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78" r:id="rId1"/>
  </p:sldMasterIdLst>
  <p:notesMasterIdLst>
    <p:notesMasterId r:id="rId52"/>
  </p:notesMasterIdLst>
  <p:handoutMasterIdLst>
    <p:handoutMasterId r:id="rId53"/>
  </p:handoutMasterIdLst>
  <p:sldIdLst>
    <p:sldId id="302" r:id="rId2"/>
    <p:sldId id="257" r:id="rId3"/>
    <p:sldId id="258" r:id="rId4"/>
    <p:sldId id="348" r:id="rId5"/>
    <p:sldId id="259" r:id="rId6"/>
    <p:sldId id="303" r:id="rId7"/>
    <p:sldId id="260" r:id="rId8"/>
    <p:sldId id="329" r:id="rId9"/>
    <p:sldId id="342" r:id="rId10"/>
    <p:sldId id="305" r:id="rId11"/>
    <p:sldId id="345" r:id="rId12"/>
    <p:sldId id="377" r:id="rId13"/>
    <p:sldId id="306" r:id="rId14"/>
    <p:sldId id="307" r:id="rId15"/>
    <p:sldId id="332" r:id="rId16"/>
    <p:sldId id="333" r:id="rId17"/>
    <p:sldId id="334" r:id="rId18"/>
    <p:sldId id="327" r:id="rId19"/>
    <p:sldId id="331" r:id="rId20"/>
    <p:sldId id="335" r:id="rId21"/>
    <p:sldId id="337" r:id="rId22"/>
    <p:sldId id="336" r:id="rId23"/>
    <p:sldId id="265" r:id="rId24"/>
    <p:sldId id="347" r:id="rId25"/>
    <p:sldId id="346" r:id="rId26"/>
    <p:sldId id="266" r:id="rId27"/>
    <p:sldId id="330" r:id="rId28"/>
    <p:sldId id="315" r:id="rId29"/>
    <p:sldId id="374" r:id="rId30"/>
    <p:sldId id="353" r:id="rId31"/>
    <p:sldId id="316" r:id="rId32"/>
    <p:sldId id="269" r:id="rId33"/>
    <p:sldId id="352" r:id="rId34"/>
    <p:sldId id="375" r:id="rId35"/>
    <p:sldId id="350" r:id="rId36"/>
    <p:sldId id="401" r:id="rId37"/>
    <p:sldId id="402" r:id="rId38"/>
    <p:sldId id="403" r:id="rId39"/>
    <p:sldId id="404" r:id="rId40"/>
    <p:sldId id="405" r:id="rId41"/>
    <p:sldId id="406" r:id="rId42"/>
    <p:sldId id="407" r:id="rId43"/>
    <p:sldId id="341" r:id="rId44"/>
    <p:sldId id="378" r:id="rId45"/>
    <p:sldId id="273" r:id="rId46"/>
    <p:sldId id="304" r:id="rId47"/>
    <p:sldId id="274" r:id="rId48"/>
    <p:sldId id="275" r:id="rId49"/>
    <p:sldId id="301" r:id="rId50"/>
    <p:sldId id="276" r:id="rId51"/>
  </p:sldIdLst>
  <p:sldSz cx="9144000" cy="6858000" type="screen4x3"/>
  <p:notesSz cx="6858000" cy="9144000"/>
  <p:embeddedFontLst>
    <p:embeddedFont>
      <p:font typeface="Calibri" panose="020F0502020204030204" pitchFamily="34" charset="0"/>
      <p:regular r:id="rId54"/>
      <p:bold r:id="rId55"/>
      <p:italic r:id="rId56"/>
      <p:boldItalic r:id="rId57"/>
    </p:embeddedFont>
    <p:embeddedFont>
      <p:font typeface="Book Antiqua" panose="02040602050305030304" pitchFamily="18" charset="0"/>
      <p:regular r:id="rId58"/>
      <p:bold r:id="rId59"/>
      <p:italic r:id="rId60"/>
      <p:boldItalic r:id="rId61"/>
    </p:embeddedFont>
    <p:embeddedFont>
      <p:font typeface="Monotype Sorts" panose="05000000000000000000" charset="2"/>
      <p:regular r:id="rId62"/>
    </p:embeddedFont>
    <p:embeddedFont>
      <p:font typeface="Arial Narrow" panose="020B0606020202030204" pitchFamily="34" charset="0"/>
      <p:regular r:id="rId63"/>
      <p:bold r:id="rId64"/>
      <p:italic r:id="rId65"/>
      <p:boldItalic r:id="rId66"/>
    </p:embeddedFont>
    <p:embeddedFont>
      <p:font typeface="Arial Unicode MS" panose="020B0604020202020204" pitchFamily="34" charset="-120"/>
      <p:regular r:id="rId67"/>
    </p:embeddedFont>
    <p:embeddedFont>
      <p:font typeface="Cambria Math" panose="02040503050406030204" pitchFamily="18" charset="0"/>
      <p:regular r:id="rId68"/>
    </p:embeddedFont>
    <p:embeddedFont>
      <p:font typeface="MS Reference Serif" panose="020B0604020202020204" charset="0"/>
      <p:regular r:id="rId69"/>
      <p:bold r:id="rId70"/>
      <p:italic r:id="rId71"/>
      <p:boldItalic r:id="rId72"/>
    </p:embeddedFont>
    <p:embeddedFont>
      <p:font typeface="Aharoni" panose="02010803020104030203" pitchFamily="2" charset="-79"/>
      <p:bold r:id="rId73"/>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9A00"/>
    <a:srgbClr val="7CA800"/>
    <a:srgbClr val="82B000"/>
    <a:srgbClr val="72AF2F"/>
    <a:srgbClr val="527B0F"/>
    <a:srgbClr val="9CC80E"/>
    <a:srgbClr val="A7D70F"/>
    <a:srgbClr val="680000"/>
    <a:srgbClr val="5A8C0A"/>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7" autoAdjust="0"/>
    <p:restoredTop sz="96234" autoAdjust="0"/>
  </p:normalViewPr>
  <p:slideViewPr>
    <p:cSldViewPr snapToGrid="0">
      <p:cViewPr>
        <p:scale>
          <a:sx n="66" d="100"/>
          <a:sy n="66" d="100"/>
        </p:scale>
        <p:origin x="-3222" y="-1074"/>
      </p:cViewPr>
      <p:guideLst>
        <p:guide orient="horz" pos="4198"/>
        <p:guide pos="141"/>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Lst>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font" Target="fonts/font2.fntdata"/><Relationship Id="rId63" Type="http://schemas.openxmlformats.org/officeDocument/2006/relationships/font" Target="fonts/font10.fntdata"/><Relationship Id="rId68" Type="http://schemas.openxmlformats.org/officeDocument/2006/relationships/font" Target="fonts/font15.fntdata"/><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font" Target="fonts/font18.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font" Target="fonts/font5.fntdata"/><Relationship Id="rId66" Type="http://schemas.openxmlformats.org/officeDocument/2006/relationships/font" Target="fonts/font13.fntdata"/><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4.fntdata"/><Relationship Id="rId61"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60" Type="http://schemas.openxmlformats.org/officeDocument/2006/relationships/font" Target="fonts/font7.fntdata"/><Relationship Id="rId65" Type="http://schemas.openxmlformats.org/officeDocument/2006/relationships/font" Target="fonts/font12.fntdata"/><Relationship Id="rId73" Type="http://schemas.openxmlformats.org/officeDocument/2006/relationships/font" Target="fonts/font2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3.fntdata"/><Relationship Id="rId64" Type="http://schemas.openxmlformats.org/officeDocument/2006/relationships/font" Target="fonts/font11.fntdata"/><Relationship Id="rId69" Type="http://schemas.openxmlformats.org/officeDocument/2006/relationships/font" Target="fonts/font16.fntdata"/><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19.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6.fntdata"/><Relationship Id="rId67" Type="http://schemas.openxmlformats.org/officeDocument/2006/relationships/font" Target="fonts/font1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1.fntdata"/><Relationship Id="rId62" Type="http://schemas.openxmlformats.org/officeDocument/2006/relationships/font" Target="fonts/font9.fntdata"/><Relationship Id="rId70" Type="http://schemas.openxmlformats.org/officeDocument/2006/relationships/font" Target="fonts/font17.fntdata"/><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8" Type="http://schemas.openxmlformats.org/officeDocument/2006/relationships/slide" Target="slides/slide9.xml"/><Relationship Id="rId13" Type="http://schemas.openxmlformats.org/officeDocument/2006/relationships/slide" Target="slides/slide14.xml"/><Relationship Id="rId18" Type="http://schemas.openxmlformats.org/officeDocument/2006/relationships/slide" Target="slides/slide25.xml"/><Relationship Id="rId26" Type="http://schemas.openxmlformats.org/officeDocument/2006/relationships/slide" Target="slides/slide43.xml"/><Relationship Id="rId3" Type="http://schemas.openxmlformats.org/officeDocument/2006/relationships/slide" Target="slides/slide4.xml"/><Relationship Id="rId21" Type="http://schemas.openxmlformats.org/officeDocument/2006/relationships/slide" Target="slides/slide28.xml"/><Relationship Id="rId7" Type="http://schemas.openxmlformats.org/officeDocument/2006/relationships/slide" Target="slides/slide8.xml"/><Relationship Id="rId12" Type="http://schemas.openxmlformats.org/officeDocument/2006/relationships/slide" Target="slides/slide13.xml"/><Relationship Id="rId17" Type="http://schemas.openxmlformats.org/officeDocument/2006/relationships/slide" Target="slides/slide24.xml"/><Relationship Id="rId25" Type="http://schemas.openxmlformats.org/officeDocument/2006/relationships/slide" Target="slides/slide35.xml"/><Relationship Id="rId2" Type="http://schemas.openxmlformats.org/officeDocument/2006/relationships/slide" Target="slides/slide3.xml"/><Relationship Id="rId16" Type="http://schemas.openxmlformats.org/officeDocument/2006/relationships/slide" Target="slides/slide23.xml"/><Relationship Id="rId20" Type="http://schemas.openxmlformats.org/officeDocument/2006/relationships/slide" Target="slides/slide27.xml"/><Relationship Id="rId29" Type="http://schemas.openxmlformats.org/officeDocument/2006/relationships/slide" Target="slides/slide49.xml"/><Relationship Id="rId1" Type="http://schemas.openxmlformats.org/officeDocument/2006/relationships/slide" Target="slides/slide2.xml"/><Relationship Id="rId6" Type="http://schemas.openxmlformats.org/officeDocument/2006/relationships/slide" Target="slides/slide7.xml"/><Relationship Id="rId11" Type="http://schemas.openxmlformats.org/officeDocument/2006/relationships/slide" Target="slides/slide12.xml"/><Relationship Id="rId24" Type="http://schemas.openxmlformats.org/officeDocument/2006/relationships/slide" Target="slides/slide33.xml"/><Relationship Id="rId5" Type="http://schemas.openxmlformats.org/officeDocument/2006/relationships/slide" Target="slides/slide6.xml"/><Relationship Id="rId15" Type="http://schemas.openxmlformats.org/officeDocument/2006/relationships/slide" Target="slides/slide19.xml"/><Relationship Id="rId23" Type="http://schemas.openxmlformats.org/officeDocument/2006/relationships/slide" Target="slides/slide32.xml"/><Relationship Id="rId28" Type="http://schemas.openxmlformats.org/officeDocument/2006/relationships/slide" Target="slides/slide48.xml"/><Relationship Id="rId10" Type="http://schemas.openxmlformats.org/officeDocument/2006/relationships/slide" Target="slides/slide11.xml"/><Relationship Id="rId19" Type="http://schemas.openxmlformats.org/officeDocument/2006/relationships/slide" Target="slides/slide26.xml"/><Relationship Id="rId4" Type="http://schemas.openxmlformats.org/officeDocument/2006/relationships/slide" Target="slides/slide5.xml"/><Relationship Id="rId9" Type="http://schemas.openxmlformats.org/officeDocument/2006/relationships/slide" Target="slides/slide10.xml"/><Relationship Id="rId14" Type="http://schemas.openxmlformats.org/officeDocument/2006/relationships/slide" Target="slides/slide15.xml"/><Relationship Id="rId22" Type="http://schemas.openxmlformats.org/officeDocument/2006/relationships/slide" Target="slides/slide31.xml"/><Relationship Id="rId27"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05814E8E-8452-456F-B75E-497F72984E8A}"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39182486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smtClean="0"/>
              <a:t>Click to edit Master notes styles</a:t>
            </a:r>
          </a:p>
          <a:p>
            <a:pPr lvl="0"/>
            <a:r>
              <a:rPr lang="en-US" smtClean="0"/>
              <a:t>Second Level</a:t>
            </a:r>
          </a:p>
          <a:p>
            <a:pPr lvl="0"/>
            <a:r>
              <a:rPr lang="en-US" smtClean="0"/>
              <a:t>Third Level</a:t>
            </a:r>
          </a:p>
          <a:p>
            <a:pPr lvl="0"/>
            <a:r>
              <a:rPr lang="en-US" smtClean="0"/>
              <a:t>Fourth Level</a:t>
            </a:r>
          </a:p>
          <a:p>
            <a:pPr lvl="0"/>
            <a:r>
              <a:rPr lang="en-US" smtClean="0"/>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
        <p:nvSpPr>
          <p:cNvPr id="2052" name="Rectangle 4"/>
          <p:cNvSpPr>
            <a:spLocks noChangeArrowheads="1"/>
          </p:cNvSpPr>
          <p:nvPr/>
        </p:nvSpPr>
        <p:spPr bwMode="auto">
          <a:xfrm>
            <a:off x="6381750" y="8750300"/>
            <a:ext cx="406400" cy="301625"/>
          </a:xfrm>
          <a:prstGeom prst="rect">
            <a:avLst/>
          </a:prstGeom>
          <a:noFill/>
          <a:ln w="12700">
            <a:noFill/>
            <a:miter lim="800000"/>
            <a:headEnd/>
            <a:tailEnd/>
          </a:ln>
          <a:effectLst/>
        </p:spPr>
        <p:txBody>
          <a:bodyPr wrap="none" lIns="90488" tIns="44450" rIns="90488" bIns="44450" anchor="ctr">
            <a:spAutoFit/>
          </a:bodyPr>
          <a:lstStyle/>
          <a:p>
            <a:pPr algn="r"/>
            <a:fld id="{FF53787D-237A-4E90-A982-1DF133F8C0B7}" type="slidenum">
              <a:rPr lang="en-US" sz="1400">
                <a:effectLst/>
                <a:latin typeface="Book Antiqua" pitchFamily="18" charset="0"/>
              </a:rPr>
              <a:pPr algn="r"/>
              <a:t>‹#›</a:t>
            </a:fld>
            <a:endParaRPr lang="en-US" sz="1400">
              <a:effectLst/>
              <a:latin typeface="Book Antiqua" pitchFamily="18" charset="0"/>
            </a:endParaRPr>
          </a:p>
        </p:txBody>
      </p:sp>
    </p:spTree>
    <p:extLst>
      <p:ext uri="{BB962C8B-B14F-4D97-AF65-F5344CB8AC3E}">
        <p14:creationId xmlns:p14="http://schemas.microsoft.com/office/powerpoint/2010/main" val="314932630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xfrm>
            <a:off x="1150938" y="692150"/>
            <a:ext cx="4556125" cy="3416300"/>
          </a:xfrm>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xfrm>
            <a:off x="1150938" y="692150"/>
            <a:ext cx="4556125" cy="3416300"/>
          </a:xfrm>
          <a:ln/>
        </p:spPr>
      </p:sp>
      <p:sp>
        <p:nvSpPr>
          <p:cNvPr id="91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Rot="1" noChangeAspect="1" noChangeArrowheads="1" noTextEdit="1"/>
          </p:cNvSpPr>
          <p:nvPr>
            <p:ph type="sldImg"/>
          </p:nvPr>
        </p:nvSpPr>
        <p:spPr>
          <a:xfrm>
            <a:off x="1150938" y="692150"/>
            <a:ext cx="4556125" cy="3416300"/>
          </a:xfrm>
          <a:ln/>
        </p:spPr>
      </p:sp>
      <p:sp>
        <p:nvSpPr>
          <p:cNvPr id="17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Rot="1" noChangeAspect="1" noChangeArrowheads="1" noTextEdit="1"/>
          </p:cNvSpPr>
          <p:nvPr>
            <p:ph type="sldImg"/>
          </p:nvPr>
        </p:nvSpPr>
        <p:spPr>
          <a:xfrm>
            <a:off x="1150938" y="692150"/>
            <a:ext cx="4556125" cy="3416300"/>
          </a:xfrm>
          <a:ln/>
        </p:spPr>
      </p:sp>
      <p:sp>
        <p:nvSpPr>
          <p:cNvPr id="252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xfrm>
            <a:off x="1150938" y="692150"/>
            <a:ext cx="4556125" cy="3416300"/>
          </a:xfrm>
          <a:ln/>
        </p:spPr>
      </p:sp>
      <p:sp>
        <p:nvSpPr>
          <p:cNvPr id="92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a:xfrm>
            <a:off x="1150938" y="692150"/>
            <a:ext cx="4556125" cy="3416300"/>
          </a:xfrm>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xfrm>
            <a:off x="1150938" y="692150"/>
            <a:ext cx="4556125" cy="3416300"/>
          </a:xfrm>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Rot="1" noChangeAspect="1" noChangeArrowheads="1" noTextEdit="1"/>
          </p:cNvSpPr>
          <p:nvPr>
            <p:ph type="sldImg"/>
          </p:nvPr>
        </p:nvSpPr>
        <p:spPr>
          <a:xfrm>
            <a:off x="1150938" y="692150"/>
            <a:ext cx="4556125" cy="3416300"/>
          </a:xfrm>
          <a:ln/>
        </p:spPr>
      </p:sp>
      <p:sp>
        <p:nvSpPr>
          <p:cNvPr id="154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1150938" y="692150"/>
            <a:ext cx="4556125" cy="3416300"/>
          </a:xfrm>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ChangeArrowheads="1" noTextEdit="1"/>
          </p:cNvSpPr>
          <p:nvPr>
            <p:ph type="sldImg"/>
          </p:nvPr>
        </p:nvSpPr>
        <p:spPr>
          <a:xfrm>
            <a:off x="1150938" y="692150"/>
            <a:ext cx="4556125" cy="3416300"/>
          </a:xfrm>
          <a:ln/>
        </p:spPr>
      </p:sp>
      <p:sp>
        <p:nvSpPr>
          <p:cNvPr id="136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ChangeArrowheads="1" noTextEdit="1"/>
          </p:cNvSpPr>
          <p:nvPr>
            <p:ph type="sldImg"/>
          </p:nvPr>
        </p:nvSpPr>
        <p:spPr>
          <a:xfrm>
            <a:off x="1150938" y="692150"/>
            <a:ext cx="4556125" cy="3416300"/>
          </a:xfrm>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xfrm>
            <a:off x="1150938" y="692150"/>
            <a:ext cx="4556125" cy="3416300"/>
          </a:xfrm>
          <a:ln/>
        </p:spPr>
      </p:sp>
      <p:sp>
        <p:nvSpPr>
          <p:cNvPr id="27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ChangeArrowheads="1" noTextEdit="1"/>
          </p:cNvSpPr>
          <p:nvPr>
            <p:ph type="sldImg"/>
          </p:nvPr>
        </p:nvSpPr>
        <p:spPr>
          <a:xfrm>
            <a:off x="1150938" y="692150"/>
            <a:ext cx="4556125" cy="3416300"/>
          </a:xfrm>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1150938" y="692150"/>
            <a:ext cx="4556125" cy="3416300"/>
          </a:xfrm>
          <a:ln/>
        </p:spPr>
      </p:sp>
      <p:sp>
        <p:nvSpPr>
          <p:cNvPr id="157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ChangeArrowheads="1" noTextEdit="1"/>
          </p:cNvSpPr>
          <p:nvPr>
            <p:ph type="sldImg"/>
          </p:nvPr>
        </p:nvSpPr>
        <p:spPr>
          <a:xfrm>
            <a:off x="1150938" y="692150"/>
            <a:ext cx="4556125" cy="3416300"/>
          </a:xfrm>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1150938" y="692150"/>
            <a:ext cx="4556125" cy="3416300"/>
          </a:xfrm>
          <a:ln/>
        </p:spPr>
      </p:sp>
      <p:sp>
        <p:nvSpPr>
          <p:cNvPr id="35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Rot="1" noChangeAspect="1" noChangeArrowheads="1" noTextEdit="1"/>
          </p:cNvSpPr>
          <p:nvPr>
            <p:ph type="sldImg"/>
          </p:nvPr>
        </p:nvSpPr>
        <p:spPr>
          <a:xfrm>
            <a:off x="1150938" y="692150"/>
            <a:ext cx="4556125" cy="3416300"/>
          </a:xfrm>
          <a:ln/>
        </p:spPr>
      </p:sp>
      <p:sp>
        <p:nvSpPr>
          <p:cNvPr id="182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Rot="1" noChangeAspect="1" noChangeArrowheads="1" noTextEdit="1"/>
          </p:cNvSpPr>
          <p:nvPr>
            <p:ph type="sldImg"/>
          </p:nvPr>
        </p:nvSpPr>
        <p:spPr>
          <a:xfrm>
            <a:off x="1150938" y="692150"/>
            <a:ext cx="4556125" cy="3416300"/>
          </a:xfrm>
          <a:ln/>
        </p:spPr>
      </p:sp>
      <p:sp>
        <p:nvSpPr>
          <p:cNvPr id="183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1150938" y="692150"/>
            <a:ext cx="4556125" cy="3416300"/>
          </a:xfrm>
          <a:ln/>
        </p:spPr>
      </p:sp>
      <p:sp>
        <p:nvSpPr>
          <p:cNvPr id="36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ChangeArrowheads="1" noTextEdit="1"/>
          </p:cNvSpPr>
          <p:nvPr>
            <p:ph type="sldImg"/>
          </p:nvPr>
        </p:nvSpPr>
        <p:spPr>
          <a:xfrm>
            <a:off x="1150938" y="692150"/>
            <a:ext cx="4556125" cy="3416300"/>
          </a:xfrm>
          <a:ln/>
        </p:spPr>
      </p:sp>
      <p:sp>
        <p:nvSpPr>
          <p:cNvPr id="142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xfrm>
            <a:off x="1150938" y="692150"/>
            <a:ext cx="4556125" cy="3416300"/>
          </a:xfrm>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Rot="1" noChangeAspect="1" noChangeArrowheads="1" noTextEdit="1"/>
          </p:cNvSpPr>
          <p:nvPr>
            <p:ph type="sldImg"/>
          </p:nvPr>
        </p:nvSpPr>
        <p:spPr>
          <a:xfrm>
            <a:off x="1150938" y="692150"/>
            <a:ext cx="4556125" cy="3416300"/>
          </a:xfrm>
          <a:ln/>
        </p:spPr>
      </p:sp>
      <p:sp>
        <p:nvSpPr>
          <p:cNvPr id="244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xfrm>
            <a:off x="1150938" y="692150"/>
            <a:ext cx="4556125" cy="3416300"/>
          </a:xfrm>
          <a:ln/>
        </p:spPr>
      </p:sp>
      <p:sp>
        <p:nvSpPr>
          <p:cNvPr id="28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Rot="1" noChangeAspect="1" noChangeArrowheads="1" noTextEdit="1"/>
          </p:cNvSpPr>
          <p:nvPr>
            <p:ph type="sldImg"/>
          </p:nvPr>
        </p:nvSpPr>
        <p:spPr>
          <a:xfrm>
            <a:off x="1150938" y="692150"/>
            <a:ext cx="4556125" cy="3416300"/>
          </a:xfrm>
          <a:ln/>
        </p:spPr>
      </p:sp>
      <p:sp>
        <p:nvSpPr>
          <p:cNvPr id="199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xfrm>
            <a:off x="1150938" y="692150"/>
            <a:ext cx="4556125" cy="3416300"/>
          </a:xfrm>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1150938" y="692150"/>
            <a:ext cx="4556125" cy="3416300"/>
          </a:xfrm>
          <a:ln/>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noRot="1" noChangeAspect="1" noChangeArrowheads="1" noTextEdit="1"/>
          </p:cNvSpPr>
          <p:nvPr>
            <p:ph type="sldImg"/>
          </p:nvPr>
        </p:nvSpPr>
        <p:spPr>
          <a:xfrm>
            <a:off x="1150938" y="692150"/>
            <a:ext cx="4556125" cy="3416300"/>
          </a:xfrm>
          <a:ln/>
        </p:spPr>
      </p:sp>
      <p:sp>
        <p:nvSpPr>
          <p:cNvPr id="1966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Rot="1" noChangeAspect="1" noChangeArrowheads="1" noTextEdit="1"/>
          </p:cNvSpPr>
          <p:nvPr>
            <p:ph type="sldImg"/>
          </p:nvPr>
        </p:nvSpPr>
        <p:spPr>
          <a:xfrm>
            <a:off x="1150938" y="692150"/>
            <a:ext cx="4556125" cy="3416300"/>
          </a:xfrm>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Rot="1" noChangeAspect="1" noChangeArrowheads="1" noTextEdit="1"/>
          </p:cNvSpPr>
          <p:nvPr>
            <p:ph type="sldImg"/>
          </p:nvPr>
        </p:nvSpPr>
        <p:spPr>
          <a:xfrm>
            <a:off x="1150938" y="692150"/>
            <a:ext cx="4556125" cy="3416300"/>
          </a:xfrm>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a:xfrm>
            <a:off x="1150938" y="692150"/>
            <a:ext cx="4556125" cy="3416300"/>
          </a:xfrm>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a:xfrm>
            <a:off x="1150938" y="692150"/>
            <a:ext cx="4556125" cy="3416300"/>
          </a:xfrm>
          <a:ln/>
        </p:spPr>
      </p:sp>
      <p:sp>
        <p:nvSpPr>
          <p:cNvPr id="254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1150938" y="692150"/>
            <a:ext cx="4556125" cy="3416300"/>
          </a:xfrm>
          <a:ln/>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xfrm>
            <a:off x="1150938" y="692150"/>
            <a:ext cx="4556125" cy="3416300"/>
          </a:xfrm>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Rot="1" noChangeAspect="1" noChangeArrowheads="1" noTextEdit="1"/>
          </p:cNvSpPr>
          <p:nvPr>
            <p:ph type="sldImg"/>
          </p:nvPr>
        </p:nvSpPr>
        <p:spPr>
          <a:xfrm>
            <a:off x="1150938" y="692150"/>
            <a:ext cx="4556125" cy="3416300"/>
          </a:xfrm>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xfrm>
            <a:off x="1150938" y="692150"/>
            <a:ext cx="4556125" cy="3416300"/>
          </a:xfrm>
          <a:ln/>
        </p:spPr>
      </p:sp>
      <p:sp>
        <p:nvSpPr>
          <p:cNvPr id="45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xfrm>
            <a:off x="1150938" y="692150"/>
            <a:ext cx="4556125" cy="3416300"/>
          </a:xfrm>
          <a:ln/>
        </p:spPr>
      </p:sp>
      <p:sp>
        <p:nvSpPr>
          <p:cNvPr id="460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xfrm>
            <a:off x="1150938" y="692150"/>
            <a:ext cx="4556125" cy="3416300"/>
          </a:xfrm>
          <a:ln/>
        </p:spPr>
      </p:sp>
      <p:sp>
        <p:nvSpPr>
          <p:cNvPr id="87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1150938" y="692150"/>
            <a:ext cx="4556125" cy="3416300"/>
          </a:xfrm>
          <a:ln/>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xfrm>
            <a:off x="1150938" y="692150"/>
            <a:ext cx="4556125" cy="3416300"/>
          </a:xfrm>
          <a:ln/>
        </p:spPr>
      </p:sp>
      <p:sp>
        <p:nvSpPr>
          <p:cNvPr id="29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xfrm>
            <a:off x="1150938" y="692150"/>
            <a:ext cx="4556125" cy="3416300"/>
          </a:xfrm>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xfrm>
            <a:off x="1150938" y="692150"/>
            <a:ext cx="4556125" cy="3416300"/>
          </a:xfrm>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a:xfrm>
            <a:off x="1150938" y="692150"/>
            <a:ext cx="4556125" cy="3416300"/>
          </a:xfrm>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Rot="1" noChangeAspect="1" noChangeArrowheads="1" noTextEdit="1"/>
          </p:cNvSpPr>
          <p:nvPr>
            <p:ph type="sldImg"/>
          </p:nvPr>
        </p:nvSpPr>
        <p:spPr>
          <a:xfrm>
            <a:off x="1150938" y="692150"/>
            <a:ext cx="4556125" cy="3416300"/>
          </a:xfrm>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395882898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2323422488"/>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12384460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144667896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19210659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211230196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3446869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93819264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3" name="頁尾版面配置區 2"/>
          <p:cNvSpPr>
            <a:spLocks noGrp="1"/>
          </p:cNvSpPr>
          <p:nvPr>
            <p:ph type="ftr" sz="quarter" idx="11"/>
          </p:nvPr>
        </p:nvSpPr>
        <p:spPr/>
        <p:txBody>
          <a:bodyPr/>
          <a:lstStyle/>
          <a:p>
            <a:endParaRPr lang="zh-TW" altLang="en-US" dirty="0"/>
          </a:p>
        </p:txBody>
      </p:sp>
      <p:sp>
        <p:nvSpPr>
          <p:cNvPr id="4" name="投影片編號版面配置區 3"/>
          <p:cNvSpPr>
            <a:spLocks noGrp="1"/>
          </p:cNvSpPr>
          <p:nvPr>
            <p:ph type="sldNum" sz="quarter" idx="12"/>
          </p:nvPr>
        </p:nvSpPr>
        <p:spPr/>
        <p:txBody>
          <a:bodyPr/>
          <a:lstStyle/>
          <a:p>
            <a:fld id="{78625E70-951E-4F7F-90F7-CD8E9207B35F}" type="slidenum">
              <a:rPr lang="zh-TW" altLang="en-US" smtClean="0"/>
              <a:t>‹#›</a:t>
            </a:fld>
            <a:endParaRPr lang="zh-TW" altLang="en-US" dirty="0"/>
          </a:p>
        </p:txBody>
      </p:sp>
    </p:spTree>
    <p:extLst>
      <p:ext uri="{BB962C8B-B14F-4D97-AF65-F5344CB8AC3E}">
        <p14:creationId xmlns:p14="http://schemas.microsoft.com/office/powerpoint/2010/main" val="118996341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45369538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844088E3-E933-459D-B4E9-CB388DD8F6BD}" type="datetimeFigureOut">
              <a:rPr lang="zh-TW" altLang="en-US" smtClean="0"/>
              <a:t>2015/3/10</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78625E70-951E-4F7F-90F7-CD8E9207B35F}" type="slidenum">
              <a:rPr lang="zh-TW" altLang="en-US" smtClean="0"/>
              <a:t>‹#›</a:t>
            </a:fld>
            <a:endParaRPr lang="zh-TW" altLang="en-US"/>
          </a:p>
        </p:txBody>
      </p:sp>
    </p:spTree>
    <p:extLst>
      <p:ext uri="{BB962C8B-B14F-4D97-AF65-F5344CB8AC3E}">
        <p14:creationId xmlns:p14="http://schemas.microsoft.com/office/powerpoint/2010/main" val="704148224"/>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4088E3-E933-459D-B4E9-CB388DD8F6BD}" type="datetimeFigureOut">
              <a:rPr lang="zh-TW" altLang="en-US" smtClean="0"/>
              <a:t>2015/3/10</a:t>
            </a:fld>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8625E70-951E-4F7F-90F7-CD8E9207B35F}" type="slidenum">
              <a:rPr lang="zh-TW" altLang="en-US" smtClean="0"/>
              <a:t>‹#›</a:t>
            </a:fld>
            <a:endParaRPr lang="zh-TW" altLang="en-US"/>
          </a:p>
        </p:txBody>
      </p:sp>
      <p:sp>
        <p:nvSpPr>
          <p:cNvPr id="7" name="Rectangle 14"/>
          <p:cNvSpPr>
            <a:spLocks noChangeArrowheads="1"/>
          </p:cNvSpPr>
          <p:nvPr userDrawn="1"/>
        </p:nvSpPr>
        <p:spPr bwMode="auto">
          <a:xfrm>
            <a:off x="4452257" y="6368256"/>
            <a:ext cx="544513" cy="33655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defRPr/>
            </a:pPr>
            <a:r>
              <a:rPr lang="en-US" sz="1600" dirty="0">
                <a:effectLst/>
                <a:latin typeface="Book Antiqua" pitchFamily="18" charset="0"/>
              </a:rPr>
              <a:t>  </a:t>
            </a:r>
            <a:fld id="{ACCBB94D-2D05-4074-A2A1-6ADB95F3FE9F}" type="slidenum">
              <a:rPr lang="en-US" sz="1600">
                <a:effectLst/>
                <a:latin typeface="Book Antiqua" pitchFamily="18" charset="0"/>
              </a:rPr>
              <a:pPr algn="l">
                <a:defRPr/>
              </a:pPr>
              <a:t>‹#›</a:t>
            </a:fld>
            <a:endParaRPr lang="en-US" sz="1600" dirty="0">
              <a:effectLst/>
              <a:latin typeface="Book Antiqua" pitchFamily="18" charset="0"/>
            </a:endParaRPr>
          </a:p>
        </p:txBody>
      </p:sp>
      <p:sp>
        <p:nvSpPr>
          <p:cNvPr id="8" name="Rectangle 15"/>
          <p:cNvSpPr>
            <a:spLocks noChangeArrowheads="1"/>
          </p:cNvSpPr>
          <p:nvPr userDrawn="1"/>
        </p:nvSpPr>
        <p:spPr bwMode="auto">
          <a:xfrm>
            <a:off x="4036332" y="6122194"/>
            <a:ext cx="831850" cy="582612"/>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defRPr/>
            </a:pPr>
            <a:r>
              <a:rPr lang="en-US" sz="1600" dirty="0">
                <a:effectLst/>
                <a:latin typeface="Book Antiqua" pitchFamily="18" charset="0"/>
              </a:rPr>
              <a:t>            Slide</a:t>
            </a:r>
          </a:p>
        </p:txBody>
      </p:sp>
    </p:spTree>
    <p:extLst>
      <p:ext uri="{BB962C8B-B14F-4D97-AF65-F5344CB8AC3E}">
        <p14:creationId xmlns:p14="http://schemas.microsoft.com/office/powerpoint/2010/main" val="3978837616"/>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ransition>
    <p:zoom/>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emf"/><Relationship Id="rId4" Type="http://schemas.openxmlformats.org/officeDocument/2006/relationships/oleObject" Target="../embeddings/oleObject2.bin"/></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emf"/><Relationship Id="rId4" Type="http://schemas.openxmlformats.org/officeDocument/2006/relationships/oleObject" Target="../embeddings/oleObject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73" descr="ASW0324590067_amzn"/>
          <p:cNvSpPr>
            <a:spLocks noChangeAspect="1" noChangeArrowheads="1"/>
          </p:cNvSpPr>
          <p:nvPr/>
        </p:nvSpPr>
        <p:spPr bwMode="auto">
          <a:xfrm>
            <a:off x="3128102" y="848407"/>
            <a:ext cx="3914775" cy="4829175"/>
          </a:xfrm>
          <a:prstGeom prst="rect">
            <a:avLst/>
          </a:prstGeom>
          <a:noFill/>
        </p:spPr>
        <p:txBody>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a:defRPr/>
            </a:pPr>
            <a:endParaRPr lang="en-US" dirty="0"/>
          </a:p>
        </p:txBody>
      </p:sp>
      <p:pic>
        <p:nvPicPr>
          <p:cNvPr id="22" name="Picture 21" descr="C:\Users\John IV\Downloads\9781133274537_l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7473" y="356511"/>
            <a:ext cx="4330527" cy="5680529"/>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5425907" y="2479472"/>
            <a:ext cx="2587704" cy="1970091"/>
            <a:chOff x="5369618" y="2442278"/>
            <a:chExt cx="2587704" cy="1970091"/>
          </a:xfrm>
        </p:grpSpPr>
        <p:sp>
          <p:nvSpPr>
            <p:cNvPr id="24" name="Rectangle 23"/>
            <p:cNvSpPr>
              <a:spLocks noChangeArrowheads="1"/>
            </p:cNvSpPr>
            <p:nvPr/>
          </p:nvSpPr>
          <p:spPr bwMode="auto">
            <a:xfrm>
              <a:off x="5402240" y="2479228"/>
              <a:ext cx="2333625" cy="1930400"/>
            </a:xfrm>
            <a:prstGeom prst="rect">
              <a:avLst/>
            </a:prstGeom>
            <a:gradFill flip="none" rotWithShape="1">
              <a:gsLst>
                <a:gs pos="0">
                  <a:schemeClr val="tx1">
                    <a:lumMod val="85000"/>
                  </a:schemeClr>
                </a:gs>
                <a:gs pos="50000">
                  <a:srgbClr val="F3F3F3">
                    <a:shade val="67500"/>
                    <a:satMod val="115000"/>
                  </a:srgbClr>
                </a:gs>
                <a:gs pos="100000">
                  <a:srgbClr val="F3F3F3">
                    <a:shade val="100000"/>
                    <a:satMod val="115000"/>
                  </a:srgbClr>
                </a:gs>
              </a:gsLst>
              <a:lin ang="16200000" scaled="1"/>
              <a:tileRect/>
            </a:gradFill>
            <a:ln w="76200">
              <a:noFill/>
              <a:miter lim="800000"/>
              <a:headEnd/>
              <a:tailEnd/>
            </a:ln>
            <a:effectLst>
              <a:outerShdw dist="12700" dir="10800000" algn="ctr" rotWithShape="0">
                <a:srgbClr val="F9DFB5">
                  <a:alpha val="50000"/>
                </a:srgbClr>
              </a:outerShdw>
            </a:effectLst>
          </p:spPr>
          <p:txBody>
            <a:bodyPr wrap="none" anchor="ct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a:defRPr/>
              </a:pPr>
              <a:endParaRPr lang="en-US" dirty="0">
                <a:effectLst/>
              </a:endParaRPr>
            </a:p>
          </p:txBody>
        </p:sp>
        <p:sp>
          <p:nvSpPr>
            <p:cNvPr id="25" name="Rectangle 24"/>
            <p:cNvSpPr/>
            <p:nvPr/>
          </p:nvSpPr>
          <p:spPr bwMode="auto">
            <a:xfrm>
              <a:off x="5392715" y="2968178"/>
              <a:ext cx="2449512" cy="1117600"/>
            </a:xfrm>
            <a:prstGeom prst="rect">
              <a:avLst/>
            </a:prstGeom>
            <a:solidFill>
              <a:srgbClr val="A80408">
                <a:alpha val="83922"/>
              </a:srgbClr>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latin typeface="MS Reference Serif" pitchFamily="18" charset="0"/>
              </a:endParaRPr>
            </a:p>
          </p:txBody>
        </p:sp>
        <p:sp>
          <p:nvSpPr>
            <p:cNvPr id="26" name="Rectangle 25"/>
            <p:cNvSpPr/>
            <p:nvPr/>
          </p:nvSpPr>
          <p:spPr bwMode="auto">
            <a:xfrm>
              <a:off x="5905136" y="2477641"/>
              <a:ext cx="45719" cy="1790509"/>
            </a:xfrm>
            <a:prstGeom prst="rect">
              <a:avLst/>
            </a:prstGeom>
            <a:solidFill>
              <a:srgbClr val="1F1F1F"/>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dirty="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27" name="AutoShape 101"/>
            <p:cNvSpPr>
              <a:spLocks noChangeArrowheads="1"/>
            </p:cNvSpPr>
            <p:nvPr/>
          </p:nvSpPr>
          <p:spPr bwMode="auto">
            <a:xfrm>
              <a:off x="5447485" y="2986270"/>
              <a:ext cx="2357437" cy="1033474"/>
            </a:xfrm>
            <a:prstGeom prst="roundRect">
              <a:avLst>
                <a:gd name="adj" fmla="val 16667"/>
              </a:avLst>
            </a:prstGeom>
            <a:noFill/>
            <a:ln w="9525">
              <a:noFill/>
              <a:round/>
              <a:headEnd/>
              <a:tailEnd/>
            </a:ln>
          </p:spPr>
          <p:txBody>
            <a:bodyPr wrap="square">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a:lnSpc>
                  <a:spcPct val="90000"/>
                </a:lnSpc>
              </a:pPr>
              <a:r>
                <a:rPr lang="en-US" sz="2300" b="1" dirty="0" err="1" smtClean="0">
                  <a:solidFill>
                    <a:srgbClr val="FFFFFF"/>
                  </a:solidFill>
                  <a:effectLst/>
                  <a:latin typeface="Arial Unicode MS" pitchFamily="34" charset="-128"/>
                  <a:ea typeface="Arial Unicode MS" pitchFamily="34" charset="-128"/>
                  <a:cs typeface="Arial Unicode MS" pitchFamily="34" charset="-128"/>
                </a:rPr>
                <a:t>Yaochen</a:t>
              </a:r>
              <a:r>
                <a:rPr lang="en-US" sz="2300" b="1" dirty="0" smtClean="0">
                  <a:solidFill>
                    <a:srgbClr val="FFFFFF"/>
                  </a:solidFill>
                  <a:effectLst/>
                  <a:latin typeface="Arial Unicode MS" pitchFamily="34" charset="-128"/>
                  <a:ea typeface="Arial Unicode MS" pitchFamily="34" charset="-128"/>
                  <a:cs typeface="Arial Unicode MS" pitchFamily="34" charset="-128"/>
                </a:rPr>
                <a:t> Kuo</a:t>
              </a:r>
              <a:endParaRPr lang="en-US" sz="2300" b="1" dirty="0">
                <a:solidFill>
                  <a:srgbClr val="FFFFFF"/>
                </a:solidFill>
                <a:effectLst/>
                <a:latin typeface="Arial Unicode MS" pitchFamily="34" charset="-128"/>
                <a:ea typeface="Arial Unicode MS" pitchFamily="34" charset="-128"/>
                <a:cs typeface="Arial Unicode MS" pitchFamily="34" charset="-128"/>
              </a:endParaRPr>
            </a:p>
            <a:p>
              <a:endParaRPr lang="en-US" sz="600" b="1" dirty="0" smtClean="0">
                <a:effectLst/>
                <a:latin typeface="Arial Unicode MS" pitchFamily="34" charset="-128"/>
                <a:ea typeface="Arial Unicode MS" pitchFamily="34" charset="-128"/>
                <a:cs typeface="Arial Unicode MS" pitchFamily="34" charset="-128"/>
              </a:endParaRPr>
            </a:p>
            <a:p>
              <a:r>
                <a:rPr lang="en-US" sz="1400" b="1" dirty="0" smtClean="0">
                  <a:effectLst/>
                  <a:latin typeface="Arial Unicode MS" pitchFamily="34" charset="-128"/>
                  <a:ea typeface="Arial Unicode MS" pitchFamily="34" charset="-128"/>
                  <a:cs typeface="Arial Unicode MS" pitchFamily="34" charset="-128"/>
                </a:rPr>
                <a:t>KAINAN</a:t>
              </a:r>
              <a:endParaRPr lang="en-US" sz="1400" b="1" dirty="0">
                <a:effectLst/>
                <a:latin typeface="Arial Unicode MS" pitchFamily="34" charset="-128"/>
                <a:ea typeface="Arial Unicode MS" pitchFamily="34" charset="-128"/>
                <a:cs typeface="Arial Unicode MS" pitchFamily="34" charset="-128"/>
              </a:endParaRPr>
            </a:p>
            <a:p>
              <a:r>
                <a:rPr lang="en-US" sz="1400" b="1" dirty="0">
                  <a:effectLst/>
                  <a:latin typeface="Arial Unicode MS" pitchFamily="34" charset="-128"/>
                  <a:ea typeface="Arial Unicode MS" pitchFamily="34" charset="-128"/>
                  <a:cs typeface="Arial Unicode MS" pitchFamily="34" charset="-128"/>
                </a:rPr>
                <a:t>University</a:t>
              </a:r>
            </a:p>
          </p:txBody>
        </p:sp>
        <p:sp>
          <p:nvSpPr>
            <p:cNvPr id="28" name="Rectangle 27"/>
            <p:cNvSpPr/>
            <p:nvPr/>
          </p:nvSpPr>
          <p:spPr bwMode="auto">
            <a:xfrm>
              <a:off x="5392715" y="2618928"/>
              <a:ext cx="2437607" cy="352425"/>
            </a:xfrm>
            <a:prstGeom prst="rect">
              <a:avLst/>
            </a:prstGeom>
            <a:solidFill>
              <a:srgbClr val="000000"/>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29" name="TextBox 5"/>
            <p:cNvSpPr txBox="1"/>
            <p:nvPr/>
          </p:nvSpPr>
          <p:spPr>
            <a:xfrm>
              <a:off x="5382096" y="2585590"/>
              <a:ext cx="253596" cy="1502976"/>
            </a:xfrm>
            <a:prstGeom prst="rect">
              <a:avLst/>
            </a:prstGeom>
            <a:noFill/>
            <a:ln>
              <a:noFill/>
            </a:ln>
          </p:spPr>
          <p:txBody>
            <a:bodyPr wrap="none" rtlCol="0">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smtClean="0">
                  <a:effectLst/>
                </a:rPr>
                <a:t>.</a:t>
              </a:r>
            </a:p>
            <a:p>
              <a:pPr>
                <a:lnSpc>
                  <a:spcPts val="1000"/>
                </a:lnSpc>
              </a:pPr>
              <a:r>
                <a:rPr lang="en-US" sz="2000" dirty="0">
                  <a:effectLst/>
                </a:rPr>
                <a:t>.</a:t>
              </a:r>
              <a:endParaRPr lang="en-US" sz="2000" dirty="0" smtClean="0">
                <a:effectLst/>
              </a:endParaRPr>
            </a:p>
          </p:txBody>
        </p:sp>
        <p:sp>
          <p:nvSpPr>
            <p:cNvPr id="32" name="Rectangle 31"/>
            <p:cNvSpPr/>
            <p:nvPr/>
          </p:nvSpPr>
          <p:spPr bwMode="auto">
            <a:xfrm>
              <a:off x="5986464" y="4140505"/>
              <a:ext cx="1763689" cy="45719"/>
            </a:xfrm>
            <a:prstGeom prst="rect">
              <a:avLst/>
            </a:prstGeom>
            <a:solidFill>
              <a:schemeClr val="tx1">
                <a:lumMod val="75000"/>
              </a:schemeClr>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33" name="Parallelogram 32"/>
            <p:cNvSpPr/>
            <p:nvPr/>
          </p:nvSpPr>
          <p:spPr bwMode="auto">
            <a:xfrm rot="20704693">
              <a:off x="5380446" y="4216677"/>
              <a:ext cx="622011" cy="45719"/>
            </a:xfrm>
            <a:prstGeom prst="parallelogram">
              <a:avLst/>
            </a:prstGeom>
            <a:solidFill>
              <a:schemeClr val="tx1">
                <a:lumMod val="75000"/>
              </a:schemeClr>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grpSp>
          <p:nvGrpSpPr>
            <p:cNvPr id="34" name="Group 33"/>
            <p:cNvGrpSpPr/>
            <p:nvPr/>
          </p:nvGrpSpPr>
          <p:grpSpPr>
            <a:xfrm>
              <a:off x="5414962" y="4252887"/>
              <a:ext cx="2320903" cy="156741"/>
              <a:chOff x="5414962" y="4252887"/>
              <a:chExt cx="2320903" cy="156741"/>
            </a:xfrm>
            <a:gradFill flip="none" rotWithShape="1">
              <a:gsLst>
                <a:gs pos="0">
                  <a:schemeClr val="tx2">
                    <a:lumMod val="20000"/>
                    <a:lumOff val="80000"/>
                    <a:shade val="30000"/>
                    <a:satMod val="115000"/>
                  </a:schemeClr>
                </a:gs>
                <a:gs pos="50000">
                  <a:schemeClr val="tx2">
                    <a:lumMod val="20000"/>
                    <a:lumOff val="80000"/>
                    <a:shade val="67500"/>
                    <a:satMod val="115000"/>
                  </a:schemeClr>
                </a:gs>
                <a:gs pos="100000">
                  <a:schemeClr val="tx2">
                    <a:lumMod val="20000"/>
                    <a:lumOff val="80000"/>
                    <a:shade val="100000"/>
                    <a:satMod val="115000"/>
                  </a:schemeClr>
                </a:gs>
              </a:gsLst>
              <a:lin ang="2700000" scaled="1"/>
              <a:tileRect/>
            </a:gradFill>
          </p:grpSpPr>
          <p:sp>
            <p:nvSpPr>
              <p:cNvPr id="39" name="Right Triangle 38"/>
              <p:cNvSpPr/>
              <p:nvPr/>
            </p:nvSpPr>
            <p:spPr bwMode="auto">
              <a:xfrm flipH="1">
                <a:off x="5414962" y="4257650"/>
                <a:ext cx="561975" cy="151978"/>
              </a:xfrm>
              <a:prstGeom prst="rtTriangle">
                <a:avLst/>
              </a:prstGeom>
              <a:grp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40" name="Rectangle 39"/>
              <p:cNvSpPr/>
              <p:nvPr/>
            </p:nvSpPr>
            <p:spPr bwMode="auto">
              <a:xfrm>
                <a:off x="5950855" y="4252887"/>
                <a:ext cx="1785010" cy="155582"/>
              </a:xfrm>
              <a:prstGeom prst="rect">
                <a:avLst/>
              </a:prstGeom>
              <a:grp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grpSp>
        <p:sp>
          <p:nvSpPr>
            <p:cNvPr id="35" name="Rectangle 34"/>
            <p:cNvSpPr/>
            <p:nvPr/>
          </p:nvSpPr>
          <p:spPr bwMode="auto">
            <a:xfrm>
              <a:off x="5972175" y="4176698"/>
              <a:ext cx="1754147" cy="80952"/>
            </a:xfrm>
            <a:prstGeom prst="rect">
              <a:avLst/>
            </a:prstGeom>
            <a:solidFill>
              <a:schemeClr val="tx1">
                <a:lumMod val="50000"/>
              </a:schemeClr>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36" name="Parallelogram 35"/>
            <p:cNvSpPr/>
            <p:nvPr/>
          </p:nvSpPr>
          <p:spPr bwMode="auto">
            <a:xfrm rot="20712405">
              <a:off x="5369618" y="4252406"/>
              <a:ext cx="622011" cy="82788"/>
            </a:xfrm>
            <a:prstGeom prst="parallelogram">
              <a:avLst/>
            </a:prstGeom>
            <a:solidFill>
              <a:schemeClr val="tx1">
                <a:lumMod val="50000"/>
              </a:schemeClr>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37" name="Rectangle 36"/>
            <p:cNvSpPr/>
            <p:nvPr/>
          </p:nvSpPr>
          <p:spPr bwMode="auto">
            <a:xfrm>
              <a:off x="7703322" y="2480382"/>
              <a:ext cx="254000" cy="1931987"/>
            </a:xfrm>
            <a:prstGeom prst="rect">
              <a:avLst/>
            </a:prstGeom>
            <a:solidFill>
              <a:srgbClr val="620202"/>
            </a:solidFill>
            <a:ln w="12700" cap="flat" cmpd="sng" algn="ctr">
              <a:noFill/>
              <a:prstDash val="solid"/>
              <a:round/>
              <a:headEnd type="none" w="med" len="med"/>
              <a:tailEnd type="none" w="med" len="med"/>
            </a:ln>
            <a:effectLst/>
          </p:spPr>
          <p:txBody>
            <a:bodyPr rot="0" spcFirstLastPara="0" vert="horz" wrap="square" lIns="91440" tIns="45720" rIns="91440" bIns="45720" numCol="1" spcCol="0" rtlCol="0" fromWordArt="0" anchor="t" anchorCtr="0" forceAA="0" compatLnSpc="1">
              <a:prstTxWarp prst="textNoShape">
                <a:avLst/>
              </a:prstTxWarp>
              <a:no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pPr marL="457200" marR="0" indent="-457200" algn="ctr" defTabSz="914400" rtl="0" eaLnBrk="0" fontAlgn="base" latinLnBrk="0" hangingPunct="0">
                <a:lnSpc>
                  <a:spcPct val="100000"/>
                </a:lnSpc>
                <a:spcBef>
                  <a:spcPct val="0"/>
                </a:spcBef>
                <a:spcAft>
                  <a:spcPct val="0"/>
                </a:spcAft>
                <a:buClrTx/>
                <a:buSzTx/>
                <a:buFontTx/>
                <a:buNone/>
                <a:tabLst/>
              </a:pPr>
              <a:endParaRPr kumimoji="0" 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MS Reference Serif" pitchFamily="18" charset="0"/>
              </a:endParaRPr>
            </a:p>
          </p:txBody>
        </p:sp>
        <p:sp>
          <p:nvSpPr>
            <p:cNvPr id="38" name="AutoShape 101"/>
            <p:cNvSpPr>
              <a:spLocks noChangeArrowheads="1"/>
            </p:cNvSpPr>
            <p:nvPr/>
          </p:nvSpPr>
          <p:spPr bwMode="auto">
            <a:xfrm>
              <a:off x="5670528" y="2442278"/>
              <a:ext cx="1862137" cy="601583"/>
            </a:xfrm>
            <a:prstGeom prst="roundRect">
              <a:avLst>
                <a:gd name="adj" fmla="val 16667"/>
              </a:avLst>
            </a:prstGeom>
            <a:noFill/>
            <a:ln w="9525">
              <a:noFill/>
              <a:round/>
              <a:headEnd/>
              <a:tailEnd/>
            </a:ln>
          </p:spPr>
          <p:txBody>
            <a:bodyPr wrap="square">
              <a:spAutoFit/>
            </a:bodyPr>
            <a:ls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MS Reference Serif" pitchFamily="18" charset="0"/>
                  <a:ea typeface="+mn-ea"/>
                  <a:cs typeface="+mn-cs"/>
                </a:defRPr>
              </a:lvl9pPr>
            </a:lstStyle>
            <a:p>
              <a:r>
                <a:rPr lang="en-US" sz="1200" b="1" dirty="0" smtClean="0">
                  <a:effectLst/>
                  <a:latin typeface="Arial Narrow" pitchFamily="34" charset="0"/>
                  <a:cs typeface="Aharoni" pitchFamily="2" charset="-79"/>
                </a:rPr>
                <a:t>SLIDES</a:t>
              </a:r>
              <a:r>
                <a:rPr lang="en-US" sz="800" dirty="0" smtClean="0">
                  <a:effectLst/>
                  <a:latin typeface="Aharoni" pitchFamily="2" charset="-79"/>
                  <a:cs typeface="Aharoni" pitchFamily="2" charset="-79"/>
                </a:rPr>
                <a:t> </a:t>
              </a:r>
              <a:r>
                <a:rPr lang="en-US" sz="4400" b="1" baseline="6000" dirty="0" smtClean="0">
                  <a:solidFill>
                    <a:schemeClr val="accent3">
                      <a:lumMod val="75000"/>
                    </a:schemeClr>
                  </a:solidFill>
                  <a:effectLst/>
                  <a:latin typeface="Aharoni" pitchFamily="2" charset="-79"/>
                  <a:cs typeface="Aharoni" pitchFamily="2" charset="-79"/>
                </a:rPr>
                <a:t>.</a:t>
              </a:r>
              <a:r>
                <a:rPr lang="en-US" sz="800" dirty="0" smtClean="0">
                  <a:effectLst/>
                  <a:latin typeface="Aharoni" pitchFamily="2" charset="-79"/>
                  <a:cs typeface="Aharoni" pitchFamily="2" charset="-79"/>
                </a:rPr>
                <a:t> </a:t>
              </a:r>
              <a:r>
                <a:rPr lang="en-US" sz="1200" b="1" dirty="0" smtClean="0">
                  <a:effectLst/>
                  <a:latin typeface="Arial Narrow" pitchFamily="34" charset="0"/>
                  <a:cs typeface="Aharoni" pitchFamily="2" charset="-79"/>
                </a:rPr>
                <a:t>BY</a:t>
              </a:r>
              <a:endParaRPr lang="en-US" sz="1200" b="1" dirty="0">
                <a:effectLst/>
                <a:latin typeface="Arial Narrow" pitchFamily="34" charset="0"/>
                <a:cs typeface="Aharoni" pitchFamily="2" charset="-79"/>
              </a:endParaRPr>
            </a:p>
          </p:txBody>
        </p:sp>
      </p:gr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148" name="Rectangle 84"/>
          <p:cNvSpPr>
            <a:spLocks noGrp="1" noChangeArrowheads="1"/>
          </p:cNvSpPr>
          <p:nvPr>
            <p:ph type="title"/>
          </p:nvPr>
        </p:nvSpPr>
        <p:spPr>
          <a:xfrm>
            <a:off x="685800" y="114300"/>
            <a:ext cx="7772400" cy="673100"/>
          </a:xfrm>
          <a:noFill/>
          <a:ln/>
        </p:spPr>
        <p:txBody>
          <a:bodyPr>
            <a:normAutofit fontScale="90000"/>
          </a:bodyPr>
          <a:lstStyle/>
          <a:p>
            <a:r>
              <a:rPr lang="en-US" b="1" dirty="0"/>
              <a:t>Uniform Probability Distribution</a:t>
            </a:r>
          </a:p>
        </p:txBody>
      </p:sp>
      <p:sp>
        <p:nvSpPr>
          <p:cNvPr id="88067" name="Rectangle 3"/>
          <p:cNvSpPr>
            <a:spLocks noGrp="1" noChangeArrowheads="1"/>
          </p:cNvSpPr>
          <p:nvPr>
            <p:ph idx="1"/>
          </p:nvPr>
        </p:nvSpPr>
        <p:spPr>
          <a:xfrm>
            <a:off x="700088" y="1143000"/>
            <a:ext cx="7772400" cy="998538"/>
          </a:xfrm>
        </p:spPr>
        <p:txBody>
          <a:bodyPr>
            <a:normAutofit lnSpcReduction="10000"/>
          </a:bodyPr>
          <a:lstStyle/>
          <a:p>
            <a:pPr>
              <a:lnSpc>
                <a:spcPct val="90000"/>
              </a:lnSpc>
            </a:pPr>
            <a:r>
              <a:rPr lang="en-US" dirty="0"/>
              <a:t>Uniform Probability Distribution</a:t>
            </a:r>
          </a:p>
          <a:p>
            <a:pPr>
              <a:lnSpc>
                <a:spcPct val="90000"/>
              </a:lnSpc>
              <a:buFont typeface="Monotype Sorts" pitchFamily="2" charset="2"/>
              <a:buNone/>
            </a:pPr>
            <a:r>
              <a:rPr lang="en-US" dirty="0"/>
              <a:t>	for </a:t>
            </a:r>
            <a:r>
              <a:rPr lang="en-US" dirty="0" smtClean="0"/>
              <a:t>the flight time (Chicago to New York)</a:t>
            </a:r>
            <a:endParaRPr lang="en-US" dirty="0"/>
          </a:p>
        </p:txBody>
      </p:sp>
      <p:sp>
        <p:nvSpPr>
          <p:cNvPr id="88068" name="Rectangle 4"/>
          <p:cNvSpPr>
            <a:spLocks noChangeArrowheads="1"/>
          </p:cNvSpPr>
          <p:nvPr/>
        </p:nvSpPr>
        <p:spPr bwMode="auto">
          <a:xfrm>
            <a:off x="1597025" y="2090738"/>
            <a:ext cx="6048375" cy="3665537"/>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88069" name="Line 5"/>
          <p:cNvSpPr>
            <a:spLocks noChangeShapeType="1"/>
          </p:cNvSpPr>
          <p:nvPr/>
        </p:nvSpPr>
        <p:spPr bwMode="auto">
          <a:xfrm>
            <a:off x="2709863" y="2760663"/>
            <a:ext cx="0" cy="19621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70" name="Rectangle 6"/>
          <p:cNvSpPr>
            <a:spLocks noChangeArrowheads="1"/>
          </p:cNvSpPr>
          <p:nvPr/>
        </p:nvSpPr>
        <p:spPr bwMode="auto">
          <a:xfrm>
            <a:off x="2390775" y="2227263"/>
            <a:ext cx="6207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f</a:t>
            </a:r>
            <a:r>
              <a:rPr lang="en-US" sz="2400">
                <a:effectLst/>
                <a:latin typeface="Book Antiqua" pitchFamily="18" charset="0"/>
              </a:rPr>
              <a:t>(</a:t>
            </a:r>
            <a:r>
              <a:rPr lang="en-US" sz="2400" i="1">
                <a:effectLst/>
                <a:latin typeface="Book Antiqua" pitchFamily="18" charset="0"/>
              </a:rPr>
              <a:t>x</a:t>
            </a:r>
            <a:r>
              <a:rPr lang="en-US" sz="2400">
                <a:effectLst/>
                <a:latin typeface="Book Antiqua" pitchFamily="18" charset="0"/>
              </a:rPr>
              <a:t>)</a:t>
            </a:r>
          </a:p>
        </p:txBody>
      </p:sp>
      <p:sp>
        <p:nvSpPr>
          <p:cNvPr id="88071" name="Rectangle 7"/>
          <p:cNvSpPr>
            <a:spLocks noChangeArrowheads="1"/>
          </p:cNvSpPr>
          <p:nvPr/>
        </p:nvSpPr>
        <p:spPr bwMode="auto">
          <a:xfrm>
            <a:off x="7038975" y="4398963"/>
            <a:ext cx="4095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x</a:t>
            </a:r>
          </a:p>
        </p:txBody>
      </p:sp>
      <p:sp>
        <p:nvSpPr>
          <p:cNvPr id="88081" name="Freeform 17"/>
          <p:cNvSpPr>
            <a:spLocks/>
          </p:cNvSpPr>
          <p:nvPr/>
        </p:nvSpPr>
        <p:spPr bwMode="auto">
          <a:xfrm>
            <a:off x="3910013" y="3813175"/>
            <a:ext cx="2552700" cy="809625"/>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88083" name="Line 19"/>
          <p:cNvSpPr>
            <a:spLocks noChangeShapeType="1"/>
          </p:cNvSpPr>
          <p:nvPr/>
        </p:nvSpPr>
        <p:spPr bwMode="auto">
          <a:xfrm>
            <a:off x="6462713" y="3803650"/>
            <a:ext cx="0" cy="8509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84" name="Line 20"/>
          <p:cNvSpPr>
            <a:spLocks noChangeShapeType="1"/>
          </p:cNvSpPr>
          <p:nvPr/>
        </p:nvSpPr>
        <p:spPr bwMode="auto">
          <a:xfrm flipV="1">
            <a:off x="3954463" y="3803650"/>
            <a:ext cx="2511425"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85" name="Line 21"/>
          <p:cNvSpPr>
            <a:spLocks noChangeShapeType="1"/>
          </p:cNvSpPr>
          <p:nvPr/>
        </p:nvSpPr>
        <p:spPr bwMode="auto">
          <a:xfrm>
            <a:off x="2716213" y="4622800"/>
            <a:ext cx="434975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86" name="Line 22"/>
          <p:cNvSpPr>
            <a:spLocks noChangeShapeType="1"/>
          </p:cNvSpPr>
          <p:nvPr/>
        </p:nvSpPr>
        <p:spPr bwMode="auto">
          <a:xfrm flipH="1">
            <a:off x="2620963" y="3803650"/>
            <a:ext cx="16510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87" name="Rectangle 23"/>
          <p:cNvSpPr>
            <a:spLocks noChangeArrowheads="1"/>
          </p:cNvSpPr>
          <p:nvPr/>
        </p:nvSpPr>
        <p:spPr bwMode="auto">
          <a:xfrm>
            <a:off x="1812925" y="3579813"/>
            <a:ext cx="830357"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20</a:t>
            </a:r>
            <a:endParaRPr lang="en-US" sz="2400" dirty="0">
              <a:effectLst/>
              <a:latin typeface="Book Antiqua" pitchFamily="18" charset="0"/>
            </a:endParaRPr>
          </a:p>
        </p:txBody>
      </p:sp>
      <p:sp>
        <p:nvSpPr>
          <p:cNvPr id="88088" name="Rectangle 24"/>
          <p:cNvSpPr>
            <a:spLocks noChangeArrowheads="1"/>
          </p:cNvSpPr>
          <p:nvPr/>
        </p:nvSpPr>
        <p:spPr bwMode="auto">
          <a:xfrm>
            <a:off x="3311525" y="5186363"/>
            <a:ext cx="3072958"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Flight Time(minutes)</a:t>
            </a:r>
            <a:endParaRPr lang="en-US" sz="2400" dirty="0">
              <a:effectLst/>
              <a:latin typeface="Book Antiqua" pitchFamily="18" charset="0"/>
            </a:endParaRPr>
          </a:p>
        </p:txBody>
      </p:sp>
      <p:sp>
        <p:nvSpPr>
          <p:cNvPr id="88075" name="Line 11"/>
          <p:cNvSpPr>
            <a:spLocks noChangeShapeType="1"/>
          </p:cNvSpPr>
          <p:nvPr/>
        </p:nvSpPr>
        <p:spPr bwMode="auto">
          <a:xfrm>
            <a:off x="3948113" y="3810000"/>
            <a:ext cx="0" cy="806450"/>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a:p>
        </p:txBody>
      </p:sp>
      <p:grpSp>
        <p:nvGrpSpPr>
          <p:cNvPr id="88145" name="Group 81"/>
          <p:cNvGrpSpPr>
            <a:grpSpLocks/>
          </p:cNvGrpSpPr>
          <p:nvPr/>
        </p:nvGrpSpPr>
        <p:grpSpPr bwMode="auto">
          <a:xfrm>
            <a:off x="3948113" y="4565650"/>
            <a:ext cx="2514600" cy="152400"/>
            <a:chOff x="2487" y="2916"/>
            <a:chExt cx="1584" cy="96"/>
          </a:xfrm>
        </p:grpSpPr>
        <p:sp>
          <p:nvSpPr>
            <p:cNvPr id="88072" name="Line 8"/>
            <p:cNvSpPr>
              <a:spLocks noChangeShapeType="1"/>
            </p:cNvSpPr>
            <p:nvPr/>
          </p:nvSpPr>
          <p:spPr bwMode="auto">
            <a:xfrm>
              <a:off x="2487" y="2920"/>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73" name="Line 9"/>
            <p:cNvSpPr>
              <a:spLocks noChangeShapeType="1"/>
            </p:cNvSpPr>
            <p:nvPr/>
          </p:nvSpPr>
          <p:spPr bwMode="auto">
            <a:xfrm>
              <a:off x="4071" y="2924"/>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88074" name="Line 10"/>
            <p:cNvSpPr>
              <a:spLocks noChangeShapeType="1"/>
            </p:cNvSpPr>
            <p:nvPr/>
          </p:nvSpPr>
          <p:spPr bwMode="auto">
            <a:xfrm>
              <a:off x="3279" y="2916"/>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88146" name="AutoShape 82"/>
          <p:cNvSpPr>
            <a:spLocks noChangeArrowheads="1"/>
          </p:cNvSpPr>
          <p:nvPr/>
        </p:nvSpPr>
        <p:spPr bwMode="auto">
          <a:xfrm rot="5400000">
            <a:off x="1285875" y="3721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88151" name="Group 87"/>
          <p:cNvGrpSpPr>
            <a:grpSpLocks/>
          </p:cNvGrpSpPr>
          <p:nvPr/>
        </p:nvGrpSpPr>
        <p:grpSpPr bwMode="auto">
          <a:xfrm>
            <a:off x="2555875" y="4729168"/>
            <a:ext cx="4327526" cy="496888"/>
            <a:chOff x="1610" y="2979"/>
            <a:chExt cx="2726" cy="313"/>
          </a:xfrm>
        </p:grpSpPr>
        <p:sp>
          <p:nvSpPr>
            <p:cNvPr id="88076" name="Rectangle 12"/>
            <p:cNvSpPr>
              <a:spLocks noChangeArrowheads="1"/>
            </p:cNvSpPr>
            <p:nvPr/>
          </p:nvSpPr>
          <p:spPr bwMode="auto">
            <a:xfrm>
              <a:off x="2394" y="2979"/>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20</a:t>
              </a:r>
              <a:endParaRPr lang="en-US" sz="2400" dirty="0">
                <a:effectLst/>
                <a:latin typeface="Book Antiqua" pitchFamily="18" charset="0"/>
              </a:endParaRPr>
            </a:p>
          </p:txBody>
        </p:sp>
        <p:sp>
          <p:nvSpPr>
            <p:cNvPr id="88077" name="Rectangle 13"/>
            <p:cNvSpPr>
              <a:spLocks noChangeArrowheads="1"/>
            </p:cNvSpPr>
            <p:nvPr/>
          </p:nvSpPr>
          <p:spPr bwMode="auto">
            <a:xfrm>
              <a:off x="3126" y="2991"/>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30</a:t>
              </a:r>
              <a:endParaRPr lang="en-US" sz="2400" dirty="0">
                <a:effectLst/>
                <a:latin typeface="Book Antiqua" pitchFamily="18" charset="0"/>
              </a:endParaRPr>
            </a:p>
          </p:txBody>
        </p:sp>
        <p:sp>
          <p:nvSpPr>
            <p:cNvPr id="88078" name="Rectangle 14"/>
            <p:cNvSpPr>
              <a:spLocks noChangeArrowheads="1"/>
            </p:cNvSpPr>
            <p:nvPr/>
          </p:nvSpPr>
          <p:spPr bwMode="auto">
            <a:xfrm>
              <a:off x="3930" y="3003"/>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40</a:t>
              </a:r>
              <a:endParaRPr lang="en-US" sz="2400" dirty="0">
                <a:effectLst/>
                <a:latin typeface="Book Antiqua" pitchFamily="18" charset="0"/>
              </a:endParaRPr>
            </a:p>
          </p:txBody>
        </p:sp>
        <p:sp>
          <p:nvSpPr>
            <p:cNvPr id="88149" name="Rectangle 85"/>
            <p:cNvSpPr>
              <a:spLocks noChangeArrowheads="1"/>
            </p:cNvSpPr>
            <p:nvPr/>
          </p:nvSpPr>
          <p:spPr bwMode="auto">
            <a:xfrm>
              <a:off x="1610" y="2979"/>
              <a:ext cx="210"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88067">
                                            <p:txEl>
                                              <p:pRg st="0" end="0"/>
                                            </p:txEl>
                                          </p:spTgt>
                                        </p:tgtEl>
                                        <p:attrNameLst>
                                          <p:attrName>style.visibility</p:attrName>
                                        </p:attrNameLst>
                                      </p:cBhvr>
                                      <p:to>
                                        <p:strVal val="visible"/>
                                      </p:to>
                                    </p:set>
                                    <p:animEffect transition="in" filter="blinds(horizontal)">
                                      <p:cBhvr>
                                        <p:cTn id="7" dur="500"/>
                                        <p:tgtEl>
                                          <p:spTgt spid="88067">
                                            <p:txEl>
                                              <p:pRg st="0" end="0"/>
                                            </p:txEl>
                                          </p:spTgt>
                                        </p:tgtEl>
                                      </p:cBhvr>
                                    </p:animEffect>
                                  </p:childTnLst>
                                </p:cTn>
                              </p:par>
                            </p:childTnLst>
                          </p:cTn>
                        </p:par>
                        <p:par>
                          <p:cTn id="8" fill="hold">
                            <p:stCondLst>
                              <p:cond delay="1500"/>
                            </p:stCondLst>
                            <p:childTnLst>
                              <p:par>
                                <p:cTn id="9" presetID="3" presetClass="entr" presetSubtype="10" fill="hold" grpId="0" nodeType="afterEffect">
                                  <p:stCondLst>
                                    <p:cond delay="1000"/>
                                  </p:stCondLst>
                                  <p:childTnLst>
                                    <p:set>
                                      <p:cBhvr>
                                        <p:cTn id="10" dur="1" fill="hold">
                                          <p:stCondLst>
                                            <p:cond delay="0"/>
                                          </p:stCondLst>
                                        </p:cTn>
                                        <p:tgtEl>
                                          <p:spTgt spid="88067">
                                            <p:txEl>
                                              <p:pRg st="1" end="1"/>
                                            </p:txEl>
                                          </p:spTgt>
                                        </p:tgtEl>
                                        <p:attrNameLst>
                                          <p:attrName>style.visibility</p:attrName>
                                        </p:attrNameLst>
                                      </p:cBhvr>
                                      <p:to>
                                        <p:strVal val="visible"/>
                                      </p:to>
                                    </p:set>
                                    <p:animEffect transition="in" filter="blinds(horizontal)">
                                      <p:cBhvr>
                                        <p:cTn id="11" dur="500"/>
                                        <p:tgtEl>
                                          <p:spTgt spid="88067">
                                            <p:txEl>
                                              <p:pRg st="1" end="1"/>
                                            </p:txEl>
                                          </p:spTgt>
                                        </p:tgtEl>
                                      </p:cBhvr>
                                    </p:animEffect>
                                  </p:childTnLst>
                                </p:cTn>
                              </p:par>
                            </p:childTnLst>
                          </p:cTn>
                        </p:par>
                        <p:par>
                          <p:cTn id="12" fill="hold">
                            <p:stCondLst>
                              <p:cond delay="3000"/>
                            </p:stCondLst>
                            <p:childTnLst>
                              <p:par>
                                <p:cTn id="13" presetID="12" presetClass="entr" presetSubtype="8" fill="hold" grpId="0" nodeType="afterEffect">
                                  <p:stCondLst>
                                    <p:cond delay="2000"/>
                                  </p:stCondLst>
                                  <p:childTnLst>
                                    <p:set>
                                      <p:cBhvr>
                                        <p:cTn id="14" dur="1" fill="hold">
                                          <p:stCondLst>
                                            <p:cond delay="0"/>
                                          </p:stCondLst>
                                        </p:cTn>
                                        <p:tgtEl>
                                          <p:spTgt spid="88146"/>
                                        </p:tgtEl>
                                        <p:attrNameLst>
                                          <p:attrName>style.visibility</p:attrName>
                                        </p:attrNameLst>
                                      </p:cBhvr>
                                      <p:to>
                                        <p:strVal val="visible"/>
                                      </p:to>
                                    </p:set>
                                    <p:animEffect transition="in" filter="slide(fromLeft)">
                                      <p:cBhvr>
                                        <p:cTn id="15" dur="500"/>
                                        <p:tgtEl>
                                          <p:spTgt spid="88146"/>
                                        </p:tgtEl>
                                      </p:cBhvr>
                                    </p:animEffect>
                                  </p:childTnLst>
                                  <p:subTnLst>
                                    <p:set>
                                      <p:cBhvr override="childStyle">
                                        <p:cTn dur="1" fill="hold" display="0" masterRel="nextClick" afterEffect="1"/>
                                        <p:tgtEl>
                                          <p:spTgt spid="88146"/>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8068"/>
                                        </p:tgtEl>
                                        <p:attrNameLst>
                                          <p:attrName>style.visibility</p:attrName>
                                        </p:attrNameLst>
                                      </p:cBhvr>
                                      <p:to>
                                        <p:strVal val="visible"/>
                                      </p:to>
                                    </p:set>
                                    <p:animEffect transition="in" filter="dissolve">
                                      <p:cBhvr>
                                        <p:cTn id="20" dur="500"/>
                                        <p:tgtEl>
                                          <p:spTgt spid="88068"/>
                                        </p:tgtEl>
                                      </p:cBhvr>
                                    </p:animEffect>
                                  </p:childTnLst>
                                </p:cTn>
                              </p:par>
                            </p:childTnLst>
                          </p:cTn>
                        </p:par>
                        <p:par>
                          <p:cTn id="21" fill="hold">
                            <p:stCondLst>
                              <p:cond delay="500"/>
                            </p:stCondLst>
                            <p:childTnLst>
                              <p:par>
                                <p:cTn id="22" presetID="12" presetClass="entr" presetSubtype="8" fill="hold" grpId="0" nodeType="afterEffect">
                                  <p:stCondLst>
                                    <p:cond delay="1000"/>
                                  </p:stCondLst>
                                  <p:childTnLst>
                                    <p:set>
                                      <p:cBhvr>
                                        <p:cTn id="23" dur="1" fill="hold">
                                          <p:stCondLst>
                                            <p:cond delay="0"/>
                                          </p:stCondLst>
                                        </p:cTn>
                                        <p:tgtEl>
                                          <p:spTgt spid="88085"/>
                                        </p:tgtEl>
                                        <p:attrNameLst>
                                          <p:attrName>style.visibility</p:attrName>
                                        </p:attrNameLst>
                                      </p:cBhvr>
                                      <p:to>
                                        <p:strVal val="visible"/>
                                      </p:to>
                                    </p:set>
                                    <p:animEffect transition="in" filter="slide(fromLeft)">
                                      <p:cBhvr>
                                        <p:cTn id="24" dur="500"/>
                                        <p:tgtEl>
                                          <p:spTgt spid="88085"/>
                                        </p:tgtEl>
                                      </p:cBhvr>
                                    </p:animEffect>
                                  </p:childTnLst>
                                </p:cTn>
                              </p:par>
                            </p:childTnLst>
                          </p:cTn>
                        </p:par>
                        <p:par>
                          <p:cTn id="25" fill="hold">
                            <p:stCondLst>
                              <p:cond delay="2000"/>
                            </p:stCondLst>
                            <p:childTnLst>
                              <p:par>
                                <p:cTn id="26" presetID="12" presetClass="entr" presetSubtype="8" fill="hold" grpId="0" nodeType="afterEffect">
                                  <p:stCondLst>
                                    <p:cond delay="0"/>
                                  </p:stCondLst>
                                  <p:childTnLst>
                                    <p:set>
                                      <p:cBhvr>
                                        <p:cTn id="27" dur="1" fill="hold">
                                          <p:stCondLst>
                                            <p:cond delay="0"/>
                                          </p:stCondLst>
                                        </p:cTn>
                                        <p:tgtEl>
                                          <p:spTgt spid="88071"/>
                                        </p:tgtEl>
                                        <p:attrNameLst>
                                          <p:attrName>style.visibility</p:attrName>
                                        </p:attrNameLst>
                                      </p:cBhvr>
                                      <p:to>
                                        <p:strVal val="visible"/>
                                      </p:to>
                                    </p:set>
                                    <p:animEffect transition="in" filter="slide(fromLeft)">
                                      <p:cBhvr>
                                        <p:cTn id="28" dur="500"/>
                                        <p:tgtEl>
                                          <p:spTgt spid="88071"/>
                                        </p:tgtEl>
                                      </p:cBhvr>
                                    </p:animEffect>
                                  </p:childTnLst>
                                </p:cTn>
                              </p:par>
                            </p:childTnLst>
                          </p:cTn>
                        </p:par>
                        <p:par>
                          <p:cTn id="29" fill="hold">
                            <p:stCondLst>
                              <p:cond delay="2500"/>
                            </p:stCondLst>
                            <p:childTnLst>
                              <p:par>
                                <p:cTn id="30" presetID="12" presetClass="entr" presetSubtype="4" fill="hold" grpId="0" nodeType="afterEffect">
                                  <p:stCondLst>
                                    <p:cond delay="1000"/>
                                  </p:stCondLst>
                                  <p:childTnLst>
                                    <p:set>
                                      <p:cBhvr>
                                        <p:cTn id="31" dur="1" fill="hold">
                                          <p:stCondLst>
                                            <p:cond delay="0"/>
                                          </p:stCondLst>
                                        </p:cTn>
                                        <p:tgtEl>
                                          <p:spTgt spid="88069"/>
                                        </p:tgtEl>
                                        <p:attrNameLst>
                                          <p:attrName>style.visibility</p:attrName>
                                        </p:attrNameLst>
                                      </p:cBhvr>
                                      <p:to>
                                        <p:strVal val="visible"/>
                                      </p:to>
                                    </p:set>
                                    <p:animEffect transition="in" filter="slide(fromBottom)">
                                      <p:cBhvr>
                                        <p:cTn id="32" dur="500"/>
                                        <p:tgtEl>
                                          <p:spTgt spid="88069"/>
                                        </p:tgtEl>
                                      </p:cBhvr>
                                    </p:animEffect>
                                  </p:childTnLst>
                                </p:cTn>
                              </p:par>
                            </p:childTnLst>
                          </p:cTn>
                        </p:par>
                        <p:par>
                          <p:cTn id="33" fill="hold">
                            <p:stCondLst>
                              <p:cond delay="4000"/>
                            </p:stCondLst>
                            <p:childTnLst>
                              <p:par>
                                <p:cTn id="34" presetID="12" presetClass="entr" presetSubtype="8" fill="hold" grpId="0" nodeType="afterEffect">
                                  <p:stCondLst>
                                    <p:cond delay="0"/>
                                  </p:stCondLst>
                                  <p:childTnLst>
                                    <p:set>
                                      <p:cBhvr>
                                        <p:cTn id="35" dur="1" fill="hold">
                                          <p:stCondLst>
                                            <p:cond delay="0"/>
                                          </p:stCondLst>
                                        </p:cTn>
                                        <p:tgtEl>
                                          <p:spTgt spid="88070"/>
                                        </p:tgtEl>
                                        <p:attrNameLst>
                                          <p:attrName>style.visibility</p:attrName>
                                        </p:attrNameLst>
                                      </p:cBhvr>
                                      <p:to>
                                        <p:strVal val="visible"/>
                                      </p:to>
                                    </p:set>
                                    <p:animEffect transition="in" filter="slide(fromLeft)">
                                      <p:cBhvr>
                                        <p:cTn id="36" dur="500"/>
                                        <p:tgtEl>
                                          <p:spTgt spid="88070"/>
                                        </p:tgtEl>
                                      </p:cBhvr>
                                    </p:animEffect>
                                  </p:childTnLst>
                                </p:cTn>
                              </p:par>
                            </p:childTnLst>
                          </p:cTn>
                        </p:par>
                        <p:par>
                          <p:cTn id="37" fill="hold">
                            <p:stCondLst>
                              <p:cond delay="4500"/>
                            </p:stCondLst>
                            <p:childTnLst>
                              <p:par>
                                <p:cTn id="38" presetID="12" presetClass="entr" presetSubtype="8" fill="hold" nodeType="afterEffect">
                                  <p:stCondLst>
                                    <p:cond delay="1000"/>
                                  </p:stCondLst>
                                  <p:childTnLst>
                                    <p:set>
                                      <p:cBhvr>
                                        <p:cTn id="39" dur="1" fill="hold">
                                          <p:stCondLst>
                                            <p:cond delay="0"/>
                                          </p:stCondLst>
                                        </p:cTn>
                                        <p:tgtEl>
                                          <p:spTgt spid="88145"/>
                                        </p:tgtEl>
                                        <p:attrNameLst>
                                          <p:attrName>style.visibility</p:attrName>
                                        </p:attrNameLst>
                                      </p:cBhvr>
                                      <p:to>
                                        <p:strVal val="visible"/>
                                      </p:to>
                                    </p:set>
                                    <p:animEffect transition="in" filter="slide(fromLeft)">
                                      <p:cBhvr>
                                        <p:cTn id="40" dur="500"/>
                                        <p:tgtEl>
                                          <p:spTgt spid="88145"/>
                                        </p:tgtEl>
                                      </p:cBhvr>
                                    </p:animEffect>
                                  </p:childTnLst>
                                </p:cTn>
                              </p:par>
                            </p:childTnLst>
                          </p:cTn>
                        </p:par>
                        <p:par>
                          <p:cTn id="41" fill="hold">
                            <p:stCondLst>
                              <p:cond delay="6000"/>
                            </p:stCondLst>
                            <p:childTnLst>
                              <p:par>
                                <p:cTn id="42" presetID="12" presetClass="entr" presetSubtype="8" fill="hold" nodeType="afterEffect">
                                  <p:stCondLst>
                                    <p:cond delay="0"/>
                                  </p:stCondLst>
                                  <p:childTnLst>
                                    <p:set>
                                      <p:cBhvr>
                                        <p:cTn id="43" dur="1" fill="hold">
                                          <p:stCondLst>
                                            <p:cond delay="0"/>
                                          </p:stCondLst>
                                        </p:cTn>
                                        <p:tgtEl>
                                          <p:spTgt spid="88151"/>
                                        </p:tgtEl>
                                        <p:attrNameLst>
                                          <p:attrName>style.visibility</p:attrName>
                                        </p:attrNameLst>
                                      </p:cBhvr>
                                      <p:to>
                                        <p:strVal val="visible"/>
                                      </p:to>
                                    </p:set>
                                    <p:animEffect transition="in" filter="slide(fromLeft)">
                                      <p:cBhvr>
                                        <p:cTn id="44" dur="500"/>
                                        <p:tgtEl>
                                          <p:spTgt spid="88151"/>
                                        </p:tgtEl>
                                      </p:cBhvr>
                                    </p:animEffect>
                                  </p:childTnLst>
                                </p:cTn>
                              </p:par>
                            </p:childTnLst>
                          </p:cTn>
                        </p:par>
                        <p:par>
                          <p:cTn id="45" fill="hold">
                            <p:stCondLst>
                              <p:cond delay="6500"/>
                            </p:stCondLst>
                            <p:childTnLst>
                              <p:par>
                                <p:cTn id="46" presetID="12" presetClass="entr" presetSubtype="1" fill="hold" grpId="0" nodeType="afterEffect">
                                  <p:stCondLst>
                                    <p:cond delay="1000"/>
                                  </p:stCondLst>
                                  <p:childTnLst>
                                    <p:set>
                                      <p:cBhvr>
                                        <p:cTn id="47" dur="1" fill="hold">
                                          <p:stCondLst>
                                            <p:cond delay="0"/>
                                          </p:stCondLst>
                                        </p:cTn>
                                        <p:tgtEl>
                                          <p:spTgt spid="88088"/>
                                        </p:tgtEl>
                                        <p:attrNameLst>
                                          <p:attrName>style.visibility</p:attrName>
                                        </p:attrNameLst>
                                      </p:cBhvr>
                                      <p:to>
                                        <p:strVal val="visible"/>
                                      </p:to>
                                    </p:set>
                                    <p:animEffect transition="in" filter="slide(fromTop)">
                                      <p:cBhvr>
                                        <p:cTn id="48" dur="500"/>
                                        <p:tgtEl>
                                          <p:spTgt spid="88088"/>
                                        </p:tgtEl>
                                      </p:cBhvr>
                                    </p:animEffect>
                                  </p:childTnLst>
                                </p:cTn>
                              </p:par>
                            </p:childTnLst>
                          </p:cTn>
                        </p:par>
                        <p:par>
                          <p:cTn id="49" fill="hold">
                            <p:stCondLst>
                              <p:cond delay="8000"/>
                            </p:stCondLst>
                            <p:childTnLst>
                              <p:par>
                                <p:cTn id="50" presetID="12" presetClass="entr" presetSubtype="8" fill="hold" grpId="0" nodeType="afterEffect">
                                  <p:stCondLst>
                                    <p:cond delay="1000"/>
                                  </p:stCondLst>
                                  <p:childTnLst>
                                    <p:set>
                                      <p:cBhvr>
                                        <p:cTn id="51" dur="1" fill="hold">
                                          <p:stCondLst>
                                            <p:cond delay="0"/>
                                          </p:stCondLst>
                                        </p:cTn>
                                        <p:tgtEl>
                                          <p:spTgt spid="88086"/>
                                        </p:tgtEl>
                                        <p:attrNameLst>
                                          <p:attrName>style.visibility</p:attrName>
                                        </p:attrNameLst>
                                      </p:cBhvr>
                                      <p:to>
                                        <p:strVal val="visible"/>
                                      </p:to>
                                    </p:set>
                                    <p:animEffect transition="in" filter="slide(fromLeft)">
                                      <p:cBhvr>
                                        <p:cTn id="52" dur="500"/>
                                        <p:tgtEl>
                                          <p:spTgt spid="88086"/>
                                        </p:tgtEl>
                                      </p:cBhvr>
                                    </p:animEffect>
                                  </p:childTnLst>
                                </p:cTn>
                              </p:par>
                            </p:childTnLst>
                          </p:cTn>
                        </p:par>
                        <p:par>
                          <p:cTn id="53" fill="hold">
                            <p:stCondLst>
                              <p:cond delay="9500"/>
                            </p:stCondLst>
                            <p:childTnLst>
                              <p:par>
                                <p:cTn id="54" presetID="12" presetClass="entr" presetSubtype="8" fill="hold" grpId="0" nodeType="afterEffect">
                                  <p:stCondLst>
                                    <p:cond delay="1000"/>
                                  </p:stCondLst>
                                  <p:childTnLst>
                                    <p:set>
                                      <p:cBhvr>
                                        <p:cTn id="55" dur="1" fill="hold">
                                          <p:stCondLst>
                                            <p:cond delay="0"/>
                                          </p:stCondLst>
                                        </p:cTn>
                                        <p:tgtEl>
                                          <p:spTgt spid="88087"/>
                                        </p:tgtEl>
                                        <p:attrNameLst>
                                          <p:attrName>style.visibility</p:attrName>
                                        </p:attrNameLst>
                                      </p:cBhvr>
                                      <p:to>
                                        <p:strVal val="visible"/>
                                      </p:to>
                                    </p:set>
                                    <p:animEffect transition="in" filter="slide(fromLeft)">
                                      <p:cBhvr>
                                        <p:cTn id="56" dur="500"/>
                                        <p:tgtEl>
                                          <p:spTgt spid="88087"/>
                                        </p:tgtEl>
                                      </p:cBhvr>
                                    </p:animEffect>
                                  </p:childTnLst>
                                </p:cTn>
                              </p:par>
                            </p:childTnLst>
                          </p:cTn>
                        </p:par>
                        <p:par>
                          <p:cTn id="57" fill="hold">
                            <p:stCondLst>
                              <p:cond delay="11000"/>
                            </p:stCondLst>
                            <p:childTnLst>
                              <p:par>
                                <p:cTn id="58" presetID="12" presetClass="entr" presetSubtype="4" fill="hold" grpId="0" nodeType="afterEffect">
                                  <p:stCondLst>
                                    <p:cond delay="1000"/>
                                  </p:stCondLst>
                                  <p:childTnLst>
                                    <p:set>
                                      <p:cBhvr>
                                        <p:cTn id="59" dur="1" fill="hold">
                                          <p:stCondLst>
                                            <p:cond delay="0"/>
                                          </p:stCondLst>
                                        </p:cTn>
                                        <p:tgtEl>
                                          <p:spTgt spid="88075"/>
                                        </p:tgtEl>
                                        <p:attrNameLst>
                                          <p:attrName>style.visibility</p:attrName>
                                        </p:attrNameLst>
                                      </p:cBhvr>
                                      <p:to>
                                        <p:strVal val="visible"/>
                                      </p:to>
                                    </p:set>
                                    <p:animEffect transition="in" filter="slide(fromBottom)">
                                      <p:cBhvr>
                                        <p:cTn id="60" dur="500"/>
                                        <p:tgtEl>
                                          <p:spTgt spid="88075"/>
                                        </p:tgtEl>
                                      </p:cBhvr>
                                    </p:animEffect>
                                  </p:childTnLst>
                                </p:cTn>
                              </p:par>
                            </p:childTnLst>
                          </p:cTn>
                        </p:par>
                        <p:par>
                          <p:cTn id="61" fill="hold">
                            <p:stCondLst>
                              <p:cond delay="12500"/>
                            </p:stCondLst>
                            <p:childTnLst>
                              <p:par>
                                <p:cTn id="62" presetID="12" presetClass="entr" presetSubtype="4" fill="hold" grpId="0" nodeType="afterEffect">
                                  <p:stCondLst>
                                    <p:cond delay="1000"/>
                                  </p:stCondLst>
                                  <p:childTnLst>
                                    <p:set>
                                      <p:cBhvr>
                                        <p:cTn id="63" dur="1" fill="hold">
                                          <p:stCondLst>
                                            <p:cond delay="0"/>
                                          </p:stCondLst>
                                        </p:cTn>
                                        <p:tgtEl>
                                          <p:spTgt spid="88083"/>
                                        </p:tgtEl>
                                        <p:attrNameLst>
                                          <p:attrName>style.visibility</p:attrName>
                                        </p:attrNameLst>
                                      </p:cBhvr>
                                      <p:to>
                                        <p:strVal val="visible"/>
                                      </p:to>
                                    </p:set>
                                    <p:animEffect transition="in" filter="slide(fromBottom)">
                                      <p:cBhvr>
                                        <p:cTn id="64" dur="500"/>
                                        <p:tgtEl>
                                          <p:spTgt spid="88083"/>
                                        </p:tgtEl>
                                      </p:cBhvr>
                                    </p:animEffect>
                                  </p:childTnLst>
                                </p:cTn>
                              </p:par>
                            </p:childTnLst>
                          </p:cTn>
                        </p:par>
                        <p:par>
                          <p:cTn id="65" fill="hold">
                            <p:stCondLst>
                              <p:cond delay="14000"/>
                            </p:stCondLst>
                            <p:childTnLst>
                              <p:par>
                                <p:cTn id="66" presetID="12" presetClass="entr" presetSubtype="8" fill="hold" grpId="0" nodeType="afterEffect">
                                  <p:stCondLst>
                                    <p:cond delay="1000"/>
                                  </p:stCondLst>
                                  <p:childTnLst>
                                    <p:set>
                                      <p:cBhvr>
                                        <p:cTn id="67" dur="1" fill="hold">
                                          <p:stCondLst>
                                            <p:cond delay="0"/>
                                          </p:stCondLst>
                                        </p:cTn>
                                        <p:tgtEl>
                                          <p:spTgt spid="88084"/>
                                        </p:tgtEl>
                                        <p:attrNameLst>
                                          <p:attrName>style.visibility</p:attrName>
                                        </p:attrNameLst>
                                      </p:cBhvr>
                                      <p:to>
                                        <p:strVal val="visible"/>
                                      </p:to>
                                    </p:set>
                                    <p:animEffect transition="in" filter="slide(fromLeft)">
                                      <p:cBhvr>
                                        <p:cTn id="68" dur="500"/>
                                        <p:tgtEl>
                                          <p:spTgt spid="88084"/>
                                        </p:tgtEl>
                                      </p:cBhvr>
                                    </p:animEffect>
                                  </p:childTnLst>
                                </p:cTn>
                              </p:par>
                            </p:childTnLst>
                          </p:cTn>
                        </p:par>
                        <p:par>
                          <p:cTn id="69" fill="hold">
                            <p:stCondLst>
                              <p:cond delay="15500"/>
                            </p:stCondLst>
                            <p:childTnLst>
                              <p:par>
                                <p:cTn id="70" presetID="9" presetClass="entr" presetSubtype="0" fill="hold" grpId="0" nodeType="afterEffect">
                                  <p:stCondLst>
                                    <p:cond delay="1000"/>
                                  </p:stCondLst>
                                  <p:childTnLst>
                                    <p:set>
                                      <p:cBhvr>
                                        <p:cTn id="71" dur="1" fill="hold">
                                          <p:stCondLst>
                                            <p:cond delay="0"/>
                                          </p:stCondLst>
                                        </p:cTn>
                                        <p:tgtEl>
                                          <p:spTgt spid="88081"/>
                                        </p:tgtEl>
                                        <p:attrNameLst>
                                          <p:attrName>style.visibility</p:attrName>
                                        </p:attrNameLst>
                                      </p:cBhvr>
                                      <p:to>
                                        <p:strVal val="visible"/>
                                      </p:to>
                                    </p:set>
                                    <p:animEffect transition="in" filter="dissolve">
                                      <p:cBhvr>
                                        <p:cTn id="72" dur="500"/>
                                        <p:tgtEl>
                                          <p:spTgt spid="88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advAuto="1000"/>
      <p:bldP spid="88068" grpId="0" animBg="1"/>
      <p:bldP spid="88069" grpId="0" animBg="1"/>
      <p:bldP spid="88070" grpId="0" autoUpdateAnimBg="0"/>
      <p:bldP spid="88071" grpId="0" autoUpdateAnimBg="0"/>
      <p:bldP spid="88081" grpId="0" animBg="1"/>
      <p:bldP spid="88083" grpId="0" animBg="1"/>
      <p:bldP spid="88084" grpId="0" animBg="1"/>
      <p:bldP spid="88085" grpId="0" animBg="1"/>
      <p:bldP spid="88086" grpId="0" animBg="1"/>
      <p:bldP spid="88087" grpId="0" autoUpdateAnimBg="0"/>
      <p:bldP spid="88088" grpId="0" autoUpdateAnimBg="0"/>
      <p:bldP spid="88075" grpId="0" animBg="1"/>
      <p:bldP spid="8814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97025" y="2092325"/>
            <a:ext cx="6048375" cy="3663950"/>
            <a:chOff x="1597025" y="2092325"/>
            <a:chExt cx="6048375" cy="3663950"/>
          </a:xfrm>
        </p:grpSpPr>
        <p:sp>
          <p:nvSpPr>
            <p:cNvPr id="177155" name="Rectangle 3"/>
            <p:cNvSpPr>
              <a:spLocks noChangeArrowheads="1"/>
            </p:cNvSpPr>
            <p:nvPr/>
          </p:nvSpPr>
          <p:spPr bwMode="auto">
            <a:xfrm>
              <a:off x="1597025" y="2092325"/>
              <a:ext cx="6048375" cy="3663950"/>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77156" name="Line 4"/>
            <p:cNvSpPr>
              <a:spLocks noChangeShapeType="1"/>
            </p:cNvSpPr>
            <p:nvPr/>
          </p:nvSpPr>
          <p:spPr bwMode="auto">
            <a:xfrm>
              <a:off x="2709863" y="2747963"/>
              <a:ext cx="0" cy="19621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57" name="Rectangle 5"/>
            <p:cNvSpPr>
              <a:spLocks noChangeArrowheads="1"/>
            </p:cNvSpPr>
            <p:nvPr/>
          </p:nvSpPr>
          <p:spPr bwMode="auto">
            <a:xfrm>
              <a:off x="2390775" y="2227263"/>
              <a:ext cx="6207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f</a:t>
              </a:r>
              <a:r>
                <a:rPr lang="en-US" sz="2400">
                  <a:effectLst/>
                  <a:latin typeface="Book Antiqua" pitchFamily="18" charset="0"/>
                </a:rPr>
                <a:t>(</a:t>
              </a:r>
              <a:r>
                <a:rPr lang="en-US" sz="2400" i="1">
                  <a:effectLst/>
                  <a:latin typeface="Book Antiqua" pitchFamily="18" charset="0"/>
                </a:rPr>
                <a:t>x</a:t>
              </a:r>
              <a:r>
                <a:rPr lang="en-US" sz="2400">
                  <a:effectLst/>
                  <a:latin typeface="Book Antiqua" pitchFamily="18" charset="0"/>
                </a:rPr>
                <a:t>)</a:t>
              </a:r>
            </a:p>
          </p:txBody>
        </p:sp>
        <p:sp>
          <p:nvSpPr>
            <p:cNvPr id="177158" name="Rectangle 6"/>
            <p:cNvSpPr>
              <a:spLocks noChangeArrowheads="1"/>
            </p:cNvSpPr>
            <p:nvPr/>
          </p:nvSpPr>
          <p:spPr bwMode="auto">
            <a:xfrm>
              <a:off x="7038975" y="4398963"/>
              <a:ext cx="4095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x</a:t>
              </a:r>
            </a:p>
          </p:txBody>
        </p:sp>
        <p:sp>
          <p:nvSpPr>
            <p:cNvPr id="177163" name="Freeform 11"/>
            <p:cNvSpPr>
              <a:spLocks/>
            </p:cNvSpPr>
            <p:nvPr/>
          </p:nvSpPr>
          <p:spPr bwMode="auto">
            <a:xfrm>
              <a:off x="3910013" y="3813175"/>
              <a:ext cx="2552700" cy="809625"/>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77164" name="Line 12"/>
            <p:cNvSpPr>
              <a:spLocks noChangeShapeType="1"/>
            </p:cNvSpPr>
            <p:nvPr/>
          </p:nvSpPr>
          <p:spPr bwMode="auto">
            <a:xfrm>
              <a:off x="6462713" y="3803650"/>
              <a:ext cx="0" cy="8509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66" name="Line 14"/>
            <p:cNvSpPr>
              <a:spLocks noChangeShapeType="1"/>
            </p:cNvSpPr>
            <p:nvPr/>
          </p:nvSpPr>
          <p:spPr bwMode="auto">
            <a:xfrm>
              <a:off x="2716213" y="4622800"/>
              <a:ext cx="434975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67" name="Line 15"/>
            <p:cNvSpPr>
              <a:spLocks noChangeShapeType="1"/>
            </p:cNvSpPr>
            <p:nvPr/>
          </p:nvSpPr>
          <p:spPr bwMode="auto">
            <a:xfrm flipH="1">
              <a:off x="2620963" y="3803650"/>
              <a:ext cx="16510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68" name="Rectangle 16"/>
            <p:cNvSpPr>
              <a:spLocks noChangeArrowheads="1"/>
            </p:cNvSpPr>
            <p:nvPr/>
          </p:nvSpPr>
          <p:spPr bwMode="auto">
            <a:xfrm>
              <a:off x="1812925" y="3579813"/>
              <a:ext cx="830357"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20</a:t>
              </a:r>
              <a:endParaRPr lang="en-US" sz="2400" dirty="0">
                <a:effectLst/>
                <a:latin typeface="Book Antiqua" pitchFamily="18" charset="0"/>
              </a:endParaRPr>
            </a:p>
          </p:txBody>
        </p:sp>
        <p:sp>
          <p:nvSpPr>
            <p:cNvPr id="177169" name="Rectangle 17"/>
            <p:cNvSpPr>
              <a:spLocks noChangeArrowheads="1"/>
            </p:cNvSpPr>
            <p:nvPr/>
          </p:nvSpPr>
          <p:spPr bwMode="auto">
            <a:xfrm>
              <a:off x="3311525" y="5186363"/>
              <a:ext cx="3072958" cy="459100"/>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Flight Time(minutes)</a:t>
              </a:r>
              <a:endParaRPr lang="en-US" sz="2400" dirty="0">
                <a:effectLst/>
                <a:latin typeface="Book Antiqua" pitchFamily="18" charset="0"/>
              </a:endParaRPr>
            </a:p>
          </p:txBody>
        </p:sp>
        <p:sp>
          <p:nvSpPr>
            <p:cNvPr id="177170" name="Line 18"/>
            <p:cNvSpPr>
              <a:spLocks noChangeShapeType="1"/>
            </p:cNvSpPr>
            <p:nvPr/>
          </p:nvSpPr>
          <p:spPr bwMode="auto">
            <a:xfrm>
              <a:off x="3948113" y="3810000"/>
              <a:ext cx="0" cy="806450"/>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a:p>
          </p:txBody>
        </p:sp>
        <p:grpSp>
          <p:nvGrpSpPr>
            <p:cNvPr id="177171" name="Group 19"/>
            <p:cNvGrpSpPr>
              <a:grpSpLocks/>
            </p:cNvGrpSpPr>
            <p:nvPr/>
          </p:nvGrpSpPr>
          <p:grpSpPr bwMode="auto">
            <a:xfrm>
              <a:off x="3948113" y="4565650"/>
              <a:ext cx="2514600" cy="152400"/>
              <a:chOff x="2487" y="2916"/>
              <a:chExt cx="1584" cy="96"/>
            </a:xfrm>
          </p:grpSpPr>
          <p:sp>
            <p:nvSpPr>
              <p:cNvPr id="177172" name="Line 20"/>
              <p:cNvSpPr>
                <a:spLocks noChangeShapeType="1"/>
              </p:cNvSpPr>
              <p:nvPr/>
            </p:nvSpPr>
            <p:spPr bwMode="auto">
              <a:xfrm>
                <a:off x="2487" y="2920"/>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73" name="Line 21"/>
              <p:cNvSpPr>
                <a:spLocks noChangeShapeType="1"/>
              </p:cNvSpPr>
              <p:nvPr/>
            </p:nvSpPr>
            <p:spPr bwMode="auto">
              <a:xfrm>
                <a:off x="4071" y="2924"/>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174" name="Line 22"/>
              <p:cNvSpPr>
                <a:spLocks noChangeShapeType="1"/>
              </p:cNvSpPr>
              <p:nvPr/>
            </p:nvSpPr>
            <p:spPr bwMode="auto">
              <a:xfrm>
                <a:off x="3279" y="2916"/>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177165" name="Line 13"/>
            <p:cNvSpPr>
              <a:spLocks noChangeShapeType="1"/>
            </p:cNvSpPr>
            <p:nvPr/>
          </p:nvSpPr>
          <p:spPr bwMode="auto">
            <a:xfrm flipV="1">
              <a:off x="3954463" y="3803650"/>
              <a:ext cx="2511425"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177239" name="Group 87"/>
            <p:cNvGrpSpPr>
              <a:grpSpLocks/>
            </p:cNvGrpSpPr>
            <p:nvPr/>
          </p:nvGrpSpPr>
          <p:grpSpPr bwMode="auto">
            <a:xfrm>
              <a:off x="2555875" y="4729168"/>
              <a:ext cx="4327526" cy="496888"/>
              <a:chOff x="1610" y="2979"/>
              <a:chExt cx="2726" cy="313"/>
            </a:xfrm>
          </p:grpSpPr>
          <p:sp>
            <p:nvSpPr>
              <p:cNvPr id="177160" name="Rectangle 8"/>
              <p:cNvSpPr>
                <a:spLocks noChangeArrowheads="1"/>
              </p:cNvSpPr>
              <p:nvPr/>
            </p:nvSpPr>
            <p:spPr bwMode="auto">
              <a:xfrm>
                <a:off x="2394" y="2979"/>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20</a:t>
                </a:r>
                <a:endParaRPr lang="en-US" sz="2400" dirty="0">
                  <a:effectLst/>
                  <a:latin typeface="Book Antiqua" pitchFamily="18" charset="0"/>
                </a:endParaRPr>
              </a:p>
            </p:txBody>
          </p:sp>
          <p:sp>
            <p:nvSpPr>
              <p:cNvPr id="177161" name="Rectangle 9"/>
              <p:cNvSpPr>
                <a:spLocks noChangeArrowheads="1"/>
              </p:cNvSpPr>
              <p:nvPr/>
            </p:nvSpPr>
            <p:spPr bwMode="auto">
              <a:xfrm>
                <a:off x="3126" y="2991"/>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30</a:t>
                </a:r>
                <a:endParaRPr lang="en-US" sz="2400" dirty="0">
                  <a:effectLst/>
                  <a:latin typeface="Book Antiqua" pitchFamily="18" charset="0"/>
                </a:endParaRPr>
              </a:p>
            </p:txBody>
          </p:sp>
          <p:sp>
            <p:nvSpPr>
              <p:cNvPr id="177162" name="Rectangle 10"/>
              <p:cNvSpPr>
                <a:spLocks noChangeArrowheads="1"/>
              </p:cNvSpPr>
              <p:nvPr/>
            </p:nvSpPr>
            <p:spPr bwMode="auto">
              <a:xfrm>
                <a:off x="3930" y="3003"/>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40</a:t>
                </a:r>
                <a:endParaRPr lang="en-US" sz="2400" dirty="0">
                  <a:effectLst/>
                  <a:latin typeface="Book Antiqua" pitchFamily="18" charset="0"/>
                </a:endParaRPr>
              </a:p>
            </p:txBody>
          </p:sp>
          <p:sp>
            <p:nvSpPr>
              <p:cNvPr id="177237" name="Rectangle 85"/>
              <p:cNvSpPr>
                <a:spLocks noChangeArrowheads="1"/>
              </p:cNvSpPr>
              <p:nvPr/>
            </p:nvSpPr>
            <p:spPr bwMode="auto">
              <a:xfrm>
                <a:off x="1610" y="2979"/>
                <a:ext cx="210"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0</a:t>
                </a:r>
              </a:p>
            </p:txBody>
          </p:sp>
        </p:grpSp>
      </p:grpSp>
      <p:sp>
        <p:nvSpPr>
          <p:cNvPr id="177226" name="AutoShape 74"/>
          <p:cNvSpPr>
            <a:spLocks noChangeArrowheads="1"/>
          </p:cNvSpPr>
          <p:nvPr/>
        </p:nvSpPr>
        <p:spPr bwMode="auto">
          <a:xfrm flipV="1">
            <a:off x="5153025" y="2197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7227" name="Freeform 75"/>
          <p:cNvSpPr>
            <a:spLocks/>
          </p:cNvSpPr>
          <p:nvPr/>
        </p:nvSpPr>
        <p:spPr bwMode="auto">
          <a:xfrm>
            <a:off x="5618163" y="3813175"/>
            <a:ext cx="838200" cy="803275"/>
          </a:xfrm>
          <a:custGeom>
            <a:avLst/>
            <a:gdLst/>
            <a:ahLst/>
            <a:cxnLst>
              <a:cxn ang="0">
                <a:pos x="0" y="528"/>
              </a:cxn>
              <a:cxn ang="0">
                <a:pos x="12" y="0"/>
              </a:cxn>
              <a:cxn ang="0">
                <a:pos x="528" y="0"/>
              </a:cxn>
              <a:cxn ang="0">
                <a:pos x="528" y="528"/>
              </a:cxn>
              <a:cxn ang="0">
                <a:pos x="0" y="528"/>
              </a:cxn>
            </a:cxnLst>
            <a:rect l="0" t="0" r="r" b="b"/>
            <a:pathLst>
              <a:path w="528" h="528">
                <a:moveTo>
                  <a:pt x="0" y="528"/>
                </a:moveTo>
                <a:lnTo>
                  <a:pt x="12" y="0"/>
                </a:lnTo>
                <a:lnTo>
                  <a:pt x="528" y="0"/>
                </a:lnTo>
                <a:lnTo>
                  <a:pt x="528" y="528"/>
                </a:lnTo>
                <a:lnTo>
                  <a:pt x="0" y="528"/>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177229" name="Rectangle 77"/>
          <p:cNvSpPr>
            <a:spLocks noChangeArrowheads="1"/>
          </p:cNvSpPr>
          <p:nvPr/>
        </p:nvSpPr>
        <p:spPr bwMode="auto">
          <a:xfrm>
            <a:off x="2889250" y="3013075"/>
            <a:ext cx="5180693" cy="459100"/>
          </a:xfrm>
          <a:prstGeom prst="rect">
            <a:avLst/>
          </a:prstGeom>
          <a:noFill/>
          <a:ln w="12700">
            <a:noFill/>
            <a:miter lim="800000"/>
            <a:headEnd/>
            <a:tailEnd/>
          </a:ln>
          <a:effectLst>
            <a:outerShdw dist="17961" dir="2700000" algn="ctr" rotWithShape="0">
              <a:srgbClr val="000000"/>
            </a:outerShdw>
          </a:effectLst>
        </p:spPr>
        <p:txBody>
          <a:bodyPr wrap="square" lIns="90488" tIns="44450" rIns="90488" bIns="44450">
            <a:spAutoFit/>
          </a:bodyPr>
          <a:lstStyle/>
          <a:p>
            <a:pPr algn="l"/>
            <a:r>
              <a:rPr lang="en-US" sz="2400" dirty="0" smtClean="0">
                <a:effectLst/>
                <a:latin typeface="Book Antiqua" pitchFamily="18" charset="0"/>
              </a:rPr>
              <a:t>P(135 </a:t>
            </a:r>
            <a:r>
              <a:rPr lang="en-US" sz="2400" u="sng" dirty="0">
                <a:effectLst/>
                <a:latin typeface="Book Antiqua" pitchFamily="18" charset="0"/>
              </a:rPr>
              <a:t>&lt;</a:t>
            </a:r>
            <a:r>
              <a:rPr lang="en-US" sz="2400" dirty="0">
                <a:effectLst/>
                <a:latin typeface="Book Antiqua" pitchFamily="18" charset="0"/>
              </a:rPr>
              <a:t> </a:t>
            </a:r>
            <a:r>
              <a:rPr lang="en-US" sz="2400" i="1" dirty="0">
                <a:effectLst/>
                <a:latin typeface="Book Antiqua" pitchFamily="18" charset="0"/>
              </a:rPr>
              <a:t>x</a:t>
            </a:r>
            <a:r>
              <a:rPr lang="en-US" sz="2400" dirty="0">
                <a:effectLst/>
                <a:latin typeface="Book Antiqua" pitchFamily="18" charset="0"/>
              </a:rPr>
              <a:t> </a:t>
            </a:r>
            <a:r>
              <a:rPr lang="en-US" sz="2400" u="sng" dirty="0">
                <a:effectLst/>
                <a:latin typeface="Book Antiqua" pitchFamily="18" charset="0"/>
              </a:rPr>
              <a:t>&lt;</a:t>
            </a:r>
            <a:r>
              <a:rPr lang="en-US" sz="2400" dirty="0">
                <a:effectLst/>
                <a:latin typeface="Book Antiqua" pitchFamily="18" charset="0"/>
              </a:rPr>
              <a:t> </a:t>
            </a:r>
            <a:r>
              <a:rPr lang="en-US" sz="2400" dirty="0" smtClean="0">
                <a:effectLst/>
                <a:latin typeface="Book Antiqua" pitchFamily="18" charset="0"/>
              </a:rPr>
              <a:t>140) </a:t>
            </a:r>
            <a:r>
              <a:rPr lang="en-US" sz="2400" dirty="0">
                <a:effectLst/>
                <a:latin typeface="Book Antiqua" pitchFamily="18" charset="0"/>
              </a:rPr>
              <a:t>= </a:t>
            </a:r>
            <a:r>
              <a:rPr lang="en-US" sz="2400" dirty="0" smtClean="0">
                <a:effectLst/>
                <a:latin typeface="Book Antiqua" pitchFamily="18" charset="0"/>
              </a:rPr>
              <a:t>1/20(5) </a:t>
            </a:r>
            <a:r>
              <a:rPr lang="en-US" sz="2400" dirty="0">
                <a:effectLst/>
                <a:latin typeface="Book Antiqua" pitchFamily="18" charset="0"/>
              </a:rPr>
              <a:t>=   </a:t>
            </a:r>
            <a:r>
              <a:rPr lang="en-US" sz="2400" dirty="0" smtClean="0">
                <a:effectLst/>
                <a:latin typeface="Book Antiqua" pitchFamily="18" charset="0"/>
              </a:rPr>
              <a:t>.25</a:t>
            </a:r>
            <a:endParaRPr lang="en-US" sz="2400" dirty="0">
              <a:effectLst/>
              <a:latin typeface="Book Antiqua" pitchFamily="18" charset="0"/>
            </a:endParaRPr>
          </a:p>
        </p:txBody>
      </p:sp>
      <p:sp>
        <p:nvSpPr>
          <p:cNvPr id="177230" name="Line 78"/>
          <p:cNvSpPr>
            <a:spLocks noChangeShapeType="1"/>
          </p:cNvSpPr>
          <p:nvPr/>
        </p:nvSpPr>
        <p:spPr bwMode="auto">
          <a:xfrm>
            <a:off x="5624513" y="3829050"/>
            <a:ext cx="0" cy="8064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231" name="Rectangle 79"/>
          <p:cNvSpPr>
            <a:spLocks noChangeArrowheads="1"/>
          </p:cNvSpPr>
          <p:nvPr/>
        </p:nvSpPr>
        <p:spPr bwMode="auto">
          <a:xfrm>
            <a:off x="342900" y="1111250"/>
            <a:ext cx="8458200" cy="977900"/>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None/>
            </a:pPr>
            <a:r>
              <a:rPr lang="en-US" sz="2400" dirty="0" smtClean="0">
                <a:effectLst>
                  <a:outerShdw blurRad="38100" dist="38100" dir="2700000" algn="tl">
                    <a:srgbClr val="000000"/>
                  </a:outerShdw>
                </a:effectLst>
                <a:latin typeface="Book Antiqua" pitchFamily="18" charset="0"/>
              </a:rPr>
              <a:t>   </a:t>
            </a:r>
            <a:r>
              <a:rPr lang="en-US" sz="2400" dirty="0">
                <a:effectLst>
                  <a:outerShdw blurRad="38100" dist="38100" dir="2700000" algn="tl">
                    <a:srgbClr val="000000"/>
                  </a:outerShdw>
                </a:effectLst>
                <a:latin typeface="Book Antiqua" pitchFamily="18" charset="0"/>
              </a:rPr>
              <a:t>What is the probability that a </a:t>
            </a:r>
            <a:r>
              <a:rPr lang="en-US" sz="2400" dirty="0" smtClean="0">
                <a:effectLst>
                  <a:outerShdw blurRad="38100" dist="38100" dir="2700000" algn="tl">
                    <a:srgbClr val="000000"/>
                  </a:outerShdw>
                </a:effectLst>
                <a:latin typeface="Book Antiqua" pitchFamily="18" charset="0"/>
              </a:rPr>
              <a:t>airplane </a:t>
            </a:r>
            <a:r>
              <a:rPr lang="en-US" sz="2400" dirty="0">
                <a:effectLst>
                  <a:outerShdw blurRad="38100" dist="38100" dir="2700000" algn="tl">
                    <a:srgbClr val="000000"/>
                  </a:outerShdw>
                </a:effectLst>
                <a:latin typeface="Book Antiqua" pitchFamily="18" charset="0"/>
              </a:rPr>
              <a:t>will take between </a:t>
            </a:r>
            <a:r>
              <a:rPr lang="en-US" sz="2400" dirty="0" smtClean="0">
                <a:effectLst>
                  <a:outerShdw blurRad="38100" dist="38100" dir="2700000" algn="tl">
                    <a:srgbClr val="000000"/>
                  </a:outerShdw>
                </a:effectLst>
                <a:latin typeface="Book Antiqua" pitchFamily="18" charset="0"/>
              </a:rPr>
              <a:t>135 </a:t>
            </a:r>
            <a:r>
              <a:rPr lang="en-US" sz="2400" dirty="0">
                <a:effectLst>
                  <a:outerShdw blurRad="38100" dist="38100" dir="2700000" algn="tl">
                    <a:srgbClr val="000000"/>
                  </a:outerShdw>
                </a:effectLst>
                <a:latin typeface="Book Antiqua" pitchFamily="18" charset="0"/>
              </a:rPr>
              <a:t>and </a:t>
            </a:r>
            <a:r>
              <a:rPr lang="en-US" sz="2400" dirty="0" smtClean="0">
                <a:effectLst>
                  <a:outerShdw blurRad="38100" dist="38100" dir="2700000" algn="tl">
                    <a:srgbClr val="000000"/>
                  </a:outerShdw>
                </a:effectLst>
                <a:latin typeface="Book Antiqua" pitchFamily="18" charset="0"/>
              </a:rPr>
              <a:t>140 minutes from Chicago to New York?</a:t>
            </a:r>
            <a:r>
              <a:rPr lang="en-US" sz="2400" dirty="0">
                <a:effectLst>
                  <a:outerShdw blurRad="38100" dist="38100" dir="2700000" algn="tl">
                    <a:srgbClr val="000000"/>
                  </a:outerShdw>
                </a:effectLst>
                <a:latin typeface="Book Antiqua" pitchFamily="18" charset="0"/>
              </a:rPr>
              <a:t>	</a:t>
            </a:r>
          </a:p>
        </p:txBody>
      </p:sp>
      <p:sp>
        <p:nvSpPr>
          <p:cNvPr id="177228" name="Line 76"/>
          <p:cNvSpPr>
            <a:spLocks noChangeShapeType="1"/>
          </p:cNvSpPr>
          <p:nvPr/>
        </p:nvSpPr>
        <p:spPr bwMode="auto">
          <a:xfrm flipH="1" flipV="1">
            <a:off x="6176963" y="3481388"/>
            <a:ext cx="0" cy="595312"/>
          </a:xfrm>
          <a:prstGeom prst="line">
            <a:avLst/>
          </a:prstGeom>
          <a:noFill/>
          <a:ln w="12700">
            <a:solidFill>
              <a:schemeClr val="tx1"/>
            </a:solidFill>
            <a:round/>
            <a:headEnd type="triangle" w="med" len="med"/>
            <a:tailEnd/>
          </a:ln>
          <a:effectLst>
            <a:outerShdw dist="17961" dir="2700000" algn="ctr" rotWithShape="0">
              <a:srgbClr val="000000"/>
            </a:outerShdw>
          </a:effectLst>
        </p:spPr>
        <p:txBody>
          <a:bodyPr wrap="none" anchor="ctr"/>
          <a:lstStyle/>
          <a:p>
            <a:endParaRPr lang="en-US"/>
          </a:p>
        </p:txBody>
      </p:sp>
      <p:sp>
        <p:nvSpPr>
          <p:cNvPr id="177235" name="Oval 83"/>
          <p:cNvSpPr>
            <a:spLocks noChangeArrowheads="1"/>
          </p:cNvSpPr>
          <p:nvPr/>
        </p:nvSpPr>
        <p:spPr bwMode="auto">
          <a:xfrm>
            <a:off x="6778171" y="2984500"/>
            <a:ext cx="651329"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77236" name="Rectangle 84"/>
          <p:cNvSpPr>
            <a:spLocks noChangeArrowheads="1"/>
          </p:cNvSpPr>
          <p:nvPr/>
        </p:nvSpPr>
        <p:spPr bwMode="auto">
          <a:xfrm>
            <a:off x="685800" y="114300"/>
            <a:ext cx="7772400" cy="6731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Uniform Probability Distribution</a:t>
            </a:r>
          </a:p>
        </p:txBody>
      </p:sp>
      <p:grpSp>
        <p:nvGrpSpPr>
          <p:cNvPr id="177234" name="Group 82"/>
          <p:cNvGrpSpPr>
            <a:grpSpLocks/>
          </p:cNvGrpSpPr>
          <p:nvPr/>
        </p:nvGrpSpPr>
        <p:grpSpPr bwMode="auto">
          <a:xfrm>
            <a:off x="5546734" y="4559303"/>
            <a:ext cx="644526" cy="647701"/>
            <a:chOff x="3494" y="2920"/>
            <a:chExt cx="406" cy="408"/>
          </a:xfrm>
        </p:grpSpPr>
        <p:sp>
          <p:nvSpPr>
            <p:cNvPr id="177232" name="Line 80"/>
            <p:cNvSpPr>
              <a:spLocks noChangeShapeType="1"/>
            </p:cNvSpPr>
            <p:nvPr/>
          </p:nvSpPr>
          <p:spPr bwMode="auto">
            <a:xfrm>
              <a:off x="3543" y="2920"/>
              <a:ext cx="0" cy="8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77233" name="Rectangle 81"/>
            <p:cNvSpPr>
              <a:spLocks noChangeArrowheads="1"/>
            </p:cNvSpPr>
            <p:nvPr/>
          </p:nvSpPr>
          <p:spPr bwMode="auto">
            <a:xfrm>
              <a:off x="3494" y="3039"/>
              <a:ext cx="406"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dirty="0" smtClean="0">
                  <a:effectLst/>
                  <a:latin typeface="Book Antiqua" pitchFamily="18" charset="0"/>
                </a:rPr>
                <a:t>135</a:t>
              </a:r>
              <a:endParaRPr lang="en-US" sz="2400" dirty="0">
                <a:effectLst/>
                <a:latin typeface="Book Antiqua" pitchFamily="18"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177231"/>
                                        </p:tgtEl>
                                        <p:attrNameLst>
                                          <p:attrName>style.visibility</p:attrName>
                                        </p:attrNameLst>
                                      </p:cBhvr>
                                      <p:to>
                                        <p:strVal val="visible"/>
                                      </p:to>
                                    </p:set>
                                    <p:animEffect transition="in" filter="blinds(horizontal)">
                                      <p:cBhvr>
                                        <p:cTn id="7" dur="500"/>
                                        <p:tgtEl>
                                          <p:spTgt spid="177231"/>
                                        </p:tgtEl>
                                      </p:cBhvr>
                                    </p:animEffect>
                                  </p:childTnLst>
                                </p:cTn>
                              </p:par>
                            </p:childTnLst>
                          </p:cTn>
                        </p:par>
                        <p:par>
                          <p:cTn id="8" fill="hold">
                            <p:stCondLst>
                              <p:cond delay="1500"/>
                            </p:stCondLst>
                            <p:childTnLst>
                              <p:par>
                                <p:cTn id="9" presetID="22" presetClass="entr" presetSubtype="1" fill="hold" nodeType="afterEffect">
                                  <p:stCondLst>
                                    <p:cond delay="1500"/>
                                  </p:stCondLst>
                                  <p:childTnLst>
                                    <p:set>
                                      <p:cBhvr>
                                        <p:cTn id="10" dur="1" fill="hold">
                                          <p:stCondLst>
                                            <p:cond delay="0"/>
                                          </p:stCondLst>
                                        </p:cTn>
                                        <p:tgtEl>
                                          <p:spTgt spid="2"/>
                                        </p:tgtEl>
                                        <p:attrNameLst>
                                          <p:attrName>style.visibility</p:attrName>
                                        </p:attrNameLst>
                                      </p:cBhvr>
                                      <p:to>
                                        <p:strVal val="visible"/>
                                      </p:to>
                                    </p:set>
                                    <p:animEffect transition="in" filter="wipe(up)">
                                      <p:cBhvr>
                                        <p:cTn id="11" dur="750"/>
                                        <p:tgtEl>
                                          <p:spTgt spid="2"/>
                                        </p:tgtEl>
                                      </p:cBhvr>
                                    </p:animEffect>
                                  </p:childTnLst>
                                </p:cTn>
                              </p:par>
                            </p:childTnLst>
                          </p:cTn>
                        </p:par>
                        <p:par>
                          <p:cTn id="12" fill="hold">
                            <p:stCondLst>
                              <p:cond delay="3750"/>
                            </p:stCondLst>
                            <p:childTnLst>
                              <p:par>
                                <p:cTn id="13" presetID="12" presetClass="entr" presetSubtype="8" fill="hold" grpId="0" nodeType="afterEffect">
                                  <p:stCondLst>
                                    <p:cond delay="0"/>
                                  </p:stCondLst>
                                  <p:childTnLst>
                                    <p:set>
                                      <p:cBhvr>
                                        <p:cTn id="14" dur="1" fill="hold">
                                          <p:stCondLst>
                                            <p:cond delay="0"/>
                                          </p:stCondLst>
                                        </p:cTn>
                                        <p:tgtEl>
                                          <p:spTgt spid="177226"/>
                                        </p:tgtEl>
                                        <p:attrNameLst>
                                          <p:attrName>style.visibility</p:attrName>
                                        </p:attrNameLst>
                                      </p:cBhvr>
                                      <p:to>
                                        <p:strVal val="visible"/>
                                      </p:to>
                                    </p:set>
                                    <p:animEffect transition="in" filter="slide(fromLeft)">
                                      <p:cBhvr>
                                        <p:cTn id="15" dur="500"/>
                                        <p:tgtEl>
                                          <p:spTgt spid="177226"/>
                                        </p:tgtEl>
                                      </p:cBhvr>
                                    </p:animEffect>
                                  </p:childTnLst>
                                  <p:subTnLst>
                                    <p:set>
                                      <p:cBhvr override="childStyle">
                                        <p:cTn dur="1" fill="hold" display="0" masterRel="nextClick" afterEffect="1"/>
                                        <p:tgtEl>
                                          <p:spTgt spid="177226"/>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23" presetClass="entr" presetSubtype="272" fill="hold" nodeType="clickEffect">
                                  <p:stCondLst>
                                    <p:cond delay="0"/>
                                  </p:stCondLst>
                                  <p:childTnLst>
                                    <p:set>
                                      <p:cBhvr>
                                        <p:cTn id="19" dur="1" fill="hold">
                                          <p:stCondLst>
                                            <p:cond delay="0"/>
                                          </p:stCondLst>
                                        </p:cTn>
                                        <p:tgtEl>
                                          <p:spTgt spid="177234"/>
                                        </p:tgtEl>
                                        <p:attrNameLst>
                                          <p:attrName>style.visibility</p:attrName>
                                        </p:attrNameLst>
                                      </p:cBhvr>
                                      <p:to>
                                        <p:strVal val="visible"/>
                                      </p:to>
                                    </p:set>
                                    <p:anim calcmode="lin" valueType="num">
                                      <p:cBhvr>
                                        <p:cTn id="20" dur="500" fill="hold"/>
                                        <p:tgtEl>
                                          <p:spTgt spid="177234"/>
                                        </p:tgtEl>
                                        <p:attrNameLst>
                                          <p:attrName>ppt_w</p:attrName>
                                        </p:attrNameLst>
                                      </p:cBhvr>
                                      <p:tavLst>
                                        <p:tav tm="0">
                                          <p:val>
                                            <p:strVal val="2/3*#ppt_w"/>
                                          </p:val>
                                        </p:tav>
                                        <p:tav tm="100000">
                                          <p:val>
                                            <p:strVal val="#ppt_w"/>
                                          </p:val>
                                        </p:tav>
                                      </p:tavLst>
                                    </p:anim>
                                    <p:anim calcmode="lin" valueType="num">
                                      <p:cBhvr>
                                        <p:cTn id="21" dur="500" fill="hold"/>
                                        <p:tgtEl>
                                          <p:spTgt spid="177234"/>
                                        </p:tgtEl>
                                        <p:attrNameLst>
                                          <p:attrName>ppt_h</p:attrName>
                                        </p:attrNameLst>
                                      </p:cBhvr>
                                      <p:tavLst>
                                        <p:tav tm="0">
                                          <p:val>
                                            <p:strVal val="2/3*#ppt_h"/>
                                          </p:val>
                                        </p:tav>
                                        <p:tav tm="100000">
                                          <p:val>
                                            <p:strVal val="#ppt_h"/>
                                          </p:val>
                                        </p:tav>
                                      </p:tavLst>
                                    </p:anim>
                                  </p:childTnLst>
                                </p:cTn>
                              </p:par>
                            </p:childTnLst>
                          </p:cTn>
                        </p:par>
                        <p:par>
                          <p:cTn id="22" fill="hold">
                            <p:stCondLst>
                              <p:cond delay="500"/>
                            </p:stCondLst>
                            <p:childTnLst>
                              <p:par>
                                <p:cTn id="23" presetID="12" presetClass="entr" presetSubtype="4" fill="hold" grpId="0" nodeType="afterEffect">
                                  <p:stCondLst>
                                    <p:cond delay="1000"/>
                                  </p:stCondLst>
                                  <p:childTnLst>
                                    <p:set>
                                      <p:cBhvr>
                                        <p:cTn id="24" dur="1" fill="hold">
                                          <p:stCondLst>
                                            <p:cond delay="0"/>
                                          </p:stCondLst>
                                        </p:cTn>
                                        <p:tgtEl>
                                          <p:spTgt spid="177230"/>
                                        </p:tgtEl>
                                        <p:attrNameLst>
                                          <p:attrName>style.visibility</p:attrName>
                                        </p:attrNameLst>
                                      </p:cBhvr>
                                      <p:to>
                                        <p:strVal val="visible"/>
                                      </p:to>
                                    </p:set>
                                    <p:animEffect transition="in" filter="slide(fromBottom)">
                                      <p:cBhvr>
                                        <p:cTn id="25" dur="500"/>
                                        <p:tgtEl>
                                          <p:spTgt spid="177230"/>
                                        </p:tgtEl>
                                      </p:cBhvr>
                                    </p:animEffect>
                                  </p:childTnLst>
                                </p:cTn>
                              </p:par>
                            </p:childTnLst>
                          </p:cTn>
                        </p:par>
                        <p:par>
                          <p:cTn id="26" fill="hold">
                            <p:stCondLst>
                              <p:cond delay="2000"/>
                            </p:stCondLst>
                            <p:childTnLst>
                              <p:par>
                                <p:cTn id="27" presetID="9" presetClass="entr" presetSubtype="0" fill="hold" grpId="0" nodeType="afterEffect">
                                  <p:stCondLst>
                                    <p:cond delay="1000"/>
                                  </p:stCondLst>
                                  <p:childTnLst>
                                    <p:set>
                                      <p:cBhvr>
                                        <p:cTn id="28" dur="1" fill="hold">
                                          <p:stCondLst>
                                            <p:cond delay="0"/>
                                          </p:stCondLst>
                                        </p:cTn>
                                        <p:tgtEl>
                                          <p:spTgt spid="177227"/>
                                        </p:tgtEl>
                                        <p:attrNameLst>
                                          <p:attrName>style.visibility</p:attrName>
                                        </p:attrNameLst>
                                      </p:cBhvr>
                                      <p:to>
                                        <p:strVal val="visible"/>
                                      </p:to>
                                    </p:set>
                                    <p:animEffect transition="in" filter="dissolve">
                                      <p:cBhvr>
                                        <p:cTn id="29" dur="500"/>
                                        <p:tgtEl>
                                          <p:spTgt spid="177227"/>
                                        </p:tgtEl>
                                      </p:cBhvr>
                                    </p:animEffect>
                                  </p:childTnLst>
                                </p:cTn>
                              </p:par>
                            </p:childTnLst>
                          </p:cTn>
                        </p:par>
                        <p:par>
                          <p:cTn id="30" fill="hold">
                            <p:stCondLst>
                              <p:cond delay="3500"/>
                            </p:stCondLst>
                            <p:childTnLst>
                              <p:par>
                                <p:cTn id="31" presetID="17" presetClass="entr" presetSubtype="10" fill="hold" grpId="0" nodeType="afterEffect">
                                  <p:stCondLst>
                                    <p:cond delay="2000"/>
                                  </p:stCondLst>
                                  <p:childTnLst>
                                    <p:set>
                                      <p:cBhvr>
                                        <p:cTn id="32" dur="1" fill="hold">
                                          <p:stCondLst>
                                            <p:cond delay="0"/>
                                          </p:stCondLst>
                                        </p:cTn>
                                        <p:tgtEl>
                                          <p:spTgt spid="177229"/>
                                        </p:tgtEl>
                                        <p:attrNameLst>
                                          <p:attrName>style.visibility</p:attrName>
                                        </p:attrNameLst>
                                      </p:cBhvr>
                                      <p:to>
                                        <p:strVal val="visible"/>
                                      </p:to>
                                    </p:set>
                                    <p:anim calcmode="lin" valueType="num">
                                      <p:cBhvr>
                                        <p:cTn id="33" dur="500" fill="hold"/>
                                        <p:tgtEl>
                                          <p:spTgt spid="177229"/>
                                        </p:tgtEl>
                                        <p:attrNameLst>
                                          <p:attrName>ppt_w</p:attrName>
                                        </p:attrNameLst>
                                      </p:cBhvr>
                                      <p:tavLst>
                                        <p:tav tm="0">
                                          <p:val>
                                            <p:fltVal val="0"/>
                                          </p:val>
                                        </p:tav>
                                        <p:tav tm="100000">
                                          <p:val>
                                            <p:strVal val="#ppt_w"/>
                                          </p:val>
                                        </p:tav>
                                      </p:tavLst>
                                    </p:anim>
                                    <p:anim calcmode="lin" valueType="num">
                                      <p:cBhvr>
                                        <p:cTn id="34" dur="500" fill="hold"/>
                                        <p:tgtEl>
                                          <p:spTgt spid="177229"/>
                                        </p:tgtEl>
                                        <p:attrNameLst>
                                          <p:attrName>ppt_h</p:attrName>
                                        </p:attrNameLst>
                                      </p:cBhvr>
                                      <p:tavLst>
                                        <p:tav tm="0">
                                          <p:val>
                                            <p:strVal val="#ppt_h"/>
                                          </p:val>
                                        </p:tav>
                                        <p:tav tm="100000">
                                          <p:val>
                                            <p:strVal val="#ppt_h"/>
                                          </p:val>
                                        </p:tav>
                                      </p:tavLst>
                                    </p:anim>
                                  </p:childTnLst>
                                </p:cTn>
                              </p:par>
                            </p:childTnLst>
                          </p:cTn>
                        </p:par>
                        <p:par>
                          <p:cTn id="35" fill="hold">
                            <p:stCondLst>
                              <p:cond delay="6000"/>
                            </p:stCondLst>
                            <p:childTnLst>
                              <p:par>
                                <p:cTn id="36" presetID="12" presetClass="entr" presetSubtype="1" fill="hold" grpId="0" nodeType="afterEffect">
                                  <p:stCondLst>
                                    <p:cond delay="1000"/>
                                  </p:stCondLst>
                                  <p:childTnLst>
                                    <p:set>
                                      <p:cBhvr>
                                        <p:cTn id="37" dur="1" fill="hold">
                                          <p:stCondLst>
                                            <p:cond delay="0"/>
                                          </p:stCondLst>
                                        </p:cTn>
                                        <p:tgtEl>
                                          <p:spTgt spid="177228"/>
                                        </p:tgtEl>
                                        <p:attrNameLst>
                                          <p:attrName>style.visibility</p:attrName>
                                        </p:attrNameLst>
                                      </p:cBhvr>
                                      <p:to>
                                        <p:strVal val="visible"/>
                                      </p:to>
                                    </p:set>
                                    <p:animEffect transition="in" filter="slide(fromTop)">
                                      <p:cBhvr>
                                        <p:cTn id="38" dur="500"/>
                                        <p:tgtEl>
                                          <p:spTgt spid="177228"/>
                                        </p:tgtEl>
                                      </p:cBhvr>
                                    </p:animEffect>
                                  </p:childTnLst>
                                </p:cTn>
                              </p:par>
                            </p:childTnLst>
                          </p:cTn>
                        </p:par>
                        <p:par>
                          <p:cTn id="39" fill="hold">
                            <p:stCondLst>
                              <p:cond delay="7500"/>
                            </p:stCondLst>
                            <p:childTnLst>
                              <p:par>
                                <p:cTn id="40" presetID="16" presetClass="entr" presetSubtype="21" fill="hold" grpId="0" nodeType="afterEffect">
                                  <p:stCondLst>
                                    <p:cond delay="1000"/>
                                  </p:stCondLst>
                                  <p:childTnLst>
                                    <p:set>
                                      <p:cBhvr>
                                        <p:cTn id="41" dur="1" fill="hold">
                                          <p:stCondLst>
                                            <p:cond delay="0"/>
                                          </p:stCondLst>
                                        </p:cTn>
                                        <p:tgtEl>
                                          <p:spTgt spid="177235"/>
                                        </p:tgtEl>
                                        <p:attrNameLst>
                                          <p:attrName>style.visibility</p:attrName>
                                        </p:attrNameLst>
                                      </p:cBhvr>
                                      <p:to>
                                        <p:strVal val="visible"/>
                                      </p:to>
                                    </p:set>
                                    <p:animEffect transition="in" filter="barn(inVertical)">
                                      <p:cBhvr>
                                        <p:cTn id="42" dur="500"/>
                                        <p:tgtEl>
                                          <p:spTgt spid="177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26" grpId="0" animBg="1"/>
      <p:bldP spid="177227" grpId="0" animBg="1"/>
      <p:bldP spid="177229" grpId="0" autoUpdateAnimBg="0"/>
      <p:bldP spid="177230" grpId="0" animBg="1"/>
      <p:bldP spid="177231" grpId="0" autoUpdateAnimBg="0"/>
      <p:bldP spid="177228" grpId="0" animBg="1"/>
      <p:bldP spid="17723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690563" y="144463"/>
            <a:ext cx="7772400" cy="611187"/>
          </a:xfrm>
          <a:prstGeom prst="rect">
            <a:avLst/>
          </a:prstGeom>
          <a:noFill/>
          <a:ln/>
        </p:spPr>
        <p:txBody>
          <a:bodyPr vert="horz" lIns="91440" tIns="45720" rIns="91440" bIns="45720" rtlCol="0" anchor="ctr">
            <a:normAutofit fontScale="90000" lnSpcReduction="20000"/>
          </a:bodyPr>
          <a:lstStyle/>
          <a:p>
            <a:pPr eaLnBrk="1" hangingPunct="1"/>
            <a:r>
              <a:rPr lang="en-US" sz="4400" b="1" dirty="0">
                <a:latin typeface="+mj-lt"/>
                <a:ea typeface="+mj-ea"/>
                <a:cs typeface="+mj-cs"/>
              </a:rPr>
              <a:t>Area as a Measure of Probability</a:t>
            </a:r>
          </a:p>
        </p:txBody>
      </p:sp>
      <p:sp>
        <p:nvSpPr>
          <p:cNvPr id="250883" name="Rectangle 3"/>
          <p:cNvSpPr>
            <a:spLocks noChangeArrowheads="1"/>
          </p:cNvSpPr>
          <p:nvPr/>
        </p:nvSpPr>
        <p:spPr bwMode="auto">
          <a:xfrm>
            <a:off x="690563" y="1108075"/>
            <a:ext cx="7772400" cy="7937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e area under the graph o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x</a:t>
            </a:r>
            <a:r>
              <a:rPr lang="en-US" sz="2400">
                <a:effectLst>
                  <a:outerShdw blurRad="38100" dist="38100" dir="2700000" algn="tl">
                    <a:srgbClr val="000000"/>
                  </a:outerShdw>
                </a:effectLst>
                <a:latin typeface="Book Antiqua" pitchFamily="18" charset="0"/>
              </a:rPr>
              <a:t>) and probability are identical.</a:t>
            </a:r>
          </a:p>
        </p:txBody>
      </p:sp>
      <p:sp>
        <p:nvSpPr>
          <p:cNvPr id="250884" name="Rectangle 4"/>
          <p:cNvSpPr>
            <a:spLocks noChangeArrowheads="1"/>
          </p:cNvSpPr>
          <p:nvPr/>
        </p:nvSpPr>
        <p:spPr bwMode="auto">
          <a:xfrm>
            <a:off x="690563" y="1933575"/>
            <a:ext cx="7772400" cy="5080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is is valid for all continuous random variables.</a:t>
            </a:r>
          </a:p>
        </p:txBody>
      </p:sp>
      <p:sp>
        <p:nvSpPr>
          <p:cNvPr id="250885" name="Rectangle 5"/>
          <p:cNvSpPr>
            <a:spLocks noChangeArrowheads="1"/>
          </p:cNvSpPr>
          <p:nvPr/>
        </p:nvSpPr>
        <p:spPr bwMode="auto">
          <a:xfrm>
            <a:off x="690563" y="2422525"/>
            <a:ext cx="7772400" cy="16383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e probability that </a:t>
            </a:r>
            <a:r>
              <a:rPr lang="en-US" sz="2400" i="1">
                <a:effectLst>
                  <a:outerShdw blurRad="38100" dist="38100" dir="2700000" algn="tl">
                    <a:srgbClr val="000000"/>
                  </a:outerShdw>
                </a:effectLst>
                <a:latin typeface="Book Antiqua" pitchFamily="18" charset="0"/>
              </a:rPr>
              <a:t>x</a:t>
            </a:r>
            <a:r>
              <a:rPr lang="en-US" sz="2400">
                <a:effectLst>
                  <a:outerShdw blurRad="38100" dist="38100" dir="2700000" algn="tl">
                    <a:srgbClr val="000000"/>
                  </a:outerShdw>
                </a:effectLst>
                <a:latin typeface="Book Antiqua" pitchFamily="18" charset="0"/>
              </a:rPr>
              <a:t> takes on a value between some lower valu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and some higher value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can be found by computing the area under the graph of </a:t>
            </a:r>
            <a:r>
              <a:rPr lang="en-US" sz="2400" i="1">
                <a:effectLst>
                  <a:outerShdw blurRad="38100" dist="38100" dir="2700000" algn="tl">
                    <a:srgbClr val="000000"/>
                  </a:outerShdw>
                </a:effectLst>
                <a:latin typeface="Book Antiqua" pitchFamily="18" charset="0"/>
              </a:rPr>
              <a:t>f</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x</a:t>
            </a:r>
            <a:r>
              <a:rPr lang="en-US" sz="2400">
                <a:effectLst>
                  <a:outerShdw blurRad="38100" dist="38100" dir="2700000" algn="tl">
                    <a:srgbClr val="000000"/>
                  </a:outerShdw>
                </a:effectLst>
                <a:latin typeface="Book Antiqua" pitchFamily="18" charset="0"/>
              </a:rPr>
              <a:t>) over the interval from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1</a:t>
            </a:r>
            <a:r>
              <a:rPr lang="en-US" sz="2400">
                <a:effectLst>
                  <a:outerShdw blurRad="38100" dist="38100" dir="2700000" algn="tl">
                    <a:srgbClr val="000000"/>
                  </a:outerShdw>
                </a:effectLst>
                <a:latin typeface="Book Antiqua" pitchFamily="18" charset="0"/>
              </a:rPr>
              <a:t> to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2</a:t>
            </a:r>
            <a:r>
              <a:rPr lang="en-US" sz="2400">
                <a:effectLst>
                  <a:outerShdw blurRad="38100" dist="38100" dir="2700000" algn="tl">
                    <a:srgbClr val="000000"/>
                  </a:outerShdw>
                </a:effectLst>
                <a:latin typeface="Book Antiqua" pitchFamily="18" charset="0"/>
              </a:rPr>
              <a:t>. </a:t>
            </a:r>
          </a:p>
        </p:txBody>
      </p:sp>
      <p:sp>
        <p:nvSpPr>
          <p:cNvPr id="250886" name="AutoShape 6"/>
          <p:cNvSpPr>
            <a:spLocks noChangeArrowheads="1"/>
          </p:cNvSpPr>
          <p:nvPr/>
        </p:nvSpPr>
        <p:spPr bwMode="auto">
          <a:xfrm rot="5400000">
            <a:off x="485775"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887" name="AutoShape 7"/>
          <p:cNvSpPr>
            <a:spLocks noChangeArrowheads="1"/>
          </p:cNvSpPr>
          <p:nvPr/>
        </p:nvSpPr>
        <p:spPr bwMode="auto">
          <a:xfrm rot="5400000">
            <a:off x="485775" y="20812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0888" name="AutoShape 8"/>
          <p:cNvSpPr>
            <a:spLocks noChangeArrowheads="1"/>
          </p:cNvSpPr>
          <p:nvPr/>
        </p:nvSpPr>
        <p:spPr bwMode="auto">
          <a:xfrm rot="5400000">
            <a:off x="485775" y="25701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50886"/>
                                        </p:tgtEl>
                                        <p:attrNameLst>
                                          <p:attrName>style.visibility</p:attrName>
                                        </p:attrNameLst>
                                      </p:cBhvr>
                                      <p:to>
                                        <p:strVal val="visible"/>
                                      </p:to>
                                    </p:set>
                                    <p:animEffect transition="in" filter="slide(fromLeft)">
                                      <p:cBhvr>
                                        <p:cTn id="7" dur="500"/>
                                        <p:tgtEl>
                                          <p:spTgt spid="250886"/>
                                        </p:tgtEl>
                                      </p:cBhvr>
                                    </p:animEffect>
                                  </p:childTnLst>
                                  <p:subTnLst>
                                    <p:set>
                                      <p:cBhvr override="childStyle">
                                        <p:cTn dur="1" fill="hold" display="0" masterRel="nextClick" afterEffect="1"/>
                                        <p:tgtEl>
                                          <p:spTgt spid="25088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0883"/>
                                        </p:tgtEl>
                                        <p:attrNameLst>
                                          <p:attrName>style.visibility</p:attrName>
                                        </p:attrNameLst>
                                      </p:cBhvr>
                                      <p:to>
                                        <p:strVal val="visible"/>
                                      </p:to>
                                    </p:set>
                                    <p:animEffect transition="in" filter="blinds(horizontal)">
                                      <p:cBhvr>
                                        <p:cTn id="12" dur="500"/>
                                        <p:tgtEl>
                                          <p:spTgt spid="250883"/>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250887"/>
                                        </p:tgtEl>
                                        <p:attrNameLst>
                                          <p:attrName>style.visibility</p:attrName>
                                        </p:attrNameLst>
                                      </p:cBhvr>
                                      <p:to>
                                        <p:strVal val="visible"/>
                                      </p:to>
                                    </p:set>
                                    <p:animEffect transition="in" filter="slide(fromLeft)">
                                      <p:cBhvr>
                                        <p:cTn id="16" dur="500"/>
                                        <p:tgtEl>
                                          <p:spTgt spid="250887"/>
                                        </p:tgtEl>
                                      </p:cBhvr>
                                    </p:animEffect>
                                  </p:childTnLst>
                                  <p:subTnLst>
                                    <p:set>
                                      <p:cBhvr override="childStyle">
                                        <p:cTn dur="1" fill="hold" display="0" masterRel="nextClick" afterEffect="1"/>
                                        <p:tgtEl>
                                          <p:spTgt spid="250887"/>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0884"/>
                                        </p:tgtEl>
                                        <p:attrNameLst>
                                          <p:attrName>style.visibility</p:attrName>
                                        </p:attrNameLst>
                                      </p:cBhvr>
                                      <p:to>
                                        <p:strVal val="visible"/>
                                      </p:to>
                                    </p:set>
                                    <p:animEffect transition="in" filter="blinds(horizontal)">
                                      <p:cBhvr>
                                        <p:cTn id="21" dur="500"/>
                                        <p:tgtEl>
                                          <p:spTgt spid="250884"/>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250888"/>
                                        </p:tgtEl>
                                        <p:attrNameLst>
                                          <p:attrName>style.visibility</p:attrName>
                                        </p:attrNameLst>
                                      </p:cBhvr>
                                      <p:to>
                                        <p:strVal val="visible"/>
                                      </p:to>
                                    </p:set>
                                    <p:animEffect transition="in" filter="slide(fromLeft)">
                                      <p:cBhvr>
                                        <p:cTn id="25" dur="500"/>
                                        <p:tgtEl>
                                          <p:spTgt spid="250888"/>
                                        </p:tgtEl>
                                      </p:cBhvr>
                                    </p:animEffect>
                                  </p:childTnLst>
                                  <p:subTnLst>
                                    <p:set>
                                      <p:cBhvr override="childStyle">
                                        <p:cTn dur="1" fill="hold" display="0" masterRel="nextClick" afterEffect="1"/>
                                        <p:tgtEl>
                                          <p:spTgt spid="250888"/>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50885"/>
                                        </p:tgtEl>
                                        <p:attrNameLst>
                                          <p:attrName>style.visibility</p:attrName>
                                        </p:attrNameLst>
                                      </p:cBhvr>
                                      <p:to>
                                        <p:strVal val="visible"/>
                                      </p:to>
                                    </p:set>
                                    <p:animEffect transition="in" filter="blinds(horizontal)">
                                      <p:cBhvr>
                                        <p:cTn id="30" dur="500"/>
                                        <p:tgtEl>
                                          <p:spTgt spid="250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autoUpdateAnimBg="0"/>
      <p:bldP spid="250884" grpId="0" autoUpdateAnimBg="0"/>
      <p:bldP spid="250885" grpId="0" autoUpdateAnimBg="0"/>
      <p:bldP spid="250886" grpId="0" animBg="1"/>
      <p:bldP spid="250887" grpId="0" animBg="1"/>
      <p:bldP spid="250888"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5800" y="44677"/>
            <a:ext cx="7772400" cy="814387"/>
          </a:xfrm>
          <a:noFill/>
          <a:ln/>
        </p:spPr>
        <p:txBody>
          <a:bodyPr vert="horz" lIns="91440" tIns="45720" rIns="91440" bIns="45720" rtlCol="0" anchor="ctr">
            <a:normAutofit/>
          </a:bodyPr>
          <a:lstStyle/>
          <a:p>
            <a:pPr fontAlgn="base">
              <a:spcAft>
                <a:spcPct val="0"/>
              </a:spcAft>
            </a:pPr>
            <a:r>
              <a:rPr lang="en-US" b="1" dirty="0">
                <a:effectLst>
                  <a:outerShdw blurRad="38100" dist="38100" dir="2700000" algn="tl">
                    <a:srgbClr val="000000">
                      <a:alpha val="43137"/>
                    </a:srgbClr>
                  </a:outerShdw>
                </a:effectLst>
              </a:rPr>
              <a:t>Normal Probability Distribution</a:t>
            </a:r>
          </a:p>
        </p:txBody>
      </p:sp>
      <p:sp>
        <p:nvSpPr>
          <p:cNvPr id="89091" name="Rectangle 3"/>
          <p:cNvSpPr>
            <a:spLocks noGrp="1" noChangeArrowheads="1"/>
          </p:cNvSpPr>
          <p:nvPr>
            <p:ph idx="1"/>
          </p:nvPr>
        </p:nvSpPr>
        <p:spPr>
          <a:xfrm>
            <a:off x="700088" y="1119188"/>
            <a:ext cx="7772400" cy="1219200"/>
          </a:xfrm>
          <a:noFill/>
          <a:ln w="12700">
            <a:noFill/>
            <a:miter lim="800000"/>
            <a:headEnd/>
            <a:tailEnd/>
          </a:ln>
          <a:effectLst/>
        </p:spPr>
        <p:txBody>
          <a:bodyPr lIns="90488" tIns="44450" rIns="90488" bIns="44450"/>
          <a:lstStyle/>
          <a:p>
            <a:pPr eaLnBrk="0" fontAlgn="base" hangingPunct="0">
              <a:spcAft>
                <a:spcPct val="0"/>
              </a:spcAft>
              <a:buClr>
                <a:srgbClr val="66FFFF"/>
              </a:buClr>
              <a:buSzPct val="75000"/>
              <a:buFont typeface="Monotype Sorts" pitchFamily="2" charset="2"/>
              <a:buChar char="n"/>
            </a:pPr>
            <a:r>
              <a:rPr lang="en-US" sz="2400" dirty="0">
                <a:latin typeface="Book Antiqua" pitchFamily="18" charset="0"/>
              </a:rPr>
              <a:t>The </a:t>
            </a:r>
            <a:r>
              <a:rPr lang="en-US" sz="2400" u="sng" dirty="0">
                <a:latin typeface="Book Antiqua" pitchFamily="18" charset="0"/>
              </a:rPr>
              <a:t>normal probability distribution </a:t>
            </a:r>
            <a:r>
              <a:rPr lang="en-US" sz="2400" dirty="0">
                <a:latin typeface="Book Antiqua" pitchFamily="18" charset="0"/>
              </a:rPr>
              <a:t>is the most important distribution for describing a continuous random variable.</a:t>
            </a:r>
          </a:p>
        </p:txBody>
      </p:sp>
      <p:sp>
        <p:nvSpPr>
          <p:cNvPr id="89092" name="AutoShape 4"/>
          <p:cNvSpPr>
            <a:spLocks noChangeArrowheads="1"/>
          </p:cNvSpPr>
          <p:nvPr/>
        </p:nvSpPr>
        <p:spPr bwMode="auto">
          <a:xfrm rot="5400000">
            <a:off x="485775" y="2425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effectLst/>
            </a:endParaRPr>
          </a:p>
        </p:txBody>
      </p:sp>
      <p:sp>
        <p:nvSpPr>
          <p:cNvPr id="89093" name="AutoShape 5"/>
          <p:cNvSpPr>
            <a:spLocks noChangeArrowheads="1"/>
          </p:cNvSpPr>
          <p:nvPr/>
        </p:nvSpPr>
        <p:spPr bwMode="auto">
          <a:xfrm rot="5400000">
            <a:off x="485775" y="1270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9094" name="Rectangle 6"/>
          <p:cNvSpPr>
            <a:spLocks noChangeArrowheads="1"/>
          </p:cNvSpPr>
          <p:nvPr/>
        </p:nvSpPr>
        <p:spPr bwMode="auto">
          <a:xfrm>
            <a:off x="700088" y="2287588"/>
            <a:ext cx="6934200" cy="5334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It is widely used in statistical inference.</a:t>
            </a:r>
          </a:p>
        </p:txBody>
      </p:sp>
      <p:sp>
        <p:nvSpPr>
          <p:cNvPr id="89095" name="Rectangle 7"/>
          <p:cNvSpPr>
            <a:spLocks noChangeArrowheads="1"/>
          </p:cNvSpPr>
          <p:nvPr/>
        </p:nvSpPr>
        <p:spPr bwMode="auto">
          <a:xfrm>
            <a:off x="700088" y="2770188"/>
            <a:ext cx="7772400" cy="97313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latin typeface="Book Antiqua" pitchFamily="18" charset="0"/>
              </a:rPr>
              <a:t>It has been used in a wide variety of applications</a:t>
            </a:r>
          </a:p>
          <a:p>
            <a:pPr marL="342900" indent="-342900" algn="l">
              <a:spcBef>
                <a:spcPct val="20000"/>
              </a:spcBef>
              <a:buClr>
                <a:srgbClr val="66FFFF"/>
              </a:buClr>
              <a:buSzPct val="75000"/>
              <a:buFont typeface="Monotype Sorts" pitchFamily="2" charset="2"/>
              <a:buNone/>
            </a:pPr>
            <a:r>
              <a:rPr lang="en-US" sz="2400">
                <a:effectLst/>
                <a:latin typeface="Book Antiqua" pitchFamily="18" charset="0"/>
              </a:rPr>
              <a:t>     including:</a:t>
            </a:r>
          </a:p>
        </p:txBody>
      </p:sp>
      <p:sp>
        <p:nvSpPr>
          <p:cNvPr id="89096" name="AutoShape 8"/>
          <p:cNvSpPr>
            <a:spLocks noChangeArrowheads="1"/>
          </p:cNvSpPr>
          <p:nvPr/>
        </p:nvSpPr>
        <p:spPr bwMode="auto">
          <a:xfrm rot="5400000">
            <a:off x="485775" y="2908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effectLst/>
            </a:endParaRPr>
          </a:p>
        </p:txBody>
      </p:sp>
      <p:sp>
        <p:nvSpPr>
          <p:cNvPr id="89097" name="Text Box 9"/>
          <p:cNvSpPr txBox="1">
            <a:spLocks noChangeArrowheads="1"/>
          </p:cNvSpPr>
          <p:nvPr/>
        </p:nvSpPr>
        <p:spPr bwMode="auto">
          <a:xfrm>
            <a:off x="1476375" y="3722688"/>
            <a:ext cx="2809875" cy="762000"/>
          </a:xfrm>
          <a:prstGeom prst="rect">
            <a:avLst/>
          </a:prstGeom>
          <a:noFill/>
          <a:ln w="12700">
            <a:noFill/>
            <a:miter lim="800000"/>
            <a:headEnd/>
            <a:tailEnd/>
          </a:ln>
          <a:effectLst/>
        </p:spPr>
        <p:txBody>
          <a:bodyPr>
            <a:spAutoFit/>
          </a:bodyPr>
          <a:lstStyle/>
          <a:p>
            <a:pPr algn="l">
              <a:buClr>
                <a:srgbClr val="66FFFF"/>
              </a:buClr>
              <a:buSzPct val="125000"/>
              <a:buFontTx/>
              <a:buChar char="•"/>
            </a:pPr>
            <a:r>
              <a:rPr lang="en-US">
                <a:effectLst/>
              </a:rPr>
              <a:t> Heights of people</a:t>
            </a:r>
          </a:p>
          <a:p>
            <a:pPr algn="l">
              <a:buClr>
                <a:srgbClr val="66FFFF"/>
              </a:buClr>
              <a:buSzPct val="125000"/>
              <a:buFontTx/>
              <a:buChar char="•"/>
            </a:pPr>
            <a:r>
              <a:rPr lang="en-US">
                <a:effectLst/>
              </a:rPr>
              <a:t> Rainfall amounts</a:t>
            </a:r>
          </a:p>
        </p:txBody>
      </p:sp>
      <p:sp>
        <p:nvSpPr>
          <p:cNvPr id="89098" name="Text Box 10"/>
          <p:cNvSpPr txBox="1">
            <a:spLocks noChangeArrowheads="1"/>
          </p:cNvSpPr>
          <p:nvPr/>
        </p:nvSpPr>
        <p:spPr bwMode="auto">
          <a:xfrm>
            <a:off x="4206875" y="3722688"/>
            <a:ext cx="3533775" cy="762000"/>
          </a:xfrm>
          <a:prstGeom prst="rect">
            <a:avLst/>
          </a:prstGeom>
          <a:noFill/>
          <a:ln w="12700">
            <a:noFill/>
            <a:miter lim="800000"/>
            <a:headEnd/>
            <a:tailEnd/>
          </a:ln>
          <a:effectLst/>
        </p:spPr>
        <p:txBody>
          <a:bodyPr>
            <a:spAutoFit/>
          </a:bodyPr>
          <a:lstStyle/>
          <a:p>
            <a:pPr algn="l">
              <a:buClr>
                <a:srgbClr val="66FFFF"/>
              </a:buClr>
              <a:buSzPct val="125000"/>
              <a:buFontTx/>
              <a:buChar char="•"/>
            </a:pPr>
            <a:r>
              <a:rPr lang="en-US">
                <a:effectLst/>
              </a:rPr>
              <a:t> Test scores</a:t>
            </a:r>
          </a:p>
          <a:p>
            <a:pPr algn="l">
              <a:buClr>
                <a:srgbClr val="66FFFF"/>
              </a:buClr>
              <a:buSzPct val="125000"/>
              <a:buFontTx/>
              <a:buChar char="•"/>
            </a:pPr>
            <a:r>
              <a:rPr lang="en-US">
                <a:effectLst/>
              </a:rPr>
              <a:t> Scientific measurement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89093"/>
                                        </p:tgtEl>
                                        <p:attrNameLst>
                                          <p:attrName>style.visibility</p:attrName>
                                        </p:attrNameLst>
                                      </p:cBhvr>
                                      <p:to>
                                        <p:strVal val="visible"/>
                                      </p:to>
                                    </p:set>
                                    <p:animEffect transition="in" filter="slide(fromLeft)">
                                      <p:cBhvr>
                                        <p:cTn id="7" dur="500"/>
                                        <p:tgtEl>
                                          <p:spTgt spid="89093"/>
                                        </p:tgtEl>
                                      </p:cBhvr>
                                    </p:animEffect>
                                  </p:childTnLst>
                                  <p:subTnLst>
                                    <p:set>
                                      <p:cBhvr override="childStyle">
                                        <p:cTn dur="1" fill="hold" display="0" masterRel="nextClick" afterEffect="1"/>
                                        <p:tgtEl>
                                          <p:spTgt spid="890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9091">
                                            <p:txEl>
                                              <p:pRg st="0" end="0"/>
                                            </p:txEl>
                                          </p:spTgt>
                                        </p:tgtEl>
                                        <p:attrNameLst>
                                          <p:attrName>style.visibility</p:attrName>
                                        </p:attrNameLst>
                                      </p:cBhvr>
                                      <p:to>
                                        <p:strVal val="visible"/>
                                      </p:to>
                                    </p:set>
                                    <p:animEffect transition="in" filter="blinds(horizontal)">
                                      <p:cBhvr>
                                        <p:cTn id="12" dur="500"/>
                                        <p:tgtEl>
                                          <p:spTgt spid="89091">
                                            <p:txEl>
                                              <p:pRg st="0" end="0"/>
                                            </p:txEl>
                                          </p:spTgt>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89092"/>
                                        </p:tgtEl>
                                        <p:attrNameLst>
                                          <p:attrName>style.visibility</p:attrName>
                                        </p:attrNameLst>
                                      </p:cBhvr>
                                      <p:to>
                                        <p:strVal val="visible"/>
                                      </p:to>
                                    </p:set>
                                    <p:animEffect transition="in" filter="slide(fromLeft)">
                                      <p:cBhvr>
                                        <p:cTn id="16" dur="500"/>
                                        <p:tgtEl>
                                          <p:spTgt spid="89092"/>
                                        </p:tgtEl>
                                      </p:cBhvr>
                                    </p:animEffect>
                                  </p:childTnLst>
                                  <p:subTnLst>
                                    <p:set>
                                      <p:cBhvr override="childStyle">
                                        <p:cTn dur="1" fill="hold" display="0" masterRel="nextClick" afterEffect="1"/>
                                        <p:tgtEl>
                                          <p:spTgt spid="8909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9094"/>
                                        </p:tgtEl>
                                        <p:attrNameLst>
                                          <p:attrName>style.visibility</p:attrName>
                                        </p:attrNameLst>
                                      </p:cBhvr>
                                      <p:to>
                                        <p:strVal val="visible"/>
                                      </p:to>
                                    </p:set>
                                    <p:animEffect transition="in" filter="blinds(horizontal)">
                                      <p:cBhvr>
                                        <p:cTn id="21" dur="500"/>
                                        <p:tgtEl>
                                          <p:spTgt spid="89094"/>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89096"/>
                                        </p:tgtEl>
                                        <p:attrNameLst>
                                          <p:attrName>style.visibility</p:attrName>
                                        </p:attrNameLst>
                                      </p:cBhvr>
                                      <p:to>
                                        <p:strVal val="visible"/>
                                      </p:to>
                                    </p:set>
                                    <p:animEffect transition="in" filter="slide(fromLeft)">
                                      <p:cBhvr>
                                        <p:cTn id="25" dur="500"/>
                                        <p:tgtEl>
                                          <p:spTgt spid="89096"/>
                                        </p:tgtEl>
                                      </p:cBhvr>
                                    </p:animEffect>
                                  </p:childTnLst>
                                  <p:subTnLst>
                                    <p:set>
                                      <p:cBhvr override="childStyle">
                                        <p:cTn dur="1" fill="hold" display="0" masterRel="nextClick" afterEffect="1"/>
                                        <p:tgtEl>
                                          <p:spTgt spid="8909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89095"/>
                                        </p:tgtEl>
                                        <p:attrNameLst>
                                          <p:attrName>style.visibility</p:attrName>
                                        </p:attrNameLst>
                                      </p:cBhvr>
                                      <p:to>
                                        <p:strVal val="visible"/>
                                      </p:to>
                                    </p:set>
                                    <p:animEffect transition="in" filter="blinds(horizontal)">
                                      <p:cBhvr>
                                        <p:cTn id="30" dur="500"/>
                                        <p:tgtEl>
                                          <p:spTgt spid="89095"/>
                                        </p:tgtEl>
                                      </p:cBhvr>
                                    </p:animEffect>
                                  </p:childTnLst>
                                </p:cTn>
                              </p:par>
                            </p:childTnLst>
                          </p:cTn>
                        </p:par>
                        <p:par>
                          <p:cTn id="31" fill="hold">
                            <p:stCondLst>
                              <p:cond delay="500"/>
                            </p:stCondLst>
                            <p:childTnLst>
                              <p:par>
                                <p:cTn id="32" presetID="3" presetClass="entr" presetSubtype="10" fill="hold" grpId="0" nodeType="afterEffect">
                                  <p:stCondLst>
                                    <p:cond delay="2000"/>
                                  </p:stCondLst>
                                  <p:childTnLst>
                                    <p:set>
                                      <p:cBhvr>
                                        <p:cTn id="33" dur="1" fill="hold">
                                          <p:stCondLst>
                                            <p:cond delay="0"/>
                                          </p:stCondLst>
                                        </p:cTn>
                                        <p:tgtEl>
                                          <p:spTgt spid="89097"/>
                                        </p:tgtEl>
                                        <p:attrNameLst>
                                          <p:attrName>style.visibility</p:attrName>
                                        </p:attrNameLst>
                                      </p:cBhvr>
                                      <p:to>
                                        <p:strVal val="visible"/>
                                      </p:to>
                                    </p:set>
                                    <p:animEffect transition="in" filter="blinds(horizontal)">
                                      <p:cBhvr>
                                        <p:cTn id="34" dur="500"/>
                                        <p:tgtEl>
                                          <p:spTgt spid="89097"/>
                                        </p:tgtEl>
                                      </p:cBhvr>
                                    </p:animEffect>
                                  </p:childTnLst>
                                </p:cTn>
                              </p:par>
                            </p:childTnLst>
                          </p:cTn>
                        </p:par>
                        <p:par>
                          <p:cTn id="35" fill="hold">
                            <p:stCondLst>
                              <p:cond delay="3000"/>
                            </p:stCondLst>
                            <p:childTnLst>
                              <p:par>
                                <p:cTn id="36" presetID="3" presetClass="entr" presetSubtype="10" fill="hold" grpId="0" nodeType="afterEffect">
                                  <p:stCondLst>
                                    <p:cond delay="2000"/>
                                  </p:stCondLst>
                                  <p:childTnLst>
                                    <p:set>
                                      <p:cBhvr>
                                        <p:cTn id="37" dur="1" fill="hold">
                                          <p:stCondLst>
                                            <p:cond delay="0"/>
                                          </p:stCondLst>
                                        </p:cTn>
                                        <p:tgtEl>
                                          <p:spTgt spid="89098"/>
                                        </p:tgtEl>
                                        <p:attrNameLst>
                                          <p:attrName>style.visibility</p:attrName>
                                        </p:attrNameLst>
                                      </p:cBhvr>
                                      <p:to>
                                        <p:strVal val="visible"/>
                                      </p:to>
                                    </p:set>
                                    <p:animEffect transition="in" filter="blinds(horizontal)">
                                      <p:cBhvr>
                                        <p:cTn id="38" dur="500"/>
                                        <p:tgtEl>
                                          <p:spTgt spid="89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P spid="89092" grpId="0" animBg="1"/>
      <p:bldP spid="89093" grpId="0" animBg="1"/>
      <p:bldP spid="89094" grpId="0" autoUpdateAnimBg="0"/>
      <p:bldP spid="89095" grpId="0" autoUpdateAnimBg="0"/>
      <p:bldP spid="89096" grpId="0" animBg="1"/>
      <p:bldP spid="89097" grpId="0" autoUpdateAnimBg="0"/>
      <p:bldP spid="8909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7" name="Rectangle 5"/>
          <p:cNvSpPr>
            <a:spLocks noGrp="1" noChangeArrowheads="1"/>
          </p:cNvSpPr>
          <p:nvPr>
            <p:ph type="title"/>
          </p:nvPr>
        </p:nvSpPr>
        <p:spPr>
          <a:xfrm>
            <a:off x="685800" y="92075"/>
            <a:ext cx="7772400" cy="698500"/>
          </a:xfrm>
          <a:noFill/>
          <a:ln/>
        </p:spPr>
        <p:txBody>
          <a:bodyPr vert="horz" lIns="91440" tIns="45720" rIns="91440" bIns="45720" rtlCol="0" anchor="ctr">
            <a:normAutofit fontScale="90000"/>
          </a:bodyPr>
          <a:lstStyle/>
          <a:p>
            <a:pPr fontAlgn="base">
              <a:spcAft>
                <a:spcPct val="0"/>
              </a:spcAft>
            </a:pPr>
            <a:r>
              <a:rPr lang="en-US" b="1" dirty="0">
                <a:effectLst>
                  <a:outerShdw blurRad="38100" dist="38100" dir="2700000" algn="tl">
                    <a:srgbClr val="000000">
                      <a:alpha val="43137"/>
                    </a:srgbClr>
                  </a:outerShdw>
                </a:effectLst>
              </a:rPr>
              <a:t>Normal Probability Distribution</a:t>
            </a:r>
          </a:p>
        </p:txBody>
      </p:sp>
      <p:sp>
        <p:nvSpPr>
          <p:cNvPr id="90118" name="Rectangle 6"/>
          <p:cNvSpPr>
            <a:spLocks noGrp="1" noChangeArrowheads="1"/>
          </p:cNvSpPr>
          <p:nvPr>
            <p:ph idx="1"/>
          </p:nvPr>
        </p:nvSpPr>
        <p:spPr>
          <a:xfrm>
            <a:off x="700088" y="1114425"/>
            <a:ext cx="7772400" cy="665163"/>
          </a:xfrm>
          <a:noFill/>
          <a:ln/>
        </p:spPr>
        <p:txBody>
          <a:bodyPr/>
          <a:lstStyle/>
          <a:p>
            <a:r>
              <a:rPr lang="en-US" dirty="0"/>
              <a:t>Normal Probability Density Function</a:t>
            </a:r>
          </a:p>
        </p:txBody>
      </p:sp>
      <p:sp>
        <p:nvSpPr>
          <p:cNvPr id="90116" name="Rectangle 4"/>
          <p:cNvSpPr>
            <a:spLocks noChangeArrowheads="1"/>
          </p:cNvSpPr>
          <p:nvPr/>
        </p:nvSpPr>
        <p:spPr bwMode="auto">
          <a:xfrm>
            <a:off x="2690813" y="1703388"/>
            <a:ext cx="3719512" cy="1203325"/>
          </a:xfrm>
          <a:prstGeom prst="rect">
            <a:avLst/>
          </a:prstGeom>
          <a:gradFill flip="none" rotWithShape="1">
            <a:gsLst>
              <a:gs pos="0">
                <a:srgbClr val="000000"/>
              </a:gs>
              <a:gs pos="39999">
                <a:srgbClr val="0A128C"/>
              </a:gs>
              <a:gs pos="70000">
                <a:srgbClr val="181CC7"/>
              </a:gs>
              <a:gs pos="88000">
                <a:srgbClr val="7005D4"/>
              </a:gs>
              <a:gs pos="100000">
                <a:srgbClr val="8C3D91"/>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90119" name="Object 7">
            <a:hlinkClick r:id="" action="ppaction://ole?verb=0"/>
          </p:cNvPr>
          <p:cNvGraphicFramePr>
            <a:graphicFrameLocks/>
          </p:cNvGraphicFramePr>
          <p:nvPr/>
        </p:nvGraphicFramePr>
        <p:xfrm>
          <a:off x="3071813" y="1874838"/>
          <a:ext cx="3025775" cy="876300"/>
        </p:xfrm>
        <a:graphic>
          <a:graphicData uri="http://schemas.openxmlformats.org/presentationml/2006/ole">
            <mc:AlternateContent xmlns:mc="http://schemas.openxmlformats.org/markup-compatibility/2006">
              <mc:Choice xmlns:v="urn:schemas-microsoft-com:vml" Requires="v">
                <p:oleObj spid="_x0000_s90148" name="Equation" r:id="rId4" imgW="1434960" imgH="380880" progId="Equation.DSMT4">
                  <p:embed/>
                </p:oleObj>
              </mc:Choice>
              <mc:Fallback>
                <p:oleObj name="Equation" r:id="rId4" imgW="1434960" imgH="380880" progId="Equation.DSMT4">
                  <p:embed/>
                  <p:pic>
                    <p:nvPicPr>
                      <p:cNvPr id="0" name="Picture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1874838"/>
                        <a:ext cx="3025775" cy="8763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pSp>
        <p:nvGrpSpPr>
          <p:cNvPr id="90127" name="Group 15"/>
          <p:cNvGrpSpPr>
            <a:grpSpLocks/>
          </p:cNvGrpSpPr>
          <p:nvPr/>
        </p:nvGrpSpPr>
        <p:grpSpPr bwMode="auto">
          <a:xfrm>
            <a:off x="3314700" y="3429000"/>
            <a:ext cx="3943350" cy="1809750"/>
            <a:chOff x="1728" y="2184"/>
            <a:chExt cx="2484" cy="1140"/>
          </a:xfrm>
        </p:grpSpPr>
        <p:sp>
          <p:nvSpPr>
            <p:cNvPr id="90121" name="Rectangle 9"/>
            <p:cNvSpPr>
              <a:spLocks noChangeArrowheads="1"/>
            </p:cNvSpPr>
            <p:nvPr/>
          </p:nvSpPr>
          <p:spPr bwMode="auto">
            <a:xfrm>
              <a:off x="1728" y="2184"/>
              <a:ext cx="2448" cy="312"/>
            </a:xfrm>
            <a:prstGeom prst="rect">
              <a:avLst/>
            </a:prstGeom>
            <a:noFill/>
            <a:ln w="12700">
              <a:noFill/>
              <a:miter lim="800000"/>
              <a:headEnd/>
              <a:tailEnd/>
            </a:ln>
            <a:effectLst/>
          </p:spPr>
          <p:txBody>
            <a:bodyPr wrap="none" anchor="ctr"/>
            <a:lstStyle/>
            <a:p>
              <a:pPr algn="l"/>
              <a:r>
                <a:rPr lang="en-US" sz="2400" i="1" dirty="0">
                  <a:effectLst/>
                  <a:latin typeface="Symbol" pitchFamily="18" charset="2"/>
                </a:rPr>
                <a:t></a:t>
              </a:r>
              <a:r>
                <a:rPr lang="en-US" sz="2400" dirty="0">
                  <a:effectLst/>
                  <a:latin typeface="Book Antiqua" pitchFamily="18" charset="0"/>
                </a:rPr>
                <a:t>  =  mean</a:t>
              </a:r>
            </a:p>
          </p:txBody>
        </p:sp>
        <p:sp>
          <p:nvSpPr>
            <p:cNvPr id="90122" name="Rectangle 10"/>
            <p:cNvSpPr>
              <a:spLocks noChangeArrowheads="1"/>
            </p:cNvSpPr>
            <p:nvPr/>
          </p:nvSpPr>
          <p:spPr bwMode="auto">
            <a:xfrm>
              <a:off x="1728" y="2460"/>
              <a:ext cx="2448" cy="312"/>
            </a:xfrm>
            <a:prstGeom prst="rect">
              <a:avLst/>
            </a:prstGeom>
            <a:noFill/>
            <a:ln w="12700">
              <a:noFill/>
              <a:miter lim="800000"/>
              <a:headEnd/>
              <a:tailEnd/>
            </a:ln>
            <a:effectLst/>
          </p:spPr>
          <p:txBody>
            <a:bodyPr wrap="none" anchor="ctr"/>
            <a:lstStyle/>
            <a:p>
              <a:pPr algn="l"/>
              <a:r>
                <a:rPr lang="en-US" sz="2400" i="1" dirty="0">
                  <a:effectLst/>
                  <a:latin typeface="Symbol" pitchFamily="18" charset="2"/>
                </a:rPr>
                <a:t></a:t>
              </a:r>
              <a:r>
                <a:rPr lang="en-US" sz="2400" dirty="0">
                  <a:effectLst/>
                  <a:latin typeface="Book Antiqua" pitchFamily="18" charset="0"/>
                </a:rPr>
                <a:t>  =  standard deviation</a:t>
              </a:r>
            </a:p>
          </p:txBody>
        </p:sp>
        <p:sp>
          <p:nvSpPr>
            <p:cNvPr id="90123" name="Rectangle 11"/>
            <p:cNvSpPr>
              <a:spLocks noChangeArrowheads="1"/>
            </p:cNvSpPr>
            <p:nvPr/>
          </p:nvSpPr>
          <p:spPr bwMode="auto">
            <a:xfrm>
              <a:off x="1728" y="2736"/>
              <a:ext cx="2448" cy="312"/>
            </a:xfrm>
            <a:prstGeom prst="rect">
              <a:avLst/>
            </a:prstGeom>
            <a:noFill/>
            <a:ln w="12700">
              <a:noFill/>
              <a:miter lim="800000"/>
              <a:headEnd/>
              <a:tailEnd/>
            </a:ln>
            <a:effectLst/>
          </p:spPr>
          <p:txBody>
            <a:bodyPr wrap="none" anchor="ctr"/>
            <a:lstStyle/>
            <a:p>
              <a:pPr algn="l"/>
              <a:r>
                <a:rPr lang="en-US" sz="2400" i="1" dirty="0">
                  <a:effectLst/>
                  <a:latin typeface="Symbol" pitchFamily="18" charset="2"/>
                </a:rPr>
                <a:t></a:t>
              </a:r>
              <a:r>
                <a:rPr lang="en-US" sz="2400" dirty="0">
                  <a:effectLst/>
                  <a:latin typeface="Book Antiqua" pitchFamily="18" charset="0"/>
                </a:rPr>
                <a:t>  =  3.14159</a:t>
              </a:r>
            </a:p>
          </p:txBody>
        </p:sp>
        <p:sp>
          <p:nvSpPr>
            <p:cNvPr id="90124" name="Rectangle 12"/>
            <p:cNvSpPr>
              <a:spLocks noChangeArrowheads="1"/>
            </p:cNvSpPr>
            <p:nvPr/>
          </p:nvSpPr>
          <p:spPr bwMode="auto">
            <a:xfrm>
              <a:off x="1764" y="3012"/>
              <a:ext cx="2448" cy="312"/>
            </a:xfrm>
            <a:prstGeom prst="rect">
              <a:avLst/>
            </a:prstGeom>
            <a:noFill/>
            <a:ln w="12700">
              <a:noFill/>
              <a:miter lim="800000"/>
              <a:headEnd/>
              <a:tailEnd/>
            </a:ln>
            <a:effectLst/>
          </p:spPr>
          <p:txBody>
            <a:bodyPr wrap="none" anchor="ctr"/>
            <a:lstStyle/>
            <a:p>
              <a:pPr algn="l"/>
              <a:r>
                <a:rPr lang="en-US" sz="2400" i="1" dirty="0">
                  <a:effectLst/>
                  <a:latin typeface="Book Antiqua" pitchFamily="18" charset="0"/>
                </a:rPr>
                <a:t>e</a:t>
              </a:r>
              <a:r>
                <a:rPr lang="en-US" sz="2400" dirty="0">
                  <a:effectLst/>
                  <a:latin typeface="Book Antiqua" pitchFamily="18" charset="0"/>
                </a:rPr>
                <a:t>  =  2.71828</a:t>
              </a:r>
            </a:p>
          </p:txBody>
        </p:sp>
      </p:grpSp>
      <p:sp>
        <p:nvSpPr>
          <p:cNvPr id="90125" name="Rectangle 13"/>
          <p:cNvSpPr>
            <a:spLocks noChangeArrowheads="1"/>
          </p:cNvSpPr>
          <p:nvPr/>
        </p:nvSpPr>
        <p:spPr bwMode="auto">
          <a:xfrm>
            <a:off x="2324100" y="2990850"/>
            <a:ext cx="3886200" cy="495300"/>
          </a:xfrm>
          <a:prstGeom prst="rect">
            <a:avLst/>
          </a:prstGeom>
          <a:noFill/>
          <a:ln w="12700">
            <a:noFill/>
            <a:miter lim="800000"/>
            <a:headEnd/>
            <a:tailEnd/>
          </a:ln>
          <a:effectLst/>
        </p:spPr>
        <p:txBody>
          <a:bodyPr wrap="none" anchor="ctr"/>
          <a:lstStyle/>
          <a:p>
            <a:pPr algn="l"/>
            <a:r>
              <a:rPr lang="en-US" sz="2400" dirty="0">
                <a:effectLst/>
                <a:latin typeface="Book Antiqua" pitchFamily="18" charset="0"/>
              </a:rPr>
              <a:t>where:</a:t>
            </a:r>
          </a:p>
        </p:txBody>
      </p:sp>
      <p:sp>
        <p:nvSpPr>
          <p:cNvPr id="90128" name="AutoShape 16"/>
          <p:cNvSpPr>
            <a:spLocks noChangeArrowheads="1"/>
          </p:cNvSpPr>
          <p:nvPr/>
        </p:nvSpPr>
        <p:spPr bwMode="auto">
          <a:xfrm rot="5400000">
            <a:off x="493713" y="1263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90128"/>
                                        </p:tgtEl>
                                        <p:attrNameLst>
                                          <p:attrName>style.visibility</p:attrName>
                                        </p:attrNameLst>
                                      </p:cBhvr>
                                      <p:to>
                                        <p:strVal val="visible"/>
                                      </p:to>
                                    </p:set>
                                    <p:animEffect transition="in" filter="slide(fromLeft)">
                                      <p:cBhvr>
                                        <p:cTn id="7" dur="500"/>
                                        <p:tgtEl>
                                          <p:spTgt spid="90128"/>
                                        </p:tgtEl>
                                      </p:cBhvr>
                                    </p:animEffect>
                                  </p:childTnLst>
                                  <p:subTnLst>
                                    <p:set>
                                      <p:cBhvr override="childStyle">
                                        <p:cTn dur="1" fill="hold" display="0" masterRel="nextClick" afterEffect="1"/>
                                        <p:tgtEl>
                                          <p:spTgt spid="90128"/>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0118">
                                            <p:txEl>
                                              <p:pRg st="0" end="0"/>
                                            </p:txEl>
                                          </p:spTgt>
                                        </p:tgtEl>
                                        <p:attrNameLst>
                                          <p:attrName>style.visibility</p:attrName>
                                        </p:attrNameLst>
                                      </p:cBhvr>
                                      <p:to>
                                        <p:strVal val="visible"/>
                                      </p:to>
                                    </p:set>
                                    <p:animEffect transition="in" filter="blinds(horizontal)">
                                      <p:cBhvr>
                                        <p:cTn id="12" dur="500"/>
                                        <p:tgtEl>
                                          <p:spTgt spid="90118">
                                            <p:txEl>
                                              <p:pRg st="0" end="0"/>
                                            </p:txEl>
                                          </p:spTgt>
                                        </p:tgtEl>
                                      </p:cBhvr>
                                    </p:animEffect>
                                  </p:childTnLst>
                                </p:cTn>
                              </p:par>
                            </p:childTnLst>
                          </p:cTn>
                        </p:par>
                        <p:par>
                          <p:cTn id="13" fill="hold">
                            <p:stCondLst>
                              <p:cond delay="500"/>
                            </p:stCondLst>
                            <p:childTnLst>
                              <p:par>
                                <p:cTn id="14" presetID="9" presetClass="entr" presetSubtype="0" fill="hold" grpId="0" nodeType="afterEffect">
                                  <p:stCondLst>
                                    <p:cond delay="2000"/>
                                  </p:stCondLst>
                                  <p:childTnLst>
                                    <p:set>
                                      <p:cBhvr>
                                        <p:cTn id="15" dur="1" fill="hold">
                                          <p:stCondLst>
                                            <p:cond delay="0"/>
                                          </p:stCondLst>
                                        </p:cTn>
                                        <p:tgtEl>
                                          <p:spTgt spid="90116"/>
                                        </p:tgtEl>
                                        <p:attrNameLst>
                                          <p:attrName>style.visibility</p:attrName>
                                        </p:attrNameLst>
                                      </p:cBhvr>
                                      <p:to>
                                        <p:strVal val="visible"/>
                                      </p:to>
                                    </p:set>
                                    <p:animEffect transition="in" filter="dissolve">
                                      <p:cBhvr>
                                        <p:cTn id="16" dur="500"/>
                                        <p:tgtEl>
                                          <p:spTgt spid="90116"/>
                                        </p:tgtEl>
                                      </p:cBhvr>
                                    </p:animEffect>
                                  </p:childTnLst>
                                </p:cTn>
                              </p:par>
                            </p:childTnLst>
                          </p:cTn>
                        </p:par>
                        <p:par>
                          <p:cTn id="17" fill="hold">
                            <p:stCondLst>
                              <p:cond delay="3000"/>
                            </p:stCondLst>
                            <p:childTnLst>
                              <p:par>
                                <p:cTn id="18" presetID="23" presetClass="entr" presetSubtype="272" fill="hold" nodeType="afterEffect">
                                  <p:stCondLst>
                                    <p:cond delay="1000"/>
                                  </p:stCondLst>
                                  <p:childTnLst>
                                    <p:set>
                                      <p:cBhvr>
                                        <p:cTn id="19" dur="1" fill="hold">
                                          <p:stCondLst>
                                            <p:cond delay="0"/>
                                          </p:stCondLst>
                                        </p:cTn>
                                        <p:tgtEl>
                                          <p:spTgt spid="90119"/>
                                        </p:tgtEl>
                                        <p:attrNameLst>
                                          <p:attrName>style.visibility</p:attrName>
                                        </p:attrNameLst>
                                      </p:cBhvr>
                                      <p:to>
                                        <p:strVal val="visible"/>
                                      </p:to>
                                    </p:set>
                                    <p:anim calcmode="lin" valueType="num">
                                      <p:cBhvr>
                                        <p:cTn id="20" dur="500" fill="hold"/>
                                        <p:tgtEl>
                                          <p:spTgt spid="90119"/>
                                        </p:tgtEl>
                                        <p:attrNameLst>
                                          <p:attrName>ppt_w</p:attrName>
                                        </p:attrNameLst>
                                      </p:cBhvr>
                                      <p:tavLst>
                                        <p:tav tm="0">
                                          <p:val>
                                            <p:strVal val="2/3*#ppt_w"/>
                                          </p:val>
                                        </p:tav>
                                        <p:tav tm="100000">
                                          <p:val>
                                            <p:strVal val="#ppt_w"/>
                                          </p:val>
                                        </p:tav>
                                      </p:tavLst>
                                    </p:anim>
                                    <p:anim calcmode="lin" valueType="num">
                                      <p:cBhvr>
                                        <p:cTn id="21" dur="500" fill="hold"/>
                                        <p:tgtEl>
                                          <p:spTgt spid="90119"/>
                                        </p:tgtEl>
                                        <p:attrNameLst>
                                          <p:attrName>ppt_h</p:attrName>
                                        </p:attrNameLst>
                                      </p:cBhvr>
                                      <p:tavLst>
                                        <p:tav tm="0">
                                          <p:val>
                                            <p:strVal val="2/3*#ppt_h"/>
                                          </p:val>
                                        </p:tav>
                                        <p:tav tm="100000">
                                          <p:val>
                                            <p:strVal val="#ppt_h"/>
                                          </p:val>
                                        </p:tav>
                                      </p:tavLst>
                                    </p:anim>
                                  </p:childTnLst>
                                </p:cTn>
                              </p:par>
                            </p:childTnLst>
                          </p:cTn>
                        </p:par>
                        <p:par>
                          <p:cTn id="22" fill="hold">
                            <p:stCondLst>
                              <p:cond delay="4500"/>
                            </p:stCondLst>
                            <p:childTnLst>
                              <p:par>
                                <p:cTn id="23" presetID="3" presetClass="entr" presetSubtype="10" fill="hold" grpId="0" nodeType="afterEffect">
                                  <p:stCondLst>
                                    <p:cond delay="2000"/>
                                  </p:stCondLst>
                                  <p:childTnLst>
                                    <p:set>
                                      <p:cBhvr>
                                        <p:cTn id="24" dur="1" fill="hold">
                                          <p:stCondLst>
                                            <p:cond delay="0"/>
                                          </p:stCondLst>
                                        </p:cTn>
                                        <p:tgtEl>
                                          <p:spTgt spid="90125"/>
                                        </p:tgtEl>
                                        <p:attrNameLst>
                                          <p:attrName>style.visibility</p:attrName>
                                        </p:attrNameLst>
                                      </p:cBhvr>
                                      <p:to>
                                        <p:strVal val="visible"/>
                                      </p:to>
                                    </p:set>
                                    <p:animEffect transition="in" filter="blinds(horizontal)">
                                      <p:cBhvr>
                                        <p:cTn id="25" dur="500"/>
                                        <p:tgtEl>
                                          <p:spTgt spid="90125"/>
                                        </p:tgtEl>
                                      </p:cBhvr>
                                    </p:animEffect>
                                  </p:childTnLst>
                                </p:cTn>
                              </p:par>
                            </p:childTnLst>
                          </p:cTn>
                        </p:par>
                        <p:par>
                          <p:cTn id="26" fill="hold">
                            <p:stCondLst>
                              <p:cond delay="7000"/>
                            </p:stCondLst>
                            <p:childTnLst>
                              <p:par>
                                <p:cTn id="27" presetID="3" presetClass="entr" presetSubtype="10" fill="hold" nodeType="afterEffect">
                                  <p:stCondLst>
                                    <p:cond delay="0"/>
                                  </p:stCondLst>
                                  <p:childTnLst>
                                    <p:set>
                                      <p:cBhvr>
                                        <p:cTn id="28" dur="1" fill="hold">
                                          <p:stCondLst>
                                            <p:cond delay="0"/>
                                          </p:stCondLst>
                                        </p:cTn>
                                        <p:tgtEl>
                                          <p:spTgt spid="90127"/>
                                        </p:tgtEl>
                                        <p:attrNameLst>
                                          <p:attrName>style.visibility</p:attrName>
                                        </p:attrNameLst>
                                      </p:cBhvr>
                                      <p:to>
                                        <p:strVal val="visible"/>
                                      </p:to>
                                    </p:set>
                                    <p:animEffect transition="in" filter="blinds(horizontal)">
                                      <p:cBhvr>
                                        <p:cTn id="29" dur="500"/>
                                        <p:tgtEl>
                                          <p:spTgt spid="90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8" grpId="0" build="p" autoUpdateAnimBg="0"/>
      <p:bldP spid="90116" grpId="0" animBg="1"/>
      <p:bldP spid="90125" grpId="0" autoUpdateAnimBg="0"/>
      <p:bldP spid="9012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5" name="Rectangle 9"/>
          <p:cNvSpPr>
            <a:spLocks noChangeArrowheads="1"/>
          </p:cNvSpPr>
          <p:nvPr/>
        </p:nvSpPr>
        <p:spPr bwMode="auto">
          <a:xfrm>
            <a:off x="1104900" y="2803525"/>
            <a:ext cx="7188200" cy="238125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7458" name="Rectangle 2"/>
          <p:cNvSpPr>
            <a:spLocks noChangeArrowheads="1"/>
          </p:cNvSpPr>
          <p:nvPr/>
        </p:nvSpPr>
        <p:spPr bwMode="auto">
          <a:xfrm>
            <a:off x="1104900" y="1701800"/>
            <a:ext cx="7189788" cy="1003300"/>
          </a:xfrm>
          <a:prstGeom prst="rect">
            <a:avLst/>
          </a:prstGeom>
          <a:gradFill flip="none" rotWithShape="1">
            <a:gsLst>
              <a:gs pos="0">
                <a:srgbClr val="FFEFD1"/>
              </a:gs>
              <a:gs pos="64999">
                <a:srgbClr val="F0EBD5"/>
              </a:gs>
              <a:gs pos="100000">
                <a:srgbClr val="D1C39F"/>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The distribution is </a:t>
            </a:r>
            <a:r>
              <a:rPr lang="en-US" sz="2400" u="sng" dirty="0">
                <a:effectLst/>
                <a:latin typeface="Book Antiqua" pitchFamily="18" charset="0"/>
              </a:rPr>
              <a:t>symmetric</a:t>
            </a:r>
            <a:r>
              <a:rPr lang="en-US" sz="2400" dirty="0">
                <a:effectLst/>
                <a:latin typeface="Book Antiqua" pitchFamily="18" charset="0"/>
              </a:rPr>
              <a:t>; its </a:t>
            </a:r>
            <a:r>
              <a:rPr lang="en-US" sz="2400" dirty="0" err="1">
                <a:effectLst/>
                <a:latin typeface="Book Antiqua" pitchFamily="18" charset="0"/>
              </a:rPr>
              <a:t>skewness</a:t>
            </a:r>
            <a:endParaRPr lang="en-US" sz="2400" dirty="0">
              <a:effectLst/>
              <a:latin typeface="Book Antiqua" pitchFamily="18" charset="0"/>
            </a:endParaRPr>
          </a:p>
          <a:p>
            <a:pPr algn="l"/>
            <a:r>
              <a:rPr lang="en-US" sz="2400" dirty="0">
                <a:effectLst/>
                <a:latin typeface="Book Antiqua" pitchFamily="18" charset="0"/>
              </a:rPr>
              <a:t> measure is zero</a:t>
            </a:r>
            <a:r>
              <a:rPr lang="en-US" sz="2400" dirty="0">
                <a:effectLst>
                  <a:outerShdw blurRad="38100" dist="38100" dir="2700000" algn="tl">
                    <a:srgbClr val="000000"/>
                  </a:outerShdw>
                </a:effectLst>
                <a:latin typeface="Book Antiqua" pitchFamily="18" charset="0"/>
              </a:rPr>
              <a:t>.</a:t>
            </a:r>
          </a:p>
        </p:txBody>
      </p:sp>
      <p:sp>
        <p:nvSpPr>
          <p:cNvPr id="147460" name="Rectangle 4"/>
          <p:cNvSpPr>
            <a:spLocks noChangeArrowheads="1"/>
          </p:cNvSpPr>
          <p:nvPr/>
        </p:nvSpPr>
        <p:spPr bwMode="auto">
          <a:xfrm>
            <a:off x="685800" y="101600"/>
            <a:ext cx="7772400" cy="6858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Normal Probability Distribution</a:t>
            </a:r>
          </a:p>
        </p:txBody>
      </p:sp>
      <p:sp>
        <p:nvSpPr>
          <p:cNvPr id="147461" name="Rectangle 5"/>
          <p:cNvSpPr>
            <a:spLocks noChangeArrowheads="1"/>
          </p:cNvSpPr>
          <p:nvPr/>
        </p:nvSpPr>
        <p:spPr bwMode="auto">
          <a:xfrm>
            <a:off x="695325" y="1117600"/>
            <a:ext cx="3302000" cy="5191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b="1" dirty="0">
                <a:effectLst/>
                <a:latin typeface="Book Antiqua" pitchFamily="18" charset="0"/>
              </a:rPr>
              <a:t>Characteristics</a:t>
            </a:r>
          </a:p>
          <a:p>
            <a:pPr marL="742950" lvl="1" indent="-285750" algn="l">
              <a:spcBef>
                <a:spcPct val="20000"/>
              </a:spcBef>
              <a:buClr>
                <a:srgbClr val="66FFFF"/>
              </a:buClr>
              <a:buSzPct val="125000"/>
            </a:pP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47463" name="Freeform 7"/>
          <p:cNvSpPr>
            <a:spLocks/>
          </p:cNvSpPr>
          <p:nvPr/>
        </p:nvSpPr>
        <p:spPr bwMode="auto">
          <a:xfrm>
            <a:off x="2638425" y="3059113"/>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a:p>
        </p:txBody>
      </p:sp>
      <p:sp>
        <p:nvSpPr>
          <p:cNvPr id="147466" name="Text Box 10"/>
          <p:cNvSpPr txBox="1">
            <a:spLocks noChangeArrowheads="1"/>
          </p:cNvSpPr>
          <p:nvPr/>
        </p:nvSpPr>
        <p:spPr bwMode="auto">
          <a:xfrm>
            <a:off x="6899275" y="4681538"/>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47462" name="Line 6"/>
          <p:cNvSpPr>
            <a:spLocks noChangeShapeType="1"/>
          </p:cNvSpPr>
          <p:nvPr/>
        </p:nvSpPr>
        <p:spPr bwMode="auto">
          <a:xfrm>
            <a:off x="2305050" y="4922838"/>
            <a:ext cx="4591050" cy="0"/>
          </a:xfrm>
          <a:prstGeom prst="line">
            <a:avLst/>
          </a:prstGeom>
          <a:noFill/>
          <a:ln w="28575">
            <a:solidFill>
              <a:schemeClr val="tx1"/>
            </a:solidFill>
            <a:round/>
            <a:headEnd/>
            <a:tailEnd/>
          </a:ln>
          <a:effectLst/>
        </p:spPr>
        <p:txBody>
          <a:bodyPr/>
          <a:lstStyle/>
          <a:p>
            <a:endParaRPr lang="en-US"/>
          </a:p>
        </p:txBody>
      </p:sp>
      <p:sp>
        <p:nvSpPr>
          <p:cNvPr id="147467" name="AutoShape 11"/>
          <p:cNvSpPr>
            <a:spLocks noChangeArrowheads="1"/>
          </p:cNvSpPr>
          <p:nvPr/>
        </p:nvSpPr>
        <p:spPr bwMode="auto">
          <a:xfrm rot="5400000">
            <a:off x="752475" y="2114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7467"/>
                                        </p:tgtEl>
                                        <p:attrNameLst>
                                          <p:attrName>style.visibility</p:attrName>
                                        </p:attrNameLst>
                                      </p:cBhvr>
                                      <p:to>
                                        <p:strVal val="visible"/>
                                      </p:to>
                                    </p:set>
                                    <p:animEffect transition="in" filter="slide(fromLeft)">
                                      <p:cBhvr>
                                        <p:cTn id="7" dur="500"/>
                                        <p:tgtEl>
                                          <p:spTgt spid="147467"/>
                                        </p:tgtEl>
                                      </p:cBhvr>
                                    </p:animEffect>
                                  </p:childTnLst>
                                  <p:subTnLst>
                                    <p:set>
                                      <p:cBhvr override="childStyle">
                                        <p:cTn dur="1" fill="hold" display="0" masterRel="nextClick" afterEffect="1"/>
                                        <p:tgtEl>
                                          <p:spTgt spid="14746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7458"/>
                                        </p:tgtEl>
                                        <p:attrNameLst>
                                          <p:attrName>style.visibility</p:attrName>
                                        </p:attrNameLst>
                                      </p:cBhvr>
                                      <p:to>
                                        <p:strVal val="visible"/>
                                      </p:to>
                                    </p:set>
                                    <p:anim calcmode="lin" valueType="num">
                                      <p:cBhvr>
                                        <p:cTn id="12" dur="500" fill="hold"/>
                                        <p:tgtEl>
                                          <p:spTgt spid="147458"/>
                                        </p:tgtEl>
                                        <p:attrNameLst>
                                          <p:attrName>ppt_w</p:attrName>
                                        </p:attrNameLst>
                                      </p:cBhvr>
                                      <p:tavLst>
                                        <p:tav tm="0">
                                          <p:val>
                                            <p:strVal val="2/3*#ppt_w"/>
                                          </p:val>
                                        </p:tav>
                                        <p:tav tm="100000">
                                          <p:val>
                                            <p:strVal val="#ppt_w"/>
                                          </p:val>
                                        </p:tav>
                                      </p:tavLst>
                                    </p:anim>
                                    <p:anim calcmode="lin" valueType="num">
                                      <p:cBhvr>
                                        <p:cTn id="13" dur="500" fill="hold"/>
                                        <p:tgtEl>
                                          <p:spTgt spid="14745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47465"/>
                                        </p:tgtEl>
                                        <p:attrNameLst>
                                          <p:attrName>style.visibility</p:attrName>
                                        </p:attrNameLst>
                                      </p:cBhvr>
                                      <p:to>
                                        <p:strVal val="visible"/>
                                      </p:to>
                                    </p:set>
                                    <p:animEffect transition="in" filter="dissolve">
                                      <p:cBhvr>
                                        <p:cTn id="17" dur="500"/>
                                        <p:tgtEl>
                                          <p:spTgt spid="147465"/>
                                        </p:tgtEl>
                                      </p:cBhvr>
                                    </p:animEffect>
                                  </p:childTnLst>
                                </p:cTn>
                              </p:par>
                            </p:childTnLst>
                          </p:cTn>
                        </p:par>
                        <p:par>
                          <p:cTn id="18" fill="hold">
                            <p:stCondLst>
                              <p:cond delay="3000"/>
                            </p:stCondLst>
                            <p:childTnLst>
                              <p:par>
                                <p:cTn id="19" presetID="12" presetClass="entr" presetSubtype="8" fill="hold" grpId="0" nodeType="afterEffect">
                                  <p:stCondLst>
                                    <p:cond delay="1000"/>
                                  </p:stCondLst>
                                  <p:childTnLst>
                                    <p:set>
                                      <p:cBhvr>
                                        <p:cTn id="20" dur="1" fill="hold">
                                          <p:stCondLst>
                                            <p:cond delay="0"/>
                                          </p:stCondLst>
                                        </p:cTn>
                                        <p:tgtEl>
                                          <p:spTgt spid="147462"/>
                                        </p:tgtEl>
                                        <p:attrNameLst>
                                          <p:attrName>style.visibility</p:attrName>
                                        </p:attrNameLst>
                                      </p:cBhvr>
                                      <p:to>
                                        <p:strVal val="visible"/>
                                      </p:to>
                                    </p:set>
                                    <p:animEffect transition="in" filter="slide(fromLeft)">
                                      <p:cBhvr>
                                        <p:cTn id="21" dur="500"/>
                                        <p:tgtEl>
                                          <p:spTgt spid="147462"/>
                                        </p:tgtEl>
                                      </p:cBhvr>
                                    </p:animEffect>
                                  </p:childTnLst>
                                </p:cTn>
                              </p:par>
                            </p:childTnLst>
                          </p:cTn>
                        </p:par>
                        <p:par>
                          <p:cTn id="22" fill="hold">
                            <p:stCondLst>
                              <p:cond delay="4500"/>
                            </p:stCondLst>
                            <p:childTnLst>
                              <p:par>
                                <p:cTn id="23" presetID="12" presetClass="entr" presetSubtype="4" fill="hold" grpId="0" nodeType="afterEffect">
                                  <p:stCondLst>
                                    <p:cond delay="1000"/>
                                  </p:stCondLst>
                                  <p:childTnLst>
                                    <p:set>
                                      <p:cBhvr>
                                        <p:cTn id="24" dur="1" fill="hold">
                                          <p:stCondLst>
                                            <p:cond delay="0"/>
                                          </p:stCondLst>
                                        </p:cTn>
                                        <p:tgtEl>
                                          <p:spTgt spid="147463"/>
                                        </p:tgtEl>
                                        <p:attrNameLst>
                                          <p:attrName>style.visibility</p:attrName>
                                        </p:attrNameLst>
                                      </p:cBhvr>
                                      <p:to>
                                        <p:strVal val="visible"/>
                                      </p:to>
                                    </p:set>
                                    <p:animEffect transition="in" filter="slide(fromBottom)">
                                      <p:cBhvr>
                                        <p:cTn id="25" dur="500"/>
                                        <p:tgtEl>
                                          <p:spTgt spid="147463"/>
                                        </p:tgtEl>
                                      </p:cBhvr>
                                    </p:animEffect>
                                  </p:childTnLst>
                                </p:cTn>
                              </p:par>
                            </p:childTnLst>
                          </p:cTn>
                        </p:par>
                        <p:par>
                          <p:cTn id="26" fill="hold">
                            <p:stCondLst>
                              <p:cond delay="6000"/>
                            </p:stCondLst>
                            <p:childTnLst>
                              <p:par>
                                <p:cTn id="27" presetID="12" presetClass="entr" presetSubtype="8" fill="hold" grpId="0" nodeType="afterEffect">
                                  <p:stCondLst>
                                    <p:cond delay="0"/>
                                  </p:stCondLst>
                                  <p:childTnLst>
                                    <p:set>
                                      <p:cBhvr>
                                        <p:cTn id="28" dur="1" fill="hold">
                                          <p:stCondLst>
                                            <p:cond delay="0"/>
                                          </p:stCondLst>
                                        </p:cTn>
                                        <p:tgtEl>
                                          <p:spTgt spid="147466"/>
                                        </p:tgtEl>
                                        <p:attrNameLst>
                                          <p:attrName>style.visibility</p:attrName>
                                        </p:attrNameLst>
                                      </p:cBhvr>
                                      <p:to>
                                        <p:strVal val="visible"/>
                                      </p:to>
                                    </p:set>
                                    <p:animEffect transition="in" filter="slide(fromLeft)">
                                      <p:cBhvr>
                                        <p:cTn id="29" dur="500"/>
                                        <p:tgtEl>
                                          <p:spTgt spid="147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5" grpId="0" animBg="1"/>
      <p:bldP spid="147458" grpId="0" animBg="1" autoUpdateAnimBg="0"/>
      <p:bldP spid="147463" grpId="0" animBg="1"/>
      <p:bldP spid="147466" grpId="0" autoUpdateAnimBg="0"/>
      <p:bldP spid="147462" grpId="0" animBg="1"/>
      <p:bldP spid="14746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Rectangle 9"/>
          <p:cNvSpPr>
            <a:spLocks noChangeArrowheads="1"/>
          </p:cNvSpPr>
          <p:nvPr/>
        </p:nvSpPr>
        <p:spPr bwMode="auto">
          <a:xfrm>
            <a:off x="1104900" y="3241675"/>
            <a:ext cx="7188200" cy="283845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8490" name="Rectangle 10"/>
          <p:cNvSpPr>
            <a:spLocks noChangeArrowheads="1"/>
          </p:cNvSpPr>
          <p:nvPr/>
        </p:nvSpPr>
        <p:spPr bwMode="auto">
          <a:xfrm>
            <a:off x="1104900" y="1701800"/>
            <a:ext cx="7175500" cy="1441450"/>
          </a:xfrm>
          <a:prstGeom prst="rect">
            <a:avLst/>
          </a:prstGeom>
          <a:gradFill flip="none" rotWithShape="1">
            <a:gsLst>
              <a:gs pos="0">
                <a:srgbClr val="FFEFD1"/>
              </a:gs>
              <a:gs pos="64999">
                <a:srgbClr val="F0EBD5"/>
              </a:gs>
              <a:gs pos="100000">
                <a:srgbClr val="D1C39F"/>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The entire family of </a:t>
            </a:r>
            <a:r>
              <a:rPr lang="en-US" sz="2400" u="sng" dirty="0">
                <a:effectLst/>
                <a:latin typeface="Book Antiqua" pitchFamily="18" charset="0"/>
              </a:rPr>
              <a:t>normal probability</a:t>
            </a:r>
          </a:p>
          <a:p>
            <a:pPr algn="l"/>
            <a:r>
              <a:rPr lang="en-US" sz="2400" u="sng" dirty="0">
                <a:effectLst/>
                <a:latin typeface="Book Antiqua" pitchFamily="18" charset="0"/>
              </a:rPr>
              <a:t> distributions</a:t>
            </a:r>
            <a:r>
              <a:rPr lang="en-US" sz="2400" dirty="0">
                <a:effectLst/>
                <a:latin typeface="Book Antiqua" pitchFamily="18" charset="0"/>
              </a:rPr>
              <a:t> is defined by its </a:t>
            </a:r>
            <a:r>
              <a:rPr lang="en-US" sz="2400" u="sng" dirty="0">
                <a:effectLst/>
                <a:latin typeface="Book Antiqua" pitchFamily="18" charset="0"/>
              </a:rPr>
              <a:t>mean </a:t>
            </a:r>
            <a:r>
              <a:rPr lang="en-US" altLang="zh-TW" sz="2400" i="1" u="sng" dirty="0">
                <a:effectLst/>
                <a:latin typeface="Symbol" pitchFamily="18" charset="2"/>
              </a:rPr>
              <a:t>m</a:t>
            </a:r>
          </a:p>
          <a:p>
            <a:pPr algn="l"/>
            <a:r>
              <a:rPr lang="en-US" sz="2400" dirty="0" smtClean="0">
                <a:effectLst/>
                <a:latin typeface="Book Antiqua" pitchFamily="18" charset="0"/>
              </a:rPr>
              <a:t> </a:t>
            </a:r>
            <a:r>
              <a:rPr lang="en-US" sz="2400" dirty="0">
                <a:effectLst/>
                <a:latin typeface="Book Antiqua" pitchFamily="18" charset="0"/>
              </a:rPr>
              <a:t>and </a:t>
            </a:r>
            <a:r>
              <a:rPr lang="en-US" sz="2400" dirty="0" smtClean="0">
                <a:effectLst/>
                <a:latin typeface="Book Antiqua" pitchFamily="18" charset="0"/>
              </a:rPr>
              <a:t>its </a:t>
            </a:r>
            <a:r>
              <a:rPr lang="en-US" sz="2400" u="sng" dirty="0" smtClean="0">
                <a:effectLst/>
                <a:latin typeface="Book Antiqua" pitchFamily="18" charset="0"/>
              </a:rPr>
              <a:t>standard </a:t>
            </a:r>
            <a:r>
              <a:rPr lang="en-US" sz="2400" u="sng" dirty="0">
                <a:effectLst/>
                <a:latin typeface="Book Antiqua" pitchFamily="18" charset="0"/>
              </a:rPr>
              <a:t>deviation </a:t>
            </a:r>
            <a:r>
              <a:rPr lang="en-US" altLang="zh-TW" sz="2400" i="1" u="sng" dirty="0">
                <a:effectLst/>
                <a:latin typeface="Symbol" pitchFamily="18" charset="2"/>
              </a:rPr>
              <a:t>s</a:t>
            </a:r>
            <a:r>
              <a:rPr lang="en-US" sz="2400" dirty="0" smtClean="0">
                <a:effectLst/>
                <a:latin typeface="Book Antiqua" pitchFamily="18" charset="0"/>
              </a:rPr>
              <a:t> </a:t>
            </a:r>
            <a:r>
              <a:rPr lang="en-US" sz="2400" dirty="0">
                <a:effectLst/>
                <a:latin typeface="Book Antiqua" pitchFamily="18" charset="0"/>
              </a:rPr>
              <a:t>.</a:t>
            </a:r>
          </a:p>
        </p:txBody>
      </p:sp>
      <p:sp>
        <p:nvSpPr>
          <p:cNvPr id="148491" name="Rectangle 11"/>
          <p:cNvSpPr>
            <a:spLocks noChangeArrowheads="1"/>
          </p:cNvSpPr>
          <p:nvPr/>
        </p:nvSpPr>
        <p:spPr bwMode="auto">
          <a:xfrm>
            <a:off x="685800" y="101600"/>
            <a:ext cx="7772400" cy="6858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Normal Probability Distribution</a:t>
            </a:r>
          </a:p>
        </p:txBody>
      </p:sp>
      <p:sp>
        <p:nvSpPr>
          <p:cNvPr id="148492" name="Rectangle 12"/>
          <p:cNvSpPr>
            <a:spLocks noChangeArrowheads="1"/>
          </p:cNvSpPr>
          <p:nvPr/>
        </p:nvSpPr>
        <p:spPr bwMode="auto">
          <a:xfrm>
            <a:off x="695325" y="1117600"/>
            <a:ext cx="3578225" cy="46037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a:t>
            </a:r>
          </a:p>
          <a:p>
            <a:pPr marL="742950" lvl="1" indent="-285750" algn="l">
              <a:spcBef>
                <a:spcPct val="20000"/>
              </a:spcBef>
              <a:buClr>
                <a:srgbClr val="66FFFF"/>
              </a:buClr>
              <a:buSzPct val="125000"/>
            </a:pPr>
            <a:endParaRPr lang="en-US" sz="2800" dirty="0">
              <a:solidFill>
                <a:srgbClr val="66FFFF"/>
              </a:solidFill>
              <a:effectLst>
                <a:outerShdw blurRad="38100" dist="38100" dir="2700000" algn="tl">
                  <a:srgbClr val="000000"/>
                </a:outerShdw>
              </a:effectLst>
              <a:latin typeface="Book Antiqua" pitchFamily="18" charset="0"/>
            </a:endParaRPr>
          </a:p>
        </p:txBody>
      </p:sp>
      <p:sp>
        <p:nvSpPr>
          <p:cNvPr id="148493" name="Line 13"/>
          <p:cNvSpPr>
            <a:spLocks noChangeShapeType="1"/>
          </p:cNvSpPr>
          <p:nvPr/>
        </p:nvSpPr>
        <p:spPr bwMode="auto">
          <a:xfrm>
            <a:off x="2305050" y="5341938"/>
            <a:ext cx="4591050" cy="0"/>
          </a:xfrm>
          <a:prstGeom prst="line">
            <a:avLst/>
          </a:prstGeom>
          <a:noFill/>
          <a:ln w="19050">
            <a:solidFill>
              <a:schemeClr val="tx1"/>
            </a:solidFill>
            <a:round/>
            <a:headEnd/>
            <a:tailEnd/>
          </a:ln>
          <a:effectLst/>
        </p:spPr>
        <p:txBody>
          <a:bodyPr/>
          <a:lstStyle/>
          <a:p>
            <a:endParaRPr lang="en-US"/>
          </a:p>
        </p:txBody>
      </p:sp>
      <p:sp>
        <p:nvSpPr>
          <p:cNvPr id="148494" name="Freeform 14"/>
          <p:cNvSpPr>
            <a:spLocks/>
          </p:cNvSpPr>
          <p:nvPr/>
        </p:nvSpPr>
        <p:spPr bwMode="auto">
          <a:xfrm>
            <a:off x="2638425" y="3484563"/>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a:p>
        </p:txBody>
      </p:sp>
      <p:sp>
        <p:nvSpPr>
          <p:cNvPr id="148496" name="Line 16"/>
          <p:cNvSpPr>
            <a:spLocks noChangeShapeType="1"/>
          </p:cNvSpPr>
          <p:nvPr/>
        </p:nvSpPr>
        <p:spPr bwMode="auto">
          <a:xfrm>
            <a:off x="4705350" y="5235575"/>
            <a:ext cx="0" cy="231775"/>
          </a:xfrm>
          <a:prstGeom prst="line">
            <a:avLst/>
          </a:prstGeom>
          <a:noFill/>
          <a:ln w="12700">
            <a:solidFill>
              <a:schemeClr val="tx1"/>
            </a:solidFill>
            <a:round/>
            <a:headEnd/>
            <a:tailEnd/>
          </a:ln>
          <a:effectLst/>
        </p:spPr>
        <p:txBody>
          <a:bodyPr/>
          <a:lstStyle/>
          <a:p>
            <a:endParaRPr lang="en-US"/>
          </a:p>
        </p:txBody>
      </p:sp>
      <p:sp>
        <p:nvSpPr>
          <p:cNvPr id="148497" name="Text Box 17"/>
          <p:cNvSpPr txBox="1">
            <a:spLocks noChangeArrowheads="1"/>
          </p:cNvSpPr>
          <p:nvPr/>
        </p:nvSpPr>
        <p:spPr bwMode="auto">
          <a:xfrm>
            <a:off x="5195888" y="3613150"/>
            <a:ext cx="2836862" cy="427038"/>
          </a:xfrm>
          <a:prstGeom prst="rect">
            <a:avLst/>
          </a:prstGeom>
          <a:noFill/>
          <a:ln w="12700">
            <a:noFill/>
            <a:miter lim="800000"/>
            <a:headEnd/>
            <a:tailEnd/>
          </a:ln>
          <a:effectLst/>
        </p:spPr>
        <p:txBody>
          <a:bodyPr wrap="none">
            <a:spAutoFit/>
          </a:bodyPr>
          <a:lstStyle/>
          <a:p>
            <a:r>
              <a:rPr lang="en-US" dirty="0">
                <a:effectLst>
                  <a:outerShdw blurRad="38100" dist="38100" dir="2700000" algn="tl">
                    <a:srgbClr val="000000"/>
                  </a:outerShdw>
                </a:effectLst>
                <a:latin typeface="Book Antiqua" pitchFamily="18" charset="0"/>
              </a:rPr>
              <a:t>Standard Deviation </a:t>
            </a:r>
            <a:r>
              <a:rPr lang="en-US" i="1" dirty="0">
                <a:effectLst>
                  <a:outerShdw blurRad="38100" dist="38100" dir="2700000" algn="tl">
                    <a:srgbClr val="000000"/>
                  </a:outerShdw>
                </a:effectLst>
                <a:latin typeface="Symbol" pitchFamily="18" charset="2"/>
              </a:rPr>
              <a:t>s</a:t>
            </a:r>
          </a:p>
        </p:txBody>
      </p:sp>
      <p:sp>
        <p:nvSpPr>
          <p:cNvPr id="148498" name="Text Box 18"/>
          <p:cNvSpPr txBox="1">
            <a:spLocks noChangeArrowheads="1"/>
          </p:cNvSpPr>
          <p:nvPr/>
        </p:nvSpPr>
        <p:spPr bwMode="auto">
          <a:xfrm>
            <a:off x="4125913" y="5483225"/>
            <a:ext cx="1112837" cy="427038"/>
          </a:xfrm>
          <a:prstGeom prst="rect">
            <a:avLst/>
          </a:prstGeom>
          <a:noFill/>
          <a:ln w="12700">
            <a:noFill/>
            <a:miter lim="800000"/>
            <a:headEnd/>
            <a:tailEnd/>
          </a:ln>
          <a:effectLst/>
        </p:spPr>
        <p:txBody>
          <a:bodyPr wrap="none">
            <a:spAutoFit/>
          </a:bodyPr>
          <a:lstStyle/>
          <a:p>
            <a:r>
              <a:rPr lang="en-US" dirty="0">
                <a:effectLst>
                  <a:outerShdw blurRad="38100" dist="38100" dir="2700000" algn="tl">
                    <a:srgbClr val="000000"/>
                  </a:outerShdw>
                </a:effectLst>
                <a:latin typeface="Book Antiqua" pitchFamily="18" charset="0"/>
              </a:rPr>
              <a:t>Mean </a:t>
            </a:r>
            <a:r>
              <a:rPr lang="en-US" i="1" dirty="0">
                <a:effectLst>
                  <a:outerShdw blurRad="38100" dist="38100" dir="2700000" algn="tl">
                    <a:srgbClr val="000000"/>
                  </a:outerShdw>
                </a:effectLst>
                <a:latin typeface="Symbol" pitchFamily="18" charset="2"/>
              </a:rPr>
              <a:t>m</a:t>
            </a:r>
          </a:p>
        </p:txBody>
      </p:sp>
      <p:sp>
        <p:nvSpPr>
          <p:cNvPr id="148499" name="Text Box 19"/>
          <p:cNvSpPr txBox="1">
            <a:spLocks noChangeArrowheads="1"/>
          </p:cNvSpPr>
          <p:nvPr/>
        </p:nvSpPr>
        <p:spPr bwMode="auto">
          <a:xfrm>
            <a:off x="6899275" y="5119688"/>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48500" name="AutoShape 20"/>
          <p:cNvSpPr>
            <a:spLocks noChangeArrowheads="1"/>
          </p:cNvSpPr>
          <p:nvPr/>
        </p:nvSpPr>
        <p:spPr bwMode="auto">
          <a:xfrm rot="5400000">
            <a:off x="752475" y="2362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8500"/>
                                        </p:tgtEl>
                                        <p:attrNameLst>
                                          <p:attrName>style.visibility</p:attrName>
                                        </p:attrNameLst>
                                      </p:cBhvr>
                                      <p:to>
                                        <p:strVal val="visible"/>
                                      </p:to>
                                    </p:set>
                                    <p:animEffect transition="in" filter="slide(fromLeft)">
                                      <p:cBhvr>
                                        <p:cTn id="7" dur="500"/>
                                        <p:tgtEl>
                                          <p:spTgt spid="148500"/>
                                        </p:tgtEl>
                                      </p:cBhvr>
                                    </p:animEffect>
                                  </p:childTnLst>
                                  <p:subTnLst>
                                    <p:set>
                                      <p:cBhvr override="childStyle">
                                        <p:cTn dur="1" fill="hold" display="0" masterRel="nextClick" afterEffect="1"/>
                                        <p:tgtEl>
                                          <p:spTgt spid="14850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8490"/>
                                        </p:tgtEl>
                                        <p:attrNameLst>
                                          <p:attrName>style.visibility</p:attrName>
                                        </p:attrNameLst>
                                      </p:cBhvr>
                                      <p:to>
                                        <p:strVal val="visible"/>
                                      </p:to>
                                    </p:set>
                                    <p:anim calcmode="lin" valueType="num">
                                      <p:cBhvr>
                                        <p:cTn id="12" dur="500" fill="hold"/>
                                        <p:tgtEl>
                                          <p:spTgt spid="148490"/>
                                        </p:tgtEl>
                                        <p:attrNameLst>
                                          <p:attrName>ppt_w</p:attrName>
                                        </p:attrNameLst>
                                      </p:cBhvr>
                                      <p:tavLst>
                                        <p:tav tm="0">
                                          <p:val>
                                            <p:strVal val="2/3*#ppt_w"/>
                                          </p:val>
                                        </p:tav>
                                        <p:tav tm="100000">
                                          <p:val>
                                            <p:strVal val="#ppt_w"/>
                                          </p:val>
                                        </p:tav>
                                      </p:tavLst>
                                    </p:anim>
                                    <p:anim calcmode="lin" valueType="num">
                                      <p:cBhvr>
                                        <p:cTn id="13" dur="500" fill="hold"/>
                                        <p:tgtEl>
                                          <p:spTgt spid="148490"/>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48489"/>
                                        </p:tgtEl>
                                        <p:attrNameLst>
                                          <p:attrName>style.visibility</p:attrName>
                                        </p:attrNameLst>
                                      </p:cBhvr>
                                      <p:to>
                                        <p:strVal val="visible"/>
                                      </p:to>
                                    </p:set>
                                    <p:animEffect transition="in" filter="dissolve">
                                      <p:cBhvr>
                                        <p:cTn id="17" dur="500"/>
                                        <p:tgtEl>
                                          <p:spTgt spid="148489"/>
                                        </p:tgtEl>
                                      </p:cBhvr>
                                    </p:animEffect>
                                  </p:childTnLst>
                                </p:cTn>
                              </p:par>
                            </p:childTnLst>
                          </p:cTn>
                        </p:par>
                        <p:par>
                          <p:cTn id="18" fill="hold">
                            <p:stCondLst>
                              <p:cond delay="3000"/>
                            </p:stCondLst>
                            <p:childTnLst>
                              <p:par>
                                <p:cTn id="19" presetID="12" presetClass="entr" presetSubtype="8" fill="hold" grpId="0" nodeType="afterEffect">
                                  <p:stCondLst>
                                    <p:cond delay="1000"/>
                                  </p:stCondLst>
                                  <p:childTnLst>
                                    <p:set>
                                      <p:cBhvr>
                                        <p:cTn id="20" dur="1" fill="hold">
                                          <p:stCondLst>
                                            <p:cond delay="0"/>
                                          </p:stCondLst>
                                        </p:cTn>
                                        <p:tgtEl>
                                          <p:spTgt spid="148493"/>
                                        </p:tgtEl>
                                        <p:attrNameLst>
                                          <p:attrName>style.visibility</p:attrName>
                                        </p:attrNameLst>
                                      </p:cBhvr>
                                      <p:to>
                                        <p:strVal val="visible"/>
                                      </p:to>
                                    </p:set>
                                    <p:animEffect transition="in" filter="slide(fromLeft)">
                                      <p:cBhvr>
                                        <p:cTn id="21" dur="500"/>
                                        <p:tgtEl>
                                          <p:spTgt spid="148493"/>
                                        </p:tgtEl>
                                      </p:cBhvr>
                                    </p:animEffect>
                                  </p:childTnLst>
                                </p:cTn>
                              </p:par>
                            </p:childTnLst>
                          </p:cTn>
                        </p:par>
                        <p:par>
                          <p:cTn id="22" fill="hold">
                            <p:stCondLst>
                              <p:cond delay="4500"/>
                            </p:stCondLst>
                            <p:childTnLst>
                              <p:par>
                                <p:cTn id="23" presetID="1" presetClass="entr" presetSubtype="0" fill="hold" grpId="0" nodeType="afterEffect">
                                  <p:stCondLst>
                                    <p:cond delay="0"/>
                                  </p:stCondLst>
                                  <p:childTnLst>
                                    <p:set>
                                      <p:cBhvr>
                                        <p:cTn id="24" dur="1" fill="hold">
                                          <p:stCondLst>
                                            <p:cond delay="499"/>
                                          </p:stCondLst>
                                        </p:cTn>
                                        <p:tgtEl>
                                          <p:spTgt spid="148499"/>
                                        </p:tgtEl>
                                        <p:attrNameLst>
                                          <p:attrName>style.visibility</p:attrName>
                                        </p:attrNameLst>
                                      </p:cBhvr>
                                      <p:to>
                                        <p:strVal val="visible"/>
                                      </p:to>
                                    </p:set>
                                  </p:childTnLst>
                                </p:cTn>
                              </p:par>
                            </p:childTnLst>
                          </p:cTn>
                        </p:par>
                        <p:par>
                          <p:cTn id="25" fill="hold">
                            <p:stCondLst>
                              <p:cond delay="5000"/>
                            </p:stCondLst>
                            <p:childTnLst>
                              <p:par>
                                <p:cTn id="26" presetID="12" presetClass="entr" presetSubtype="4" fill="hold" grpId="0" nodeType="afterEffect">
                                  <p:stCondLst>
                                    <p:cond delay="0"/>
                                  </p:stCondLst>
                                  <p:childTnLst>
                                    <p:set>
                                      <p:cBhvr>
                                        <p:cTn id="27" dur="1" fill="hold">
                                          <p:stCondLst>
                                            <p:cond delay="0"/>
                                          </p:stCondLst>
                                        </p:cTn>
                                        <p:tgtEl>
                                          <p:spTgt spid="148496"/>
                                        </p:tgtEl>
                                        <p:attrNameLst>
                                          <p:attrName>style.visibility</p:attrName>
                                        </p:attrNameLst>
                                      </p:cBhvr>
                                      <p:to>
                                        <p:strVal val="visible"/>
                                      </p:to>
                                    </p:set>
                                    <p:animEffect transition="in" filter="slide(fromBottom)">
                                      <p:cBhvr>
                                        <p:cTn id="28" dur="500"/>
                                        <p:tgtEl>
                                          <p:spTgt spid="148496"/>
                                        </p:tgtEl>
                                      </p:cBhvr>
                                    </p:animEffect>
                                  </p:childTnLst>
                                </p:cTn>
                              </p:par>
                            </p:childTnLst>
                          </p:cTn>
                        </p:par>
                        <p:par>
                          <p:cTn id="29" fill="hold">
                            <p:stCondLst>
                              <p:cond delay="5500"/>
                            </p:stCondLst>
                            <p:childTnLst>
                              <p:par>
                                <p:cTn id="30" presetID="12" presetClass="entr" presetSubtype="8" fill="hold" grpId="0" nodeType="afterEffect">
                                  <p:stCondLst>
                                    <p:cond delay="1000"/>
                                  </p:stCondLst>
                                  <p:childTnLst>
                                    <p:set>
                                      <p:cBhvr>
                                        <p:cTn id="31" dur="1" fill="hold">
                                          <p:stCondLst>
                                            <p:cond delay="0"/>
                                          </p:stCondLst>
                                        </p:cTn>
                                        <p:tgtEl>
                                          <p:spTgt spid="148498"/>
                                        </p:tgtEl>
                                        <p:attrNameLst>
                                          <p:attrName>style.visibility</p:attrName>
                                        </p:attrNameLst>
                                      </p:cBhvr>
                                      <p:to>
                                        <p:strVal val="visible"/>
                                      </p:to>
                                    </p:set>
                                    <p:animEffect transition="in" filter="slide(fromLeft)">
                                      <p:cBhvr>
                                        <p:cTn id="32" dur="500"/>
                                        <p:tgtEl>
                                          <p:spTgt spid="148498"/>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148494"/>
                                        </p:tgtEl>
                                        <p:attrNameLst>
                                          <p:attrName>style.visibility</p:attrName>
                                        </p:attrNameLst>
                                      </p:cBhvr>
                                      <p:to>
                                        <p:strVal val="visible"/>
                                      </p:to>
                                    </p:set>
                                    <p:animEffect transition="in" filter="slide(fromBottom)">
                                      <p:cBhvr>
                                        <p:cTn id="36" dur="500"/>
                                        <p:tgtEl>
                                          <p:spTgt spid="148494"/>
                                        </p:tgtEl>
                                      </p:cBhvr>
                                    </p:animEffect>
                                  </p:childTnLst>
                                </p:cTn>
                              </p:par>
                            </p:childTnLst>
                          </p:cTn>
                        </p:par>
                        <p:par>
                          <p:cTn id="37" fill="hold">
                            <p:stCondLst>
                              <p:cond delay="8500"/>
                            </p:stCondLst>
                            <p:childTnLst>
                              <p:par>
                                <p:cTn id="38" presetID="12" presetClass="entr" presetSubtype="8" fill="hold" grpId="0" nodeType="afterEffect">
                                  <p:stCondLst>
                                    <p:cond delay="1000"/>
                                  </p:stCondLst>
                                  <p:childTnLst>
                                    <p:set>
                                      <p:cBhvr>
                                        <p:cTn id="39" dur="1" fill="hold">
                                          <p:stCondLst>
                                            <p:cond delay="0"/>
                                          </p:stCondLst>
                                        </p:cTn>
                                        <p:tgtEl>
                                          <p:spTgt spid="148497"/>
                                        </p:tgtEl>
                                        <p:attrNameLst>
                                          <p:attrName>style.visibility</p:attrName>
                                        </p:attrNameLst>
                                      </p:cBhvr>
                                      <p:to>
                                        <p:strVal val="visible"/>
                                      </p:to>
                                    </p:set>
                                    <p:animEffect transition="in" filter="slide(fromLeft)">
                                      <p:cBhvr>
                                        <p:cTn id="40" dur="500"/>
                                        <p:tgtEl>
                                          <p:spTgt spid="148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9" grpId="0" animBg="1"/>
      <p:bldP spid="148490" grpId="0" animBg="1" autoUpdateAnimBg="0"/>
      <p:bldP spid="148493" grpId="0" animBg="1"/>
      <p:bldP spid="148494" grpId="0" animBg="1"/>
      <p:bldP spid="148496" grpId="0" animBg="1"/>
      <p:bldP spid="148497" grpId="0" autoUpdateAnimBg="0"/>
      <p:bldP spid="148498" grpId="0" autoUpdateAnimBg="0"/>
      <p:bldP spid="148499" grpId="0" autoUpdateAnimBg="0"/>
      <p:bldP spid="14850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1104900" y="2822575"/>
            <a:ext cx="7188200" cy="238125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9507" name="Rectangle 3"/>
          <p:cNvSpPr>
            <a:spLocks noChangeArrowheads="1"/>
          </p:cNvSpPr>
          <p:nvPr/>
        </p:nvSpPr>
        <p:spPr bwMode="auto">
          <a:xfrm>
            <a:off x="1104900" y="1701800"/>
            <a:ext cx="7175500" cy="1003300"/>
          </a:xfrm>
          <a:prstGeom prst="rect">
            <a:avLst/>
          </a:prstGeom>
          <a:gradFill flip="none" rotWithShape="1">
            <a:gsLst>
              <a:gs pos="0">
                <a:srgbClr val="FFEFD1"/>
              </a:gs>
              <a:gs pos="64999">
                <a:srgbClr val="F0EBD5"/>
              </a:gs>
              <a:gs pos="100000">
                <a:srgbClr val="D1C39F"/>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The </a:t>
            </a:r>
            <a:r>
              <a:rPr lang="en-US" sz="2400" u="sng" dirty="0">
                <a:effectLst/>
                <a:latin typeface="Book Antiqua" pitchFamily="18" charset="0"/>
              </a:rPr>
              <a:t>highest point </a:t>
            </a:r>
            <a:r>
              <a:rPr lang="en-US" sz="2400" dirty="0">
                <a:effectLst/>
                <a:latin typeface="Book Antiqua" pitchFamily="18" charset="0"/>
              </a:rPr>
              <a:t>on the normal curve is at the</a:t>
            </a:r>
          </a:p>
          <a:p>
            <a:pPr algn="l"/>
            <a:r>
              <a:rPr lang="en-US" sz="2400" dirty="0">
                <a:effectLst/>
                <a:latin typeface="Book Antiqua" pitchFamily="18" charset="0"/>
              </a:rPr>
              <a:t> </a:t>
            </a:r>
            <a:r>
              <a:rPr lang="en-US" sz="2400" u="sng" dirty="0">
                <a:effectLst/>
                <a:latin typeface="Book Antiqua" pitchFamily="18" charset="0"/>
              </a:rPr>
              <a:t>mean</a:t>
            </a:r>
            <a:r>
              <a:rPr lang="en-US" sz="2400" dirty="0">
                <a:effectLst/>
                <a:latin typeface="Book Antiqua" pitchFamily="18" charset="0"/>
              </a:rPr>
              <a:t>, which is also the </a:t>
            </a:r>
            <a:r>
              <a:rPr lang="en-US" sz="2400" u="sng" dirty="0">
                <a:effectLst/>
                <a:latin typeface="Book Antiqua" pitchFamily="18" charset="0"/>
              </a:rPr>
              <a:t>median</a:t>
            </a:r>
            <a:r>
              <a:rPr lang="en-US" sz="2400" dirty="0">
                <a:effectLst/>
                <a:latin typeface="Book Antiqua" pitchFamily="18" charset="0"/>
              </a:rPr>
              <a:t> and </a:t>
            </a:r>
            <a:r>
              <a:rPr lang="en-US" sz="2400" u="sng" dirty="0">
                <a:effectLst/>
                <a:latin typeface="Book Antiqua" pitchFamily="18" charset="0"/>
              </a:rPr>
              <a:t>mode</a:t>
            </a:r>
            <a:r>
              <a:rPr lang="en-US" sz="2400" dirty="0">
                <a:effectLst/>
                <a:latin typeface="Book Antiqua" pitchFamily="18" charset="0"/>
              </a:rPr>
              <a:t>.</a:t>
            </a:r>
          </a:p>
        </p:txBody>
      </p:sp>
      <p:sp>
        <p:nvSpPr>
          <p:cNvPr id="149508" name="Rectangle 4"/>
          <p:cNvSpPr>
            <a:spLocks noChangeArrowheads="1"/>
          </p:cNvSpPr>
          <p:nvPr/>
        </p:nvSpPr>
        <p:spPr bwMode="auto">
          <a:xfrm>
            <a:off x="685800" y="101600"/>
            <a:ext cx="7772400" cy="6858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Normal Probability Distribution</a:t>
            </a:r>
          </a:p>
        </p:txBody>
      </p:sp>
      <p:sp>
        <p:nvSpPr>
          <p:cNvPr id="149509" name="Rectangle 5"/>
          <p:cNvSpPr>
            <a:spLocks noChangeArrowheads="1"/>
          </p:cNvSpPr>
          <p:nvPr/>
        </p:nvSpPr>
        <p:spPr bwMode="auto">
          <a:xfrm>
            <a:off x="695325" y="1117600"/>
            <a:ext cx="3505200" cy="5191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a:t>
            </a:r>
            <a:endParaRPr lang="en-US" sz="2800" dirty="0">
              <a:effectLst>
                <a:outerShdw blurRad="38100" dist="38100" dir="2700000" algn="tl">
                  <a:srgbClr val="000000"/>
                </a:outerShdw>
              </a:effectLst>
              <a:latin typeface="Book Antiqua" pitchFamily="18" charset="0"/>
            </a:endParaRPr>
          </a:p>
        </p:txBody>
      </p:sp>
      <p:sp>
        <p:nvSpPr>
          <p:cNvPr id="149511" name="Freeform 7"/>
          <p:cNvSpPr>
            <a:spLocks/>
          </p:cNvSpPr>
          <p:nvPr/>
        </p:nvSpPr>
        <p:spPr bwMode="auto">
          <a:xfrm>
            <a:off x="2638425" y="3059113"/>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a:p>
        </p:txBody>
      </p:sp>
      <p:sp>
        <p:nvSpPr>
          <p:cNvPr id="149512" name="Line 8"/>
          <p:cNvSpPr>
            <a:spLocks noChangeShapeType="1"/>
          </p:cNvSpPr>
          <p:nvPr/>
        </p:nvSpPr>
        <p:spPr bwMode="auto">
          <a:xfrm>
            <a:off x="4648200" y="3063875"/>
            <a:ext cx="0" cy="1943100"/>
          </a:xfrm>
          <a:prstGeom prst="line">
            <a:avLst/>
          </a:prstGeom>
          <a:noFill/>
          <a:ln w="28575">
            <a:solidFill>
              <a:schemeClr val="tx1"/>
            </a:solidFill>
            <a:prstDash val="dash"/>
            <a:round/>
            <a:headEnd/>
            <a:tailEnd/>
          </a:ln>
          <a:effectLst/>
        </p:spPr>
        <p:txBody>
          <a:bodyPr/>
          <a:lstStyle/>
          <a:p>
            <a:endParaRPr lang="en-US"/>
          </a:p>
        </p:txBody>
      </p:sp>
      <p:sp>
        <p:nvSpPr>
          <p:cNvPr id="149513" name="Text Box 9"/>
          <p:cNvSpPr txBox="1">
            <a:spLocks noChangeArrowheads="1"/>
          </p:cNvSpPr>
          <p:nvPr/>
        </p:nvSpPr>
        <p:spPr bwMode="auto">
          <a:xfrm>
            <a:off x="6899275" y="4700588"/>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49510" name="Line 6"/>
          <p:cNvSpPr>
            <a:spLocks noChangeShapeType="1"/>
          </p:cNvSpPr>
          <p:nvPr/>
        </p:nvSpPr>
        <p:spPr bwMode="auto">
          <a:xfrm>
            <a:off x="2305050" y="4922838"/>
            <a:ext cx="4591050" cy="0"/>
          </a:xfrm>
          <a:prstGeom prst="line">
            <a:avLst/>
          </a:prstGeom>
          <a:noFill/>
          <a:ln w="28575">
            <a:solidFill>
              <a:schemeClr val="tx1"/>
            </a:solidFill>
            <a:round/>
            <a:headEnd/>
            <a:tailEnd/>
          </a:ln>
          <a:effectLst/>
        </p:spPr>
        <p:txBody>
          <a:bodyPr/>
          <a:lstStyle/>
          <a:p>
            <a:endParaRPr lang="en-US"/>
          </a:p>
        </p:txBody>
      </p:sp>
      <p:sp>
        <p:nvSpPr>
          <p:cNvPr id="149514" name="AutoShape 10"/>
          <p:cNvSpPr>
            <a:spLocks noChangeArrowheads="1"/>
          </p:cNvSpPr>
          <p:nvPr/>
        </p:nvSpPr>
        <p:spPr bwMode="auto">
          <a:xfrm rot="5400000">
            <a:off x="752475" y="2114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9514"/>
                                        </p:tgtEl>
                                        <p:attrNameLst>
                                          <p:attrName>style.visibility</p:attrName>
                                        </p:attrNameLst>
                                      </p:cBhvr>
                                      <p:to>
                                        <p:strVal val="visible"/>
                                      </p:to>
                                    </p:set>
                                    <p:animEffect transition="in" filter="slide(fromLeft)">
                                      <p:cBhvr>
                                        <p:cTn id="7" dur="500"/>
                                        <p:tgtEl>
                                          <p:spTgt spid="149514"/>
                                        </p:tgtEl>
                                      </p:cBhvr>
                                    </p:animEffect>
                                  </p:childTnLst>
                                  <p:subTnLst>
                                    <p:set>
                                      <p:cBhvr override="childStyle">
                                        <p:cTn dur="1" fill="hold" display="0" masterRel="nextClick" afterEffect="1"/>
                                        <p:tgtEl>
                                          <p:spTgt spid="14951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9507"/>
                                        </p:tgtEl>
                                        <p:attrNameLst>
                                          <p:attrName>style.visibility</p:attrName>
                                        </p:attrNameLst>
                                      </p:cBhvr>
                                      <p:to>
                                        <p:strVal val="visible"/>
                                      </p:to>
                                    </p:set>
                                    <p:anim calcmode="lin" valueType="num">
                                      <p:cBhvr>
                                        <p:cTn id="12" dur="500" fill="hold"/>
                                        <p:tgtEl>
                                          <p:spTgt spid="149507"/>
                                        </p:tgtEl>
                                        <p:attrNameLst>
                                          <p:attrName>ppt_w</p:attrName>
                                        </p:attrNameLst>
                                      </p:cBhvr>
                                      <p:tavLst>
                                        <p:tav tm="0">
                                          <p:val>
                                            <p:strVal val="2/3*#ppt_w"/>
                                          </p:val>
                                        </p:tav>
                                        <p:tav tm="100000">
                                          <p:val>
                                            <p:strVal val="#ppt_w"/>
                                          </p:val>
                                        </p:tav>
                                      </p:tavLst>
                                    </p:anim>
                                    <p:anim calcmode="lin" valueType="num">
                                      <p:cBhvr>
                                        <p:cTn id="13" dur="500" fill="hold"/>
                                        <p:tgtEl>
                                          <p:spTgt spid="149507"/>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49506"/>
                                        </p:tgtEl>
                                        <p:attrNameLst>
                                          <p:attrName>style.visibility</p:attrName>
                                        </p:attrNameLst>
                                      </p:cBhvr>
                                      <p:to>
                                        <p:strVal val="visible"/>
                                      </p:to>
                                    </p:set>
                                    <p:animEffect transition="in" filter="dissolve">
                                      <p:cBhvr>
                                        <p:cTn id="17" dur="500"/>
                                        <p:tgtEl>
                                          <p:spTgt spid="149506"/>
                                        </p:tgtEl>
                                      </p:cBhvr>
                                    </p:animEffect>
                                  </p:childTnLst>
                                </p:cTn>
                              </p:par>
                            </p:childTnLst>
                          </p:cTn>
                        </p:par>
                        <p:par>
                          <p:cTn id="18" fill="hold">
                            <p:stCondLst>
                              <p:cond delay="3000"/>
                            </p:stCondLst>
                            <p:childTnLst>
                              <p:par>
                                <p:cTn id="19" presetID="12" presetClass="entr" presetSubtype="8" fill="hold" grpId="0" nodeType="afterEffect">
                                  <p:stCondLst>
                                    <p:cond delay="0"/>
                                  </p:stCondLst>
                                  <p:childTnLst>
                                    <p:set>
                                      <p:cBhvr>
                                        <p:cTn id="20" dur="1" fill="hold">
                                          <p:stCondLst>
                                            <p:cond delay="0"/>
                                          </p:stCondLst>
                                        </p:cTn>
                                        <p:tgtEl>
                                          <p:spTgt spid="149510"/>
                                        </p:tgtEl>
                                        <p:attrNameLst>
                                          <p:attrName>style.visibility</p:attrName>
                                        </p:attrNameLst>
                                      </p:cBhvr>
                                      <p:to>
                                        <p:strVal val="visible"/>
                                      </p:to>
                                    </p:set>
                                    <p:animEffect transition="in" filter="slide(fromLeft)">
                                      <p:cBhvr>
                                        <p:cTn id="21" dur="500"/>
                                        <p:tgtEl>
                                          <p:spTgt spid="149510"/>
                                        </p:tgtEl>
                                      </p:cBhvr>
                                    </p:animEffect>
                                  </p:childTnLst>
                                </p:cTn>
                              </p:par>
                            </p:childTnLst>
                          </p:cTn>
                        </p:par>
                        <p:par>
                          <p:cTn id="22" fill="hold">
                            <p:stCondLst>
                              <p:cond delay="3500"/>
                            </p:stCondLst>
                            <p:childTnLst>
                              <p:par>
                                <p:cTn id="23" presetID="12" presetClass="entr" presetSubtype="4" fill="hold" grpId="0" nodeType="afterEffect">
                                  <p:stCondLst>
                                    <p:cond delay="0"/>
                                  </p:stCondLst>
                                  <p:childTnLst>
                                    <p:set>
                                      <p:cBhvr>
                                        <p:cTn id="24" dur="1" fill="hold">
                                          <p:stCondLst>
                                            <p:cond delay="0"/>
                                          </p:stCondLst>
                                        </p:cTn>
                                        <p:tgtEl>
                                          <p:spTgt spid="149511"/>
                                        </p:tgtEl>
                                        <p:attrNameLst>
                                          <p:attrName>style.visibility</p:attrName>
                                        </p:attrNameLst>
                                      </p:cBhvr>
                                      <p:to>
                                        <p:strVal val="visible"/>
                                      </p:to>
                                    </p:set>
                                    <p:animEffect transition="in" filter="slide(fromBottom)">
                                      <p:cBhvr>
                                        <p:cTn id="25" dur="500"/>
                                        <p:tgtEl>
                                          <p:spTgt spid="149511"/>
                                        </p:tgtEl>
                                      </p:cBhvr>
                                    </p:animEffect>
                                  </p:childTnLst>
                                </p:cTn>
                              </p:par>
                            </p:childTnLst>
                          </p:cTn>
                        </p:par>
                        <p:par>
                          <p:cTn id="26" fill="hold">
                            <p:stCondLst>
                              <p:cond delay="4000"/>
                            </p:stCondLst>
                            <p:childTnLst>
                              <p:par>
                                <p:cTn id="27" presetID="12" presetClass="entr" presetSubtype="8" fill="hold" grpId="0" nodeType="afterEffect">
                                  <p:stCondLst>
                                    <p:cond delay="0"/>
                                  </p:stCondLst>
                                  <p:childTnLst>
                                    <p:set>
                                      <p:cBhvr>
                                        <p:cTn id="28" dur="1" fill="hold">
                                          <p:stCondLst>
                                            <p:cond delay="0"/>
                                          </p:stCondLst>
                                        </p:cTn>
                                        <p:tgtEl>
                                          <p:spTgt spid="149513"/>
                                        </p:tgtEl>
                                        <p:attrNameLst>
                                          <p:attrName>style.visibility</p:attrName>
                                        </p:attrNameLst>
                                      </p:cBhvr>
                                      <p:to>
                                        <p:strVal val="visible"/>
                                      </p:to>
                                    </p:set>
                                    <p:animEffect transition="in" filter="slide(fromLeft)">
                                      <p:cBhvr>
                                        <p:cTn id="29" dur="500"/>
                                        <p:tgtEl>
                                          <p:spTgt spid="149513"/>
                                        </p:tgtEl>
                                      </p:cBhvr>
                                    </p:animEffect>
                                  </p:childTnLst>
                                </p:cTn>
                              </p:par>
                            </p:childTnLst>
                          </p:cTn>
                        </p:par>
                        <p:par>
                          <p:cTn id="30" fill="hold">
                            <p:stCondLst>
                              <p:cond delay="4500"/>
                            </p:stCondLst>
                            <p:childTnLst>
                              <p:par>
                                <p:cTn id="31" presetID="12" presetClass="entr" presetSubtype="4" fill="hold" grpId="0" nodeType="afterEffect">
                                  <p:stCondLst>
                                    <p:cond delay="2000"/>
                                  </p:stCondLst>
                                  <p:childTnLst>
                                    <p:set>
                                      <p:cBhvr>
                                        <p:cTn id="32" dur="1" fill="hold">
                                          <p:stCondLst>
                                            <p:cond delay="0"/>
                                          </p:stCondLst>
                                        </p:cTn>
                                        <p:tgtEl>
                                          <p:spTgt spid="149512"/>
                                        </p:tgtEl>
                                        <p:attrNameLst>
                                          <p:attrName>style.visibility</p:attrName>
                                        </p:attrNameLst>
                                      </p:cBhvr>
                                      <p:to>
                                        <p:strVal val="visible"/>
                                      </p:to>
                                    </p:set>
                                    <p:animEffect transition="in" filter="slide(fromBottom)">
                                      <p:cBhvr>
                                        <p:cTn id="33" dur="500"/>
                                        <p:tgtEl>
                                          <p:spTgt spid="149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0" animBg="1"/>
      <p:bldP spid="149507" grpId="0" animBg="1" autoUpdateAnimBg="0"/>
      <p:bldP spid="149511" grpId="0" animBg="1"/>
      <p:bldP spid="149512" grpId="0" animBg="1"/>
      <p:bldP spid="149513" grpId="0" autoUpdateAnimBg="0"/>
      <p:bldP spid="149510" grpId="0" animBg="1"/>
      <p:bldP spid="1495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69" name="Rectangle 25"/>
          <p:cNvSpPr>
            <a:spLocks noChangeArrowheads="1"/>
          </p:cNvSpPr>
          <p:nvPr/>
        </p:nvSpPr>
        <p:spPr bwMode="auto">
          <a:xfrm>
            <a:off x="1104900" y="2822575"/>
            <a:ext cx="7188200" cy="270510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34146" name="Rectangle 2"/>
          <p:cNvSpPr>
            <a:spLocks noChangeArrowheads="1"/>
          </p:cNvSpPr>
          <p:nvPr/>
        </p:nvSpPr>
        <p:spPr bwMode="auto">
          <a:xfrm>
            <a:off x="685800" y="101600"/>
            <a:ext cx="7772400" cy="6858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Normal Probability Distribution</a:t>
            </a:r>
          </a:p>
        </p:txBody>
      </p:sp>
      <p:sp>
        <p:nvSpPr>
          <p:cNvPr id="134147" name="Rectangle 3"/>
          <p:cNvSpPr>
            <a:spLocks noChangeArrowheads="1"/>
          </p:cNvSpPr>
          <p:nvPr/>
        </p:nvSpPr>
        <p:spPr bwMode="auto">
          <a:xfrm>
            <a:off x="695325" y="1117600"/>
            <a:ext cx="3635375" cy="490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a:t>
            </a:r>
            <a:endParaRPr lang="en-US" sz="2400" dirty="0">
              <a:effectLst/>
              <a:latin typeface="Book Antiqua" pitchFamily="18" charset="0"/>
            </a:endParaRPr>
          </a:p>
        </p:txBody>
      </p:sp>
      <p:sp>
        <p:nvSpPr>
          <p:cNvPr id="134154" name="Line 10"/>
          <p:cNvSpPr>
            <a:spLocks noChangeShapeType="1"/>
          </p:cNvSpPr>
          <p:nvPr/>
        </p:nvSpPr>
        <p:spPr bwMode="auto">
          <a:xfrm>
            <a:off x="3968750" y="4797425"/>
            <a:ext cx="0" cy="231775"/>
          </a:xfrm>
          <a:prstGeom prst="line">
            <a:avLst/>
          </a:prstGeom>
          <a:noFill/>
          <a:ln w="12700">
            <a:solidFill>
              <a:schemeClr val="tx1"/>
            </a:solidFill>
            <a:round/>
            <a:headEnd/>
            <a:tailEnd/>
          </a:ln>
          <a:effectLst/>
        </p:spPr>
        <p:txBody>
          <a:bodyPr/>
          <a:lstStyle/>
          <a:p>
            <a:endParaRPr lang="en-US"/>
          </a:p>
        </p:txBody>
      </p:sp>
      <p:sp>
        <p:nvSpPr>
          <p:cNvPr id="134157" name="Freeform 13"/>
          <p:cNvSpPr>
            <a:spLocks/>
          </p:cNvSpPr>
          <p:nvPr/>
        </p:nvSpPr>
        <p:spPr bwMode="auto">
          <a:xfrm>
            <a:off x="1317625" y="3060700"/>
            <a:ext cx="3803650" cy="1855788"/>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2">
                <a:lumMod val="75000"/>
              </a:schemeClr>
            </a:solidFill>
            <a:prstDash val="solid"/>
            <a:round/>
            <a:headEnd type="none" w="med" len="med"/>
            <a:tailEnd type="none" w="med" len="med"/>
          </a:ln>
          <a:effectLst/>
        </p:spPr>
        <p:txBody>
          <a:bodyPr/>
          <a:lstStyle/>
          <a:p>
            <a:endParaRPr lang="en-US"/>
          </a:p>
        </p:txBody>
      </p:sp>
      <p:sp>
        <p:nvSpPr>
          <p:cNvPr id="134159" name="Line 15"/>
          <p:cNvSpPr>
            <a:spLocks noChangeShapeType="1"/>
          </p:cNvSpPr>
          <p:nvPr/>
        </p:nvSpPr>
        <p:spPr bwMode="auto">
          <a:xfrm>
            <a:off x="3238500" y="4794250"/>
            <a:ext cx="0" cy="231775"/>
          </a:xfrm>
          <a:prstGeom prst="line">
            <a:avLst/>
          </a:prstGeom>
          <a:noFill/>
          <a:ln w="12700">
            <a:solidFill>
              <a:schemeClr val="tx1"/>
            </a:solidFill>
            <a:round/>
            <a:headEnd/>
            <a:tailEnd/>
          </a:ln>
          <a:effectLst/>
        </p:spPr>
        <p:txBody>
          <a:bodyPr/>
          <a:lstStyle/>
          <a:p>
            <a:endParaRPr lang="en-US"/>
          </a:p>
        </p:txBody>
      </p:sp>
      <p:sp>
        <p:nvSpPr>
          <p:cNvPr id="134161" name="Line 17"/>
          <p:cNvSpPr>
            <a:spLocks noChangeShapeType="1"/>
          </p:cNvSpPr>
          <p:nvPr/>
        </p:nvSpPr>
        <p:spPr bwMode="auto">
          <a:xfrm>
            <a:off x="6000750" y="4794250"/>
            <a:ext cx="0" cy="231775"/>
          </a:xfrm>
          <a:prstGeom prst="line">
            <a:avLst/>
          </a:prstGeom>
          <a:noFill/>
          <a:ln w="12700">
            <a:solidFill>
              <a:schemeClr val="tx1"/>
            </a:solidFill>
            <a:round/>
            <a:headEnd/>
            <a:tailEnd/>
          </a:ln>
          <a:effectLst/>
        </p:spPr>
        <p:txBody>
          <a:bodyPr/>
          <a:lstStyle/>
          <a:p>
            <a:endParaRPr lang="en-US"/>
          </a:p>
        </p:txBody>
      </p:sp>
      <p:sp>
        <p:nvSpPr>
          <p:cNvPr id="134162" name="Text Box 18"/>
          <p:cNvSpPr txBox="1">
            <a:spLocks noChangeArrowheads="1"/>
          </p:cNvSpPr>
          <p:nvPr/>
        </p:nvSpPr>
        <p:spPr bwMode="auto">
          <a:xfrm>
            <a:off x="2922588" y="5056188"/>
            <a:ext cx="557212" cy="427037"/>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10</a:t>
            </a:r>
          </a:p>
        </p:txBody>
      </p:sp>
      <p:sp>
        <p:nvSpPr>
          <p:cNvPr id="134163" name="Text Box 19"/>
          <p:cNvSpPr txBox="1">
            <a:spLocks noChangeArrowheads="1"/>
          </p:cNvSpPr>
          <p:nvPr/>
        </p:nvSpPr>
        <p:spPr bwMode="auto">
          <a:xfrm>
            <a:off x="3797300" y="5056188"/>
            <a:ext cx="323850" cy="427037"/>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0</a:t>
            </a:r>
          </a:p>
        </p:txBody>
      </p:sp>
      <p:sp>
        <p:nvSpPr>
          <p:cNvPr id="134164" name="Text Box 20"/>
          <p:cNvSpPr txBox="1">
            <a:spLocks noChangeArrowheads="1"/>
          </p:cNvSpPr>
          <p:nvPr/>
        </p:nvSpPr>
        <p:spPr bwMode="auto">
          <a:xfrm>
            <a:off x="5765800" y="5056188"/>
            <a:ext cx="463550" cy="427037"/>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25</a:t>
            </a:r>
          </a:p>
        </p:txBody>
      </p:sp>
      <p:sp>
        <p:nvSpPr>
          <p:cNvPr id="134168" name="Rectangle 24"/>
          <p:cNvSpPr>
            <a:spLocks noChangeArrowheads="1"/>
          </p:cNvSpPr>
          <p:nvPr/>
        </p:nvSpPr>
        <p:spPr bwMode="auto">
          <a:xfrm>
            <a:off x="1104900" y="1701800"/>
            <a:ext cx="7175500" cy="1003300"/>
          </a:xfrm>
          <a:prstGeom prst="rect">
            <a:avLst/>
          </a:prstGeom>
          <a:gradFill flip="none" rotWithShape="1">
            <a:gsLst>
              <a:gs pos="0">
                <a:srgbClr val="FFEFD1"/>
              </a:gs>
              <a:gs pos="64999">
                <a:srgbClr val="F0EBD5"/>
              </a:gs>
              <a:gs pos="100000">
                <a:srgbClr val="D1C39F"/>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The mean can be any numerical value:  </a:t>
            </a:r>
            <a:r>
              <a:rPr lang="en-US" sz="2400" b="1" dirty="0">
                <a:effectLst/>
                <a:latin typeface="Book Antiqua" pitchFamily="18" charset="0"/>
              </a:rPr>
              <a:t>negative</a:t>
            </a:r>
            <a:r>
              <a:rPr lang="en-US" sz="2400" dirty="0">
                <a:effectLst/>
                <a:latin typeface="Book Antiqua" pitchFamily="18" charset="0"/>
              </a:rPr>
              <a:t>,</a:t>
            </a:r>
          </a:p>
          <a:p>
            <a:pPr algn="l"/>
            <a:r>
              <a:rPr lang="en-US" sz="2400" dirty="0">
                <a:effectLst/>
                <a:latin typeface="Book Antiqua" pitchFamily="18" charset="0"/>
              </a:rPr>
              <a:t> </a:t>
            </a:r>
            <a:r>
              <a:rPr lang="en-US" sz="2400" b="1" dirty="0">
                <a:effectLst/>
                <a:latin typeface="Book Antiqua" pitchFamily="18" charset="0"/>
              </a:rPr>
              <a:t>zero</a:t>
            </a:r>
            <a:r>
              <a:rPr lang="en-US" sz="2400" dirty="0">
                <a:effectLst/>
                <a:latin typeface="Book Antiqua" pitchFamily="18" charset="0"/>
              </a:rPr>
              <a:t>, or </a:t>
            </a:r>
            <a:r>
              <a:rPr lang="en-US" sz="2400" b="1" dirty="0">
                <a:effectLst/>
                <a:latin typeface="Book Antiqua" pitchFamily="18" charset="0"/>
              </a:rPr>
              <a:t>positive</a:t>
            </a:r>
            <a:r>
              <a:rPr lang="en-US" sz="2400" dirty="0">
                <a:effectLst/>
                <a:latin typeface="Book Antiqua" pitchFamily="18" charset="0"/>
              </a:rPr>
              <a:t>.</a:t>
            </a:r>
          </a:p>
        </p:txBody>
      </p:sp>
      <p:sp>
        <p:nvSpPr>
          <p:cNvPr id="134170" name="Freeform 26"/>
          <p:cNvSpPr>
            <a:spLocks/>
          </p:cNvSpPr>
          <p:nvPr/>
        </p:nvSpPr>
        <p:spPr bwMode="auto">
          <a:xfrm>
            <a:off x="2047875" y="3054350"/>
            <a:ext cx="3787775" cy="1858963"/>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2">
                <a:lumMod val="75000"/>
              </a:schemeClr>
            </a:solidFill>
            <a:prstDash val="solid"/>
            <a:round/>
            <a:headEnd type="none" w="med" len="med"/>
            <a:tailEnd type="none" w="med" len="med"/>
          </a:ln>
          <a:effectLst/>
        </p:spPr>
        <p:txBody>
          <a:bodyPr/>
          <a:lstStyle/>
          <a:p>
            <a:endParaRPr lang="en-US"/>
          </a:p>
        </p:txBody>
      </p:sp>
      <p:sp>
        <p:nvSpPr>
          <p:cNvPr id="134171" name="Freeform 27"/>
          <p:cNvSpPr>
            <a:spLocks/>
          </p:cNvSpPr>
          <p:nvPr/>
        </p:nvSpPr>
        <p:spPr bwMode="auto">
          <a:xfrm>
            <a:off x="4081463" y="3049588"/>
            <a:ext cx="3806825" cy="185896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2">
                <a:lumMod val="75000"/>
              </a:schemeClr>
            </a:solidFill>
            <a:prstDash val="solid"/>
            <a:round/>
            <a:headEnd type="none" w="med" len="med"/>
            <a:tailEnd type="none" w="med" len="med"/>
          </a:ln>
          <a:effectLst/>
        </p:spPr>
        <p:txBody>
          <a:bodyPr/>
          <a:lstStyle/>
          <a:p>
            <a:endParaRPr lang="en-US"/>
          </a:p>
        </p:txBody>
      </p:sp>
      <p:sp>
        <p:nvSpPr>
          <p:cNvPr id="134174" name="Text Box 30"/>
          <p:cNvSpPr txBox="1">
            <a:spLocks noChangeArrowheads="1"/>
          </p:cNvSpPr>
          <p:nvPr/>
        </p:nvSpPr>
        <p:spPr bwMode="auto">
          <a:xfrm>
            <a:off x="7947025" y="4681538"/>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34150" name="Line 6"/>
          <p:cNvSpPr>
            <a:spLocks noChangeShapeType="1"/>
          </p:cNvSpPr>
          <p:nvPr/>
        </p:nvSpPr>
        <p:spPr bwMode="auto">
          <a:xfrm>
            <a:off x="1225550" y="4903788"/>
            <a:ext cx="6746875" cy="6350"/>
          </a:xfrm>
          <a:prstGeom prst="line">
            <a:avLst/>
          </a:prstGeom>
          <a:noFill/>
          <a:ln w="28575">
            <a:solidFill>
              <a:schemeClr val="tx1"/>
            </a:solidFill>
            <a:round/>
            <a:headEnd/>
            <a:tailEnd/>
          </a:ln>
          <a:effectLst>
            <a:outerShdw dist="35921" dir="2700000" algn="ctr" rotWithShape="0">
              <a:srgbClr val="292929"/>
            </a:outerShdw>
          </a:effectLst>
        </p:spPr>
        <p:txBody>
          <a:bodyPr/>
          <a:lstStyle/>
          <a:p>
            <a:endParaRPr lang="en-US"/>
          </a:p>
        </p:txBody>
      </p:sp>
      <p:sp>
        <p:nvSpPr>
          <p:cNvPr id="134175" name="AutoShape 31"/>
          <p:cNvSpPr>
            <a:spLocks noChangeArrowheads="1"/>
          </p:cNvSpPr>
          <p:nvPr/>
        </p:nvSpPr>
        <p:spPr bwMode="auto">
          <a:xfrm rot="5400000">
            <a:off x="752475" y="2114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4175"/>
                                        </p:tgtEl>
                                        <p:attrNameLst>
                                          <p:attrName>style.visibility</p:attrName>
                                        </p:attrNameLst>
                                      </p:cBhvr>
                                      <p:to>
                                        <p:strVal val="visible"/>
                                      </p:to>
                                    </p:set>
                                    <p:animEffect transition="in" filter="slide(fromLeft)">
                                      <p:cBhvr>
                                        <p:cTn id="7" dur="500"/>
                                        <p:tgtEl>
                                          <p:spTgt spid="134175"/>
                                        </p:tgtEl>
                                      </p:cBhvr>
                                    </p:animEffect>
                                  </p:childTnLst>
                                  <p:subTnLst>
                                    <p:set>
                                      <p:cBhvr override="childStyle">
                                        <p:cTn dur="1" fill="hold" display="0" masterRel="nextClick" afterEffect="1"/>
                                        <p:tgtEl>
                                          <p:spTgt spid="13417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34168"/>
                                        </p:tgtEl>
                                        <p:attrNameLst>
                                          <p:attrName>style.visibility</p:attrName>
                                        </p:attrNameLst>
                                      </p:cBhvr>
                                      <p:to>
                                        <p:strVal val="visible"/>
                                      </p:to>
                                    </p:set>
                                    <p:anim calcmode="lin" valueType="num">
                                      <p:cBhvr>
                                        <p:cTn id="12" dur="500" fill="hold"/>
                                        <p:tgtEl>
                                          <p:spTgt spid="134168"/>
                                        </p:tgtEl>
                                        <p:attrNameLst>
                                          <p:attrName>ppt_w</p:attrName>
                                        </p:attrNameLst>
                                      </p:cBhvr>
                                      <p:tavLst>
                                        <p:tav tm="0">
                                          <p:val>
                                            <p:strVal val="2/3*#ppt_w"/>
                                          </p:val>
                                        </p:tav>
                                        <p:tav tm="100000">
                                          <p:val>
                                            <p:strVal val="#ppt_w"/>
                                          </p:val>
                                        </p:tav>
                                      </p:tavLst>
                                    </p:anim>
                                    <p:anim calcmode="lin" valueType="num">
                                      <p:cBhvr>
                                        <p:cTn id="13" dur="500" fill="hold"/>
                                        <p:tgtEl>
                                          <p:spTgt spid="13416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34169"/>
                                        </p:tgtEl>
                                        <p:attrNameLst>
                                          <p:attrName>style.visibility</p:attrName>
                                        </p:attrNameLst>
                                      </p:cBhvr>
                                      <p:to>
                                        <p:strVal val="visible"/>
                                      </p:to>
                                    </p:set>
                                    <p:animEffect transition="in" filter="dissolve">
                                      <p:cBhvr>
                                        <p:cTn id="17" dur="500"/>
                                        <p:tgtEl>
                                          <p:spTgt spid="134169"/>
                                        </p:tgtEl>
                                      </p:cBhvr>
                                    </p:animEffect>
                                  </p:childTnLst>
                                </p:cTn>
                              </p:par>
                            </p:childTnLst>
                          </p:cTn>
                        </p:par>
                        <p:par>
                          <p:cTn id="18" fill="hold">
                            <p:stCondLst>
                              <p:cond delay="3000"/>
                            </p:stCondLst>
                            <p:childTnLst>
                              <p:par>
                                <p:cTn id="19" presetID="12" presetClass="entr" presetSubtype="8" fill="hold" grpId="0" nodeType="afterEffect">
                                  <p:stCondLst>
                                    <p:cond delay="1000"/>
                                  </p:stCondLst>
                                  <p:childTnLst>
                                    <p:set>
                                      <p:cBhvr>
                                        <p:cTn id="20" dur="1" fill="hold">
                                          <p:stCondLst>
                                            <p:cond delay="0"/>
                                          </p:stCondLst>
                                        </p:cTn>
                                        <p:tgtEl>
                                          <p:spTgt spid="134150"/>
                                        </p:tgtEl>
                                        <p:attrNameLst>
                                          <p:attrName>style.visibility</p:attrName>
                                        </p:attrNameLst>
                                      </p:cBhvr>
                                      <p:to>
                                        <p:strVal val="visible"/>
                                      </p:to>
                                    </p:set>
                                    <p:animEffect transition="in" filter="slide(fromLeft)">
                                      <p:cBhvr>
                                        <p:cTn id="21" dur="500"/>
                                        <p:tgtEl>
                                          <p:spTgt spid="134150"/>
                                        </p:tgtEl>
                                      </p:cBhvr>
                                    </p:animEffect>
                                  </p:childTnLst>
                                </p:cTn>
                              </p:par>
                            </p:childTnLst>
                          </p:cTn>
                        </p:par>
                        <p:par>
                          <p:cTn id="22" fill="hold">
                            <p:stCondLst>
                              <p:cond delay="4500"/>
                            </p:stCondLst>
                            <p:childTnLst>
                              <p:par>
                                <p:cTn id="23" presetID="12" presetClass="entr" presetSubtype="8" fill="hold" grpId="0" nodeType="afterEffect">
                                  <p:stCondLst>
                                    <p:cond delay="0"/>
                                  </p:stCondLst>
                                  <p:childTnLst>
                                    <p:set>
                                      <p:cBhvr>
                                        <p:cTn id="24" dur="1" fill="hold">
                                          <p:stCondLst>
                                            <p:cond delay="0"/>
                                          </p:stCondLst>
                                        </p:cTn>
                                        <p:tgtEl>
                                          <p:spTgt spid="134174"/>
                                        </p:tgtEl>
                                        <p:attrNameLst>
                                          <p:attrName>style.visibility</p:attrName>
                                        </p:attrNameLst>
                                      </p:cBhvr>
                                      <p:to>
                                        <p:strVal val="visible"/>
                                      </p:to>
                                    </p:set>
                                    <p:animEffect transition="in" filter="slide(fromLeft)">
                                      <p:cBhvr>
                                        <p:cTn id="25" dur="500"/>
                                        <p:tgtEl>
                                          <p:spTgt spid="134174"/>
                                        </p:tgtEl>
                                      </p:cBhvr>
                                    </p:animEffect>
                                  </p:childTnLst>
                                </p:cTn>
                              </p:par>
                            </p:childTnLst>
                          </p:cTn>
                        </p:par>
                        <p:par>
                          <p:cTn id="26" fill="hold">
                            <p:stCondLst>
                              <p:cond delay="5000"/>
                            </p:stCondLst>
                            <p:childTnLst>
                              <p:par>
                                <p:cTn id="27" presetID="12" presetClass="entr" presetSubtype="1" fill="hold" grpId="0" nodeType="afterEffect">
                                  <p:stCondLst>
                                    <p:cond delay="1000"/>
                                  </p:stCondLst>
                                  <p:childTnLst>
                                    <p:set>
                                      <p:cBhvr>
                                        <p:cTn id="28" dur="1" fill="hold">
                                          <p:stCondLst>
                                            <p:cond delay="0"/>
                                          </p:stCondLst>
                                        </p:cTn>
                                        <p:tgtEl>
                                          <p:spTgt spid="134159"/>
                                        </p:tgtEl>
                                        <p:attrNameLst>
                                          <p:attrName>style.visibility</p:attrName>
                                        </p:attrNameLst>
                                      </p:cBhvr>
                                      <p:to>
                                        <p:strVal val="visible"/>
                                      </p:to>
                                    </p:set>
                                    <p:animEffect transition="in" filter="slide(fromTop)">
                                      <p:cBhvr>
                                        <p:cTn id="29" dur="500"/>
                                        <p:tgtEl>
                                          <p:spTgt spid="134159"/>
                                        </p:tgtEl>
                                      </p:cBhvr>
                                    </p:animEffect>
                                  </p:childTnLst>
                                </p:cTn>
                              </p:par>
                            </p:childTnLst>
                          </p:cTn>
                        </p:par>
                        <p:par>
                          <p:cTn id="30" fill="hold">
                            <p:stCondLst>
                              <p:cond delay="6500"/>
                            </p:stCondLst>
                            <p:childTnLst>
                              <p:par>
                                <p:cTn id="31" presetID="12" presetClass="entr" presetSubtype="8" fill="hold" grpId="0" nodeType="afterEffect">
                                  <p:stCondLst>
                                    <p:cond delay="0"/>
                                  </p:stCondLst>
                                  <p:childTnLst>
                                    <p:set>
                                      <p:cBhvr>
                                        <p:cTn id="32" dur="1" fill="hold">
                                          <p:stCondLst>
                                            <p:cond delay="0"/>
                                          </p:stCondLst>
                                        </p:cTn>
                                        <p:tgtEl>
                                          <p:spTgt spid="134162"/>
                                        </p:tgtEl>
                                        <p:attrNameLst>
                                          <p:attrName>style.visibility</p:attrName>
                                        </p:attrNameLst>
                                      </p:cBhvr>
                                      <p:to>
                                        <p:strVal val="visible"/>
                                      </p:to>
                                    </p:set>
                                    <p:animEffect transition="in" filter="slide(fromLeft)">
                                      <p:cBhvr>
                                        <p:cTn id="33" dur="500"/>
                                        <p:tgtEl>
                                          <p:spTgt spid="134162"/>
                                        </p:tgtEl>
                                      </p:cBhvr>
                                    </p:animEffect>
                                  </p:childTnLst>
                                </p:cTn>
                              </p:par>
                            </p:childTnLst>
                          </p:cTn>
                        </p:par>
                        <p:par>
                          <p:cTn id="34" fill="hold">
                            <p:stCondLst>
                              <p:cond delay="7000"/>
                            </p:stCondLst>
                            <p:childTnLst>
                              <p:par>
                                <p:cTn id="35" presetID="12" presetClass="entr" presetSubtype="4" fill="hold" grpId="0" nodeType="afterEffect">
                                  <p:stCondLst>
                                    <p:cond delay="1000"/>
                                  </p:stCondLst>
                                  <p:childTnLst>
                                    <p:set>
                                      <p:cBhvr>
                                        <p:cTn id="36" dur="1" fill="hold">
                                          <p:stCondLst>
                                            <p:cond delay="0"/>
                                          </p:stCondLst>
                                        </p:cTn>
                                        <p:tgtEl>
                                          <p:spTgt spid="134157"/>
                                        </p:tgtEl>
                                        <p:attrNameLst>
                                          <p:attrName>style.visibility</p:attrName>
                                        </p:attrNameLst>
                                      </p:cBhvr>
                                      <p:to>
                                        <p:strVal val="visible"/>
                                      </p:to>
                                    </p:set>
                                    <p:animEffect transition="in" filter="slide(fromBottom)">
                                      <p:cBhvr>
                                        <p:cTn id="37" dur="500"/>
                                        <p:tgtEl>
                                          <p:spTgt spid="134157"/>
                                        </p:tgtEl>
                                      </p:cBhvr>
                                    </p:animEffect>
                                  </p:childTnLst>
                                </p:cTn>
                              </p:par>
                            </p:childTnLst>
                          </p:cTn>
                        </p:par>
                        <p:par>
                          <p:cTn id="38" fill="hold">
                            <p:stCondLst>
                              <p:cond delay="8500"/>
                            </p:stCondLst>
                            <p:childTnLst>
                              <p:par>
                                <p:cTn id="39" presetID="12" presetClass="entr" presetSubtype="1" fill="hold" grpId="0" nodeType="afterEffect">
                                  <p:stCondLst>
                                    <p:cond delay="2000"/>
                                  </p:stCondLst>
                                  <p:childTnLst>
                                    <p:set>
                                      <p:cBhvr>
                                        <p:cTn id="40" dur="1" fill="hold">
                                          <p:stCondLst>
                                            <p:cond delay="0"/>
                                          </p:stCondLst>
                                        </p:cTn>
                                        <p:tgtEl>
                                          <p:spTgt spid="134154"/>
                                        </p:tgtEl>
                                        <p:attrNameLst>
                                          <p:attrName>style.visibility</p:attrName>
                                        </p:attrNameLst>
                                      </p:cBhvr>
                                      <p:to>
                                        <p:strVal val="visible"/>
                                      </p:to>
                                    </p:set>
                                    <p:animEffect transition="in" filter="slide(fromTop)">
                                      <p:cBhvr>
                                        <p:cTn id="41" dur="500"/>
                                        <p:tgtEl>
                                          <p:spTgt spid="134154"/>
                                        </p:tgtEl>
                                      </p:cBhvr>
                                    </p:animEffect>
                                  </p:childTnLst>
                                </p:cTn>
                              </p:par>
                            </p:childTnLst>
                          </p:cTn>
                        </p:par>
                        <p:par>
                          <p:cTn id="42" fill="hold">
                            <p:stCondLst>
                              <p:cond delay="11000"/>
                            </p:stCondLst>
                            <p:childTnLst>
                              <p:par>
                                <p:cTn id="43" presetID="12" presetClass="entr" presetSubtype="8" fill="hold" grpId="0" nodeType="afterEffect">
                                  <p:stCondLst>
                                    <p:cond delay="0"/>
                                  </p:stCondLst>
                                  <p:childTnLst>
                                    <p:set>
                                      <p:cBhvr>
                                        <p:cTn id="44" dur="1" fill="hold">
                                          <p:stCondLst>
                                            <p:cond delay="0"/>
                                          </p:stCondLst>
                                        </p:cTn>
                                        <p:tgtEl>
                                          <p:spTgt spid="134163"/>
                                        </p:tgtEl>
                                        <p:attrNameLst>
                                          <p:attrName>style.visibility</p:attrName>
                                        </p:attrNameLst>
                                      </p:cBhvr>
                                      <p:to>
                                        <p:strVal val="visible"/>
                                      </p:to>
                                    </p:set>
                                    <p:animEffect transition="in" filter="slide(fromLeft)">
                                      <p:cBhvr>
                                        <p:cTn id="45" dur="500"/>
                                        <p:tgtEl>
                                          <p:spTgt spid="134163"/>
                                        </p:tgtEl>
                                      </p:cBhvr>
                                    </p:animEffect>
                                  </p:childTnLst>
                                </p:cTn>
                              </p:par>
                            </p:childTnLst>
                          </p:cTn>
                        </p:par>
                        <p:par>
                          <p:cTn id="46" fill="hold">
                            <p:stCondLst>
                              <p:cond delay="11500"/>
                            </p:stCondLst>
                            <p:childTnLst>
                              <p:par>
                                <p:cTn id="47" presetID="12" presetClass="entr" presetSubtype="4" fill="hold" grpId="0" nodeType="afterEffect">
                                  <p:stCondLst>
                                    <p:cond delay="1000"/>
                                  </p:stCondLst>
                                  <p:childTnLst>
                                    <p:set>
                                      <p:cBhvr>
                                        <p:cTn id="48" dur="1" fill="hold">
                                          <p:stCondLst>
                                            <p:cond delay="0"/>
                                          </p:stCondLst>
                                        </p:cTn>
                                        <p:tgtEl>
                                          <p:spTgt spid="134170"/>
                                        </p:tgtEl>
                                        <p:attrNameLst>
                                          <p:attrName>style.visibility</p:attrName>
                                        </p:attrNameLst>
                                      </p:cBhvr>
                                      <p:to>
                                        <p:strVal val="visible"/>
                                      </p:to>
                                    </p:set>
                                    <p:animEffect transition="in" filter="slide(fromBottom)">
                                      <p:cBhvr>
                                        <p:cTn id="49" dur="500"/>
                                        <p:tgtEl>
                                          <p:spTgt spid="134170"/>
                                        </p:tgtEl>
                                      </p:cBhvr>
                                    </p:animEffect>
                                  </p:childTnLst>
                                </p:cTn>
                              </p:par>
                            </p:childTnLst>
                          </p:cTn>
                        </p:par>
                        <p:par>
                          <p:cTn id="50" fill="hold">
                            <p:stCondLst>
                              <p:cond delay="13000"/>
                            </p:stCondLst>
                            <p:childTnLst>
                              <p:par>
                                <p:cTn id="51" presetID="12" presetClass="entr" presetSubtype="1" fill="hold" grpId="0" nodeType="afterEffect">
                                  <p:stCondLst>
                                    <p:cond delay="2000"/>
                                  </p:stCondLst>
                                  <p:childTnLst>
                                    <p:set>
                                      <p:cBhvr>
                                        <p:cTn id="52" dur="1" fill="hold">
                                          <p:stCondLst>
                                            <p:cond delay="0"/>
                                          </p:stCondLst>
                                        </p:cTn>
                                        <p:tgtEl>
                                          <p:spTgt spid="134161"/>
                                        </p:tgtEl>
                                        <p:attrNameLst>
                                          <p:attrName>style.visibility</p:attrName>
                                        </p:attrNameLst>
                                      </p:cBhvr>
                                      <p:to>
                                        <p:strVal val="visible"/>
                                      </p:to>
                                    </p:set>
                                    <p:animEffect transition="in" filter="slide(fromTop)">
                                      <p:cBhvr>
                                        <p:cTn id="53" dur="500"/>
                                        <p:tgtEl>
                                          <p:spTgt spid="134161"/>
                                        </p:tgtEl>
                                      </p:cBhvr>
                                    </p:animEffect>
                                  </p:childTnLst>
                                </p:cTn>
                              </p:par>
                            </p:childTnLst>
                          </p:cTn>
                        </p:par>
                        <p:par>
                          <p:cTn id="54" fill="hold">
                            <p:stCondLst>
                              <p:cond delay="15500"/>
                            </p:stCondLst>
                            <p:childTnLst>
                              <p:par>
                                <p:cTn id="55" presetID="12" presetClass="entr" presetSubtype="8" fill="hold" grpId="0" nodeType="afterEffect">
                                  <p:stCondLst>
                                    <p:cond delay="0"/>
                                  </p:stCondLst>
                                  <p:childTnLst>
                                    <p:set>
                                      <p:cBhvr>
                                        <p:cTn id="56" dur="1" fill="hold">
                                          <p:stCondLst>
                                            <p:cond delay="0"/>
                                          </p:stCondLst>
                                        </p:cTn>
                                        <p:tgtEl>
                                          <p:spTgt spid="134164"/>
                                        </p:tgtEl>
                                        <p:attrNameLst>
                                          <p:attrName>style.visibility</p:attrName>
                                        </p:attrNameLst>
                                      </p:cBhvr>
                                      <p:to>
                                        <p:strVal val="visible"/>
                                      </p:to>
                                    </p:set>
                                    <p:animEffect transition="in" filter="slide(fromLeft)">
                                      <p:cBhvr>
                                        <p:cTn id="57" dur="500"/>
                                        <p:tgtEl>
                                          <p:spTgt spid="134164"/>
                                        </p:tgtEl>
                                      </p:cBhvr>
                                    </p:animEffect>
                                  </p:childTnLst>
                                </p:cTn>
                              </p:par>
                            </p:childTnLst>
                          </p:cTn>
                        </p:par>
                        <p:par>
                          <p:cTn id="58" fill="hold">
                            <p:stCondLst>
                              <p:cond delay="16000"/>
                            </p:stCondLst>
                            <p:childTnLst>
                              <p:par>
                                <p:cTn id="59" presetID="12" presetClass="entr" presetSubtype="4" fill="hold" grpId="0" nodeType="afterEffect">
                                  <p:stCondLst>
                                    <p:cond delay="1000"/>
                                  </p:stCondLst>
                                  <p:childTnLst>
                                    <p:set>
                                      <p:cBhvr>
                                        <p:cTn id="60" dur="1" fill="hold">
                                          <p:stCondLst>
                                            <p:cond delay="0"/>
                                          </p:stCondLst>
                                        </p:cTn>
                                        <p:tgtEl>
                                          <p:spTgt spid="134171"/>
                                        </p:tgtEl>
                                        <p:attrNameLst>
                                          <p:attrName>style.visibility</p:attrName>
                                        </p:attrNameLst>
                                      </p:cBhvr>
                                      <p:to>
                                        <p:strVal val="visible"/>
                                      </p:to>
                                    </p:set>
                                    <p:animEffect transition="in" filter="slide(fromBottom)">
                                      <p:cBhvr>
                                        <p:cTn id="61" dur="500"/>
                                        <p:tgtEl>
                                          <p:spTgt spid="134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69" grpId="0" animBg="1"/>
      <p:bldP spid="134154" grpId="0" animBg="1"/>
      <p:bldP spid="134157" grpId="0" animBg="1"/>
      <p:bldP spid="134159" grpId="0" animBg="1"/>
      <p:bldP spid="134161" grpId="0" animBg="1"/>
      <p:bldP spid="134162" grpId="0" autoUpdateAnimBg="0"/>
      <p:bldP spid="134163" grpId="0" autoUpdateAnimBg="0"/>
      <p:bldP spid="134164" grpId="0" autoUpdateAnimBg="0"/>
      <p:bldP spid="134168" grpId="0" animBg="1" autoUpdateAnimBg="0"/>
      <p:bldP spid="134170" grpId="0" animBg="1"/>
      <p:bldP spid="134171" grpId="0" animBg="1"/>
      <p:bldP spid="134174" grpId="0" autoUpdateAnimBg="0"/>
      <p:bldP spid="134150" grpId="0" animBg="1"/>
      <p:bldP spid="13417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9" name="Rectangle 11"/>
          <p:cNvSpPr>
            <a:spLocks noChangeArrowheads="1"/>
          </p:cNvSpPr>
          <p:nvPr/>
        </p:nvSpPr>
        <p:spPr bwMode="auto">
          <a:xfrm>
            <a:off x="1104900" y="2813050"/>
            <a:ext cx="7188200" cy="320040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45410" name="Rectangle 2"/>
          <p:cNvSpPr>
            <a:spLocks noChangeArrowheads="1"/>
          </p:cNvSpPr>
          <p:nvPr/>
        </p:nvSpPr>
        <p:spPr bwMode="auto">
          <a:xfrm>
            <a:off x="685800" y="44677"/>
            <a:ext cx="7772400" cy="814387"/>
          </a:xfrm>
          <a:prstGeom prst="rect">
            <a:avLst/>
          </a:prstGeom>
          <a:noFill/>
          <a:ln/>
        </p:spPr>
        <p:txBody>
          <a:bodyPr vert="horz" lIns="91440" tIns="45720" rIns="91440" bIns="45720" rtlCol="0" anchor="ctr">
            <a:normAutofit fontScale="97500"/>
          </a:bodyPr>
          <a:lstStyle/>
          <a:p>
            <a:pPr eaLnBrk="1" hangingPunct="1"/>
            <a:r>
              <a:rPr lang="en-US" sz="4400" b="1" dirty="0">
                <a:latin typeface="+mj-lt"/>
                <a:ea typeface="+mj-ea"/>
                <a:cs typeface="+mj-cs"/>
              </a:rPr>
              <a:t>Normal Probability Distribution</a:t>
            </a:r>
          </a:p>
        </p:txBody>
      </p:sp>
      <p:sp>
        <p:nvSpPr>
          <p:cNvPr id="145411" name="Rectangle 3"/>
          <p:cNvSpPr>
            <a:spLocks noChangeArrowheads="1"/>
          </p:cNvSpPr>
          <p:nvPr/>
        </p:nvSpPr>
        <p:spPr bwMode="auto">
          <a:xfrm>
            <a:off x="700088" y="1117600"/>
            <a:ext cx="3403600" cy="5349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Characteristics</a:t>
            </a:r>
            <a:endParaRPr lang="en-US" sz="2400">
              <a:effectLst>
                <a:outerShdw blurRad="38100" dist="38100" dir="2700000" algn="tl">
                  <a:srgbClr val="000000"/>
                </a:outerShdw>
              </a:effectLst>
              <a:latin typeface="Book Antiqua" pitchFamily="18" charset="0"/>
            </a:endParaRPr>
          </a:p>
        </p:txBody>
      </p:sp>
      <p:sp>
        <p:nvSpPr>
          <p:cNvPr id="145412" name="Freeform 4"/>
          <p:cNvSpPr>
            <a:spLocks/>
          </p:cNvSpPr>
          <p:nvPr/>
        </p:nvSpPr>
        <p:spPr bwMode="auto">
          <a:xfrm>
            <a:off x="3252788" y="2963863"/>
            <a:ext cx="2657475" cy="2746375"/>
          </a:xfrm>
          <a:custGeom>
            <a:avLst/>
            <a:gdLst/>
            <a:ahLst/>
            <a:cxnLst>
              <a:cxn ang="0">
                <a:pos x="797" y="18"/>
              </a:cxn>
              <a:cxn ang="0">
                <a:pos x="749" y="100"/>
              </a:cxn>
              <a:cxn ang="0">
                <a:pos x="718" y="194"/>
              </a:cxn>
              <a:cxn ang="0">
                <a:pos x="691" y="291"/>
              </a:cxn>
              <a:cxn ang="0">
                <a:pos x="669" y="388"/>
              </a:cxn>
              <a:cxn ang="0">
                <a:pos x="651" y="476"/>
              </a:cxn>
              <a:cxn ang="0">
                <a:pos x="630" y="580"/>
              </a:cxn>
              <a:cxn ang="0">
                <a:pos x="610" y="681"/>
              </a:cxn>
              <a:cxn ang="0">
                <a:pos x="594" y="777"/>
              </a:cxn>
              <a:cxn ang="0">
                <a:pos x="577" y="873"/>
              </a:cxn>
              <a:cxn ang="0">
                <a:pos x="558" y="972"/>
              </a:cxn>
              <a:cxn ang="0">
                <a:pos x="537" y="1071"/>
              </a:cxn>
              <a:cxn ang="0">
                <a:pos x="516" y="1160"/>
              </a:cxn>
              <a:cxn ang="0">
                <a:pos x="487" y="1266"/>
              </a:cxn>
              <a:cxn ang="0">
                <a:pos x="451" y="1370"/>
              </a:cxn>
              <a:cxn ang="0">
                <a:pos x="413" y="1448"/>
              </a:cxn>
              <a:cxn ang="0">
                <a:pos x="356" y="1522"/>
              </a:cxn>
              <a:cxn ang="0">
                <a:pos x="303" y="1574"/>
              </a:cxn>
              <a:cxn ang="0">
                <a:pos x="255" y="1608"/>
              </a:cxn>
              <a:cxn ang="0">
                <a:pos x="198" y="1641"/>
              </a:cxn>
              <a:cxn ang="0">
                <a:pos x="135" y="1674"/>
              </a:cxn>
              <a:cxn ang="0">
                <a:pos x="74" y="1702"/>
              </a:cxn>
              <a:cxn ang="0">
                <a:pos x="1674" y="1728"/>
              </a:cxn>
              <a:cxn ang="0">
                <a:pos x="1550" y="1689"/>
              </a:cxn>
              <a:cxn ang="0">
                <a:pos x="1499" y="1667"/>
              </a:cxn>
              <a:cxn ang="0">
                <a:pos x="1430" y="1631"/>
              </a:cxn>
              <a:cxn ang="0">
                <a:pos x="1366" y="1585"/>
              </a:cxn>
              <a:cxn ang="0">
                <a:pos x="1302" y="1527"/>
              </a:cxn>
              <a:cxn ang="0">
                <a:pos x="1278" y="1497"/>
              </a:cxn>
              <a:cxn ang="0">
                <a:pos x="1241" y="1434"/>
              </a:cxn>
              <a:cxn ang="0">
                <a:pos x="1205" y="1354"/>
              </a:cxn>
              <a:cxn ang="0">
                <a:pos x="1168" y="1246"/>
              </a:cxn>
              <a:cxn ang="0">
                <a:pos x="1150" y="1174"/>
              </a:cxn>
              <a:cxn ang="0">
                <a:pos x="1128" y="1077"/>
              </a:cxn>
              <a:cxn ang="0">
                <a:pos x="1112" y="997"/>
              </a:cxn>
              <a:cxn ang="0">
                <a:pos x="1097" y="916"/>
              </a:cxn>
              <a:cxn ang="0">
                <a:pos x="1077" y="810"/>
              </a:cxn>
              <a:cxn ang="0">
                <a:pos x="1057" y="713"/>
              </a:cxn>
              <a:cxn ang="0">
                <a:pos x="1031" y="589"/>
              </a:cxn>
              <a:cxn ang="0">
                <a:pos x="1007" y="476"/>
              </a:cxn>
              <a:cxn ang="0">
                <a:pos x="984" y="370"/>
              </a:cxn>
              <a:cxn ang="0">
                <a:pos x="967" y="301"/>
              </a:cxn>
              <a:cxn ang="0">
                <a:pos x="941" y="209"/>
              </a:cxn>
              <a:cxn ang="0">
                <a:pos x="910" y="116"/>
              </a:cxn>
              <a:cxn ang="0">
                <a:pos x="924" y="149"/>
              </a:cxn>
              <a:cxn ang="0">
                <a:pos x="916" y="132"/>
              </a:cxn>
              <a:cxn ang="0">
                <a:pos x="882" y="45"/>
              </a:cxn>
              <a:cxn ang="0">
                <a:pos x="846" y="3"/>
              </a:cxn>
            </a:cxnLst>
            <a:rect l="0" t="0" r="r" b="b"/>
            <a:pathLst>
              <a:path w="1674" h="1730">
                <a:moveTo>
                  <a:pt x="832" y="0"/>
                </a:moveTo>
                <a:lnTo>
                  <a:pt x="814" y="4"/>
                </a:lnTo>
                <a:lnTo>
                  <a:pt x="797" y="18"/>
                </a:lnTo>
                <a:lnTo>
                  <a:pt x="779" y="39"/>
                </a:lnTo>
                <a:lnTo>
                  <a:pt x="764" y="67"/>
                </a:lnTo>
                <a:lnTo>
                  <a:pt x="749" y="100"/>
                </a:lnTo>
                <a:lnTo>
                  <a:pt x="740" y="128"/>
                </a:lnTo>
                <a:lnTo>
                  <a:pt x="728" y="160"/>
                </a:lnTo>
                <a:lnTo>
                  <a:pt x="718" y="194"/>
                </a:lnTo>
                <a:lnTo>
                  <a:pt x="709" y="224"/>
                </a:lnTo>
                <a:lnTo>
                  <a:pt x="700" y="258"/>
                </a:lnTo>
                <a:lnTo>
                  <a:pt x="691" y="291"/>
                </a:lnTo>
                <a:lnTo>
                  <a:pt x="682" y="330"/>
                </a:lnTo>
                <a:lnTo>
                  <a:pt x="676" y="355"/>
                </a:lnTo>
                <a:lnTo>
                  <a:pt x="669" y="388"/>
                </a:lnTo>
                <a:lnTo>
                  <a:pt x="663" y="420"/>
                </a:lnTo>
                <a:lnTo>
                  <a:pt x="657" y="450"/>
                </a:lnTo>
                <a:lnTo>
                  <a:pt x="651" y="476"/>
                </a:lnTo>
                <a:lnTo>
                  <a:pt x="645" y="510"/>
                </a:lnTo>
                <a:lnTo>
                  <a:pt x="637" y="544"/>
                </a:lnTo>
                <a:lnTo>
                  <a:pt x="630" y="580"/>
                </a:lnTo>
                <a:lnTo>
                  <a:pt x="623" y="611"/>
                </a:lnTo>
                <a:lnTo>
                  <a:pt x="617" y="647"/>
                </a:lnTo>
                <a:lnTo>
                  <a:pt x="610" y="681"/>
                </a:lnTo>
                <a:lnTo>
                  <a:pt x="604" y="714"/>
                </a:lnTo>
                <a:lnTo>
                  <a:pt x="598" y="752"/>
                </a:lnTo>
                <a:lnTo>
                  <a:pt x="594" y="777"/>
                </a:lnTo>
                <a:lnTo>
                  <a:pt x="589" y="808"/>
                </a:lnTo>
                <a:lnTo>
                  <a:pt x="583" y="841"/>
                </a:lnTo>
                <a:lnTo>
                  <a:pt x="577" y="873"/>
                </a:lnTo>
                <a:lnTo>
                  <a:pt x="571" y="904"/>
                </a:lnTo>
                <a:lnTo>
                  <a:pt x="565" y="936"/>
                </a:lnTo>
                <a:lnTo>
                  <a:pt x="558" y="972"/>
                </a:lnTo>
                <a:lnTo>
                  <a:pt x="551" y="1006"/>
                </a:lnTo>
                <a:lnTo>
                  <a:pt x="543" y="1045"/>
                </a:lnTo>
                <a:lnTo>
                  <a:pt x="537" y="1071"/>
                </a:lnTo>
                <a:lnTo>
                  <a:pt x="531" y="1099"/>
                </a:lnTo>
                <a:lnTo>
                  <a:pt x="523" y="1131"/>
                </a:lnTo>
                <a:lnTo>
                  <a:pt x="516" y="1160"/>
                </a:lnTo>
                <a:lnTo>
                  <a:pt x="507" y="1195"/>
                </a:lnTo>
                <a:lnTo>
                  <a:pt x="498" y="1230"/>
                </a:lnTo>
                <a:lnTo>
                  <a:pt x="487" y="1266"/>
                </a:lnTo>
                <a:lnTo>
                  <a:pt x="477" y="1302"/>
                </a:lnTo>
                <a:lnTo>
                  <a:pt x="465" y="1337"/>
                </a:lnTo>
                <a:lnTo>
                  <a:pt x="451" y="1370"/>
                </a:lnTo>
                <a:lnTo>
                  <a:pt x="438" y="1402"/>
                </a:lnTo>
                <a:lnTo>
                  <a:pt x="426" y="1428"/>
                </a:lnTo>
                <a:lnTo>
                  <a:pt x="413" y="1448"/>
                </a:lnTo>
                <a:lnTo>
                  <a:pt x="398" y="1469"/>
                </a:lnTo>
                <a:lnTo>
                  <a:pt x="380" y="1493"/>
                </a:lnTo>
                <a:lnTo>
                  <a:pt x="356" y="1522"/>
                </a:lnTo>
                <a:lnTo>
                  <a:pt x="334" y="1544"/>
                </a:lnTo>
                <a:lnTo>
                  <a:pt x="318" y="1559"/>
                </a:lnTo>
                <a:lnTo>
                  <a:pt x="303" y="1574"/>
                </a:lnTo>
                <a:lnTo>
                  <a:pt x="287" y="1585"/>
                </a:lnTo>
                <a:lnTo>
                  <a:pt x="271" y="1597"/>
                </a:lnTo>
                <a:lnTo>
                  <a:pt x="255" y="1608"/>
                </a:lnTo>
                <a:lnTo>
                  <a:pt x="242" y="1616"/>
                </a:lnTo>
                <a:lnTo>
                  <a:pt x="224" y="1626"/>
                </a:lnTo>
                <a:lnTo>
                  <a:pt x="198" y="1641"/>
                </a:lnTo>
                <a:lnTo>
                  <a:pt x="179" y="1650"/>
                </a:lnTo>
                <a:lnTo>
                  <a:pt x="157" y="1662"/>
                </a:lnTo>
                <a:lnTo>
                  <a:pt x="135" y="1674"/>
                </a:lnTo>
                <a:lnTo>
                  <a:pt x="115" y="1684"/>
                </a:lnTo>
                <a:lnTo>
                  <a:pt x="96" y="1692"/>
                </a:lnTo>
                <a:lnTo>
                  <a:pt x="74" y="1702"/>
                </a:lnTo>
                <a:lnTo>
                  <a:pt x="50" y="1714"/>
                </a:lnTo>
                <a:lnTo>
                  <a:pt x="0" y="1730"/>
                </a:lnTo>
                <a:lnTo>
                  <a:pt x="1674" y="1728"/>
                </a:lnTo>
                <a:lnTo>
                  <a:pt x="1614" y="1708"/>
                </a:lnTo>
                <a:lnTo>
                  <a:pt x="1575" y="1696"/>
                </a:lnTo>
                <a:lnTo>
                  <a:pt x="1550" y="1689"/>
                </a:lnTo>
                <a:lnTo>
                  <a:pt x="1523" y="1678"/>
                </a:lnTo>
                <a:lnTo>
                  <a:pt x="1510" y="1673"/>
                </a:lnTo>
                <a:lnTo>
                  <a:pt x="1499" y="1667"/>
                </a:lnTo>
                <a:lnTo>
                  <a:pt x="1477" y="1657"/>
                </a:lnTo>
                <a:lnTo>
                  <a:pt x="1453" y="1645"/>
                </a:lnTo>
                <a:lnTo>
                  <a:pt x="1430" y="1631"/>
                </a:lnTo>
                <a:lnTo>
                  <a:pt x="1406" y="1615"/>
                </a:lnTo>
                <a:lnTo>
                  <a:pt x="1387" y="1601"/>
                </a:lnTo>
                <a:lnTo>
                  <a:pt x="1366" y="1585"/>
                </a:lnTo>
                <a:lnTo>
                  <a:pt x="1345" y="1568"/>
                </a:lnTo>
                <a:lnTo>
                  <a:pt x="1322" y="1547"/>
                </a:lnTo>
                <a:lnTo>
                  <a:pt x="1302" y="1527"/>
                </a:lnTo>
                <a:lnTo>
                  <a:pt x="1292" y="1513"/>
                </a:lnTo>
                <a:lnTo>
                  <a:pt x="1286" y="1506"/>
                </a:lnTo>
                <a:lnTo>
                  <a:pt x="1278" y="1497"/>
                </a:lnTo>
                <a:lnTo>
                  <a:pt x="1269" y="1480"/>
                </a:lnTo>
                <a:lnTo>
                  <a:pt x="1257" y="1460"/>
                </a:lnTo>
                <a:lnTo>
                  <a:pt x="1241" y="1434"/>
                </a:lnTo>
                <a:lnTo>
                  <a:pt x="1228" y="1406"/>
                </a:lnTo>
                <a:lnTo>
                  <a:pt x="1216" y="1379"/>
                </a:lnTo>
                <a:lnTo>
                  <a:pt x="1205" y="1354"/>
                </a:lnTo>
                <a:lnTo>
                  <a:pt x="1192" y="1318"/>
                </a:lnTo>
                <a:lnTo>
                  <a:pt x="1179" y="1281"/>
                </a:lnTo>
                <a:lnTo>
                  <a:pt x="1168" y="1246"/>
                </a:lnTo>
                <a:lnTo>
                  <a:pt x="1162" y="1220"/>
                </a:lnTo>
                <a:lnTo>
                  <a:pt x="1156" y="1198"/>
                </a:lnTo>
                <a:lnTo>
                  <a:pt x="1150" y="1174"/>
                </a:lnTo>
                <a:lnTo>
                  <a:pt x="1143" y="1141"/>
                </a:lnTo>
                <a:lnTo>
                  <a:pt x="1135" y="1107"/>
                </a:lnTo>
                <a:lnTo>
                  <a:pt x="1128" y="1077"/>
                </a:lnTo>
                <a:lnTo>
                  <a:pt x="1123" y="1049"/>
                </a:lnTo>
                <a:lnTo>
                  <a:pt x="1117" y="1025"/>
                </a:lnTo>
                <a:lnTo>
                  <a:pt x="1112" y="997"/>
                </a:lnTo>
                <a:lnTo>
                  <a:pt x="1107" y="970"/>
                </a:lnTo>
                <a:lnTo>
                  <a:pt x="1101" y="940"/>
                </a:lnTo>
                <a:lnTo>
                  <a:pt x="1097" y="916"/>
                </a:lnTo>
                <a:lnTo>
                  <a:pt x="1090" y="882"/>
                </a:lnTo>
                <a:lnTo>
                  <a:pt x="1084" y="844"/>
                </a:lnTo>
                <a:lnTo>
                  <a:pt x="1077" y="810"/>
                </a:lnTo>
                <a:lnTo>
                  <a:pt x="1069" y="772"/>
                </a:lnTo>
                <a:lnTo>
                  <a:pt x="1063" y="741"/>
                </a:lnTo>
                <a:lnTo>
                  <a:pt x="1057" y="713"/>
                </a:lnTo>
                <a:lnTo>
                  <a:pt x="1048" y="673"/>
                </a:lnTo>
                <a:lnTo>
                  <a:pt x="1041" y="636"/>
                </a:lnTo>
                <a:lnTo>
                  <a:pt x="1031" y="589"/>
                </a:lnTo>
                <a:lnTo>
                  <a:pt x="1023" y="549"/>
                </a:lnTo>
                <a:lnTo>
                  <a:pt x="1013" y="503"/>
                </a:lnTo>
                <a:lnTo>
                  <a:pt x="1007" y="476"/>
                </a:lnTo>
                <a:lnTo>
                  <a:pt x="999" y="439"/>
                </a:lnTo>
                <a:lnTo>
                  <a:pt x="991" y="406"/>
                </a:lnTo>
                <a:lnTo>
                  <a:pt x="984" y="370"/>
                </a:lnTo>
                <a:lnTo>
                  <a:pt x="978" y="342"/>
                </a:lnTo>
                <a:lnTo>
                  <a:pt x="972" y="320"/>
                </a:lnTo>
                <a:lnTo>
                  <a:pt x="967" y="301"/>
                </a:lnTo>
                <a:lnTo>
                  <a:pt x="959" y="272"/>
                </a:lnTo>
                <a:lnTo>
                  <a:pt x="951" y="242"/>
                </a:lnTo>
                <a:lnTo>
                  <a:pt x="941" y="209"/>
                </a:lnTo>
                <a:lnTo>
                  <a:pt x="927" y="164"/>
                </a:lnTo>
                <a:lnTo>
                  <a:pt x="916" y="134"/>
                </a:lnTo>
                <a:lnTo>
                  <a:pt x="910" y="116"/>
                </a:lnTo>
                <a:lnTo>
                  <a:pt x="918" y="132"/>
                </a:lnTo>
                <a:lnTo>
                  <a:pt x="915" y="126"/>
                </a:lnTo>
                <a:lnTo>
                  <a:pt x="924" y="149"/>
                </a:lnTo>
                <a:lnTo>
                  <a:pt x="934" y="184"/>
                </a:lnTo>
                <a:lnTo>
                  <a:pt x="922" y="150"/>
                </a:lnTo>
                <a:lnTo>
                  <a:pt x="916" y="132"/>
                </a:lnTo>
                <a:lnTo>
                  <a:pt x="905" y="102"/>
                </a:lnTo>
                <a:lnTo>
                  <a:pt x="895" y="74"/>
                </a:lnTo>
                <a:lnTo>
                  <a:pt x="882" y="45"/>
                </a:lnTo>
                <a:lnTo>
                  <a:pt x="871" y="27"/>
                </a:lnTo>
                <a:lnTo>
                  <a:pt x="859" y="15"/>
                </a:lnTo>
                <a:lnTo>
                  <a:pt x="846" y="3"/>
                </a:lnTo>
                <a:lnTo>
                  <a:pt x="832" y="0"/>
                </a:lnTo>
              </a:path>
            </a:pathLst>
          </a:custGeom>
          <a:noFill/>
          <a:ln w="19050" cap="rnd" cmpd="sng">
            <a:solidFill>
              <a:srgbClr val="C00000"/>
            </a:solidFill>
            <a:prstDash val="solid"/>
            <a:round/>
            <a:headEnd type="none" w="med" len="med"/>
            <a:tailEnd type="none" w="med" len="med"/>
          </a:ln>
          <a:effectLst/>
        </p:spPr>
        <p:txBody>
          <a:bodyPr/>
          <a:lstStyle/>
          <a:p>
            <a:endParaRPr lang="en-US"/>
          </a:p>
        </p:txBody>
      </p:sp>
      <p:sp>
        <p:nvSpPr>
          <p:cNvPr id="145413" name="Line 5"/>
          <p:cNvSpPr>
            <a:spLocks noChangeShapeType="1"/>
          </p:cNvSpPr>
          <p:nvPr/>
        </p:nvSpPr>
        <p:spPr bwMode="auto">
          <a:xfrm>
            <a:off x="4565650" y="5649913"/>
            <a:ext cx="0" cy="144462"/>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45415" name="Rectangle 7"/>
          <p:cNvSpPr>
            <a:spLocks noChangeArrowheads="1"/>
          </p:cNvSpPr>
          <p:nvPr/>
        </p:nvSpPr>
        <p:spPr bwMode="auto">
          <a:xfrm>
            <a:off x="4762500" y="3019425"/>
            <a:ext cx="1082675" cy="454025"/>
          </a:xfrm>
          <a:prstGeom prst="rect">
            <a:avLst/>
          </a:prstGeom>
          <a:noFill/>
          <a:ln w="28575">
            <a:noFill/>
            <a:miter lim="800000"/>
            <a:headEnd/>
            <a:tailEnd/>
          </a:ln>
          <a:effectLst/>
        </p:spPr>
        <p:txBody>
          <a:bodyPr wrap="none" lIns="90488" tIns="44450" rIns="90488" bIns="44450">
            <a:spAutoFit/>
          </a:bodyPr>
          <a:lstStyle/>
          <a:p>
            <a:pPr algn="l"/>
            <a:r>
              <a:rPr lang="en-US" sz="2400" b="1" i="1">
                <a:solidFill>
                  <a:srgbClr val="66FFFF"/>
                </a:solidFill>
                <a:effectLst>
                  <a:outerShdw blurRad="38100" dist="38100" dir="2700000" algn="tl">
                    <a:srgbClr val="000000"/>
                  </a:outerShdw>
                </a:effectLst>
                <a:latin typeface="Symbol" pitchFamily="18" charset="2"/>
              </a:rPr>
              <a:t>s</a:t>
            </a:r>
            <a:r>
              <a:rPr lang="en-US" sz="2400" b="1">
                <a:solidFill>
                  <a:srgbClr val="66FFFF"/>
                </a:solidFill>
                <a:effectLst>
                  <a:outerShdw blurRad="38100" dist="38100" dir="2700000" algn="tl">
                    <a:srgbClr val="000000"/>
                  </a:outerShdw>
                </a:effectLst>
                <a:latin typeface="Book Antiqua" pitchFamily="18" charset="0"/>
              </a:rPr>
              <a:t>  = 15</a:t>
            </a:r>
            <a:endParaRPr lang="en-US" sz="2400">
              <a:solidFill>
                <a:srgbClr val="66FFFF"/>
              </a:solidFill>
              <a:effectLst>
                <a:outerShdw blurRad="38100" dist="38100" dir="2700000" algn="tl">
                  <a:srgbClr val="000000"/>
                </a:outerShdw>
              </a:effectLst>
              <a:latin typeface="Book Antiqua" pitchFamily="18" charset="0"/>
            </a:endParaRPr>
          </a:p>
        </p:txBody>
      </p:sp>
      <p:sp>
        <p:nvSpPr>
          <p:cNvPr id="145416" name="Rectangle 8"/>
          <p:cNvSpPr>
            <a:spLocks noChangeArrowheads="1"/>
          </p:cNvSpPr>
          <p:nvPr/>
        </p:nvSpPr>
        <p:spPr bwMode="auto">
          <a:xfrm>
            <a:off x="5343525" y="4733925"/>
            <a:ext cx="1082675" cy="454025"/>
          </a:xfrm>
          <a:prstGeom prst="rect">
            <a:avLst/>
          </a:prstGeom>
          <a:noFill/>
          <a:ln w="28575">
            <a:noFill/>
            <a:miter lim="800000"/>
            <a:headEnd/>
            <a:tailEnd/>
          </a:ln>
          <a:effectLst/>
        </p:spPr>
        <p:txBody>
          <a:bodyPr wrap="none" lIns="90488" tIns="44450" rIns="90488" bIns="44450">
            <a:spAutoFit/>
          </a:bodyPr>
          <a:lstStyle/>
          <a:p>
            <a:pPr algn="l"/>
            <a:r>
              <a:rPr lang="en-US" sz="2400" b="1" i="1">
                <a:effectLst>
                  <a:outerShdw blurRad="38100" dist="38100" dir="2700000" algn="tl">
                    <a:srgbClr val="000000"/>
                  </a:outerShdw>
                </a:effectLst>
                <a:latin typeface="Symbol" pitchFamily="18" charset="2"/>
              </a:rPr>
              <a:t>s </a:t>
            </a:r>
            <a:r>
              <a:rPr lang="en-US" sz="2400" b="1">
                <a:effectLst>
                  <a:outerShdw blurRad="38100" dist="38100" dir="2700000" algn="tl">
                    <a:srgbClr val="000000"/>
                  </a:outerShdw>
                </a:effectLst>
                <a:latin typeface="Book Antiqua" pitchFamily="18" charset="0"/>
              </a:rPr>
              <a:t> = 25</a:t>
            </a:r>
            <a:endParaRPr lang="en-US" sz="2400">
              <a:effectLst>
                <a:outerShdw blurRad="38100" dist="38100" dir="2700000" algn="tl">
                  <a:srgbClr val="000000"/>
                </a:outerShdw>
              </a:effectLst>
              <a:latin typeface="Book Antiqua" pitchFamily="18" charset="0"/>
            </a:endParaRPr>
          </a:p>
        </p:txBody>
      </p:sp>
      <p:sp>
        <p:nvSpPr>
          <p:cNvPr id="145418" name="Rectangle 10"/>
          <p:cNvSpPr>
            <a:spLocks noChangeArrowheads="1"/>
          </p:cNvSpPr>
          <p:nvPr/>
        </p:nvSpPr>
        <p:spPr bwMode="auto">
          <a:xfrm>
            <a:off x="1104900" y="1701800"/>
            <a:ext cx="7175500" cy="10033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The standard deviation determines the width of the</a:t>
            </a:r>
          </a:p>
          <a:p>
            <a:pPr algn="l"/>
            <a:r>
              <a:rPr lang="en-US" sz="2400">
                <a:effectLst>
                  <a:outerShdw blurRad="38100" dist="38100" dir="2700000" algn="tl">
                    <a:srgbClr val="000000"/>
                  </a:outerShdw>
                </a:effectLst>
                <a:latin typeface="Book Antiqua" pitchFamily="18" charset="0"/>
              </a:rPr>
              <a:t>curve: larger values result in wider, flatter curves.</a:t>
            </a:r>
          </a:p>
        </p:txBody>
      </p:sp>
      <p:sp>
        <p:nvSpPr>
          <p:cNvPr id="145420" name="Freeform 12"/>
          <p:cNvSpPr>
            <a:spLocks/>
          </p:cNvSpPr>
          <p:nvPr/>
        </p:nvSpPr>
        <p:spPr bwMode="auto">
          <a:xfrm>
            <a:off x="2586038" y="3849688"/>
            <a:ext cx="3921125" cy="1858962"/>
          </a:xfrm>
          <a:custGeom>
            <a:avLst/>
            <a:gdLst/>
            <a:ahLst/>
            <a:cxnLst>
              <a:cxn ang="0">
                <a:pos x="1199" y="12"/>
              </a:cxn>
              <a:cxn ang="0">
                <a:pos x="1122" y="66"/>
              </a:cxn>
              <a:cxn ang="0">
                <a:pos x="1072" y="131"/>
              </a:cxn>
              <a:cxn ang="0">
                <a:pos x="1030" y="197"/>
              </a:cxn>
              <a:cxn ang="0">
                <a:pos x="993" y="262"/>
              </a:cxn>
              <a:cxn ang="0">
                <a:pos x="965" y="320"/>
              </a:cxn>
              <a:cxn ang="0">
                <a:pos x="931" y="395"/>
              </a:cxn>
              <a:cxn ang="0">
                <a:pos x="900" y="462"/>
              </a:cxn>
              <a:cxn ang="0">
                <a:pos x="871" y="528"/>
              </a:cxn>
              <a:cxn ang="0">
                <a:pos x="846" y="591"/>
              </a:cxn>
              <a:cxn ang="0">
                <a:pos x="816" y="663"/>
              </a:cxn>
              <a:cxn ang="0">
                <a:pos x="786" y="727"/>
              </a:cxn>
              <a:cxn ang="0">
                <a:pos x="755" y="790"/>
              </a:cxn>
              <a:cxn ang="0">
                <a:pos x="707" y="862"/>
              </a:cxn>
              <a:cxn ang="0">
                <a:pos x="643" y="932"/>
              </a:cxn>
              <a:cxn ang="0">
                <a:pos x="582" y="981"/>
              </a:cxn>
              <a:cxn ang="0">
                <a:pos x="496" y="1031"/>
              </a:cxn>
              <a:cxn ang="0">
                <a:pos x="413" y="1063"/>
              </a:cxn>
              <a:cxn ang="0">
                <a:pos x="323" y="1089"/>
              </a:cxn>
              <a:cxn ang="0">
                <a:pos x="248" y="1108"/>
              </a:cxn>
              <a:cxn ang="0">
                <a:pos x="145" y="1129"/>
              </a:cxn>
              <a:cxn ang="0">
                <a:pos x="64" y="1144"/>
              </a:cxn>
              <a:cxn ang="0">
                <a:pos x="2470" y="1170"/>
              </a:cxn>
              <a:cxn ang="0">
                <a:pos x="2385" y="1143"/>
              </a:cxn>
              <a:cxn ang="0">
                <a:pos x="2331" y="1132"/>
              </a:cxn>
              <a:cxn ang="0">
                <a:pos x="2214" y="1104"/>
              </a:cxn>
              <a:cxn ang="0">
                <a:pos x="2108" y="1071"/>
              </a:cxn>
              <a:cxn ang="0">
                <a:pos x="2001" y="1029"/>
              </a:cxn>
              <a:cxn ang="0">
                <a:pos x="1970" y="1013"/>
              </a:cxn>
              <a:cxn ang="0">
                <a:pos x="1904" y="969"/>
              </a:cxn>
              <a:cxn ang="0">
                <a:pos x="1849" y="915"/>
              </a:cxn>
              <a:cxn ang="0">
                <a:pos x="1791" y="845"/>
              </a:cxn>
              <a:cxn ang="0">
                <a:pos x="1755" y="792"/>
              </a:cxn>
              <a:cxn ang="0">
                <a:pos x="1725" y="729"/>
              </a:cxn>
              <a:cxn ang="0">
                <a:pos x="1700" y="674"/>
              </a:cxn>
              <a:cxn ang="0">
                <a:pos x="1676" y="619"/>
              </a:cxn>
              <a:cxn ang="0">
                <a:pos x="1641" y="546"/>
              </a:cxn>
              <a:cxn ang="0">
                <a:pos x="1608" y="476"/>
              </a:cxn>
              <a:cxn ang="0">
                <a:pos x="1570" y="397"/>
              </a:cxn>
              <a:cxn ang="0">
                <a:pos x="1533" y="322"/>
              </a:cxn>
              <a:cxn ang="0">
                <a:pos x="1496" y="251"/>
              </a:cxn>
              <a:cxn ang="0">
                <a:pos x="1469" y="203"/>
              </a:cxn>
              <a:cxn ang="0">
                <a:pos x="1439" y="150"/>
              </a:cxn>
              <a:cxn ang="0">
                <a:pos x="1413" y="114"/>
              </a:cxn>
              <a:cxn ang="0">
                <a:pos x="1397" y="95"/>
              </a:cxn>
              <a:cxn ang="0">
                <a:pos x="1368" y="62"/>
              </a:cxn>
              <a:cxn ang="0">
                <a:pos x="1331" y="30"/>
              </a:cxn>
              <a:cxn ang="0">
                <a:pos x="1276" y="4"/>
              </a:cxn>
            </a:cxnLst>
            <a:rect l="0" t="0" r="r" b="b"/>
            <a:pathLst>
              <a:path w="2470" h="1171">
                <a:moveTo>
                  <a:pt x="1250" y="0"/>
                </a:moveTo>
                <a:lnTo>
                  <a:pt x="1226" y="5"/>
                </a:lnTo>
                <a:lnTo>
                  <a:pt x="1199" y="12"/>
                </a:lnTo>
                <a:lnTo>
                  <a:pt x="1169" y="27"/>
                </a:lnTo>
                <a:lnTo>
                  <a:pt x="1145" y="45"/>
                </a:lnTo>
                <a:lnTo>
                  <a:pt x="1122" y="66"/>
                </a:lnTo>
                <a:lnTo>
                  <a:pt x="1104" y="85"/>
                </a:lnTo>
                <a:lnTo>
                  <a:pt x="1089" y="106"/>
                </a:lnTo>
                <a:lnTo>
                  <a:pt x="1072" y="131"/>
                </a:lnTo>
                <a:lnTo>
                  <a:pt x="1060" y="149"/>
                </a:lnTo>
                <a:lnTo>
                  <a:pt x="1044" y="175"/>
                </a:lnTo>
                <a:lnTo>
                  <a:pt x="1030" y="197"/>
                </a:lnTo>
                <a:lnTo>
                  <a:pt x="1014" y="223"/>
                </a:lnTo>
                <a:lnTo>
                  <a:pt x="1005" y="240"/>
                </a:lnTo>
                <a:lnTo>
                  <a:pt x="993" y="262"/>
                </a:lnTo>
                <a:lnTo>
                  <a:pt x="984" y="282"/>
                </a:lnTo>
                <a:lnTo>
                  <a:pt x="974" y="300"/>
                </a:lnTo>
                <a:lnTo>
                  <a:pt x="965" y="320"/>
                </a:lnTo>
                <a:lnTo>
                  <a:pt x="954" y="344"/>
                </a:lnTo>
                <a:lnTo>
                  <a:pt x="941" y="373"/>
                </a:lnTo>
                <a:lnTo>
                  <a:pt x="931" y="395"/>
                </a:lnTo>
                <a:lnTo>
                  <a:pt x="923" y="412"/>
                </a:lnTo>
                <a:lnTo>
                  <a:pt x="911" y="437"/>
                </a:lnTo>
                <a:lnTo>
                  <a:pt x="900" y="462"/>
                </a:lnTo>
                <a:lnTo>
                  <a:pt x="892" y="479"/>
                </a:lnTo>
                <a:lnTo>
                  <a:pt x="880" y="506"/>
                </a:lnTo>
                <a:lnTo>
                  <a:pt x="871" y="528"/>
                </a:lnTo>
                <a:lnTo>
                  <a:pt x="863" y="549"/>
                </a:lnTo>
                <a:lnTo>
                  <a:pt x="855" y="570"/>
                </a:lnTo>
                <a:lnTo>
                  <a:pt x="846" y="591"/>
                </a:lnTo>
                <a:lnTo>
                  <a:pt x="838" y="612"/>
                </a:lnTo>
                <a:lnTo>
                  <a:pt x="829" y="633"/>
                </a:lnTo>
                <a:lnTo>
                  <a:pt x="816" y="663"/>
                </a:lnTo>
                <a:lnTo>
                  <a:pt x="804" y="690"/>
                </a:lnTo>
                <a:lnTo>
                  <a:pt x="795" y="708"/>
                </a:lnTo>
                <a:lnTo>
                  <a:pt x="786" y="727"/>
                </a:lnTo>
                <a:lnTo>
                  <a:pt x="777" y="747"/>
                </a:lnTo>
                <a:lnTo>
                  <a:pt x="768" y="765"/>
                </a:lnTo>
                <a:lnTo>
                  <a:pt x="755" y="790"/>
                </a:lnTo>
                <a:lnTo>
                  <a:pt x="741" y="814"/>
                </a:lnTo>
                <a:lnTo>
                  <a:pt x="725" y="838"/>
                </a:lnTo>
                <a:lnTo>
                  <a:pt x="707" y="862"/>
                </a:lnTo>
                <a:lnTo>
                  <a:pt x="689" y="885"/>
                </a:lnTo>
                <a:lnTo>
                  <a:pt x="667" y="907"/>
                </a:lnTo>
                <a:lnTo>
                  <a:pt x="643" y="932"/>
                </a:lnTo>
                <a:lnTo>
                  <a:pt x="626" y="947"/>
                </a:lnTo>
                <a:lnTo>
                  <a:pt x="606" y="963"/>
                </a:lnTo>
                <a:lnTo>
                  <a:pt x="582" y="981"/>
                </a:lnTo>
                <a:lnTo>
                  <a:pt x="562" y="994"/>
                </a:lnTo>
                <a:lnTo>
                  <a:pt x="536" y="1009"/>
                </a:lnTo>
                <a:lnTo>
                  <a:pt x="496" y="1031"/>
                </a:lnTo>
                <a:lnTo>
                  <a:pt x="462" y="1045"/>
                </a:lnTo>
                <a:lnTo>
                  <a:pt x="436" y="1054"/>
                </a:lnTo>
                <a:lnTo>
                  <a:pt x="413" y="1063"/>
                </a:lnTo>
                <a:lnTo>
                  <a:pt x="383" y="1073"/>
                </a:lnTo>
                <a:lnTo>
                  <a:pt x="353" y="1082"/>
                </a:lnTo>
                <a:lnTo>
                  <a:pt x="323" y="1089"/>
                </a:lnTo>
                <a:lnTo>
                  <a:pt x="300" y="1095"/>
                </a:lnTo>
                <a:lnTo>
                  <a:pt x="272" y="1102"/>
                </a:lnTo>
                <a:lnTo>
                  <a:pt x="248" y="1108"/>
                </a:lnTo>
                <a:lnTo>
                  <a:pt x="216" y="1115"/>
                </a:lnTo>
                <a:lnTo>
                  <a:pt x="173" y="1123"/>
                </a:lnTo>
                <a:lnTo>
                  <a:pt x="145" y="1129"/>
                </a:lnTo>
                <a:lnTo>
                  <a:pt x="120" y="1134"/>
                </a:lnTo>
                <a:lnTo>
                  <a:pt x="99" y="1137"/>
                </a:lnTo>
                <a:lnTo>
                  <a:pt x="64" y="1144"/>
                </a:lnTo>
                <a:lnTo>
                  <a:pt x="26" y="1152"/>
                </a:lnTo>
                <a:lnTo>
                  <a:pt x="0" y="1171"/>
                </a:lnTo>
                <a:lnTo>
                  <a:pt x="2470" y="1170"/>
                </a:lnTo>
                <a:lnTo>
                  <a:pt x="2454" y="1159"/>
                </a:lnTo>
                <a:lnTo>
                  <a:pt x="2413" y="1147"/>
                </a:lnTo>
                <a:lnTo>
                  <a:pt x="2385" y="1143"/>
                </a:lnTo>
                <a:lnTo>
                  <a:pt x="2351" y="1138"/>
                </a:lnTo>
                <a:lnTo>
                  <a:pt x="2310" y="1129"/>
                </a:lnTo>
                <a:lnTo>
                  <a:pt x="2331" y="1132"/>
                </a:lnTo>
                <a:lnTo>
                  <a:pt x="2285" y="1123"/>
                </a:lnTo>
                <a:lnTo>
                  <a:pt x="2258" y="1116"/>
                </a:lnTo>
                <a:lnTo>
                  <a:pt x="2214" y="1104"/>
                </a:lnTo>
                <a:lnTo>
                  <a:pt x="2174" y="1092"/>
                </a:lnTo>
                <a:lnTo>
                  <a:pt x="2140" y="1081"/>
                </a:lnTo>
                <a:lnTo>
                  <a:pt x="2108" y="1071"/>
                </a:lnTo>
                <a:lnTo>
                  <a:pt x="2072" y="1059"/>
                </a:lnTo>
                <a:lnTo>
                  <a:pt x="2041" y="1047"/>
                </a:lnTo>
                <a:lnTo>
                  <a:pt x="2001" y="1029"/>
                </a:lnTo>
                <a:lnTo>
                  <a:pt x="1984" y="1020"/>
                </a:lnTo>
                <a:lnTo>
                  <a:pt x="1983" y="1020"/>
                </a:lnTo>
                <a:lnTo>
                  <a:pt x="1970" y="1013"/>
                </a:lnTo>
                <a:lnTo>
                  <a:pt x="1946" y="1001"/>
                </a:lnTo>
                <a:lnTo>
                  <a:pt x="1926" y="986"/>
                </a:lnTo>
                <a:lnTo>
                  <a:pt x="1904" y="969"/>
                </a:lnTo>
                <a:lnTo>
                  <a:pt x="1888" y="955"/>
                </a:lnTo>
                <a:lnTo>
                  <a:pt x="1870" y="938"/>
                </a:lnTo>
                <a:lnTo>
                  <a:pt x="1849" y="915"/>
                </a:lnTo>
                <a:lnTo>
                  <a:pt x="1828" y="891"/>
                </a:lnTo>
                <a:lnTo>
                  <a:pt x="1810" y="868"/>
                </a:lnTo>
                <a:lnTo>
                  <a:pt x="1791" y="845"/>
                </a:lnTo>
                <a:lnTo>
                  <a:pt x="1778" y="825"/>
                </a:lnTo>
                <a:lnTo>
                  <a:pt x="1766" y="809"/>
                </a:lnTo>
                <a:lnTo>
                  <a:pt x="1755" y="792"/>
                </a:lnTo>
                <a:lnTo>
                  <a:pt x="1744" y="772"/>
                </a:lnTo>
                <a:lnTo>
                  <a:pt x="1734" y="751"/>
                </a:lnTo>
                <a:lnTo>
                  <a:pt x="1725" y="729"/>
                </a:lnTo>
                <a:lnTo>
                  <a:pt x="1715" y="707"/>
                </a:lnTo>
                <a:lnTo>
                  <a:pt x="1708" y="692"/>
                </a:lnTo>
                <a:lnTo>
                  <a:pt x="1700" y="674"/>
                </a:lnTo>
                <a:lnTo>
                  <a:pt x="1693" y="657"/>
                </a:lnTo>
                <a:lnTo>
                  <a:pt x="1685" y="641"/>
                </a:lnTo>
                <a:lnTo>
                  <a:pt x="1676" y="619"/>
                </a:lnTo>
                <a:lnTo>
                  <a:pt x="1666" y="598"/>
                </a:lnTo>
                <a:lnTo>
                  <a:pt x="1653" y="568"/>
                </a:lnTo>
                <a:lnTo>
                  <a:pt x="1641" y="546"/>
                </a:lnTo>
                <a:lnTo>
                  <a:pt x="1629" y="522"/>
                </a:lnTo>
                <a:lnTo>
                  <a:pt x="1617" y="497"/>
                </a:lnTo>
                <a:lnTo>
                  <a:pt x="1608" y="476"/>
                </a:lnTo>
                <a:lnTo>
                  <a:pt x="1597" y="452"/>
                </a:lnTo>
                <a:lnTo>
                  <a:pt x="1587" y="430"/>
                </a:lnTo>
                <a:lnTo>
                  <a:pt x="1570" y="397"/>
                </a:lnTo>
                <a:lnTo>
                  <a:pt x="1556" y="366"/>
                </a:lnTo>
                <a:lnTo>
                  <a:pt x="1543" y="340"/>
                </a:lnTo>
                <a:lnTo>
                  <a:pt x="1533" y="322"/>
                </a:lnTo>
                <a:lnTo>
                  <a:pt x="1521" y="298"/>
                </a:lnTo>
                <a:lnTo>
                  <a:pt x="1507" y="271"/>
                </a:lnTo>
                <a:lnTo>
                  <a:pt x="1496" y="251"/>
                </a:lnTo>
                <a:lnTo>
                  <a:pt x="1487" y="236"/>
                </a:lnTo>
                <a:lnTo>
                  <a:pt x="1480" y="223"/>
                </a:lnTo>
                <a:lnTo>
                  <a:pt x="1469" y="203"/>
                </a:lnTo>
                <a:lnTo>
                  <a:pt x="1458" y="183"/>
                </a:lnTo>
                <a:lnTo>
                  <a:pt x="1449" y="167"/>
                </a:lnTo>
                <a:lnTo>
                  <a:pt x="1439" y="150"/>
                </a:lnTo>
                <a:lnTo>
                  <a:pt x="1428" y="135"/>
                </a:lnTo>
                <a:lnTo>
                  <a:pt x="1419" y="125"/>
                </a:lnTo>
                <a:lnTo>
                  <a:pt x="1413" y="114"/>
                </a:lnTo>
                <a:lnTo>
                  <a:pt x="1407" y="107"/>
                </a:lnTo>
                <a:lnTo>
                  <a:pt x="1401" y="99"/>
                </a:lnTo>
                <a:lnTo>
                  <a:pt x="1397" y="95"/>
                </a:lnTo>
                <a:lnTo>
                  <a:pt x="1389" y="86"/>
                </a:lnTo>
                <a:lnTo>
                  <a:pt x="1379" y="74"/>
                </a:lnTo>
                <a:lnTo>
                  <a:pt x="1368" y="62"/>
                </a:lnTo>
                <a:lnTo>
                  <a:pt x="1356" y="50"/>
                </a:lnTo>
                <a:lnTo>
                  <a:pt x="1344" y="39"/>
                </a:lnTo>
                <a:lnTo>
                  <a:pt x="1331" y="30"/>
                </a:lnTo>
                <a:lnTo>
                  <a:pt x="1317" y="19"/>
                </a:lnTo>
                <a:lnTo>
                  <a:pt x="1296" y="11"/>
                </a:lnTo>
                <a:lnTo>
                  <a:pt x="1276" y="4"/>
                </a:lnTo>
                <a:lnTo>
                  <a:pt x="1251" y="0"/>
                </a:lnTo>
              </a:path>
            </a:pathLst>
          </a:custGeom>
          <a:noFill/>
          <a:ln w="19050" cap="rnd" cmpd="sng">
            <a:solidFill>
              <a:schemeClr val="tx1"/>
            </a:solidFill>
            <a:prstDash val="solid"/>
            <a:round/>
            <a:headEnd type="none" w="med" len="med"/>
            <a:tailEnd type="none" w="med" len="med"/>
          </a:ln>
          <a:effectLst/>
        </p:spPr>
        <p:txBody>
          <a:bodyPr/>
          <a:lstStyle/>
          <a:p>
            <a:endParaRPr lang="en-US"/>
          </a:p>
        </p:txBody>
      </p:sp>
      <p:sp>
        <p:nvSpPr>
          <p:cNvPr id="145422" name="Line 14"/>
          <p:cNvSpPr>
            <a:spLocks noChangeShapeType="1"/>
          </p:cNvSpPr>
          <p:nvPr/>
        </p:nvSpPr>
        <p:spPr bwMode="auto">
          <a:xfrm>
            <a:off x="2468563" y="5708650"/>
            <a:ext cx="4219575" cy="1588"/>
          </a:xfrm>
          <a:prstGeom prst="line">
            <a:avLst/>
          </a:prstGeom>
          <a:noFill/>
          <a:ln w="19050">
            <a:solidFill>
              <a:schemeClr val="tx1"/>
            </a:solidFill>
            <a:round/>
            <a:headEnd/>
            <a:tailEnd/>
          </a:ln>
          <a:effectLst/>
        </p:spPr>
        <p:txBody>
          <a:bodyPr/>
          <a:lstStyle/>
          <a:p>
            <a:endParaRPr lang="en-US"/>
          </a:p>
        </p:txBody>
      </p:sp>
      <p:sp>
        <p:nvSpPr>
          <p:cNvPr id="145424" name="Text Box 16"/>
          <p:cNvSpPr txBox="1">
            <a:spLocks noChangeArrowheads="1"/>
          </p:cNvSpPr>
          <p:nvPr/>
        </p:nvSpPr>
        <p:spPr bwMode="auto">
          <a:xfrm>
            <a:off x="6708775" y="5472113"/>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45425" name="AutoShape 17"/>
          <p:cNvSpPr>
            <a:spLocks noChangeArrowheads="1"/>
          </p:cNvSpPr>
          <p:nvPr/>
        </p:nvSpPr>
        <p:spPr bwMode="auto">
          <a:xfrm rot="5400000">
            <a:off x="752475" y="2114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5425"/>
                                        </p:tgtEl>
                                        <p:attrNameLst>
                                          <p:attrName>style.visibility</p:attrName>
                                        </p:attrNameLst>
                                      </p:cBhvr>
                                      <p:to>
                                        <p:strVal val="visible"/>
                                      </p:to>
                                    </p:set>
                                    <p:animEffect transition="in" filter="slide(fromLeft)">
                                      <p:cBhvr>
                                        <p:cTn id="7" dur="500"/>
                                        <p:tgtEl>
                                          <p:spTgt spid="145425"/>
                                        </p:tgtEl>
                                      </p:cBhvr>
                                    </p:animEffect>
                                  </p:childTnLst>
                                  <p:subTnLst>
                                    <p:set>
                                      <p:cBhvr override="childStyle">
                                        <p:cTn dur="1" fill="hold" display="0" masterRel="nextClick" afterEffect="1"/>
                                        <p:tgtEl>
                                          <p:spTgt spid="14542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45418"/>
                                        </p:tgtEl>
                                        <p:attrNameLst>
                                          <p:attrName>style.visibility</p:attrName>
                                        </p:attrNameLst>
                                      </p:cBhvr>
                                      <p:to>
                                        <p:strVal val="visible"/>
                                      </p:to>
                                    </p:set>
                                    <p:anim calcmode="lin" valueType="num">
                                      <p:cBhvr>
                                        <p:cTn id="12" dur="500" fill="hold"/>
                                        <p:tgtEl>
                                          <p:spTgt spid="145418"/>
                                        </p:tgtEl>
                                        <p:attrNameLst>
                                          <p:attrName>ppt_w</p:attrName>
                                        </p:attrNameLst>
                                      </p:cBhvr>
                                      <p:tavLst>
                                        <p:tav tm="0">
                                          <p:val>
                                            <p:strVal val="2/3*#ppt_w"/>
                                          </p:val>
                                        </p:tav>
                                        <p:tav tm="100000">
                                          <p:val>
                                            <p:strVal val="#ppt_w"/>
                                          </p:val>
                                        </p:tav>
                                      </p:tavLst>
                                    </p:anim>
                                    <p:anim calcmode="lin" valueType="num">
                                      <p:cBhvr>
                                        <p:cTn id="13" dur="500" fill="hold"/>
                                        <p:tgtEl>
                                          <p:spTgt spid="145418"/>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45419"/>
                                        </p:tgtEl>
                                        <p:attrNameLst>
                                          <p:attrName>style.visibility</p:attrName>
                                        </p:attrNameLst>
                                      </p:cBhvr>
                                      <p:to>
                                        <p:strVal val="visible"/>
                                      </p:to>
                                    </p:set>
                                    <p:animEffect transition="in" filter="dissolve">
                                      <p:cBhvr>
                                        <p:cTn id="17" dur="500"/>
                                        <p:tgtEl>
                                          <p:spTgt spid="145419"/>
                                        </p:tgtEl>
                                      </p:cBhvr>
                                    </p:animEffect>
                                  </p:childTnLst>
                                </p:cTn>
                              </p:par>
                            </p:childTnLst>
                          </p:cTn>
                        </p:par>
                        <p:par>
                          <p:cTn id="18" fill="hold">
                            <p:stCondLst>
                              <p:cond delay="3000"/>
                            </p:stCondLst>
                            <p:childTnLst>
                              <p:par>
                                <p:cTn id="19" presetID="12" presetClass="entr" presetSubtype="8" fill="hold" grpId="0" nodeType="afterEffect">
                                  <p:stCondLst>
                                    <p:cond delay="1000"/>
                                  </p:stCondLst>
                                  <p:childTnLst>
                                    <p:set>
                                      <p:cBhvr>
                                        <p:cTn id="20" dur="1" fill="hold">
                                          <p:stCondLst>
                                            <p:cond delay="0"/>
                                          </p:stCondLst>
                                        </p:cTn>
                                        <p:tgtEl>
                                          <p:spTgt spid="145422"/>
                                        </p:tgtEl>
                                        <p:attrNameLst>
                                          <p:attrName>style.visibility</p:attrName>
                                        </p:attrNameLst>
                                      </p:cBhvr>
                                      <p:to>
                                        <p:strVal val="visible"/>
                                      </p:to>
                                    </p:set>
                                    <p:animEffect transition="in" filter="slide(fromLeft)">
                                      <p:cBhvr>
                                        <p:cTn id="21" dur="500"/>
                                        <p:tgtEl>
                                          <p:spTgt spid="145422"/>
                                        </p:tgtEl>
                                      </p:cBhvr>
                                    </p:animEffect>
                                  </p:childTnLst>
                                </p:cTn>
                              </p:par>
                            </p:childTnLst>
                          </p:cTn>
                        </p:par>
                        <p:par>
                          <p:cTn id="22" fill="hold">
                            <p:stCondLst>
                              <p:cond delay="4500"/>
                            </p:stCondLst>
                            <p:childTnLst>
                              <p:par>
                                <p:cTn id="23" presetID="12" presetClass="entr" presetSubtype="8" fill="hold" grpId="0" nodeType="afterEffect">
                                  <p:stCondLst>
                                    <p:cond delay="0"/>
                                  </p:stCondLst>
                                  <p:childTnLst>
                                    <p:set>
                                      <p:cBhvr>
                                        <p:cTn id="24" dur="1" fill="hold">
                                          <p:stCondLst>
                                            <p:cond delay="0"/>
                                          </p:stCondLst>
                                        </p:cTn>
                                        <p:tgtEl>
                                          <p:spTgt spid="145424"/>
                                        </p:tgtEl>
                                        <p:attrNameLst>
                                          <p:attrName>style.visibility</p:attrName>
                                        </p:attrNameLst>
                                      </p:cBhvr>
                                      <p:to>
                                        <p:strVal val="visible"/>
                                      </p:to>
                                    </p:set>
                                    <p:animEffect transition="in" filter="slide(fromLeft)">
                                      <p:cBhvr>
                                        <p:cTn id="25" dur="500"/>
                                        <p:tgtEl>
                                          <p:spTgt spid="145424"/>
                                        </p:tgtEl>
                                      </p:cBhvr>
                                    </p:animEffect>
                                  </p:childTnLst>
                                </p:cTn>
                              </p:par>
                            </p:childTnLst>
                          </p:cTn>
                        </p:par>
                        <p:par>
                          <p:cTn id="26" fill="hold">
                            <p:stCondLst>
                              <p:cond delay="5000"/>
                            </p:stCondLst>
                            <p:childTnLst>
                              <p:par>
                                <p:cTn id="27" presetID="12" presetClass="entr" presetSubtype="1" fill="hold" grpId="0" nodeType="afterEffect">
                                  <p:stCondLst>
                                    <p:cond delay="0"/>
                                  </p:stCondLst>
                                  <p:childTnLst>
                                    <p:set>
                                      <p:cBhvr>
                                        <p:cTn id="28" dur="1" fill="hold">
                                          <p:stCondLst>
                                            <p:cond delay="0"/>
                                          </p:stCondLst>
                                        </p:cTn>
                                        <p:tgtEl>
                                          <p:spTgt spid="145413"/>
                                        </p:tgtEl>
                                        <p:attrNameLst>
                                          <p:attrName>style.visibility</p:attrName>
                                        </p:attrNameLst>
                                      </p:cBhvr>
                                      <p:to>
                                        <p:strVal val="visible"/>
                                      </p:to>
                                    </p:set>
                                    <p:animEffect transition="in" filter="slide(fromTop)">
                                      <p:cBhvr>
                                        <p:cTn id="29" dur="500"/>
                                        <p:tgtEl>
                                          <p:spTgt spid="145413"/>
                                        </p:tgtEl>
                                      </p:cBhvr>
                                    </p:animEffect>
                                  </p:childTnLst>
                                </p:cTn>
                              </p:par>
                            </p:childTnLst>
                          </p:cTn>
                        </p:par>
                        <p:par>
                          <p:cTn id="30" fill="hold">
                            <p:stCondLst>
                              <p:cond delay="5500"/>
                            </p:stCondLst>
                            <p:childTnLst>
                              <p:par>
                                <p:cTn id="31" presetID="12" presetClass="entr" presetSubtype="4" fill="hold" grpId="0" nodeType="afterEffect">
                                  <p:stCondLst>
                                    <p:cond delay="2000"/>
                                  </p:stCondLst>
                                  <p:childTnLst>
                                    <p:set>
                                      <p:cBhvr>
                                        <p:cTn id="32" dur="1" fill="hold">
                                          <p:stCondLst>
                                            <p:cond delay="0"/>
                                          </p:stCondLst>
                                        </p:cTn>
                                        <p:tgtEl>
                                          <p:spTgt spid="145412"/>
                                        </p:tgtEl>
                                        <p:attrNameLst>
                                          <p:attrName>style.visibility</p:attrName>
                                        </p:attrNameLst>
                                      </p:cBhvr>
                                      <p:to>
                                        <p:strVal val="visible"/>
                                      </p:to>
                                    </p:set>
                                    <p:animEffect transition="in" filter="slide(fromBottom)">
                                      <p:cBhvr>
                                        <p:cTn id="33" dur="500"/>
                                        <p:tgtEl>
                                          <p:spTgt spid="145412"/>
                                        </p:tgtEl>
                                      </p:cBhvr>
                                    </p:animEffect>
                                  </p:childTnLst>
                                </p:cTn>
                              </p:par>
                            </p:childTnLst>
                          </p:cTn>
                        </p:par>
                        <p:par>
                          <p:cTn id="34" fill="hold">
                            <p:stCondLst>
                              <p:cond delay="8000"/>
                            </p:stCondLst>
                            <p:childTnLst>
                              <p:par>
                                <p:cTn id="35" presetID="12" presetClass="entr" presetSubtype="8" fill="hold" grpId="0" nodeType="afterEffect">
                                  <p:stCondLst>
                                    <p:cond delay="0"/>
                                  </p:stCondLst>
                                  <p:childTnLst>
                                    <p:set>
                                      <p:cBhvr>
                                        <p:cTn id="36" dur="1" fill="hold">
                                          <p:stCondLst>
                                            <p:cond delay="0"/>
                                          </p:stCondLst>
                                        </p:cTn>
                                        <p:tgtEl>
                                          <p:spTgt spid="145415"/>
                                        </p:tgtEl>
                                        <p:attrNameLst>
                                          <p:attrName>style.visibility</p:attrName>
                                        </p:attrNameLst>
                                      </p:cBhvr>
                                      <p:to>
                                        <p:strVal val="visible"/>
                                      </p:to>
                                    </p:set>
                                    <p:animEffect transition="in" filter="slide(fromLeft)">
                                      <p:cBhvr>
                                        <p:cTn id="37" dur="500"/>
                                        <p:tgtEl>
                                          <p:spTgt spid="145415"/>
                                        </p:tgtEl>
                                      </p:cBhvr>
                                    </p:animEffect>
                                  </p:childTnLst>
                                </p:cTn>
                              </p:par>
                            </p:childTnLst>
                          </p:cTn>
                        </p:par>
                        <p:par>
                          <p:cTn id="38" fill="hold">
                            <p:stCondLst>
                              <p:cond delay="8500"/>
                            </p:stCondLst>
                            <p:childTnLst>
                              <p:par>
                                <p:cTn id="39" presetID="12" presetClass="entr" presetSubtype="4" fill="hold" grpId="0" nodeType="afterEffect">
                                  <p:stCondLst>
                                    <p:cond delay="2000"/>
                                  </p:stCondLst>
                                  <p:childTnLst>
                                    <p:set>
                                      <p:cBhvr>
                                        <p:cTn id="40" dur="1" fill="hold">
                                          <p:stCondLst>
                                            <p:cond delay="0"/>
                                          </p:stCondLst>
                                        </p:cTn>
                                        <p:tgtEl>
                                          <p:spTgt spid="145420"/>
                                        </p:tgtEl>
                                        <p:attrNameLst>
                                          <p:attrName>style.visibility</p:attrName>
                                        </p:attrNameLst>
                                      </p:cBhvr>
                                      <p:to>
                                        <p:strVal val="visible"/>
                                      </p:to>
                                    </p:set>
                                    <p:animEffect transition="in" filter="slide(fromBottom)">
                                      <p:cBhvr>
                                        <p:cTn id="41" dur="500"/>
                                        <p:tgtEl>
                                          <p:spTgt spid="145420"/>
                                        </p:tgtEl>
                                      </p:cBhvr>
                                    </p:animEffect>
                                  </p:childTnLst>
                                </p:cTn>
                              </p:par>
                            </p:childTnLst>
                          </p:cTn>
                        </p:par>
                        <p:par>
                          <p:cTn id="42" fill="hold">
                            <p:stCondLst>
                              <p:cond delay="11000"/>
                            </p:stCondLst>
                            <p:childTnLst>
                              <p:par>
                                <p:cTn id="43" presetID="12" presetClass="entr" presetSubtype="8" fill="hold" grpId="0" nodeType="afterEffect">
                                  <p:stCondLst>
                                    <p:cond delay="0"/>
                                  </p:stCondLst>
                                  <p:childTnLst>
                                    <p:set>
                                      <p:cBhvr>
                                        <p:cTn id="44" dur="1" fill="hold">
                                          <p:stCondLst>
                                            <p:cond delay="0"/>
                                          </p:stCondLst>
                                        </p:cTn>
                                        <p:tgtEl>
                                          <p:spTgt spid="145416"/>
                                        </p:tgtEl>
                                        <p:attrNameLst>
                                          <p:attrName>style.visibility</p:attrName>
                                        </p:attrNameLst>
                                      </p:cBhvr>
                                      <p:to>
                                        <p:strVal val="visible"/>
                                      </p:to>
                                    </p:set>
                                    <p:animEffect transition="in" filter="slide(fromLeft)">
                                      <p:cBhvr>
                                        <p:cTn id="45" dur="500"/>
                                        <p:tgtEl>
                                          <p:spTgt spid="145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9" grpId="0" animBg="1"/>
      <p:bldP spid="145412" grpId="0" animBg="1"/>
      <p:bldP spid="145413" grpId="0" animBg="1"/>
      <p:bldP spid="145415" grpId="0" autoUpdateAnimBg="0"/>
      <p:bldP spid="145416" grpId="0" autoUpdateAnimBg="0"/>
      <p:bldP spid="145418" grpId="0" animBg="1" autoUpdateAnimBg="0"/>
      <p:bldP spid="145420" grpId="0" animBg="1"/>
      <p:bldP spid="145422" grpId="0" animBg="1"/>
      <p:bldP spid="145424" grpId="0" autoUpdateAnimBg="0"/>
      <p:bldP spid="145425"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152400"/>
            <a:ext cx="7772400" cy="814388"/>
          </a:xfrm>
          <a:noFill/>
          <a:ln/>
        </p:spPr>
        <p:txBody>
          <a:bodyPr>
            <a:normAutofit fontScale="90000"/>
          </a:bodyPr>
          <a:lstStyle/>
          <a:p>
            <a:r>
              <a:rPr lang="en-US"/>
              <a:t>Chapter 6</a:t>
            </a:r>
            <a:br>
              <a:rPr lang="en-US"/>
            </a:br>
            <a:r>
              <a:rPr lang="en-US"/>
              <a:t> Continuous Probability Distributions</a:t>
            </a:r>
          </a:p>
        </p:txBody>
      </p:sp>
      <p:sp>
        <p:nvSpPr>
          <p:cNvPr id="5123" name="Rectangle 3"/>
          <p:cNvSpPr>
            <a:spLocks noGrp="1" noChangeArrowheads="1"/>
          </p:cNvSpPr>
          <p:nvPr>
            <p:ph idx="1"/>
          </p:nvPr>
        </p:nvSpPr>
        <p:spPr>
          <a:xfrm>
            <a:off x="701675" y="1108075"/>
            <a:ext cx="7727950" cy="481013"/>
          </a:xfrm>
          <a:noFill/>
          <a:ln/>
        </p:spPr>
        <p:txBody>
          <a:bodyPr>
            <a:normAutofit/>
          </a:bodyPr>
          <a:lstStyle/>
          <a:p>
            <a:pPr eaLnBrk="0" fontAlgn="base" hangingPunct="0">
              <a:spcAft>
                <a:spcPct val="0"/>
              </a:spcAft>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Uniform Probability Distribution</a:t>
            </a:r>
          </a:p>
        </p:txBody>
      </p:sp>
      <p:grpSp>
        <p:nvGrpSpPr>
          <p:cNvPr id="6" name="Group 5"/>
          <p:cNvGrpSpPr/>
          <p:nvPr/>
        </p:nvGrpSpPr>
        <p:grpSpPr>
          <a:xfrm>
            <a:off x="366487" y="3277962"/>
            <a:ext cx="3028950" cy="2457453"/>
            <a:chOff x="366487" y="3277962"/>
            <a:chExt cx="3028950" cy="2457453"/>
          </a:xfrm>
        </p:grpSpPr>
        <p:sp>
          <p:nvSpPr>
            <p:cNvPr id="5180" name="AutoShape 60"/>
            <p:cNvSpPr>
              <a:spLocks noChangeArrowheads="1"/>
            </p:cNvSpPr>
            <p:nvPr/>
          </p:nvSpPr>
          <p:spPr bwMode="auto">
            <a:xfrm>
              <a:off x="366487" y="3277962"/>
              <a:ext cx="3028950" cy="2457453"/>
            </a:xfrm>
            <a:prstGeom prst="roundRect">
              <a:avLst>
                <a:gd name="adj" fmla="val 16667"/>
              </a:avLst>
            </a:prstGeom>
            <a:gradFill rotWithShape="0">
              <a:gsLst>
                <a:gs pos="0">
                  <a:srgbClr val="FFEFD1"/>
                </a:gs>
                <a:gs pos="64999">
                  <a:srgbClr val="F0EBD5"/>
                </a:gs>
                <a:gs pos="100000">
                  <a:srgbClr val="D1C39F"/>
                </a:gs>
              </a:gsLst>
              <a:lin ang="5400000" scaled="0"/>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5230" name="Group 110"/>
            <p:cNvGrpSpPr>
              <a:grpSpLocks/>
            </p:cNvGrpSpPr>
            <p:nvPr/>
          </p:nvGrpSpPr>
          <p:grpSpPr bwMode="auto">
            <a:xfrm>
              <a:off x="509362" y="3511325"/>
              <a:ext cx="2736850" cy="2071690"/>
              <a:chOff x="330" y="1911"/>
              <a:chExt cx="1724" cy="1305"/>
            </a:xfrm>
          </p:grpSpPr>
          <p:sp>
            <p:nvSpPr>
              <p:cNvPr id="5159" name="Line 39"/>
              <p:cNvSpPr>
                <a:spLocks noChangeShapeType="1"/>
              </p:cNvSpPr>
              <p:nvPr/>
            </p:nvSpPr>
            <p:spPr bwMode="auto">
              <a:xfrm>
                <a:off x="465" y="2183"/>
                <a:ext cx="0" cy="9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60" name="Rectangle 40"/>
              <p:cNvSpPr>
                <a:spLocks noChangeArrowheads="1"/>
              </p:cNvSpPr>
              <p:nvPr/>
            </p:nvSpPr>
            <p:spPr bwMode="auto">
              <a:xfrm>
                <a:off x="330" y="1911"/>
                <a:ext cx="38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a:effectLst/>
                    <a:latin typeface="Book Antiqua" pitchFamily="18" charset="0"/>
                  </a:rPr>
                  <a:t>f </a:t>
                </a:r>
                <a:r>
                  <a:rPr lang="en-US" sz="2000">
                    <a:effectLst/>
                    <a:latin typeface="Book Antiqua" pitchFamily="18" charset="0"/>
                  </a:rPr>
                  <a:t>(</a:t>
                </a:r>
                <a:r>
                  <a:rPr lang="en-US" sz="2000" i="1">
                    <a:effectLst/>
                    <a:latin typeface="Book Antiqua" pitchFamily="18" charset="0"/>
                  </a:rPr>
                  <a:t>x</a:t>
                </a:r>
                <a:r>
                  <a:rPr lang="en-US" sz="2000">
                    <a:effectLst/>
                    <a:latin typeface="Book Antiqua" pitchFamily="18" charset="0"/>
                  </a:rPr>
                  <a:t>)</a:t>
                </a:r>
              </a:p>
            </p:txBody>
          </p:sp>
          <p:sp>
            <p:nvSpPr>
              <p:cNvPr id="5161" name="Rectangle 41"/>
              <p:cNvSpPr>
                <a:spLocks noChangeArrowheads="1"/>
              </p:cNvSpPr>
              <p:nvPr/>
            </p:nvSpPr>
            <p:spPr bwMode="auto">
              <a:xfrm>
                <a:off x="1812" y="2930"/>
                <a:ext cx="242"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latin typeface="Book Antiqua" pitchFamily="18" charset="0"/>
                  </a:rPr>
                  <a:t>x</a:t>
                </a:r>
              </a:p>
            </p:txBody>
          </p:sp>
          <p:sp>
            <p:nvSpPr>
              <p:cNvPr id="5169" name="Line 49"/>
              <p:cNvSpPr>
                <a:spLocks noChangeShapeType="1"/>
              </p:cNvSpPr>
              <p:nvPr/>
            </p:nvSpPr>
            <p:spPr bwMode="auto">
              <a:xfrm>
                <a:off x="467" y="3096"/>
                <a:ext cx="1417"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5229" name="Group 109"/>
              <p:cNvGrpSpPr>
                <a:grpSpLocks/>
              </p:cNvGrpSpPr>
              <p:nvPr/>
            </p:nvGrpSpPr>
            <p:grpSpPr bwMode="auto">
              <a:xfrm>
                <a:off x="637" y="2787"/>
                <a:ext cx="1042" cy="318"/>
                <a:chOff x="637" y="2787"/>
                <a:chExt cx="1042" cy="318"/>
              </a:xfrm>
            </p:grpSpPr>
            <p:sp>
              <p:nvSpPr>
                <p:cNvPr id="5166" name="Freeform 46"/>
                <p:cNvSpPr>
                  <a:spLocks/>
                </p:cNvSpPr>
                <p:nvPr/>
              </p:nvSpPr>
              <p:spPr bwMode="auto">
                <a:xfrm>
                  <a:off x="637" y="2790"/>
                  <a:ext cx="1041" cy="303"/>
                </a:xfrm>
                <a:custGeom>
                  <a:avLst/>
                  <a:gdLst/>
                  <a:ahLst/>
                  <a:cxnLst>
                    <a:cxn ang="0">
                      <a:pos x="13" y="302"/>
                    </a:cxn>
                    <a:cxn ang="0">
                      <a:pos x="15" y="0"/>
                    </a:cxn>
                    <a:cxn ang="0">
                      <a:pos x="1041" y="0"/>
                    </a:cxn>
                    <a:cxn ang="0">
                      <a:pos x="1041" y="303"/>
                    </a:cxn>
                    <a:cxn ang="0">
                      <a:pos x="0" y="303"/>
                    </a:cxn>
                  </a:cxnLst>
                  <a:rect l="0" t="0" r="r" b="b"/>
                  <a:pathLst>
                    <a:path w="1041" h="303">
                      <a:moveTo>
                        <a:pt x="13" y="302"/>
                      </a:moveTo>
                      <a:lnTo>
                        <a:pt x="15" y="0"/>
                      </a:lnTo>
                      <a:lnTo>
                        <a:pt x="1041" y="0"/>
                      </a:lnTo>
                      <a:lnTo>
                        <a:pt x="1041" y="303"/>
                      </a:lnTo>
                      <a:lnTo>
                        <a:pt x="0" y="303"/>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5167" name="Line 47"/>
                <p:cNvSpPr>
                  <a:spLocks noChangeShapeType="1"/>
                </p:cNvSpPr>
                <p:nvPr/>
              </p:nvSpPr>
              <p:spPr bwMode="auto">
                <a:xfrm>
                  <a:off x="1678" y="2787"/>
                  <a:ext cx="0" cy="31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68" name="Line 48"/>
                <p:cNvSpPr>
                  <a:spLocks noChangeShapeType="1"/>
                </p:cNvSpPr>
                <p:nvPr/>
              </p:nvSpPr>
              <p:spPr bwMode="auto">
                <a:xfrm flipV="1">
                  <a:off x="655" y="2787"/>
                  <a:ext cx="10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73" name="Line 53"/>
                <p:cNvSpPr>
                  <a:spLocks noChangeShapeType="1"/>
                </p:cNvSpPr>
                <p:nvPr/>
              </p:nvSpPr>
              <p:spPr bwMode="auto">
                <a:xfrm>
                  <a:off x="652" y="2789"/>
                  <a:ext cx="0" cy="301"/>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a:p>
              </p:txBody>
            </p:sp>
          </p:grpSp>
        </p:grpSp>
        <p:sp>
          <p:nvSpPr>
            <p:cNvPr id="5214" name="Text Box 94"/>
            <p:cNvSpPr txBox="1">
              <a:spLocks noChangeArrowheads="1"/>
            </p:cNvSpPr>
            <p:nvPr/>
          </p:nvSpPr>
          <p:spPr bwMode="auto">
            <a:xfrm>
              <a:off x="1288825" y="3335112"/>
              <a:ext cx="1247775" cy="427038"/>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Uniform</a:t>
              </a:r>
            </a:p>
          </p:txBody>
        </p:sp>
      </p:grpSp>
      <p:grpSp>
        <p:nvGrpSpPr>
          <p:cNvPr id="3" name="Group 2"/>
          <p:cNvGrpSpPr/>
          <p:nvPr/>
        </p:nvGrpSpPr>
        <p:grpSpPr>
          <a:xfrm>
            <a:off x="3300186" y="3658959"/>
            <a:ext cx="3028950" cy="2457450"/>
            <a:chOff x="3300186" y="3658959"/>
            <a:chExt cx="3028950" cy="2457450"/>
          </a:xfrm>
        </p:grpSpPr>
        <p:sp>
          <p:nvSpPr>
            <p:cNvPr id="5156" name="AutoShape 36"/>
            <p:cNvSpPr>
              <a:spLocks noChangeArrowheads="1"/>
            </p:cNvSpPr>
            <p:nvPr/>
          </p:nvSpPr>
          <p:spPr bwMode="auto">
            <a:xfrm>
              <a:off x="3300186" y="3658959"/>
              <a:ext cx="3028950" cy="2457450"/>
            </a:xfrm>
            <a:prstGeom prst="roundRect">
              <a:avLst>
                <a:gd name="adj" fmla="val 16667"/>
              </a:avLst>
            </a:prstGeom>
            <a:gradFill rotWithShape="0">
              <a:gsLst>
                <a:gs pos="0">
                  <a:srgbClr val="FFEFD1"/>
                </a:gs>
                <a:gs pos="64999">
                  <a:srgbClr val="F0EBD5"/>
                </a:gs>
                <a:gs pos="100000">
                  <a:srgbClr val="D1C39F"/>
                </a:gs>
              </a:gsLst>
              <a:lin ang="5400000" scaled="0"/>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125" name="Line 5"/>
            <p:cNvSpPr>
              <a:spLocks noChangeShapeType="1"/>
            </p:cNvSpPr>
            <p:nvPr/>
          </p:nvSpPr>
          <p:spPr bwMode="auto">
            <a:xfrm>
              <a:off x="3685949" y="5767159"/>
              <a:ext cx="217963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35" name="Rectangle 15"/>
            <p:cNvSpPr>
              <a:spLocks noChangeArrowheads="1"/>
            </p:cNvSpPr>
            <p:nvPr/>
          </p:nvSpPr>
          <p:spPr bwMode="auto">
            <a:xfrm>
              <a:off x="5895749" y="5565547"/>
              <a:ext cx="238125" cy="358775"/>
            </a:xfrm>
            <a:prstGeom prst="rect">
              <a:avLst/>
            </a:prstGeom>
            <a:noFill/>
            <a:ln w="12700">
              <a:noFill/>
              <a:miter lim="800000"/>
              <a:headEnd/>
              <a:tailEnd/>
            </a:ln>
            <a:effectLst/>
          </p:spPr>
          <p:txBody>
            <a:bodyPr wrap="none" lIns="55562" tIns="26988" rIns="55562" bIns="26988">
              <a:spAutoFit/>
            </a:bodyPr>
            <a:lstStyle/>
            <a:p>
              <a:pPr algn="l" defTabSz="330200"/>
              <a:r>
                <a:rPr lang="en-US" sz="2000" i="1">
                  <a:effectLst>
                    <a:outerShdw blurRad="38100" dist="38100" dir="2700000" algn="tl">
                      <a:srgbClr val="000000"/>
                    </a:outerShdw>
                  </a:effectLst>
                  <a:latin typeface="Book Antiqua" pitchFamily="18" charset="0"/>
                </a:rPr>
                <a:t>x</a:t>
              </a:r>
            </a:p>
          </p:txBody>
        </p:sp>
        <p:sp>
          <p:nvSpPr>
            <p:cNvPr id="5136" name="Line 16"/>
            <p:cNvSpPr>
              <a:spLocks noChangeShapeType="1"/>
            </p:cNvSpPr>
            <p:nvPr/>
          </p:nvSpPr>
          <p:spPr bwMode="auto">
            <a:xfrm flipH="1" flipV="1">
              <a:off x="3679599" y="4260622"/>
              <a:ext cx="0" cy="15081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37" name="Rectangle 17"/>
            <p:cNvSpPr>
              <a:spLocks noChangeArrowheads="1"/>
            </p:cNvSpPr>
            <p:nvPr/>
          </p:nvSpPr>
          <p:spPr bwMode="auto">
            <a:xfrm>
              <a:off x="3458936" y="3887559"/>
              <a:ext cx="539750" cy="358775"/>
            </a:xfrm>
            <a:prstGeom prst="rect">
              <a:avLst/>
            </a:prstGeom>
            <a:noFill/>
            <a:ln w="12700">
              <a:noFill/>
              <a:miter lim="800000"/>
              <a:headEnd/>
              <a:tailEnd/>
            </a:ln>
            <a:effectLst/>
          </p:spPr>
          <p:txBody>
            <a:bodyPr wrap="none" lIns="55562" tIns="26988" rIns="55562" bIns="26988">
              <a:spAutoFit/>
            </a:bodyPr>
            <a:lstStyle/>
            <a:p>
              <a:pPr algn="l" defTabSz="330200"/>
              <a:r>
                <a:rPr lang="en-US" sz="2000" i="1">
                  <a:effectLst>
                    <a:outerShdw blurRad="38100" dist="38100" dir="2700000" algn="tl">
                      <a:srgbClr val="000000"/>
                    </a:outerShdw>
                  </a:effectLst>
                  <a:latin typeface="Book Antiqua" pitchFamily="18" charset="0"/>
                </a:rPr>
                <a:t>f </a:t>
              </a:r>
              <a:r>
                <a:rPr lang="en-US" sz="2000">
                  <a:effectLst>
                    <a:outerShdw blurRad="38100" dist="38100" dir="2700000" algn="tl">
                      <a:srgbClr val="000000"/>
                    </a:outerShdw>
                  </a:effectLst>
                  <a:latin typeface="Book Antiqua" pitchFamily="18" charset="0"/>
                </a:rPr>
                <a:t>(</a:t>
              </a:r>
              <a:r>
                <a:rPr lang="en-US" sz="2000" i="1">
                  <a:effectLst>
                    <a:outerShdw blurRad="38100" dist="38100" dir="2700000" algn="tl">
                      <a:srgbClr val="000000"/>
                    </a:outerShdw>
                  </a:effectLst>
                  <a:latin typeface="Book Antiqua" pitchFamily="18" charset="0"/>
                </a:rPr>
                <a:t>x</a:t>
              </a:r>
              <a:r>
                <a:rPr lang="en-US" sz="2000">
                  <a:effectLst>
                    <a:outerShdw blurRad="38100" dist="38100" dir="2700000" algn="tl">
                      <a:srgbClr val="000000"/>
                    </a:outerShdw>
                  </a:effectLst>
                  <a:latin typeface="Book Antiqua" pitchFamily="18" charset="0"/>
                </a:rPr>
                <a:t>)</a:t>
              </a:r>
            </a:p>
          </p:txBody>
        </p:sp>
        <p:sp>
          <p:nvSpPr>
            <p:cNvPr id="5153" name="Freeform 33"/>
            <p:cNvSpPr>
              <a:spLocks/>
            </p:cNvSpPr>
            <p:nvPr/>
          </p:nvSpPr>
          <p:spPr bwMode="auto">
            <a:xfrm>
              <a:off x="3868511" y="4347934"/>
              <a:ext cx="1766888" cy="1422400"/>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rotWithShape="0">
              <a:gsLst>
                <a:gs pos="0">
                  <a:srgbClr val="993366"/>
                </a:gs>
                <a:gs pos="50000">
                  <a:srgbClr val="993366">
                    <a:gamma/>
                    <a:shade val="46275"/>
                    <a:invGamma/>
                  </a:srgbClr>
                </a:gs>
                <a:gs pos="100000">
                  <a:srgbClr val="993366"/>
                </a:gs>
              </a:gsLst>
              <a:lin ang="0" scaled="1"/>
            </a:gradFill>
            <a:ln w="12700" cap="rnd" cmpd="sng">
              <a:solidFill>
                <a:schemeClr val="tx1"/>
              </a:solidFill>
              <a:prstDash val="solid"/>
              <a:round/>
              <a:headEnd type="none" w="med" len="med"/>
              <a:tailEnd type="none" w="med" len="med"/>
            </a:ln>
            <a:effectLst/>
          </p:spPr>
          <p:txBody>
            <a:bodyPr/>
            <a:lstStyle/>
            <a:p>
              <a:endParaRPr lang="en-US"/>
            </a:p>
          </p:txBody>
        </p:sp>
        <p:sp>
          <p:nvSpPr>
            <p:cNvPr id="5213" name="Text Box 93"/>
            <p:cNvSpPr txBox="1">
              <a:spLocks noChangeArrowheads="1"/>
            </p:cNvSpPr>
            <p:nvPr/>
          </p:nvSpPr>
          <p:spPr bwMode="auto">
            <a:xfrm>
              <a:off x="4214586" y="3716109"/>
              <a:ext cx="1146175" cy="427038"/>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Normal</a:t>
              </a:r>
            </a:p>
          </p:txBody>
        </p:sp>
      </p:grpSp>
      <p:grpSp>
        <p:nvGrpSpPr>
          <p:cNvPr id="4" name="Group 3"/>
          <p:cNvGrpSpPr/>
          <p:nvPr/>
        </p:nvGrpSpPr>
        <p:grpSpPr>
          <a:xfrm>
            <a:off x="5719536" y="3020784"/>
            <a:ext cx="3028950" cy="2457450"/>
            <a:chOff x="5719536" y="3020784"/>
            <a:chExt cx="3028950" cy="2457450"/>
          </a:xfrm>
        </p:grpSpPr>
        <p:sp>
          <p:nvSpPr>
            <p:cNvPr id="5193" name="AutoShape 73"/>
            <p:cNvSpPr>
              <a:spLocks noChangeArrowheads="1"/>
            </p:cNvSpPr>
            <p:nvPr/>
          </p:nvSpPr>
          <p:spPr bwMode="auto">
            <a:xfrm>
              <a:off x="5719536" y="3020784"/>
              <a:ext cx="3028950" cy="2457450"/>
            </a:xfrm>
            <a:prstGeom prst="roundRect">
              <a:avLst>
                <a:gd name="adj" fmla="val 16667"/>
              </a:avLst>
            </a:prstGeom>
            <a:gradFill rotWithShape="0">
              <a:gsLst>
                <a:gs pos="0">
                  <a:srgbClr val="FFEFD1"/>
                </a:gs>
                <a:gs pos="64999">
                  <a:srgbClr val="F0EBD5"/>
                </a:gs>
                <a:gs pos="100000">
                  <a:srgbClr val="D1C39F"/>
                </a:gs>
              </a:gsLst>
              <a:lin ang="5400000" scaled="0"/>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pSp>
          <p:nvGrpSpPr>
            <p:cNvPr id="5226" name="Group 106"/>
            <p:cNvGrpSpPr>
              <a:grpSpLocks/>
            </p:cNvGrpSpPr>
            <p:nvPr/>
          </p:nvGrpSpPr>
          <p:grpSpPr bwMode="auto">
            <a:xfrm>
              <a:off x="5871936" y="3149372"/>
              <a:ext cx="2727325" cy="2157413"/>
              <a:chOff x="3708" y="1653"/>
              <a:chExt cx="1718" cy="1359"/>
            </a:xfrm>
          </p:grpSpPr>
          <p:sp>
            <p:nvSpPr>
              <p:cNvPr id="5195" name="Rectangle 75"/>
              <p:cNvSpPr>
                <a:spLocks noChangeArrowheads="1"/>
              </p:cNvSpPr>
              <p:nvPr/>
            </p:nvSpPr>
            <p:spPr bwMode="auto">
              <a:xfrm>
                <a:off x="5232" y="2764"/>
                <a:ext cx="19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a:effectLst/>
                    <a:latin typeface="Book Antiqua" pitchFamily="18" charset="0"/>
                  </a:rPr>
                  <a:t>x</a:t>
                </a:r>
              </a:p>
            </p:txBody>
          </p:sp>
          <p:sp>
            <p:nvSpPr>
              <p:cNvPr id="5196" name="Rectangle 76"/>
              <p:cNvSpPr>
                <a:spLocks noChangeArrowheads="1"/>
              </p:cNvSpPr>
              <p:nvPr/>
            </p:nvSpPr>
            <p:spPr bwMode="auto">
              <a:xfrm>
                <a:off x="3708" y="1653"/>
                <a:ext cx="38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a:effectLst/>
                    <a:latin typeface="Book Antiqua" pitchFamily="18" charset="0"/>
                  </a:rPr>
                  <a:t>f </a:t>
                </a:r>
                <a:r>
                  <a:rPr lang="en-US" sz="2000">
                    <a:effectLst/>
                    <a:latin typeface="Book Antiqua" pitchFamily="18" charset="0"/>
                  </a:rPr>
                  <a:t>(</a:t>
                </a:r>
                <a:r>
                  <a:rPr lang="en-US" sz="2000" i="1">
                    <a:effectLst/>
                    <a:latin typeface="Book Antiqua" pitchFamily="18" charset="0"/>
                  </a:rPr>
                  <a:t>x</a:t>
                </a:r>
                <a:r>
                  <a:rPr lang="en-US" sz="2000">
                    <a:effectLst/>
                    <a:latin typeface="Book Antiqua" pitchFamily="18" charset="0"/>
                  </a:rPr>
                  <a:t>)</a:t>
                </a:r>
              </a:p>
            </p:txBody>
          </p:sp>
          <p:sp>
            <p:nvSpPr>
              <p:cNvPr id="5197" name="Freeform 77"/>
              <p:cNvSpPr>
                <a:spLocks/>
              </p:cNvSpPr>
              <p:nvPr/>
            </p:nvSpPr>
            <p:spPr bwMode="auto">
              <a:xfrm>
                <a:off x="3882" y="2207"/>
                <a:ext cx="1252" cy="683"/>
              </a:xfrm>
              <a:custGeom>
                <a:avLst/>
                <a:gdLst/>
                <a:ahLst/>
                <a:cxnLst>
                  <a:cxn ang="0">
                    <a:pos x="2" y="0"/>
                  </a:cxn>
                  <a:cxn ang="0">
                    <a:pos x="0" y="1070"/>
                  </a:cxn>
                  <a:cxn ang="0">
                    <a:pos x="2853" y="1070"/>
                  </a:cxn>
                  <a:cxn ang="0">
                    <a:pos x="2850" y="1013"/>
                  </a:cxn>
                  <a:cxn ang="0">
                    <a:pos x="2535" y="995"/>
                  </a:cxn>
                  <a:cxn ang="0">
                    <a:pos x="2265" y="977"/>
                  </a:cxn>
                  <a:cxn ang="0">
                    <a:pos x="1923" y="950"/>
                  </a:cxn>
                  <a:cxn ang="0">
                    <a:pos x="1635" y="911"/>
                  </a:cxn>
                  <a:cxn ang="0">
                    <a:pos x="1347" y="857"/>
                  </a:cxn>
                  <a:cxn ang="0">
                    <a:pos x="996" y="764"/>
                  </a:cxn>
                  <a:cxn ang="0">
                    <a:pos x="723" y="665"/>
                  </a:cxn>
                  <a:cxn ang="0">
                    <a:pos x="492" y="554"/>
                  </a:cxn>
                  <a:cxn ang="0">
                    <a:pos x="351" y="470"/>
                  </a:cxn>
                  <a:cxn ang="0">
                    <a:pos x="294" y="431"/>
                  </a:cxn>
                  <a:cxn ang="0">
                    <a:pos x="261" y="404"/>
                  </a:cxn>
                  <a:cxn ang="0">
                    <a:pos x="231" y="374"/>
                  </a:cxn>
                  <a:cxn ang="0">
                    <a:pos x="204" y="353"/>
                  </a:cxn>
                  <a:cxn ang="0">
                    <a:pos x="174" y="320"/>
                  </a:cxn>
                  <a:cxn ang="0">
                    <a:pos x="144" y="290"/>
                  </a:cxn>
                  <a:cxn ang="0">
                    <a:pos x="117" y="257"/>
                  </a:cxn>
                  <a:cxn ang="0">
                    <a:pos x="93" y="221"/>
                  </a:cxn>
                  <a:cxn ang="0">
                    <a:pos x="57" y="161"/>
                  </a:cxn>
                  <a:cxn ang="0">
                    <a:pos x="42" y="132"/>
                  </a:cxn>
                  <a:cxn ang="0">
                    <a:pos x="21" y="74"/>
                  </a:cxn>
                  <a:cxn ang="0">
                    <a:pos x="6" y="32"/>
                  </a:cxn>
                </a:cxnLst>
                <a:rect l="0" t="0" r="r" b="b"/>
                <a:pathLst>
                  <a:path w="2853" h="1070">
                    <a:moveTo>
                      <a:pt x="2" y="0"/>
                    </a:moveTo>
                    <a:lnTo>
                      <a:pt x="0" y="1070"/>
                    </a:lnTo>
                    <a:lnTo>
                      <a:pt x="2853" y="1070"/>
                    </a:lnTo>
                    <a:lnTo>
                      <a:pt x="2850" y="1013"/>
                    </a:lnTo>
                    <a:lnTo>
                      <a:pt x="2535" y="995"/>
                    </a:lnTo>
                    <a:lnTo>
                      <a:pt x="2265" y="977"/>
                    </a:lnTo>
                    <a:lnTo>
                      <a:pt x="1923" y="950"/>
                    </a:lnTo>
                    <a:lnTo>
                      <a:pt x="1635" y="911"/>
                    </a:lnTo>
                    <a:lnTo>
                      <a:pt x="1347" y="857"/>
                    </a:lnTo>
                    <a:lnTo>
                      <a:pt x="996" y="764"/>
                    </a:lnTo>
                    <a:lnTo>
                      <a:pt x="723" y="665"/>
                    </a:lnTo>
                    <a:lnTo>
                      <a:pt x="492" y="554"/>
                    </a:lnTo>
                    <a:lnTo>
                      <a:pt x="351" y="470"/>
                    </a:lnTo>
                    <a:lnTo>
                      <a:pt x="294" y="431"/>
                    </a:lnTo>
                    <a:lnTo>
                      <a:pt x="261" y="404"/>
                    </a:lnTo>
                    <a:lnTo>
                      <a:pt x="231" y="374"/>
                    </a:lnTo>
                    <a:lnTo>
                      <a:pt x="204" y="353"/>
                    </a:lnTo>
                    <a:lnTo>
                      <a:pt x="174" y="320"/>
                    </a:lnTo>
                    <a:lnTo>
                      <a:pt x="144" y="290"/>
                    </a:lnTo>
                    <a:lnTo>
                      <a:pt x="117" y="257"/>
                    </a:lnTo>
                    <a:lnTo>
                      <a:pt x="93" y="221"/>
                    </a:lnTo>
                    <a:lnTo>
                      <a:pt x="57" y="161"/>
                    </a:lnTo>
                    <a:lnTo>
                      <a:pt x="42" y="132"/>
                    </a:lnTo>
                    <a:lnTo>
                      <a:pt x="21" y="74"/>
                    </a:lnTo>
                    <a:lnTo>
                      <a:pt x="6" y="32"/>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5198" name="Line 78"/>
              <p:cNvSpPr>
                <a:spLocks noChangeShapeType="1"/>
              </p:cNvSpPr>
              <p:nvPr/>
            </p:nvSpPr>
            <p:spPr bwMode="auto">
              <a:xfrm>
                <a:off x="3882" y="1920"/>
                <a:ext cx="0" cy="96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199" name="Line 79"/>
              <p:cNvSpPr>
                <a:spLocks noChangeShapeType="1"/>
              </p:cNvSpPr>
              <p:nvPr/>
            </p:nvSpPr>
            <p:spPr bwMode="auto">
              <a:xfrm>
                <a:off x="3883" y="2890"/>
                <a:ext cx="1356"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5206" name="Group 86"/>
              <p:cNvGrpSpPr>
                <a:grpSpLocks/>
              </p:cNvGrpSpPr>
              <p:nvPr/>
            </p:nvGrpSpPr>
            <p:grpSpPr bwMode="auto">
              <a:xfrm>
                <a:off x="3864" y="2200"/>
                <a:ext cx="1264" cy="643"/>
                <a:chOff x="3864" y="2200"/>
                <a:chExt cx="1264" cy="643"/>
              </a:xfrm>
            </p:grpSpPr>
            <p:sp>
              <p:nvSpPr>
                <p:cNvPr id="5201" name="Line 81"/>
                <p:cNvSpPr>
                  <a:spLocks noChangeShapeType="1"/>
                </p:cNvSpPr>
                <p:nvPr/>
              </p:nvSpPr>
              <p:spPr bwMode="auto">
                <a:xfrm rot="271170">
                  <a:off x="4844" y="2841"/>
                  <a:ext cx="284" cy="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5202" name="Arc 82"/>
                <p:cNvSpPr>
                  <a:spLocks/>
                </p:cNvSpPr>
                <p:nvPr/>
              </p:nvSpPr>
              <p:spPr bwMode="auto">
                <a:xfrm rot="234569">
                  <a:off x="3864" y="2200"/>
                  <a:ext cx="1006" cy="595"/>
                </a:xfrm>
                <a:custGeom>
                  <a:avLst/>
                  <a:gdLst>
                    <a:gd name="G0" fmla="+- 21600 0 0"/>
                    <a:gd name="G1" fmla="+- 0 0 0"/>
                    <a:gd name="G2" fmla="+- 21600 0 0"/>
                    <a:gd name="T0" fmla="*/ 21619 w 21619"/>
                    <a:gd name="T1" fmla="*/ 21600 h 21600"/>
                    <a:gd name="T2" fmla="*/ 0 w 21619"/>
                    <a:gd name="T3" fmla="*/ 0 h 21600"/>
                    <a:gd name="T4" fmla="*/ 21600 w 21619"/>
                    <a:gd name="T5" fmla="*/ 0 h 21600"/>
                  </a:gdLst>
                  <a:ahLst/>
                  <a:cxnLst>
                    <a:cxn ang="0">
                      <a:pos x="T0" y="T1"/>
                    </a:cxn>
                    <a:cxn ang="0">
                      <a:pos x="T2" y="T3"/>
                    </a:cxn>
                    <a:cxn ang="0">
                      <a:pos x="T4" y="T5"/>
                    </a:cxn>
                  </a:cxnLst>
                  <a:rect l="0" t="0" r="r" b="b"/>
                  <a:pathLst>
                    <a:path w="21619" h="21600" fill="none" extrusionOk="0">
                      <a:moveTo>
                        <a:pt x="21618" y="21599"/>
                      </a:moveTo>
                      <a:cubicBezTo>
                        <a:pt x="21612" y="21599"/>
                        <a:pt x="21606" y="21599"/>
                        <a:pt x="21600" y="21600"/>
                      </a:cubicBezTo>
                      <a:cubicBezTo>
                        <a:pt x="9670" y="21600"/>
                        <a:pt x="0" y="11929"/>
                        <a:pt x="0" y="0"/>
                      </a:cubicBezTo>
                    </a:path>
                    <a:path w="21619" h="21600" stroke="0" extrusionOk="0">
                      <a:moveTo>
                        <a:pt x="21618" y="21599"/>
                      </a:moveTo>
                      <a:cubicBezTo>
                        <a:pt x="21612" y="21599"/>
                        <a:pt x="21606" y="21599"/>
                        <a:pt x="21600" y="21600"/>
                      </a:cubicBezTo>
                      <a:cubicBezTo>
                        <a:pt x="9670" y="21600"/>
                        <a:pt x="0" y="11929"/>
                        <a:pt x="0" y="0"/>
                      </a:cubicBezTo>
                      <a:lnTo>
                        <a:pt x="21600" y="0"/>
                      </a:lnTo>
                      <a:close/>
                    </a:path>
                  </a:pathLst>
                </a:custGeom>
                <a:noFill/>
                <a:ln w="12700" cap="rnd">
                  <a:solidFill>
                    <a:schemeClr val="tx1"/>
                  </a:solidFill>
                  <a:round/>
                  <a:headEnd/>
                  <a:tailEnd/>
                </a:ln>
                <a:effectLst>
                  <a:outerShdw dist="17961" dir="2700000" algn="ctr" rotWithShape="0">
                    <a:srgbClr val="000000"/>
                  </a:outerShdw>
                </a:effectLst>
              </p:spPr>
              <p:txBody>
                <a:bodyPr wrap="none" anchor="ctr"/>
                <a:lstStyle/>
                <a:p>
                  <a:endParaRPr lang="en-US"/>
                </a:p>
              </p:txBody>
            </p:sp>
          </p:grpSp>
        </p:grpSp>
        <p:sp>
          <p:nvSpPr>
            <p:cNvPr id="5215" name="Text Box 95"/>
            <p:cNvSpPr txBox="1">
              <a:spLocks noChangeArrowheads="1"/>
            </p:cNvSpPr>
            <p:nvPr/>
          </p:nvSpPr>
          <p:spPr bwMode="auto">
            <a:xfrm>
              <a:off x="6545036" y="3077934"/>
              <a:ext cx="1670050" cy="427038"/>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Exponential</a:t>
              </a:r>
            </a:p>
          </p:txBody>
        </p:sp>
      </p:grpSp>
      <p:sp>
        <p:nvSpPr>
          <p:cNvPr id="5233" name="Rectangle 113"/>
          <p:cNvSpPr>
            <a:spLocks noChangeArrowheads="1"/>
          </p:cNvSpPr>
          <p:nvPr/>
        </p:nvSpPr>
        <p:spPr bwMode="auto">
          <a:xfrm>
            <a:off x="701675" y="1552575"/>
            <a:ext cx="6038850" cy="5064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Normal Probability Distribution</a:t>
            </a:r>
          </a:p>
        </p:txBody>
      </p:sp>
      <p:sp>
        <p:nvSpPr>
          <p:cNvPr id="43" name="Rectangle 114"/>
          <p:cNvSpPr>
            <a:spLocks noChangeArrowheads="1"/>
          </p:cNvSpPr>
          <p:nvPr/>
        </p:nvSpPr>
        <p:spPr bwMode="auto">
          <a:xfrm>
            <a:off x="701675" y="2476500"/>
            <a:ext cx="7727950" cy="4048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Exponential Probability Distribution</a:t>
            </a:r>
          </a:p>
        </p:txBody>
      </p:sp>
      <p:sp>
        <p:nvSpPr>
          <p:cNvPr id="44" name="Rectangle 113"/>
          <p:cNvSpPr>
            <a:spLocks noChangeArrowheads="1"/>
          </p:cNvSpPr>
          <p:nvPr/>
        </p:nvSpPr>
        <p:spPr bwMode="auto">
          <a:xfrm>
            <a:off x="708935" y="2009769"/>
            <a:ext cx="7593464" cy="5064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Normal </a:t>
            </a:r>
            <a:r>
              <a:rPr lang="en-US" sz="2400" dirty="0" smtClean="0">
                <a:effectLst>
                  <a:outerShdw blurRad="38100" dist="38100" dir="2700000" algn="tl">
                    <a:srgbClr val="000000"/>
                  </a:outerShdw>
                </a:effectLst>
                <a:latin typeface="Book Antiqua" pitchFamily="18" charset="0"/>
              </a:rPr>
              <a:t>Approximation of Binomial Probabiliti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linds(horizontal)">
                                      <p:cBhvr>
                                        <p:cTn id="7" dur="500"/>
                                        <p:tgtEl>
                                          <p:spTgt spid="5123">
                                            <p:txEl>
                                              <p:pRg st="0" end="0"/>
                                            </p:txEl>
                                          </p:spTgt>
                                        </p:tgtEl>
                                      </p:cBhvr>
                                    </p:animEffect>
                                  </p:childTnLst>
                                </p:cTn>
                              </p:par>
                            </p:childTnLst>
                          </p:cTn>
                        </p:par>
                        <p:par>
                          <p:cTn id="8" fill="hold">
                            <p:stCondLst>
                              <p:cond delay="1500"/>
                            </p:stCondLst>
                            <p:childTnLst>
                              <p:par>
                                <p:cTn id="9" presetID="3" presetClass="entr" presetSubtype="10" fill="hold" grpId="0" nodeType="afterEffect">
                                  <p:stCondLst>
                                    <p:cond delay="1000"/>
                                  </p:stCondLst>
                                  <p:childTnLst>
                                    <p:set>
                                      <p:cBhvr>
                                        <p:cTn id="10" dur="1" fill="hold">
                                          <p:stCondLst>
                                            <p:cond delay="0"/>
                                          </p:stCondLst>
                                        </p:cTn>
                                        <p:tgtEl>
                                          <p:spTgt spid="5233"/>
                                        </p:tgtEl>
                                        <p:attrNameLst>
                                          <p:attrName>style.visibility</p:attrName>
                                        </p:attrNameLst>
                                      </p:cBhvr>
                                      <p:to>
                                        <p:strVal val="visible"/>
                                      </p:to>
                                    </p:set>
                                    <p:animEffect transition="in" filter="blinds(horizontal)">
                                      <p:cBhvr>
                                        <p:cTn id="11" dur="500"/>
                                        <p:tgtEl>
                                          <p:spTgt spid="5233"/>
                                        </p:tgtEl>
                                      </p:cBhvr>
                                    </p:animEffect>
                                  </p:childTnLst>
                                </p:cTn>
                              </p:par>
                            </p:childTnLst>
                          </p:cTn>
                        </p:par>
                        <p:par>
                          <p:cTn id="12" fill="hold">
                            <p:stCondLst>
                              <p:cond delay="3000"/>
                            </p:stCondLst>
                            <p:childTnLst>
                              <p:par>
                                <p:cTn id="13" presetID="3" presetClass="entr" presetSubtype="10" fill="hold" grpId="0" nodeType="afterEffect">
                                  <p:stCondLst>
                                    <p:cond delay="100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childTnLst>
                          </p:cTn>
                        </p:par>
                        <p:par>
                          <p:cTn id="16" fill="hold">
                            <p:stCondLst>
                              <p:cond delay="4500"/>
                            </p:stCondLst>
                            <p:childTnLst>
                              <p:par>
                                <p:cTn id="17" presetID="3" presetClass="entr" presetSubtype="10" fill="hold" grpId="0" nodeType="afterEffect">
                                  <p:stCondLst>
                                    <p:cond delay="1250"/>
                                  </p:stCondLst>
                                  <p:childTnLst>
                                    <p:set>
                                      <p:cBhvr>
                                        <p:cTn id="18" dur="1" fill="hold">
                                          <p:stCondLst>
                                            <p:cond delay="0"/>
                                          </p:stCondLst>
                                        </p:cTn>
                                        <p:tgtEl>
                                          <p:spTgt spid="43"/>
                                        </p:tgtEl>
                                        <p:attrNameLst>
                                          <p:attrName>style.visibility</p:attrName>
                                        </p:attrNameLst>
                                      </p:cBhvr>
                                      <p:to>
                                        <p:strVal val="visible"/>
                                      </p:to>
                                    </p:set>
                                    <p:animEffect transition="in" filter="blinds(horizontal)">
                                      <p:cBhvr>
                                        <p:cTn id="19" dur="500"/>
                                        <p:tgtEl>
                                          <p:spTgt spid="4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par>
                          <p:cTn id="27" fill="hold">
                            <p:stCondLst>
                              <p:cond delay="500"/>
                            </p:stCondLst>
                            <p:childTnLst>
                              <p:par>
                                <p:cTn id="28" presetID="53" presetClass="entr" presetSubtype="16" fill="hold" nodeType="afterEffect">
                                  <p:stCondLst>
                                    <p:cond delay="125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animEffect transition="in" filter="fade">
                                      <p:cBhvr>
                                        <p:cTn id="32" dur="500"/>
                                        <p:tgtEl>
                                          <p:spTgt spid="3"/>
                                        </p:tgtEl>
                                      </p:cBhvr>
                                    </p:animEffect>
                                  </p:childTnLst>
                                </p:cTn>
                              </p:par>
                            </p:childTnLst>
                          </p:cTn>
                        </p:par>
                        <p:par>
                          <p:cTn id="33" fill="hold">
                            <p:stCondLst>
                              <p:cond delay="2250"/>
                            </p:stCondLst>
                            <p:childTnLst>
                              <p:par>
                                <p:cTn id="34" presetID="53" presetClass="entr" presetSubtype="16" fill="hold" nodeType="afterEffect">
                                  <p:stCondLst>
                                    <p:cond delay="1250"/>
                                  </p:stCondLst>
                                  <p:childTnLst>
                                    <p:set>
                                      <p:cBhvr>
                                        <p:cTn id="35" dur="1" fill="hold">
                                          <p:stCondLst>
                                            <p:cond delay="0"/>
                                          </p:stCondLst>
                                        </p:cTn>
                                        <p:tgtEl>
                                          <p:spTgt spid="4"/>
                                        </p:tgtEl>
                                        <p:attrNameLst>
                                          <p:attrName>style.visibility</p:attrName>
                                        </p:attrNameLst>
                                      </p:cBhvr>
                                      <p:to>
                                        <p:strVal val="visible"/>
                                      </p:to>
                                    </p:set>
                                    <p:anim calcmode="lin" valueType="num">
                                      <p:cBhvr>
                                        <p:cTn id="36" dur="500" fill="hold"/>
                                        <p:tgtEl>
                                          <p:spTgt spid="4"/>
                                        </p:tgtEl>
                                        <p:attrNameLst>
                                          <p:attrName>ppt_w</p:attrName>
                                        </p:attrNameLst>
                                      </p:cBhvr>
                                      <p:tavLst>
                                        <p:tav tm="0">
                                          <p:val>
                                            <p:fltVal val="0"/>
                                          </p:val>
                                        </p:tav>
                                        <p:tav tm="100000">
                                          <p:val>
                                            <p:strVal val="#ppt_w"/>
                                          </p:val>
                                        </p:tav>
                                      </p:tavLst>
                                    </p:anim>
                                    <p:anim calcmode="lin" valueType="num">
                                      <p:cBhvr>
                                        <p:cTn id="37" dur="500" fill="hold"/>
                                        <p:tgtEl>
                                          <p:spTgt spid="4"/>
                                        </p:tgtEl>
                                        <p:attrNameLst>
                                          <p:attrName>ppt_h</p:attrName>
                                        </p:attrNameLst>
                                      </p:cBhvr>
                                      <p:tavLst>
                                        <p:tav tm="0">
                                          <p:val>
                                            <p:fltVal val="0"/>
                                          </p:val>
                                        </p:tav>
                                        <p:tav tm="100000">
                                          <p:val>
                                            <p:strVal val="#ppt_h"/>
                                          </p:val>
                                        </p:tav>
                                      </p:tavLst>
                                    </p:anim>
                                    <p:animEffect transition="in" filter="fad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autoUpdateAnimBg="0" advAuto="1000"/>
      <p:bldP spid="5233" grpId="0" autoUpdateAnimBg="0"/>
      <p:bldP spid="43" grpId="0" autoUpdateAnimBg="0"/>
      <p:bldP spid="44" grpId="0"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1104900" y="3517900"/>
            <a:ext cx="7188200" cy="238125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0531" name="Rectangle 3"/>
          <p:cNvSpPr>
            <a:spLocks noChangeArrowheads="1"/>
          </p:cNvSpPr>
          <p:nvPr/>
        </p:nvSpPr>
        <p:spPr bwMode="auto">
          <a:xfrm>
            <a:off x="1104900" y="1701800"/>
            <a:ext cx="7194550" cy="17081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 Probabilities for the normal random variable are</a:t>
            </a:r>
          </a:p>
          <a:p>
            <a:pPr algn="l"/>
            <a:r>
              <a:rPr lang="en-US" sz="2400">
                <a:effectLst>
                  <a:outerShdw blurRad="38100" dist="38100" dir="2700000" algn="tl">
                    <a:srgbClr val="000000"/>
                  </a:outerShdw>
                </a:effectLst>
                <a:latin typeface="Book Antiqua" pitchFamily="18" charset="0"/>
              </a:rPr>
              <a:t> given by areas under the curve. The total area</a:t>
            </a:r>
          </a:p>
          <a:p>
            <a:pPr algn="l"/>
            <a:r>
              <a:rPr lang="en-US" sz="2400">
                <a:effectLst>
                  <a:outerShdw blurRad="38100" dist="38100" dir="2700000" algn="tl">
                    <a:srgbClr val="000000"/>
                  </a:outerShdw>
                </a:effectLst>
                <a:latin typeface="Book Antiqua" pitchFamily="18" charset="0"/>
              </a:rPr>
              <a:t> under the curve is 1 (.5 to the left of the mean and</a:t>
            </a:r>
          </a:p>
          <a:p>
            <a:pPr algn="l"/>
            <a:r>
              <a:rPr lang="en-US" sz="2400">
                <a:effectLst>
                  <a:outerShdw blurRad="38100" dist="38100" dir="2700000" algn="tl">
                    <a:srgbClr val="000000"/>
                  </a:outerShdw>
                </a:effectLst>
                <a:latin typeface="Book Antiqua" pitchFamily="18" charset="0"/>
              </a:rPr>
              <a:t> .5 to the right).</a:t>
            </a:r>
          </a:p>
        </p:txBody>
      </p:sp>
      <p:sp>
        <p:nvSpPr>
          <p:cNvPr id="150532" name="Rectangle 4"/>
          <p:cNvSpPr>
            <a:spLocks noChangeArrowheads="1"/>
          </p:cNvSpPr>
          <p:nvPr/>
        </p:nvSpPr>
        <p:spPr bwMode="auto">
          <a:xfrm>
            <a:off x="685800" y="101600"/>
            <a:ext cx="7772400" cy="685800"/>
          </a:xfrm>
          <a:prstGeom prst="rect">
            <a:avLst/>
          </a:prstGeom>
          <a:noFill/>
          <a:ln/>
        </p:spPr>
        <p:txBody>
          <a:bodyPr vert="horz" lIns="91440" tIns="45720" rIns="91440" bIns="45720" rtlCol="0" anchor="ctr">
            <a:normAutofit fontScale="97500" lnSpcReduction="10000"/>
          </a:bodyPr>
          <a:lstStyle/>
          <a:p>
            <a:pPr eaLnBrk="1" hangingPunct="1"/>
            <a:r>
              <a:rPr lang="en-US" sz="4400" b="1" dirty="0">
                <a:latin typeface="+mj-lt"/>
                <a:ea typeface="+mj-ea"/>
                <a:cs typeface="+mj-cs"/>
              </a:rPr>
              <a:t>Normal Probability Distribution</a:t>
            </a:r>
          </a:p>
        </p:txBody>
      </p:sp>
      <p:sp>
        <p:nvSpPr>
          <p:cNvPr id="150533" name="Rectangle 5"/>
          <p:cNvSpPr>
            <a:spLocks noChangeArrowheads="1"/>
          </p:cNvSpPr>
          <p:nvPr/>
        </p:nvSpPr>
        <p:spPr bwMode="auto">
          <a:xfrm>
            <a:off x="695325" y="1117600"/>
            <a:ext cx="3462338" cy="5857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Characteristics</a:t>
            </a:r>
            <a:endParaRPr lang="en-US" sz="2800">
              <a:solidFill>
                <a:srgbClr val="66FFFF"/>
              </a:solidFill>
              <a:effectLst>
                <a:outerShdw blurRad="38100" dist="38100" dir="2700000" algn="tl">
                  <a:srgbClr val="000000"/>
                </a:outerShdw>
              </a:effectLst>
              <a:latin typeface="Book Antiqua" pitchFamily="18" charset="0"/>
            </a:endParaRPr>
          </a:p>
        </p:txBody>
      </p:sp>
      <p:sp>
        <p:nvSpPr>
          <p:cNvPr id="150534" name="Line 6"/>
          <p:cNvSpPr>
            <a:spLocks noChangeShapeType="1"/>
          </p:cNvSpPr>
          <p:nvPr/>
        </p:nvSpPr>
        <p:spPr bwMode="auto">
          <a:xfrm>
            <a:off x="2305050" y="5618163"/>
            <a:ext cx="4591050" cy="0"/>
          </a:xfrm>
          <a:prstGeom prst="line">
            <a:avLst/>
          </a:prstGeom>
          <a:noFill/>
          <a:ln w="19050">
            <a:solidFill>
              <a:schemeClr val="tx1"/>
            </a:solidFill>
            <a:round/>
            <a:headEnd/>
            <a:tailEnd/>
          </a:ln>
          <a:effectLst/>
        </p:spPr>
        <p:txBody>
          <a:bodyPr/>
          <a:lstStyle/>
          <a:p>
            <a:endParaRPr lang="en-US"/>
          </a:p>
        </p:txBody>
      </p:sp>
      <p:sp>
        <p:nvSpPr>
          <p:cNvPr id="150535" name="Freeform 7"/>
          <p:cNvSpPr>
            <a:spLocks/>
          </p:cNvSpPr>
          <p:nvPr/>
        </p:nvSpPr>
        <p:spPr bwMode="auto">
          <a:xfrm>
            <a:off x="2638425" y="3754438"/>
            <a:ext cx="3937000"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0" y="1170"/>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0"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0" y="1170"/>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a:p>
        </p:txBody>
      </p:sp>
      <p:sp>
        <p:nvSpPr>
          <p:cNvPr id="150536" name="Line 8"/>
          <p:cNvSpPr>
            <a:spLocks noChangeShapeType="1"/>
          </p:cNvSpPr>
          <p:nvPr/>
        </p:nvSpPr>
        <p:spPr bwMode="auto">
          <a:xfrm>
            <a:off x="4648200" y="3759200"/>
            <a:ext cx="0" cy="1943100"/>
          </a:xfrm>
          <a:prstGeom prst="line">
            <a:avLst/>
          </a:prstGeom>
          <a:noFill/>
          <a:ln w="28575">
            <a:solidFill>
              <a:schemeClr val="tx1"/>
            </a:solidFill>
            <a:prstDash val="dash"/>
            <a:round/>
            <a:headEnd/>
            <a:tailEnd/>
          </a:ln>
          <a:effectLst/>
        </p:spPr>
        <p:txBody>
          <a:bodyPr/>
          <a:lstStyle/>
          <a:p>
            <a:endParaRPr lang="en-US"/>
          </a:p>
        </p:txBody>
      </p:sp>
      <p:sp>
        <p:nvSpPr>
          <p:cNvPr id="150538" name="Text Box 10"/>
          <p:cNvSpPr txBox="1">
            <a:spLocks noChangeArrowheads="1"/>
          </p:cNvSpPr>
          <p:nvPr/>
        </p:nvSpPr>
        <p:spPr bwMode="auto">
          <a:xfrm>
            <a:off x="4060825" y="4802188"/>
            <a:ext cx="412750"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5</a:t>
            </a:r>
          </a:p>
        </p:txBody>
      </p:sp>
      <p:sp>
        <p:nvSpPr>
          <p:cNvPr id="150539" name="Text Box 11"/>
          <p:cNvSpPr txBox="1">
            <a:spLocks noChangeArrowheads="1"/>
          </p:cNvSpPr>
          <p:nvPr/>
        </p:nvSpPr>
        <p:spPr bwMode="auto">
          <a:xfrm>
            <a:off x="4803775" y="4802188"/>
            <a:ext cx="412750" cy="457200"/>
          </a:xfrm>
          <a:prstGeom prst="rect">
            <a:avLst/>
          </a:prstGeom>
          <a:noFill/>
          <a:ln w="12700">
            <a:noFill/>
            <a:miter lim="800000"/>
            <a:headEnd/>
            <a:tailEnd/>
          </a:ln>
          <a:effectLst/>
        </p:spPr>
        <p:txBody>
          <a:bodyPr wrap="none">
            <a:spAutoFit/>
          </a:bodyPr>
          <a:lstStyle/>
          <a:p>
            <a:r>
              <a:rPr lang="en-US" sz="2400">
                <a:effectLst>
                  <a:outerShdw blurRad="38100" dist="38100" dir="2700000" algn="tl">
                    <a:srgbClr val="000000"/>
                  </a:outerShdw>
                </a:effectLst>
                <a:latin typeface="Book Antiqua" pitchFamily="18" charset="0"/>
              </a:rPr>
              <a:t>.5</a:t>
            </a:r>
          </a:p>
        </p:txBody>
      </p:sp>
      <p:sp>
        <p:nvSpPr>
          <p:cNvPr id="150540" name="Text Box 12"/>
          <p:cNvSpPr txBox="1">
            <a:spLocks noChangeArrowheads="1"/>
          </p:cNvSpPr>
          <p:nvPr/>
        </p:nvSpPr>
        <p:spPr bwMode="auto">
          <a:xfrm>
            <a:off x="6918325" y="5376863"/>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50542" name="AutoShape 14"/>
          <p:cNvSpPr>
            <a:spLocks noChangeArrowheads="1"/>
          </p:cNvSpPr>
          <p:nvPr/>
        </p:nvSpPr>
        <p:spPr bwMode="auto">
          <a:xfrm rot="5400000">
            <a:off x="752475" y="2495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0542"/>
                                        </p:tgtEl>
                                        <p:attrNameLst>
                                          <p:attrName>style.visibility</p:attrName>
                                        </p:attrNameLst>
                                      </p:cBhvr>
                                      <p:to>
                                        <p:strVal val="visible"/>
                                      </p:to>
                                    </p:set>
                                    <p:animEffect transition="in" filter="slide(fromLeft)">
                                      <p:cBhvr>
                                        <p:cTn id="7" dur="500"/>
                                        <p:tgtEl>
                                          <p:spTgt spid="150542"/>
                                        </p:tgtEl>
                                      </p:cBhvr>
                                    </p:animEffect>
                                  </p:childTnLst>
                                  <p:subTnLst>
                                    <p:set>
                                      <p:cBhvr override="childStyle">
                                        <p:cTn dur="1" fill="hold" display="0" masterRel="nextClick" afterEffect="1"/>
                                        <p:tgtEl>
                                          <p:spTgt spid="15054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50531"/>
                                        </p:tgtEl>
                                        <p:attrNameLst>
                                          <p:attrName>style.visibility</p:attrName>
                                        </p:attrNameLst>
                                      </p:cBhvr>
                                      <p:to>
                                        <p:strVal val="visible"/>
                                      </p:to>
                                    </p:set>
                                    <p:anim calcmode="lin" valueType="num">
                                      <p:cBhvr>
                                        <p:cTn id="12" dur="500" fill="hold"/>
                                        <p:tgtEl>
                                          <p:spTgt spid="150531"/>
                                        </p:tgtEl>
                                        <p:attrNameLst>
                                          <p:attrName>ppt_w</p:attrName>
                                        </p:attrNameLst>
                                      </p:cBhvr>
                                      <p:tavLst>
                                        <p:tav tm="0">
                                          <p:val>
                                            <p:strVal val="2/3*#ppt_w"/>
                                          </p:val>
                                        </p:tav>
                                        <p:tav tm="100000">
                                          <p:val>
                                            <p:strVal val="#ppt_w"/>
                                          </p:val>
                                        </p:tav>
                                      </p:tavLst>
                                    </p:anim>
                                    <p:anim calcmode="lin" valueType="num">
                                      <p:cBhvr>
                                        <p:cTn id="13" dur="500" fill="hold"/>
                                        <p:tgtEl>
                                          <p:spTgt spid="15053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3000"/>
                                  </p:stCondLst>
                                  <p:childTnLst>
                                    <p:set>
                                      <p:cBhvr>
                                        <p:cTn id="16" dur="1" fill="hold">
                                          <p:stCondLst>
                                            <p:cond delay="0"/>
                                          </p:stCondLst>
                                        </p:cTn>
                                        <p:tgtEl>
                                          <p:spTgt spid="150530"/>
                                        </p:tgtEl>
                                        <p:attrNameLst>
                                          <p:attrName>style.visibility</p:attrName>
                                        </p:attrNameLst>
                                      </p:cBhvr>
                                      <p:to>
                                        <p:strVal val="visible"/>
                                      </p:to>
                                    </p:set>
                                    <p:animEffect transition="in" filter="dissolve">
                                      <p:cBhvr>
                                        <p:cTn id="17" dur="500"/>
                                        <p:tgtEl>
                                          <p:spTgt spid="150530"/>
                                        </p:tgtEl>
                                      </p:cBhvr>
                                    </p:animEffect>
                                  </p:childTnLst>
                                </p:cTn>
                              </p:par>
                            </p:childTnLst>
                          </p:cTn>
                        </p:par>
                        <p:par>
                          <p:cTn id="18" fill="hold">
                            <p:stCondLst>
                              <p:cond delay="4000"/>
                            </p:stCondLst>
                            <p:childTnLst>
                              <p:par>
                                <p:cTn id="19" presetID="2" presetClass="entr" presetSubtype="8" fill="hold" grpId="0" nodeType="afterEffect">
                                  <p:stCondLst>
                                    <p:cond delay="0"/>
                                  </p:stCondLst>
                                  <p:childTnLst>
                                    <p:set>
                                      <p:cBhvr>
                                        <p:cTn id="20" dur="1" fill="hold">
                                          <p:stCondLst>
                                            <p:cond delay="0"/>
                                          </p:stCondLst>
                                        </p:cTn>
                                        <p:tgtEl>
                                          <p:spTgt spid="150534"/>
                                        </p:tgtEl>
                                        <p:attrNameLst>
                                          <p:attrName>style.visibility</p:attrName>
                                        </p:attrNameLst>
                                      </p:cBhvr>
                                      <p:to>
                                        <p:strVal val="visible"/>
                                      </p:to>
                                    </p:set>
                                    <p:anim calcmode="lin" valueType="num">
                                      <p:cBhvr additive="base">
                                        <p:cTn id="21" dur="500" fill="hold"/>
                                        <p:tgtEl>
                                          <p:spTgt spid="150534"/>
                                        </p:tgtEl>
                                        <p:attrNameLst>
                                          <p:attrName>ppt_x</p:attrName>
                                        </p:attrNameLst>
                                      </p:cBhvr>
                                      <p:tavLst>
                                        <p:tav tm="0">
                                          <p:val>
                                            <p:strVal val="0-#ppt_w/2"/>
                                          </p:val>
                                        </p:tav>
                                        <p:tav tm="100000">
                                          <p:val>
                                            <p:strVal val="#ppt_x"/>
                                          </p:val>
                                        </p:tav>
                                      </p:tavLst>
                                    </p:anim>
                                    <p:anim calcmode="lin" valueType="num">
                                      <p:cBhvr additive="base">
                                        <p:cTn id="22" dur="500" fill="hold"/>
                                        <p:tgtEl>
                                          <p:spTgt spid="150534"/>
                                        </p:tgtEl>
                                        <p:attrNameLst>
                                          <p:attrName>ppt_y</p:attrName>
                                        </p:attrNameLst>
                                      </p:cBhvr>
                                      <p:tavLst>
                                        <p:tav tm="0">
                                          <p:val>
                                            <p:strVal val="#ppt_y"/>
                                          </p:val>
                                        </p:tav>
                                        <p:tav tm="100000">
                                          <p:val>
                                            <p:strVal val="#ppt_y"/>
                                          </p:val>
                                        </p:tav>
                                      </p:tavLst>
                                    </p:anim>
                                  </p:childTnLst>
                                </p:cTn>
                              </p:par>
                            </p:childTnLst>
                          </p:cTn>
                        </p:par>
                        <p:par>
                          <p:cTn id="23" fill="hold">
                            <p:stCondLst>
                              <p:cond delay="4500"/>
                            </p:stCondLst>
                            <p:childTnLst>
                              <p:par>
                                <p:cTn id="24" presetID="12" presetClass="entr" presetSubtype="8" fill="hold" grpId="0" nodeType="afterEffect">
                                  <p:stCondLst>
                                    <p:cond delay="0"/>
                                  </p:stCondLst>
                                  <p:childTnLst>
                                    <p:set>
                                      <p:cBhvr>
                                        <p:cTn id="25" dur="1" fill="hold">
                                          <p:stCondLst>
                                            <p:cond delay="0"/>
                                          </p:stCondLst>
                                        </p:cTn>
                                        <p:tgtEl>
                                          <p:spTgt spid="150540"/>
                                        </p:tgtEl>
                                        <p:attrNameLst>
                                          <p:attrName>style.visibility</p:attrName>
                                        </p:attrNameLst>
                                      </p:cBhvr>
                                      <p:to>
                                        <p:strVal val="visible"/>
                                      </p:to>
                                    </p:set>
                                    <p:animEffect transition="in" filter="slide(fromLeft)">
                                      <p:cBhvr>
                                        <p:cTn id="26" dur="500"/>
                                        <p:tgtEl>
                                          <p:spTgt spid="150540"/>
                                        </p:tgtEl>
                                      </p:cBhvr>
                                    </p:animEffect>
                                  </p:childTnLst>
                                </p:cTn>
                              </p:par>
                            </p:childTnLst>
                          </p:cTn>
                        </p:par>
                        <p:par>
                          <p:cTn id="27" fill="hold">
                            <p:stCondLst>
                              <p:cond delay="5000"/>
                            </p:stCondLst>
                            <p:childTnLst>
                              <p:par>
                                <p:cTn id="28" presetID="12" presetClass="entr" presetSubtype="4" fill="hold" grpId="0" nodeType="afterEffect">
                                  <p:stCondLst>
                                    <p:cond delay="0"/>
                                  </p:stCondLst>
                                  <p:childTnLst>
                                    <p:set>
                                      <p:cBhvr>
                                        <p:cTn id="29" dur="1" fill="hold">
                                          <p:stCondLst>
                                            <p:cond delay="0"/>
                                          </p:stCondLst>
                                        </p:cTn>
                                        <p:tgtEl>
                                          <p:spTgt spid="150535"/>
                                        </p:tgtEl>
                                        <p:attrNameLst>
                                          <p:attrName>style.visibility</p:attrName>
                                        </p:attrNameLst>
                                      </p:cBhvr>
                                      <p:to>
                                        <p:strVal val="visible"/>
                                      </p:to>
                                    </p:set>
                                    <p:animEffect transition="in" filter="slide(fromBottom)">
                                      <p:cBhvr>
                                        <p:cTn id="30" dur="500"/>
                                        <p:tgtEl>
                                          <p:spTgt spid="150535"/>
                                        </p:tgtEl>
                                      </p:cBhvr>
                                    </p:animEffect>
                                  </p:childTnLst>
                                </p:cTn>
                              </p:par>
                            </p:childTnLst>
                          </p:cTn>
                        </p:par>
                        <p:par>
                          <p:cTn id="31" fill="hold">
                            <p:stCondLst>
                              <p:cond delay="5500"/>
                            </p:stCondLst>
                            <p:childTnLst>
                              <p:par>
                                <p:cTn id="32" presetID="12" presetClass="entr" presetSubtype="4" fill="hold" grpId="0" nodeType="afterEffect">
                                  <p:stCondLst>
                                    <p:cond delay="2000"/>
                                  </p:stCondLst>
                                  <p:childTnLst>
                                    <p:set>
                                      <p:cBhvr>
                                        <p:cTn id="33" dur="1" fill="hold">
                                          <p:stCondLst>
                                            <p:cond delay="0"/>
                                          </p:stCondLst>
                                        </p:cTn>
                                        <p:tgtEl>
                                          <p:spTgt spid="150536"/>
                                        </p:tgtEl>
                                        <p:attrNameLst>
                                          <p:attrName>style.visibility</p:attrName>
                                        </p:attrNameLst>
                                      </p:cBhvr>
                                      <p:to>
                                        <p:strVal val="visible"/>
                                      </p:to>
                                    </p:set>
                                    <p:animEffect transition="in" filter="slide(fromBottom)">
                                      <p:cBhvr>
                                        <p:cTn id="34" dur="500"/>
                                        <p:tgtEl>
                                          <p:spTgt spid="150536"/>
                                        </p:tgtEl>
                                      </p:cBhvr>
                                    </p:animEffect>
                                  </p:childTnLst>
                                </p:cTn>
                              </p:par>
                            </p:childTnLst>
                          </p:cTn>
                        </p:par>
                        <p:par>
                          <p:cTn id="35" fill="hold">
                            <p:stCondLst>
                              <p:cond delay="8000"/>
                            </p:stCondLst>
                            <p:childTnLst>
                              <p:par>
                                <p:cTn id="36" presetID="2" presetClass="entr" presetSubtype="8" fill="hold" grpId="0" nodeType="afterEffect">
                                  <p:stCondLst>
                                    <p:cond delay="1000"/>
                                  </p:stCondLst>
                                  <p:childTnLst>
                                    <p:set>
                                      <p:cBhvr>
                                        <p:cTn id="37" dur="1" fill="hold">
                                          <p:stCondLst>
                                            <p:cond delay="0"/>
                                          </p:stCondLst>
                                        </p:cTn>
                                        <p:tgtEl>
                                          <p:spTgt spid="150538"/>
                                        </p:tgtEl>
                                        <p:attrNameLst>
                                          <p:attrName>style.visibility</p:attrName>
                                        </p:attrNameLst>
                                      </p:cBhvr>
                                      <p:to>
                                        <p:strVal val="visible"/>
                                      </p:to>
                                    </p:set>
                                    <p:anim calcmode="lin" valueType="num">
                                      <p:cBhvr additive="base">
                                        <p:cTn id="38" dur="500" fill="hold"/>
                                        <p:tgtEl>
                                          <p:spTgt spid="150538"/>
                                        </p:tgtEl>
                                        <p:attrNameLst>
                                          <p:attrName>ppt_x</p:attrName>
                                        </p:attrNameLst>
                                      </p:cBhvr>
                                      <p:tavLst>
                                        <p:tav tm="0">
                                          <p:val>
                                            <p:strVal val="0-#ppt_w/2"/>
                                          </p:val>
                                        </p:tav>
                                        <p:tav tm="100000">
                                          <p:val>
                                            <p:strVal val="#ppt_x"/>
                                          </p:val>
                                        </p:tav>
                                      </p:tavLst>
                                    </p:anim>
                                    <p:anim calcmode="lin" valueType="num">
                                      <p:cBhvr additive="base">
                                        <p:cTn id="39" dur="500" fill="hold"/>
                                        <p:tgtEl>
                                          <p:spTgt spid="150538"/>
                                        </p:tgtEl>
                                        <p:attrNameLst>
                                          <p:attrName>ppt_y</p:attrName>
                                        </p:attrNameLst>
                                      </p:cBhvr>
                                      <p:tavLst>
                                        <p:tav tm="0">
                                          <p:val>
                                            <p:strVal val="#ppt_y"/>
                                          </p:val>
                                        </p:tav>
                                        <p:tav tm="100000">
                                          <p:val>
                                            <p:strVal val="#ppt_y"/>
                                          </p:val>
                                        </p:tav>
                                      </p:tavLst>
                                    </p:anim>
                                  </p:childTnLst>
                                </p:cTn>
                              </p:par>
                            </p:childTnLst>
                          </p:cTn>
                        </p:par>
                        <p:par>
                          <p:cTn id="40" fill="hold">
                            <p:stCondLst>
                              <p:cond delay="9500"/>
                            </p:stCondLst>
                            <p:childTnLst>
                              <p:par>
                                <p:cTn id="41" presetID="2" presetClass="entr" presetSubtype="2" fill="hold" grpId="0" nodeType="afterEffect">
                                  <p:stCondLst>
                                    <p:cond delay="1000"/>
                                  </p:stCondLst>
                                  <p:childTnLst>
                                    <p:set>
                                      <p:cBhvr>
                                        <p:cTn id="42" dur="1" fill="hold">
                                          <p:stCondLst>
                                            <p:cond delay="0"/>
                                          </p:stCondLst>
                                        </p:cTn>
                                        <p:tgtEl>
                                          <p:spTgt spid="150539"/>
                                        </p:tgtEl>
                                        <p:attrNameLst>
                                          <p:attrName>style.visibility</p:attrName>
                                        </p:attrNameLst>
                                      </p:cBhvr>
                                      <p:to>
                                        <p:strVal val="visible"/>
                                      </p:to>
                                    </p:set>
                                    <p:anim calcmode="lin" valueType="num">
                                      <p:cBhvr additive="base">
                                        <p:cTn id="43" dur="500" fill="hold"/>
                                        <p:tgtEl>
                                          <p:spTgt spid="150539"/>
                                        </p:tgtEl>
                                        <p:attrNameLst>
                                          <p:attrName>ppt_x</p:attrName>
                                        </p:attrNameLst>
                                      </p:cBhvr>
                                      <p:tavLst>
                                        <p:tav tm="0">
                                          <p:val>
                                            <p:strVal val="1+#ppt_w/2"/>
                                          </p:val>
                                        </p:tav>
                                        <p:tav tm="100000">
                                          <p:val>
                                            <p:strVal val="#ppt_x"/>
                                          </p:val>
                                        </p:tav>
                                      </p:tavLst>
                                    </p:anim>
                                    <p:anim calcmode="lin" valueType="num">
                                      <p:cBhvr additive="base">
                                        <p:cTn id="44" dur="500" fill="hold"/>
                                        <p:tgtEl>
                                          <p:spTgt spid="1505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0" grpId="0" animBg="1" autoUpdateAnimBg="0"/>
      <p:bldP spid="150531" grpId="0" animBg="1" autoUpdateAnimBg="0"/>
      <p:bldP spid="150534" grpId="0" animBg="1"/>
      <p:bldP spid="150535" grpId="0" animBg="1"/>
      <p:bldP spid="150536" grpId="0" animBg="1"/>
      <p:bldP spid="150538" grpId="0" autoUpdateAnimBg="0"/>
      <p:bldP spid="150539" grpId="0" autoUpdateAnimBg="0"/>
      <p:bldP spid="150540" grpId="0" autoUpdateAnimBg="0"/>
      <p:bldP spid="15054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9" name="Rectangle 3"/>
          <p:cNvSpPr>
            <a:spLocks noChangeArrowheads="1"/>
          </p:cNvSpPr>
          <p:nvPr/>
        </p:nvSpPr>
        <p:spPr bwMode="auto">
          <a:xfrm>
            <a:off x="685800" y="44677"/>
            <a:ext cx="7772400" cy="814387"/>
          </a:xfrm>
          <a:prstGeom prst="rect">
            <a:avLst/>
          </a:prstGeom>
          <a:noFill/>
          <a:ln/>
        </p:spPr>
        <p:txBody>
          <a:bodyPr vert="horz" lIns="91440" tIns="45720" rIns="91440" bIns="45720" rtlCol="0" anchor="ctr">
            <a:normAutofit fontScale="97500"/>
          </a:bodyPr>
          <a:lstStyle/>
          <a:p>
            <a:pPr eaLnBrk="1" hangingPunct="1"/>
            <a:r>
              <a:rPr lang="en-US" sz="4400" b="1" dirty="0">
                <a:latin typeface="+mj-lt"/>
                <a:ea typeface="+mj-ea"/>
                <a:cs typeface="+mj-cs"/>
              </a:rPr>
              <a:t>Normal Probability Distribution</a:t>
            </a:r>
          </a:p>
        </p:txBody>
      </p:sp>
      <p:sp>
        <p:nvSpPr>
          <p:cNvPr id="152580" name="Rectangle 4"/>
          <p:cNvSpPr>
            <a:spLocks noChangeArrowheads="1"/>
          </p:cNvSpPr>
          <p:nvPr/>
        </p:nvSpPr>
        <p:spPr bwMode="auto">
          <a:xfrm>
            <a:off x="700088" y="1117600"/>
            <a:ext cx="7772400" cy="617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 (basis for the empirical rule)</a:t>
            </a:r>
          </a:p>
        </p:txBody>
      </p:sp>
      <p:grpSp>
        <p:nvGrpSpPr>
          <p:cNvPr id="19" name="Group 18"/>
          <p:cNvGrpSpPr/>
          <p:nvPr/>
        </p:nvGrpSpPr>
        <p:grpSpPr>
          <a:xfrm>
            <a:off x="1104900" y="1701800"/>
            <a:ext cx="7270750" cy="1060450"/>
            <a:chOff x="1104900" y="1701800"/>
            <a:chExt cx="7270750" cy="106045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52585" name="Rectangle 9"/>
            <p:cNvSpPr>
              <a:spLocks noChangeArrowheads="1"/>
            </p:cNvSpPr>
            <p:nvPr/>
          </p:nvSpPr>
          <p:spPr bwMode="auto">
            <a:xfrm>
              <a:off x="1104900" y="1701800"/>
              <a:ext cx="7270750" cy="10604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of values of a normal random variable</a:t>
              </a:r>
            </a:p>
            <a:p>
              <a:pPr algn="l"/>
              <a:r>
                <a:rPr lang="en-US" sz="2400" dirty="0">
                  <a:effectLst>
                    <a:outerShdw blurRad="38100" dist="38100" dir="2700000" algn="tl">
                      <a:srgbClr val="000000"/>
                    </a:outerShdw>
                  </a:effectLst>
                  <a:latin typeface="Book Antiqua" pitchFamily="18" charset="0"/>
                </a:rPr>
                <a:t>  are within                                               of its mean.</a:t>
              </a:r>
            </a:p>
          </p:txBody>
        </p:sp>
        <p:sp>
          <p:nvSpPr>
            <p:cNvPr id="152590" name="Rectangle 14"/>
            <p:cNvSpPr>
              <a:spLocks noChangeArrowheads="1"/>
            </p:cNvSpPr>
            <p:nvPr/>
          </p:nvSpPr>
          <p:spPr bwMode="auto">
            <a:xfrm>
              <a:off x="1276350" y="1816100"/>
              <a:ext cx="1047750" cy="4191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68.26%</a:t>
              </a:r>
            </a:p>
          </p:txBody>
        </p:sp>
        <p:sp>
          <p:nvSpPr>
            <p:cNvPr id="152593" name="Rectangle 17"/>
            <p:cNvSpPr>
              <a:spLocks noChangeArrowheads="1"/>
            </p:cNvSpPr>
            <p:nvPr/>
          </p:nvSpPr>
          <p:spPr bwMode="auto">
            <a:xfrm>
              <a:off x="2708730" y="2220686"/>
              <a:ext cx="3676650" cy="4191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1 standard deviation</a:t>
              </a:r>
            </a:p>
          </p:txBody>
        </p:sp>
      </p:grpSp>
      <p:grpSp>
        <p:nvGrpSpPr>
          <p:cNvPr id="20" name="Group 19"/>
          <p:cNvGrpSpPr/>
          <p:nvPr/>
        </p:nvGrpSpPr>
        <p:grpSpPr>
          <a:xfrm>
            <a:off x="1104900" y="2940050"/>
            <a:ext cx="7270750" cy="1079500"/>
            <a:chOff x="1104900" y="2940050"/>
            <a:chExt cx="7270750" cy="107950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52588" name="Rectangle 12"/>
            <p:cNvSpPr>
              <a:spLocks noChangeArrowheads="1"/>
            </p:cNvSpPr>
            <p:nvPr/>
          </p:nvSpPr>
          <p:spPr bwMode="auto">
            <a:xfrm>
              <a:off x="1104900" y="2940050"/>
              <a:ext cx="7270750" cy="10795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of values of a normal random variable</a:t>
              </a:r>
            </a:p>
            <a:p>
              <a:pPr algn="l"/>
              <a:r>
                <a:rPr lang="en-US" sz="2400" dirty="0">
                  <a:effectLst>
                    <a:outerShdw blurRad="38100" dist="38100" dir="2700000" algn="tl">
                      <a:srgbClr val="000000"/>
                    </a:outerShdw>
                  </a:effectLst>
                  <a:latin typeface="Book Antiqua" pitchFamily="18" charset="0"/>
                </a:rPr>
                <a:t> are within                                                 of its mean.</a:t>
              </a:r>
            </a:p>
          </p:txBody>
        </p:sp>
        <p:sp>
          <p:nvSpPr>
            <p:cNvPr id="152591" name="Rectangle 15"/>
            <p:cNvSpPr>
              <a:spLocks noChangeArrowheads="1"/>
            </p:cNvSpPr>
            <p:nvPr/>
          </p:nvSpPr>
          <p:spPr bwMode="auto">
            <a:xfrm>
              <a:off x="1276350" y="3054350"/>
              <a:ext cx="1047750" cy="4191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a:effectLst>
                    <a:outerShdw blurRad="38100" dist="38100" dir="2700000" algn="tl">
                      <a:srgbClr val="000000"/>
                    </a:outerShdw>
                  </a:effectLst>
                  <a:latin typeface="Book Antiqua" pitchFamily="18" charset="0"/>
                </a:rPr>
                <a:t>95.44%</a:t>
              </a:r>
            </a:p>
          </p:txBody>
        </p:sp>
        <p:sp>
          <p:nvSpPr>
            <p:cNvPr id="152594" name="Rectangle 18"/>
            <p:cNvSpPr>
              <a:spLocks noChangeArrowheads="1"/>
            </p:cNvSpPr>
            <p:nvPr/>
          </p:nvSpPr>
          <p:spPr bwMode="auto">
            <a:xfrm>
              <a:off x="2718708" y="3473450"/>
              <a:ext cx="3714750" cy="4191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2 standard deviations</a:t>
              </a:r>
            </a:p>
          </p:txBody>
        </p:sp>
      </p:grpSp>
      <p:grpSp>
        <p:nvGrpSpPr>
          <p:cNvPr id="21" name="Group 20"/>
          <p:cNvGrpSpPr/>
          <p:nvPr/>
        </p:nvGrpSpPr>
        <p:grpSpPr>
          <a:xfrm>
            <a:off x="1123950" y="4178300"/>
            <a:ext cx="7251700" cy="1079500"/>
            <a:chOff x="1123950" y="4178300"/>
            <a:chExt cx="7251700" cy="1079500"/>
          </a:xfr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scene3d>
            <a:camera prst="orthographicFront">
              <a:rot lat="0" lon="0" rev="0"/>
            </a:camera>
            <a:lightRig rig="balanced" dir="t">
              <a:rot lat="0" lon="0" rev="8700000"/>
            </a:lightRig>
          </a:scene3d>
        </p:grpSpPr>
        <p:sp>
          <p:nvSpPr>
            <p:cNvPr id="152589" name="Rectangle 13"/>
            <p:cNvSpPr>
              <a:spLocks noChangeArrowheads="1"/>
            </p:cNvSpPr>
            <p:nvPr/>
          </p:nvSpPr>
          <p:spPr bwMode="auto">
            <a:xfrm>
              <a:off x="1123950" y="4178300"/>
              <a:ext cx="7251700" cy="10795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of values of a normal random variable</a:t>
              </a:r>
            </a:p>
            <a:p>
              <a:pPr algn="l"/>
              <a:r>
                <a:rPr lang="en-US" sz="2400" dirty="0">
                  <a:effectLst>
                    <a:outerShdw blurRad="38100" dist="38100" dir="2700000" algn="tl">
                      <a:srgbClr val="000000"/>
                    </a:outerShdw>
                  </a:effectLst>
                  <a:latin typeface="Book Antiqua" pitchFamily="18" charset="0"/>
                </a:rPr>
                <a:t> are within                                                 of its mean.</a:t>
              </a:r>
            </a:p>
          </p:txBody>
        </p:sp>
        <p:sp>
          <p:nvSpPr>
            <p:cNvPr id="152592" name="Rectangle 16"/>
            <p:cNvSpPr>
              <a:spLocks noChangeArrowheads="1"/>
            </p:cNvSpPr>
            <p:nvPr/>
          </p:nvSpPr>
          <p:spPr bwMode="auto">
            <a:xfrm>
              <a:off x="1276350" y="4292600"/>
              <a:ext cx="1047750" cy="419100"/>
            </a:xfrm>
            <a:prstGeom prst="rect">
              <a:avLst/>
            </a:prstGeom>
            <a:no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r>
                <a:rPr lang="en-US" sz="2400" dirty="0">
                  <a:effectLst>
                    <a:outerShdw blurRad="38100" dist="38100" dir="2700000" algn="tl">
                      <a:srgbClr val="000000"/>
                    </a:outerShdw>
                  </a:effectLst>
                  <a:latin typeface="Book Antiqua" pitchFamily="18" charset="0"/>
                </a:rPr>
                <a:t>99.72%</a:t>
              </a:r>
            </a:p>
          </p:txBody>
        </p:sp>
        <p:sp>
          <p:nvSpPr>
            <p:cNvPr id="152595" name="Rectangle 19"/>
            <p:cNvSpPr>
              <a:spLocks noChangeArrowheads="1"/>
            </p:cNvSpPr>
            <p:nvPr/>
          </p:nvSpPr>
          <p:spPr bwMode="auto">
            <a:xfrm>
              <a:off x="2752272" y="4711700"/>
              <a:ext cx="3714750" cy="419100"/>
            </a:xfrm>
            <a:prstGeom prst="rect">
              <a:avLst/>
            </a:prstGeom>
            <a:noFill/>
            <a:ln w="6350">
              <a:noFill/>
              <a:miter lim="800000"/>
              <a:headEnd/>
              <a:tailEnd/>
            </a:ln>
            <a:effectLst>
              <a:outerShdw blurRad="44450" dist="27940" dir="5400000" algn="ctr">
                <a:srgbClr val="000000">
                  <a:alpha val="32000"/>
                </a:srgbClr>
              </a:outerShdw>
            </a:effectLst>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 3 standard deviations</a:t>
              </a:r>
            </a:p>
          </p:txBody>
        </p:sp>
      </p:grpSp>
      <p:sp>
        <p:nvSpPr>
          <p:cNvPr id="152599" name="AutoShape 23"/>
          <p:cNvSpPr>
            <a:spLocks noChangeArrowheads="1"/>
          </p:cNvSpPr>
          <p:nvPr/>
        </p:nvSpPr>
        <p:spPr bwMode="auto">
          <a:xfrm rot="5400000">
            <a:off x="790575" y="2152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2601" name="AutoShape 25"/>
          <p:cNvSpPr>
            <a:spLocks noChangeArrowheads="1"/>
          </p:cNvSpPr>
          <p:nvPr/>
        </p:nvSpPr>
        <p:spPr bwMode="auto">
          <a:xfrm rot="5400000">
            <a:off x="790575" y="3390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2602" name="AutoShape 26"/>
          <p:cNvSpPr>
            <a:spLocks noChangeArrowheads="1"/>
          </p:cNvSpPr>
          <p:nvPr/>
        </p:nvSpPr>
        <p:spPr bwMode="auto">
          <a:xfrm rot="5400000">
            <a:off x="790575" y="4629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2599"/>
                                        </p:tgtEl>
                                        <p:attrNameLst>
                                          <p:attrName>style.visibility</p:attrName>
                                        </p:attrNameLst>
                                      </p:cBhvr>
                                      <p:to>
                                        <p:strVal val="visible"/>
                                      </p:to>
                                    </p:set>
                                    <p:animEffect transition="in" filter="slide(fromLeft)">
                                      <p:cBhvr>
                                        <p:cTn id="7" dur="500"/>
                                        <p:tgtEl>
                                          <p:spTgt spid="152599"/>
                                        </p:tgtEl>
                                      </p:cBhvr>
                                    </p:animEffect>
                                  </p:childTnLst>
                                  <p:subTnLst>
                                    <p:set>
                                      <p:cBhvr override="childStyle">
                                        <p:cTn dur="1" fill="hold" display="0" masterRel="nextClick" afterEffect="1"/>
                                        <p:tgtEl>
                                          <p:spTgt spid="15259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outVertical)">
                                      <p:cBhvr>
                                        <p:cTn id="12" dur="1000"/>
                                        <p:tgtEl>
                                          <p:spTgt spid="19"/>
                                        </p:tgtEl>
                                      </p:cBhvr>
                                    </p:animEffect>
                                  </p:childTnLst>
                                </p:cTn>
                              </p:par>
                            </p:childTnLst>
                          </p:cTn>
                        </p:par>
                        <p:par>
                          <p:cTn id="13" fill="hold">
                            <p:stCondLst>
                              <p:cond delay="1000"/>
                            </p:stCondLst>
                            <p:childTnLst>
                              <p:par>
                                <p:cTn id="14" presetID="12" presetClass="entr" presetSubtype="8" fill="hold" grpId="0" nodeType="afterEffect">
                                  <p:stCondLst>
                                    <p:cond delay="2000"/>
                                  </p:stCondLst>
                                  <p:childTnLst>
                                    <p:set>
                                      <p:cBhvr>
                                        <p:cTn id="15" dur="1" fill="hold">
                                          <p:stCondLst>
                                            <p:cond delay="0"/>
                                          </p:stCondLst>
                                        </p:cTn>
                                        <p:tgtEl>
                                          <p:spTgt spid="152601"/>
                                        </p:tgtEl>
                                        <p:attrNameLst>
                                          <p:attrName>style.visibility</p:attrName>
                                        </p:attrNameLst>
                                      </p:cBhvr>
                                      <p:to>
                                        <p:strVal val="visible"/>
                                      </p:to>
                                    </p:set>
                                    <p:animEffect transition="in" filter="slide(fromLeft)">
                                      <p:cBhvr>
                                        <p:cTn id="16" dur="500"/>
                                        <p:tgtEl>
                                          <p:spTgt spid="152601"/>
                                        </p:tgtEl>
                                      </p:cBhvr>
                                    </p:animEffect>
                                  </p:childTnLst>
                                  <p:subTnLst>
                                    <p:set>
                                      <p:cBhvr override="childStyle">
                                        <p:cTn dur="1" fill="hold" display="0" masterRel="nextClick" afterEffect="1"/>
                                        <p:tgtEl>
                                          <p:spTgt spid="15260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6" presetClass="entr" presetSubtype="37"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barn(outVertical)">
                                      <p:cBhvr>
                                        <p:cTn id="21" dur="1000"/>
                                        <p:tgtEl>
                                          <p:spTgt spid="20"/>
                                        </p:tgtEl>
                                      </p:cBhvr>
                                    </p:animEffect>
                                  </p:childTnLst>
                                </p:cTn>
                              </p:par>
                            </p:childTnLst>
                          </p:cTn>
                        </p:par>
                        <p:par>
                          <p:cTn id="22" fill="hold">
                            <p:stCondLst>
                              <p:cond delay="1000"/>
                            </p:stCondLst>
                            <p:childTnLst>
                              <p:par>
                                <p:cTn id="23" presetID="12" presetClass="entr" presetSubtype="8" fill="hold" grpId="0" nodeType="afterEffect">
                                  <p:stCondLst>
                                    <p:cond delay="2000"/>
                                  </p:stCondLst>
                                  <p:childTnLst>
                                    <p:set>
                                      <p:cBhvr>
                                        <p:cTn id="24" dur="1" fill="hold">
                                          <p:stCondLst>
                                            <p:cond delay="0"/>
                                          </p:stCondLst>
                                        </p:cTn>
                                        <p:tgtEl>
                                          <p:spTgt spid="152602"/>
                                        </p:tgtEl>
                                        <p:attrNameLst>
                                          <p:attrName>style.visibility</p:attrName>
                                        </p:attrNameLst>
                                      </p:cBhvr>
                                      <p:to>
                                        <p:strVal val="visible"/>
                                      </p:to>
                                    </p:set>
                                    <p:animEffect transition="in" filter="slide(fromLeft)">
                                      <p:cBhvr>
                                        <p:cTn id="25" dur="500"/>
                                        <p:tgtEl>
                                          <p:spTgt spid="152602"/>
                                        </p:tgtEl>
                                      </p:cBhvr>
                                    </p:animEffect>
                                  </p:childTnLst>
                                  <p:subTnLst>
                                    <p:set>
                                      <p:cBhvr override="childStyle">
                                        <p:cTn dur="1" fill="hold" display="0" masterRel="nextClick" afterEffect="1"/>
                                        <p:tgtEl>
                                          <p:spTgt spid="152602"/>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16" presetClass="entr" presetSubtype="37"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arn(outVertical)">
                                      <p:cBhvr>
                                        <p:cTn id="30"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9" grpId="0" animBg="1"/>
      <p:bldP spid="152601" grpId="0" animBg="1"/>
      <p:bldP spid="15260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61" name="Rectangle 9"/>
          <p:cNvSpPr>
            <a:spLocks noChangeArrowheads="1"/>
          </p:cNvSpPr>
          <p:nvPr/>
        </p:nvSpPr>
        <p:spPr bwMode="auto">
          <a:xfrm>
            <a:off x="1104900" y="1587500"/>
            <a:ext cx="7188200" cy="4575175"/>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51562" name="Rectangle 10"/>
          <p:cNvSpPr>
            <a:spLocks noChangeArrowheads="1"/>
          </p:cNvSpPr>
          <p:nvPr/>
        </p:nvSpPr>
        <p:spPr bwMode="auto">
          <a:xfrm>
            <a:off x="685800" y="44677"/>
            <a:ext cx="7772400" cy="814387"/>
          </a:xfrm>
          <a:prstGeom prst="rect">
            <a:avLst/>
          </a:prstGeom>
          <a:noFill/>
          <a:ln/>
        </p:spPr>
        <p:txBody>
          <a:bodyPr vert="horz" lIns="91440" tIns="45720" rIns="91440" bIns="45720" rtlCol="0" anchor="ctr">
            <a:normAutofit fontScale="97500"/>
          </a:bodyPr>
          <a:lstStyle/>
          <a:p>
            <a:pPr eaLnBrk="1" hangingPunct="1"/>
            <a:r>
              <a:rPr lang="en-US" sz="4400" b="1" dirty="0">
                <a:latin typeface="+mj-lt"/>
                <a:ea typeface="+mj-ea"/>
                <a:cs typeface="+mj-cs"/>
              </a:rPr>
              <a:t>Normal Probability Distribution</a:t>
            </a:r>
          </a:p>
        </p:txBody>
      </p:sp>
      <p:sp>
        <p:nvSpPr>
          <p:cNvPr id="151563" name="Rectangle 11"/>
          <p:cNvSpPr>
            <a:spLocks noChangeArrowheads="1"/>
          </p:cNvSpPr>
          <p:nvPr/>
        </p:nvSpPr>
        <p:spPr bwMode="auto">
          <a:xfrm>
            <a:off x="700088" y="1117600"/>
            <a:ext cx="7772400" cy="515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 (basis for the empirical rule)</a:t>
            </a:r>
          </a:p>
        </p:txBody>
      </p:sp>
      <p:sp>
        <p:nvSpPr>
          <p:cNvPr id="151565" name="Line 13"/>
          <p:cNvSpPr>
            <a:spLocks noChangeShapeType="1"/>
          </p:cNvSpPr>
          <p:nvPr/>
        </p:nvSpPr>
        <p:spPr bwMode="auto">
          <a:xfrm>
            <a:off x="4718050" y="5157788"/>
            <a:ext cx="0" cy="144462"/>
          </a:xfrm>
          <a:prstGeom prst="line">
            <a:avLst/>
          </a:prstGeom>
          <a:noFill/>
          <a:ln w="28575">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51569" name="Freeform 17"/>
          <p:cNvSpPr>
            <a:spLocks/>
          </p:cNvSpPr>
          <p:nvPr/>
        </p:nvSpPr>
        <p:spPr bwMode="auto">
          <a:xfrm>
            <a:off x="2338388" y="2919413"/>
            <a:ext cx="4732337" cy="2374900"/>
          </a:xfrm>
          <a:custGeom>
            <a:avLst/>
            <a:gdLst/>
            <a:ahLst/>
            <a:cxnLst>
              <a:cxn ang="0">
                <a:pos x="1441" y="15"/>
              </a:cxn>
              <a:cxn ang="0">
                <a:pos x="1351" y="84"/>
              </a:cxn>
              <a:cxn ang="0">
                <a:pos x="1290" y="168"/>
              </a:cxn>
              <a:cxn ang="0">
                <a:pos x="1241" y="252"/>
              </a:cxn>
              <a:cxn ang="0">
                <a:pos x="1197" y="334"/>
              </a:cxn>
              <a:cxn ang="0">
                <a:pos x="1163" y="408"/>
              </a:cxn>
              <a:cxn ang="0">
                <a:pos x="1123" y="505"/>
              </a:cxn>
              <a:cxn ang="0">
                <a:pos x="1087" y="590"/>
              </a:cxn>
              <a:cxn ang="0">
                <a:pos x="1053" y="674"/>
              </a:cxn>
              <a:cxn ang="0">
                <a:pos x="1023" y="755"/>
              </a:cxn>
              <a:cxn ang="0">
                <a:pos x="987" y="846"/>
              </a:cxn>
              <a:cxn ang="0">
                <a:pos x="951" y="928"/>
              </a:cxn>
              <a:cxn ang="0">
                <a:pos x="914" y="1008"/>
              </a:cxn>
              <a:cxn ang="0">
                <a:pos x="858" y="1100"/>
              </a:cxn>
              <a:cxn ang="0">
                <a:pos x="781" y="1190"/>
              </a:cxn>
              <a:cxn ang="0">
                <a:pos x="709" y="1253"/>
              </a:cxn>
              <a:cxn ang="0">
                <a:pos x="606" y="1316"/>
              </a:cxn>
              <a:cxn ang="0">
                <a:pos x="508" y="1357"/>
              </a:cxn>
              <a:cxn ang="0">
                <a:pos x="401" y="1390"/>
              </a:cxn>
              <a:cxn ang="0">
                <a:pos x="312" y="1415"/>
              </a:cxn>
              <a:cxn ang="0">
                <a:pos x="190" y="1441"/>
              </a:cxn>
              <a:cxn ang="0">
                <a:pos x="94" y="1461"/>
              </a:cxn>
              <a:cxn ang="0">
                <a:pos x="2981" y="1496"/>
              </a:cxn>
              <a:cxn ang="0">
                <a:pos x="2849" y="1461"/>
              </a:cxn>
              <a:cxn ang="0">
                <a:pos x="2786" y="1448"/>
              </a:cxn>
              <a:cxn ang="0">
                <a:pos x="2647" y="1410"/>
              </a:cxn>
              <a:cxn ang="0">
                <a:pos x="2521" y="1367"/>
              </a:cxn>
              <a:cxn ang="0">
                <a:pos x="2394" y="1314"/>
              </a:cxn>
              <a:cxn ang="0">
                <a:pos x="2358" y="1293"/>
              </a:cxn>
              <a:cxn ang="0">
                <a:pos x="2279" y="1237"/>
              </a:cxn>
              <a:cxn ang="0">
                <a:pos x="2213" y="1168"/>
              </a:cxn>
              <a:cxn ang="0">
                <a:pos x="2144" y="1078"/>
              </a:cxn>
              <a:cxn ang="0">
                <a:pos x="2102" y="1011"/>
              </a:cxn>
              <a:cxn ang="0">
                <a:pos x="2066" y="931"/>
              </a:cxn>
              <a:cxn ang="0">
                <a:pos x="2037" y="861"/>
              </a:cxn>
              <a:cxn ang="0">
                <a:pos x="2008" y="791"/>
              </a:cxn>
              <a:cxn ang="0">
                <a:pos x="1967" y="697"/>
              </a:cxn>
              <a:cxn ang="0">
                <a:pos x="1928" y="608"/>
              </a:cxn>
              <a:cxn ang="0">
                <a:pos x="1882" y="507"/>
              </a:cxn>
              <a:cxn ang="0">
                <a:pos x="1838" y="411"/>
              </a:cxn>
              <a:cxn ang="0">
                <a:pos x="1794" y="320"/>
              </a:cxn>
              <a:cxn ang="0">
                <a:pos x="1762" y="259"/>
              </a:cxn>
              <a:cxn ang="0">
                <a:pos x="1727" y="191"/>
              </a:cxn>
              <a:cxn ang="0">
                <a:pos x="1696" y="146"/>
              </a:cxn>
              <a:cxn ang="0">
                <a:pos x="1676" y="121"/>
              </a:cxn>
              <a:cxn ang="0">
                <a:pos x="1642" y="80"/>
              </a:cxn>
              <a:cxn ang="0">
                <a:pos x="1598" y="38"/>
              </a:cxn>
              <a:cxn ang="0">
                <a:pos x="1533" y="5"/>
              </a:cxn>
            </a:cxnLst>
            <a:rect l="0" t="0" r="r" b="b"/>
            <a:pathLst>
              <a:path w="2981" h="1496">
                <a:moveTo>
                  <a:pt x="1503" y="0"/>
                </a:moveTo>
                <a:lnTo>
                  <a:pt x="1474" y="7"/>
                </a:lnTo>
                <a:lnTo>
                  <a:pt x="1441" y="15"/>
                </a:lnTo>
                <a:lnTo>
                  <a:pt x="1406" y="34"/>
                </a:lnTo>
                <a:lnTo>
                  <a:pt x="1377" y="58"/>
                </a:lnTo>
                <a:lnTo>
                  <a:pt x="1351" y="84"/>
                </a:lnTo>
                <a:lnTo>
                  <a:pt x="1329" y="109"/>
                </a:lnTo>
                <a:lnTo>
                  <a:pt x="1311" y="135"/>
                </a:lnTo>
                <a:lnTo>
                  <a:pt x="1290" y="168"/>
                </a:lnTo>
                <a:lnTo>
                  <a:pt x="1276" y="190"/>
                </a:lnTo>
                <a:lnTo>
                  <a:pt x="1258" y="223"/>
                </a:lnTo>
                <a:lnTo>
                  <a:pt x="1241" y="252"/>
                </a:lnTo>
                <a:lnTo>
                  <a:pt x="1222" y="285"/>
                </a:lnTo>
                <a:lnTo>
                  <a:pt x="1211" y="307"/>
                </a:lnTo>
                <a:lnTo>
                  <a:pt x="1197" y="334"/>
                </a:lnTo>
                <a:lnTo>
                  <a:pt x="1186" y="360"/>
                </a:lnTo>
                <a:lnTo>
                  <a:pt x="1175" y="383"/>
                </a:lnTo>
                <a:lnTo>
                  <a:pt x="1163" y="408"/>
                </a:lnTo>
                <a:lnTo>
                  <a:pt x="1151" y="439"/>
                </a:lnTo>
                <a:lnTo>
                  <a:pt x="1136" y="476"/>
                </a:lnTo>
                <a:lnTo>
                  <a:pt x="1123" y="505"/>
                </a:lnTo>
                <a:lnTo>
                  <a:pt x="1114" y="526"/>
                </a:lnTo>
                <a:lnTo>
                  <a:pt x="1099" y="558"/>
                </a:lnTo>
                <a:lnTo>
                  <a:pt x="1087" y="590"/>
                </a:lnTo>
                <a:lnTo>
                  <a:pt x="1077" y="612"/>
                </a:lnTo>
                <a:lnTo>
                  <a:pt x="1063" y="646"/>
                </a:lnTo>
                <a:lnTo>
                  <a:pt x="1053" y="674"/>
                </a:lnTo>
                <a:lnTo>
                  <a:pt x="1043" y="701"/>
                </a:lnTo>
                <a:lnTo>
                  <a:pt x="1033" y="728"/>
                </a:lnTo>
                <a:lnTo>
                  <a:pt x="1023" y="755"/>
                </a:lnTo>
                <a:lnTo>
                  <a:pt x="1013" y="781"/>
                </a:lnTo>
                <a:lnTo>
                  <a:pt x="1002" y="809"/>
                </a:lnTo>
                <a:lnTo>
                  <a:pt x="987" y="846"/>
                </a:lnTo>
                <a:lnTo>
                  <a:pt x="972" y="881"/>
                </a:lnTo>
                <a:lnTo>
                  <a:pt x="962" y="904"/>
                </a:lnTo>
                <a:lnTo>
                  <a:pt x="951" y="928"/>
                </a:lnTo>
                <a:lnTo>
                  <a:pt x="941" y="953"/>
                </a:lnTo>
                <a:lnTo>
                  <a:pt x="930" y="977"/>
                </a:lnTo>
                <a:lnTo>
                  <a:pt x="914" y="1008"/>
                </a:lnTo>
                <a:lnTo>
                  <a:pt x="898" y="1040"/>
                </a:lnTo>
                <a:lnTo>
                  <a:pt x="879" y="1070"/>
                </a:lnTo>
                <a:lnTo>
                  <a:pt x="858" y="1100"/>
                </a:lnTo>
                <a:lnTo>
                  <a:pt x="836" y="1130"/>
                </a:lnTo>
                <a:lnTo>
                  <a:pt x="810" y="1158"/>
                </a:lnTo>
                <a:lnTo>
                  <a:pt x="781" y="1190"/>
                </a:lnTo>
                <a:lnTo>
                  <a:pt x="761" y="1209"/>
                </a:lnTo>
                <a:lnTo>
                  <a:pt x="737" y="1230"/>
                </a:lnTo>
                <a:lnTo>
                  <a:pt x="709" y="1253"/>
                </a:lnTo>
                <a:lnTo>
                  <a:pt x="686" y="1269"/>
                </a:lnTo>
                <a:lnTo>
                  <a:pt x="654" y="1289"/>
                </a:lnTo>
                <a:lnTo>
                  <a:pt x="606" y="1316"/>
                </a:lnTo>
                <a:lnTo>
                  <a:pt x="566" y="1334"/>
                </a:lnTo>
                <a:lnTo>
                  <a:pt x="536" y="1345"/>
                </a:lnTo>
                <a:lnTo>
                  <a:pt x="508" y="1357"/>
                </a:lnTo>
                <a:lnTo>
                  <a:pt x="473" y="1370"/>
                </a:lnTo>
                <a:lnTo>
                  <a:pt x="437" y="1381"/>
                </a:lnTo>
                <a:lnTo>
                  <a:pt x="401" y="1390"/>
                </a:lnTo>
                <a:lnTo>
                  <a:pt x="374" y="1398"/>
                </a:lnTo>
                <a:lnTo>
                  <a:pt x="341" y="1407"/>
                </a:lnTo>
                <a:lnTo>
                  <a:pt x="312" y="1415"/>
                </a:lnTo>
                <a:lnTo>
                  <a:pt x="274" y="1423"/>
                </a:lnTo>
                <a:lnTo>
                  <a:pt x="230" y="1433"/>
                </a:lnTo>
                <a:lnTo>
                  <a:pt x="190" y="1441"/>
                </a:lnTo>
                <a:lnTo>
                  <a:pt x="160" y="1448"/>
                </a:lnTo>
                <a:lnTo>
                  <a:pt x="131" y="1454"/>
                </a:lnTo>
                <a:lnTo>
                  <a:pt x="94" y="1461"/>
                </a:lnTo>
                <a:lnTo>
                  <a:pt x="51" y="1473"/>
                </a:lnTo>
                <a:lnTo>
                  <a:pt x="0" y="1494"/>
                </a:lnTo>
                <a:lnTo>
                  <a:pt x="2981" y="1496"/>
                </a:lnTo>
                <a:lnTo>
                  <a:pt x="2933" y="1478"/>
                </a:lnTo>
                <a:lnTo>
                  <a:pt x="2883" y="1467"/>
                </a:lnTo>
                <a:lnTo>
                  <a:pt x="2849" y="1461"/>
                </a:lnTo>
                <a:lnTo>
                  <a:pt x="2809" y="1453"/>
                </a:lnTo>
                <a:lnTo>
                  <a:pt x="2761" y="1441"/>
                </a:lnTo>
                <a:lnTo>
                  <a:pt x="2786" y="1448"/>
                </a:lnTo>
                <a:lnTo>
                  <a:pt x="2731" y="1433"/>
                </a:lnTo>
                <a:lnTo>
                  <a:pt x="2700" y="1425"/>
                </a:lnTo>
                <a:lnTo>
                  <a:pt x="2647" y="1410"/>
                </a:lnTo>
                <a:lnTo>
                  <a:pt x="2599" y="1394"/>
                </a:lnTo>
                <a:lnTo>
                  <a:pt x="2559" y="1380"/>
                </a:lnTo>
                <a:lnTo>
                  <a:pt x="2521" y="1367"/>
                </a:lnTo>
                <a:lnTo>
                  <a:pt x="2478" y="1352"/>
                </a:lnTo>
                <a:lnTo>
                  <a:pt x="2442" y="1337"/>
                </a:lnTo>
                <a:lnTo>
                  <a:pt x="2394" y="1314"/>
                </a:lnTo>
                <a:lnTo>
                  <a:pt x="2374" y="1302"/>
                </a:lnTo>
                <a:lnTo>
                  <a:pt x="2373" y="1302"/>
                </a:lnTo>
                <a:lnTo>
                  <a:pt x="2358" y="1293"/>
                </a:lnTo>
                <a:lnTo>
                  <a:pt x="2331" y="1278"/>
                </a:lnTo>
                <a:lnTo>
                  <a:pt x="2305" y="1259"/>
                </a:lnTo>
                <a:lnTo>
                  <a:pt x="2279" y="1237"/>
                </a:lnTo>
                <a:lnTo>
                  <a:pt x="2260" y="1219"/>
                </a:lnTo>
                <a:lnTo>
                  <a:pt x="2238" y="1198"/>
                </a:lnTo>
                <a:lnTo>
                  <a:pt x="2213" y="1168"/>
                </a:lnTo>
                <a:lnTo>
                  <a:pt x="2188" y="1137"/>
                </a:lnTo>
                <a:lnTo>
                  <a:pt x="2167" y="1108"/>
                </a:lnTo>
                <a:lnTo>
                  <a:pt x="2144" y="1078"/>
                </a:lnTo>
                <a:lnTo>
                  <a:pt x="2129" y="1053"/>
                </a:lnTo>
                <a:lnTo>
                  <a:pt x="2115" y="1033"/>
                </a:lnTo>
                <a:lnTo>
                  <a:pt x="2102" y="1011"/>
                </a:lnTo>
                <a:lnTo>
                  <a:pt x="2089" y="986"/>
                </a:lnTo>
                <a:lnTo>
                  <a:pt x="2077" y="959"/>
                </a:lnTo>
                <a:lnTo>
                  <a:pt x="2066" y="931"/>
                </a:lnTo>
                <a:lnTo>
                  <a:pt x="2055" y="902"/>
                </a:lnTo>
                <a:lnTo>
                  <a:pt x="2046" y="883"/>
                </a:lnTo>
                <a:lnTo>
                  <a:pt x="2037" y="861"/>
                </a:lnTo>
                <a:lnTo>
                  <a:pt x="2028" y="839"/>
                </a:lnTo>
                <a:lnTo>
                  <a:pt x="2018" y="818"/>
                </a:lnTo>
                <a:lnTo>
                  <a:pt x="2008" y="791"/>
                </a:lnTo>
                <a:lnTo>
                  <a:pt x="1996" y="763"/>
                </a:lnTo>
                <a:lnTo>
                  <a:pt x="1981" y="725"/>
                </a:lnTo>
                <a:lnTo>
                  <a:pt x="1967" y="697"/>
                </a:lnTo>
                <a:lnTo>
                  <a:pt x="1952" y="667"/>
                </a:lnTo>
                <a:lnTo>
                  <a:pt x="1938" y="634"/>
                </a:lnTo>
                <a:lnTo>
                  <a:pt x="1928" y="608"/>
                </a:lnTo>
                <a:lnTo>
                  <a:pt x="1914" y="577"/>
                </a:lnTo>
                <a:lnTo>
                  <a:pt x="1903" y="549"/>
                </a:lnTo>
                <a:lnTo>
                  <a:pt x="1882" y="507"/>
                </a:lnTo>
                <a:lnTo>
                  <a:pt x="1866" y="468"/>
                </a:lnTo>
                <a:lnTo>
                  <a:pt x="1850" y="434"/>
                </a:lnTo>
                <a:lnTo>
                  <a:pt x="1838" y="411"/>
                </a:lnTo>
                <a:lnTo>
                  <a:pt x="1824" y="381"/>
                </a:lnTo>
                <a:lnTo>
                  <a:pt x="1807" y="346"/>
                </a:lnTo>
                <a:lnTo>
                  <a:pt x="1794" y="320"/>
                </a:lnTo>
                <a:lnTo>
                  <a:pt x="1783" y="301"/>
                </a:lnTo>
                <a:lnTo>
                  <a:pt x="1776" y="285"/>
                </a:lnTo>
                <a:lnTo>
                  <a:pt x="1762" y="259"/>
                </a:lnTo>
                <a:lnTo>
                  <a:pt x="1749" y="234"/>
                </a:lnTo>
                <a:lnTo>
                  <a:pt x="1738" y="213"/>
                </a:lnTo>
                <a:lnTo>
                  <a:pt x="1727" y="191"/>
                </a:lnTo>
                <a:lnTo>
                  <a:pt x="1714" y="172"/>
                </a:lnTo>
                <a:lnTo>
                  <a:pt x="1703" y="160"/>
                </a:lnTo>
                <a:lnTo>
                  <a:pt x="1696" y="146"/>
                </a:lnTo>
                <a:lnTo>
                  <a:pt x="1689" y="136"/>
                </a:lnTo>
                <a:lnTo>
                  <a:pt x="1681" y="126"/>
                </a:lnTo>
                <a:lnTo>
                  <a:pt x="1676" y="121"/>
                </a:lnTo>
                <a:lnTo>
                  <a:pt x="1667" y="110"/>
                </a:lnTo>
                <a:lnTo>
                  <a:pt x="1655" y="95"/>
                </a:lnTo>
                <a:lnTo>
                  <a:pt x="1642" y="80"/>
                </a:lnTo>
                <a:lnTo>
                  <a:pt x="1628" y="63"/>
                </a:lnTo>
                <a:lnTo>
                  <a:pt x="1613" y="50"/>
                </a:lnTo>
                <a:lnTo>
                  <a:pt x="1598" y="38"/>
                </a:lnTo>
                <a:lnTo>
                  <a:pt x="1582" y="25"/>
                </a:lnTo>
                <a:lnTo>
                  <a:pt x="1557" y="14"/>
                </a:lnTo>
                <a:lnTo>
                  <a:pt x="1533" y="5"/>
                </a:lnTo>
                <a:lnTo>
                  <a:pt x="1503" y="0"/>
                </a:lnTo>
              </a:path>
            </a:pathLst>
          </a:custGeom>
          <a:noFill/>
          <a:ln w="19050" cap="rnd" cmpd="sng">
            <a:solidFill>
              <a:srgbClr val="FF0000"/>
            </a:solidFill>
            <a:prstDash val="solid"/>
            <a:round/>
            <a:headEnd type="none" w="med" len="med"/>
            <a:tailEnd type="none" w="med" len="med"/>
          </a:ln>
          <a:effectLst/>
        </p:spPr>
        <p:txBody>
          <a:bodyPr/>
          <a:lstStyle/>
          <a:p>
            <a:endParaRPr lang="en-US"/>
          </a:p>
        </p:txBody>
      </p:sp>
      <p:sp>
        <p:nvSpPr>
          <p:cNvPr id="151570" name="Line 18"/>
          <p:cNvSpPr>
            <a:spLocks noChangeShapeType="1"/>
          </p:cNvSpPr>
          <p:nvPr/>
        </p:nvSpPr>
        <p:spPr bwMode="auto">
          <a:xfrm>
            <a:off x="1935163" y="5292725"/>
            <a:ext cx="5534025" cy="1588"/>
          </a:xfrm>
          <a:prstGeom prst="line">
            <a:avLst/>
          </a:prstGeom>
          <a:noFill/>
          <a:ln w="19050">
            <a:solidFill>
              <a:schemeClr val="tx1"/>
            </a:solidFill>
            <a:round/>
            <a:headEnd/>
            <a:tailEnd/>
          </a:ln>
          <a:effectLst/>
        </p:spPr>
        <p:txBody>
          <a:bodyPr/>
          <a:lstStyle/>
          <a:p>
            <a:endParaRPr lang="en-US"/>
          </a:p>
        </p:txBody>
      </p:sp>
      <p:sp>
        <p:nvSpPr>
          <p:cNvPr id="151571" name="Text Box 19"/>
          <p:cNvSpPr txBox="1">
            <a:spLocks noChangeArrowheads="1"/>
          </p:cNvSpPr>
          <p:nvPr/>
        </p:nvSpPr>
        <p:spPr bwMode="auto">
          <a:xfrm>
            <a:off x="7470775" y="5056188"/>
            <a:ext cx="336550"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x</a:t>
            </a:r>
          </a:p>
        </p:txBody>
      </p:sp>
      <p:sp>
        <p:nvSpPr>
          <p:cNvPr id="151577" name="Line 25"/>
          <p:cNvSpPr>
            <a:spLocks noChangeShapeType="1"/>
          </p:cNvSpPr>
          <p:nvPr/>
        </p:nvSpPr>
        <p:spPr bwMode="auto">
          <a:xfrm>
            <a:off x="3994150" y="2566988"/>
            <a:ext cx="3175" cy="284956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sp>
        <p:nvSpPr>
          <p:cNvPr id="151579" name="Line 27"/>
          <p:cNvSpPr>
            <a:spLocks noChangeShapeType="1"/>
          </p:cNvSpPr>
          <p:nvPr/>
        </p:nvSpPr>
        <p:spPr bwMode="auto">
          <a:xfrm flipH="1">
            <a:off x="5441950" y="2566988"/>
            <a:ext cx="0" cy="283051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sp>
        <p:nvSpPr>
          <p:cNvPr id="151584" name="Line 32"/>
          <p:cNvSpPr>
            <a:spLocks noChangeShapeType="1"/>
          </p:cNvSpPr>
          <p:nvPr/>
        </p:nvSpPr>
        <p:spPr bwMode="auto">
          <a:xfrm flipH="1">
            <a:off x="6169025" y="2166938"/>
            <a:ext cx="6350" cy="352901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sp>
        <p:nvSpPr>
          <p:cNvPr id="151585" name="Line 33"/>
          <p:cNvSpPr>
            <a:spLocks noChangeShapeType="1"/>
          </p:cNvSpPr>
          <p:nvPr/>
        </p:nvSpPr>
        <p:spPr bwMode="auto">
          <a:xfrm flipH="1">
            <a:off x="6927850" y="1757363"/>
            <a:ext cx="0" cy="3687762"/>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sp>
        <p:nvSpPr>
          <p:cNvPr id="151586" name="Text Box 34"/>
          <p:cNvSpPr txBox="1">
            <a:spLocks noChangeArrowheads="1"/>
          </p:cNvSpPr>
          <p:nvPr/>
        </p:nvSpPr>
        <p:spPr bwMode="auto">
          <a:xfrm>
            <a:off x="1995488" y="5397500"/>
            <a:ext cx="931862"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3</a:t>
            </a:r>
            <a:r>
              <a:rPr lang="en-US" i="1">
                <a:effectLst>
                  <a:outerShdw blurRad="38100" dist="38100" dir="2700000" algn="tl">
                    <a:srgbClr val="000000"/>
                  </a:outerShdw>
                </a:effectLst>
                <a:latin typeface="Symbol" pitchFamily="18" charset="2"/>
              </a:rPr>
              <a:t>s</a:t>
            </a:r>
          </a:p>
        </p:txBody>
      </p:sp>
      <p:sp>
        <p:nvSpPr>
          <p:cNvPr id="151587" name="Text Box 35"/>
          <p:cNvSpPr txBox="1">
            <a:spLocks noChangeArrowheads="1"/>
          </p:cNvSpPr>
          <p:nvPr/>
        </p:nvSpPr>
        <p:spPr bwMode="auto">
          <a:xfrm>
            <a:off x="3500438" y="5397500"/>
            <a:ext cx="931862"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1</a:t>
            </a:r>
            <a:r>
              <a:rPr lang="en-US" i="1">
                <a:effectLst>
                  <a:outerShdw blurRad="38100" dist="38100" dir="2700000" algn="tl">
                    <a:srgbClr val="000000"/>
                  </a:outerShdw>
                </a:effectLst>
                <a:latin typeface="Symbol" pitchFamily="18" charset="2"/>
              </a:rPr>
              <a:t>s</a:t>
            </a:r>
          </a:p>
        </p:txBody>
      </p:sp>
      <p:sp>
        <p:nvSpPr>
          <p:cNvPr id="151588" name="Text Box 36"/>
          <p:cNvSpPr txBox="1">
            <a:spLocks noChangeArrowheads="1"/>
          </p:cNvSpPr>
          <p:nvPr/>
        </p:nvSpPr>
        <p:spPr bwMode="auto">
          <a:xfrm>
            <a:off x="2719388" y="5702300"/>
            <a:ext cx="931862"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2</a:t>
            </a:r>
            <a:r>
              <a:rPr lang="en-US" i="1">
                <a:effectLst>
                  <a:outerShdw blurRad="38100" dist="38100" dir="2700000" algn="tl">
                    <a:srgbClr val="000000"/>
                  </a:outerShdw>
                </a:effectLst>
                <a:latin typeface="Symbol" pitchFamily="18" charset="2"/>
              </a:rPr>
              <a:t>s</a:t>
            </a:r>
          </a:p>
        </p:txBody>
      </p:sp>
      <p:sp>
        <p:nvSpPr>
          <p:cNvPr id="151590" name="Text Box 38"/>
          <p:cNvSpPr txBox="1">
            <a:spLocks noChangeArrowheads="1"/>
          </p:cNvSpPr>
          <p:nvPr/>
        </p:nvSpPr>
        <p:spPr bwMode="auto">
          <a:xfrm>
            <a:off x="4914900" y="5397500"/>
            <a:ext cx="962025"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1</a:t>
            </a:r>
            <a:r>
              <a:rPr lang="en-US" i="1">
                <a:effectLst>
                  <a:outerShdw blurRad="38100" dist="38100" dir="2700000" algn="tl">
                    <a:srgbClr val="000000"/>
                  </a:outerShdw>
                </a:effectLst>
                <a:latin typeface="Symbol" pitchFamily="18" charset="2"/>
              </a:rPr>
              <a:t>s</a:t>
            </a:r>
          </a:p>
        </p:txBody>
      </p:sp>
      <p:sp>
        <p:nvSpPr>
          <p:cNvPr id="151591" name="Text Box 39"/>
          <p:cNvSpPr txBox="1">
            <a:spLocks noChangeArrowheads="1"/>
          </p:cNvSpPr>
          <p:nvPr/>
        </p:nvSpPr>
        <p:spPr bwMode="auto">
          <a:xfrm>
            <a:off x="5638800" y="5702300"/>
            <a:ext cx="962025"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2</a:t>
            </a:r>
            <a:r>
              <a:rPr lang="en-US" i="1">
                <a:effectLst>
                  <a:outerShdw blurRad="38100" dist="38100" dir="2700000" algn="tl">
                    <a:srgbClr val="000000"/>
                  </a:outerShdw>
                </a:effectLst>
                <a:latin typeface="Symbol" pitchFamily="18" charset="2"/>
              </a:rPr>
              <a:t>s</a:t>
            </a:r>
          </a:p>
        </p:txBody>
      </p:sp>
      <p:sp>
        <p:nvSpPr>
          <p:cNvPr id="151592" name="Text Box 40"/>
          <p:cNvSpPr txBox="1">
            <a:spLocks noChangeArrowheads="1"/>
          </p:cNvSpPr>
          <p:nvPr/>
        </p:nvSpPr>
        <p:spPr bwMode="auto">
          <a:xfrm>
            <a:off x="6400800" y="5378450"/>
            <a:ext cx="962025"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r>
              <a:rPr lang="en-US">
                <a:effectLst>
                  <a:outerShdw blurRad="38100" dist="38100" dir="2700000" algn="tl">
                    <a:srgbClr val="000000"/>
                  </a:outerShdw>
                </a:effectLst>
                <a:latin typeface="Book Antiqua" pitchFamily="18" charset="0"/>
              </a:rPr>
              <a:t> + 3</a:t>
            </a:r>
            <a:r>
              <a:rPr lang="en-US" i="1">
                <a:effectLst>
                  <a:outerShdw blurRad="38100" dist="38100" dir="2700000" algn="tl">
                    <a:srgbClr val="000000"/>
                  </a:outerShdw>
                </a:effectLst>
                <a:latin typeface="Symbol" pitchFamily="18" charset="2"/>
              </a:rPr>
              <a:t>s</a:t>
            </a:r>
          </a:p>
        </p:txBody>
      </p:sp>
      <p:sp>
        <p:nvSpPr>
          <p:cNvPr id="151593" name="Text Box 41"/>
          <p:cNvSpPr txBox="1">
            <a:spLocks noChangeArrowheads="1"/>
          </p:cNvSpPr>
          <p:nvPr/>
        </p:nvSpPr>
        <p:spPr bwMode="auto">
          <a:xfrm>
            <a:off x="4537075" y="5232400"/>
            <a:ext cx="344488"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m</a:t>
            </a:r>
          </a:p>
        </p:txBody>
      </p:sp>
      <p:sp>
        <p:nvSpPr>
          <p:cNvPr id="151595" name="Line 43"/>
          <p:cNvSpPr>
            <a:spLocks noChangeShapeType="1"/>
          </p:cNvSpPr>
          <p:nvPr/>
        </p:nvSpPr>
        <p:spPr bwMode="auto">
          <a:xfrm flipH="1">
            <a:off x="2470150" y="1757363"/>
            <a:ext cx="0" cy="3690937"/>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sp>
        <p:nvSpPr>
          <p:cNvPr id="151596" name="Line 44"/>
          <p:cNvSpPr>
            <a:spLocks noChangeShapeType="1"/>
          </p:cNvSpPr>
          <p:nvPr/>
        </p:nvSpPr>
        <p:spPr bwMode="auto">
          <a:xfrm flipH="1">
            <a:off x="3232150" y="2170113"/>
            <a:ext cx="0" cy="3557587"/>
          </a:xfrm>
          <a:prstGeom prst="line">
            <a:avLst/>
          </a:prstGeom>
          <a:noFill/>
          <a:ln w="28575">
            <a:solidFill>
              <a:schemeClr val="tx1"/>
            </a:solidFill>
            <a:prstDash val="dash"/>
            <a:round/>
            <a:headEnd/>
            <a:tailEnd/>
          </a:ln>
          <a:effectLst>
            <a:outerShdw dist="17961" dir="2700000" algn="ctr" rotWithShape="0">
              <a:srgbClr val="000000"/>
            </a:outerShdw>
          </a:effectLst>
        </p:spPr>
        <p:txBody>
          <a:bodyPr wrap="none" anchor="ctr"/>
          <a:lstStyle/>
          <a:p>
            <a:endParaRPr lang="en-US"/>
          </a:p>
        </p:txBody>
      </p:sp>
      <p:grpSp>
        <p:nvGrpSpPr>
          <p:cNvPr id="151604" name="Group 52"/>
          <p:cNvGrpSpPr>
            <a:grpSpLocks/>
          </p:cNvGrpSpPr>
          <p:nvPr/>
        </p:nvGrpSpPr>
        <p:grpSpPr bwMode="auto">
          <a:xfrm>
            <a:off x="3997325" y="2409825"/>
            <a:ext cx="1428750" cy="427038"/>
            <a:chOff x="2514" y="1560"/>
            <a:chExt cx="912" cy="269"/>
          </a:xfrm>
        </p:grpSpPr>
        <p:sp>
          <p:nvSpPr>
            <p:cNvPr id="151581" name="Text Box 29"/>
            <p:cNvSpPr txBox="1">
              <a:spLocks noChangeArrowheads="1"/>
            </p:cNvSpPr>
            <p:nvPr/>
          </p:nvSpPr>
          <p:spPr bwMode="auto">
            <a:xfrm>
              <a:off x="2648" y="1560"/>
              <a:ext cx="669"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68.26%</a:t>
              </a:r>
            </a:p>
          </p:txBody>
        </p:sp>
        <p:sp>
          <p:nvSpPr>
            <p:cNvPr id="151598" name="Line 46"/>
            <p:cNvSpPr>
              <a:spLocks noChangeShapeType="1"/>
            </p:cNvSpPr>
            <p:nvPr/>
          </p:nvSpPr>
          <p:spPr bwMode="auto">
            <a:xfrm>
              <a:off x="3270" y="1686"/>
              <a:ext cx="15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sp>
          <p:nvSpPr>
            <p:cNvPr id="151599" name="Line 47"/>
            <p:cNvSpPr>
              <a:spLocks noChangeShapeType="1"/>
            </p:cNvSpPr>
            <p:nvPr/>
          </p:nvSpPr>
          <p:spPr bwMode="auto">
            <a:xfrm flipH="1">
              <a:off x="2514" y="1686"/>
              <a:ext cx="15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grpSp>
      <p:grpSp>
        <p:nvGrpSpPr>
          <p:cNvPr id="151605" name="Group 53"/>
          <p:cNvGrpSpPr>
            <a:grpSpLocks/>
          </p:cNvGrpSpPr>
          <p:nvPr/>
        </p:nvGrpSpPr>
        <p:grpSpPr bwMode="auto">
          <a:xfrm>
            <a:off x="3248025" y="2000250"/>
            <a:ext cx="2895600" cy="427038"/>
            <a:chOff x="2046" y="1302"/>
            <a:chExt cx="1824" cy="269"/>
          </a:xfrm>
        </p:grpSpPr>
        <p:sp>
          <p:nvSpPr>
            <p:cNvPr id="151582" name="Text Box 30"/>
            <p:cNvSpPr txBox="1">
              <a:spLocks noChangeArrowheads="1"/>
            </p:cNvSpPr>
            <p:nvPr/>
          </p:nvSpPr>
          <p:spPr bwMode="auto">
            <a:xfrm>
              <a:off x="2652" y="1302"/>
              <a:ext cx="660"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95.44%</a:t>
              </a:r>
            </a:p>
          </p:txBody>
        </p:sp>
        <p:sp>
          <p:nvSpPr>
            <p:cNvPr id="151600" name="Line 48"/>
            <p:cNvSpPr>
              <a:spLocks noChangeShapeType="1"/>
            </p:cNvSpPr>
            <p:nvPr/>
          </p:nvSpPr>
          <p:spPr bwMode="auto">
            <a:xfrm flipH="1">
              <a:off x="2046" y="1434"/>
              <a:ext cx="618"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sp>
          <p:nvSpPr>
            <p:cNvPr id="151601" name="Line 49"/>
            <p:cNvSpPr>
              <a:spLocks noChangeShapeType="1"/>
            </p:cNvSpPr>
            <p:nvPr/>
          </p:nvSpPr>
          <p:spPr bwMode="auto">
            <a:xfrm>
              <a:off x="3264" y="1434"/>
              <a:ext cx="606"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grpSp>
      <p:grpSp>
        <p:nvGrpSpPr>
          <p:cNvPr id="151606" name="Group 54"/>
          <p:cNvGrpSpPr>
            <a:grpSpLocks/>
          </p:cNvGrpSpPr>
          <p:nvPr/>
        </p:nvGrpSpPr>
        <p:grpSpPr bwMode="auto">
          <a:xfrm>
            <a:off x="2514600" y="1600200"/>
            <a:ext cx="4381500" cy="427038"/>
            <a:chOff x="1584" y="1050"/>
            <a:chExt cx="2760" cy="269"/>
          </a:xfrm>
        </p:grpSpPr>
        <p:sp>
          <p:nvSpPr>
            <p:cNvPr id="151583" name="Text Box 31"/>
            <p:cNvSpPr txBox="1">
              <a:spLocks noChangeArrowheads="1"/>
            </p:cNvSpPr>
            <p:nvPr/>
          </p:nvSpPr>
          <p:spPr bwMode="auto">
            <a:xfrm>
              <a:off x="2652" y="1050"/>
              <a:ext cx="660"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99.72%</a:t>
              </a:r>
            </a:p>
          </p:txBody>
        </p:sp>
        <p:sp>
          <p:nvSpPr>
            <p:cNvPr id="151602" name="Line 50"/>
            <p:cNvSpPr>
              <a:spLocks noChangeShapeType="1"/>
            </p:cNvSpPr>
            <p:nvPr/>
          </p:nvSpPr>
          <p:spPr bwMode="auto">
            <a:xfrm>
              <a:off x="3270" y="1176"/>
              <a:ext cx="1074"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sp>
          <p:nvSpPr>
            <p:cNvPr id="151603" name="Line 51"/>
            <p:cNvSpPr>
              <a:spLocks noChangeShapeType="1"/>
            </p:cNvSpPr>
            <p:nvPr/>
          </p:nvSpPr>
          <p:spPr bwMode="auto">
            <a:xfrm flipH="1">
              <a:off x="1584" y="1176"/>
              <a:ext cx="1074" cy="0"/>
            </a:xfrm>
            <a:prstGeom prst="line">
              <a:avLst/>
            </a:prstGeom>
            <a:noFill/>
            <a:ln w="12700">
              <a:solidFill>
                <a:schemeClr val="tx1"/>
              </a:solidFill>
              <a:round/>
              <a:headEnd/>
              <a:tailEnd type="triangle" w="med" len="med"/>
            </a:ln>
            <a:effectLst>
              <a:outerShdw dist="17961" dir="2700000" algn="ctr" rotWithShape="0">
                <a:srgbClr val="292929"/>
              </a:outerShdw>
            </a:effectLst>
          </p:spPr>
          <p:txBody>
            <a:bodyPr/>
            <a:lstStyle/>
            <a:p>
              <a:endParaRPr lang="en-US"/>
            </a:p>
          </p:txBody>
        </p:sp>
      </p:grpSp>
      <p:sp>
        <p:nvSpPr>
          <p:cNvPr id="151607" name="AutoShape 55"/>
          <p:cNvSpPr>
            <a:spLocks noChangeArrowheads="1"/>
          </p:cNvSpPr>
          <p:nvPr/>
        </p:nvSpPr>
        <p:spPr bwMode="auto">
          <a:xfrm rot="5400000">
            <a:off x="790575" y="2536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608" name="AutoShape 56"/>
          <p:cNvSpPr>
            <a:spLocks noChangeArrowheads="1"/>
          </p:cNvSpPr>
          <p:nvPr/>
        </p:nvSpPr>
        <p:spPr bwMode="auto">
          <a:xfrm rot="5400000">
            <a:off x="790575" y="21558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609" name="AutoShape 57"/>
          <p:cNvSpPr>
            <a:spLocks noChangeArrowheads="1"/>
          </p:cNvSpPr>
          <p:nvPr/>
        </p:nvSpPr>
        <p:spPr bwMode="auto">
          <a:xfrm rot="5400000">
            <a:off x="790575" y="17557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51610" name="AutoShape 58"/>
          <p:cNvSpPr>
            <a:spLocks noChangeArrowheads="1"/>
          </p:cNvSpPr>
          <p:nvPr/>
        </p:nvSpPr>
        <p:spPr bwMode="auto">
          <a:xfrm rot="5400000">
            <a:off x="790575" y="37560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1610"/>
                                        </p:tgtEl>
                                        <p:attrNameLst>
                                          <p:attrName>style.visibility</p:attrName>
                                        </p:attrNameLst>
                                      </p:cBhvr>
                                      <p:to>
                                        <p:strVal val="visible"/>
                                      </p:to>
                                    </p:set>
                                    <p:animEffect transition="in" filter="slide(fromLeft)">
                                      <p:cBhvr>
                                        <p:cTn id="7" dur="500"/>
                                        <p:tgtEl>
                                          <p:spTgt spid="151610"/>
                                        </p:tgtEl>
                                      </p:cBhvr>
                                    </p:animEffect>
                                  </p:childTnLst>
                                  <p:subTnLst>
                                    <p:set>
                                      <p:cBhvr override="childStyle">
                                        <p:cTn dur="1" fill="hold" display="0" masterRel="nextClick" afterEffect="1"/>
                                        <p:tgtEl>
                                          <p:spTgt spid="1516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1561"/>
                                        </p:tgtEl>
                                        <p:attrNameLst>
                                          <p:attrName>style.visibility</p:attrName>
                                        </p:attrNameLst>
                                      </p:cBhvr>
                                      <p:to>
                                        <p:strVal val="visible"/>
                                      </p:to>
                                    </p:set>
                                    <p:animEffect transition="in" filter="dissolve">
                                      <p:cBhvr>
                                        <p:cTn id="12" dur="500"/>
                                        <p:tgtEl>
                                          <p:spTgt spid="151561"/>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51570"/>
                                        </p:tgtEl>
                                        <p:attrNameLst>
                                          <p:attrName>style.visibility</p:attrName>
                                        </p:attrNameLst>
                                      </p:cBhvr>
                                      <p:to>
                                        <p:strVal val="visible"/>
                                      </p:to>
                                    </p:set>
                                    <p:animEffect transition="in" filter="slide(fromLeft)">
                                      <p:cBhvr>
                                        <p:cTn id="16" dur="500"/>
                                        <p:tgtEl>
                                          <p:spTgt spid="151570"/>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151571"/>
                                        </p:tgtEl>
                                        <p:attrNameLst>
                                          <p:attrName>style.visibility</p:attrName>
                                        </p:attrNameLst>
                                      </p:cBhvr>
                                      <p:to>
                                        <p:strVal val="visible"/>
                                      </p:to>
                                    </p:set>
                                    <p:animEffect transition="in" filter="slide(fromLeft)">
                                      <p:cBhvr>
                                        <p:cTn id="20" dur="500"/>
                                        <p:tgtEl>
                                          <p:spTgt spid="151571"/>
                                        </p:tgtEl>
                                      </p:cBhvr>
                                    </p:animEffect>
                                  </p:childTnLst>
                                </p:cTn>
                              </p:par>
                            </p:childTnLst>
                          </p:cTn>
                        </p:par>
                        <p:par>
                          <p:cTn id="21" fill="hold">
                            <p:stCondLst>
                              <p:cond delay="2500"/>
                            </p:stCondLst>
                            <p:childTnLst>
                              <p:par>
                                <p:cTn id="22" presetID="12" presetClass="entr" presetSubtype="1" fill="hold" grpId="0" nodeType="afterEffect">
                                  <p:stCondLst>
                                    <p:cond delay="0"/>
                                  </p:stCondLst>
                                  <p:childTnLst>
                                    <p:set>
                                      <p:cBhvr>
                                        <p:cTn id="23" dur="1" fill="hold">
                                          <p:stCondLst>
                                            <p:cond delay="0"/>
                                          </p:stCondLst>
                                        </p:cTn>
                                        <p:tgtEl>
                                          <p:spTgt spid="151565"/>
                                        </p:tgtEl>
                                        <p:attrNameLst>
                                          <p:attrName>style.visibility</p:attrName>
                                        </p:attrNameLst>
                                      </p:cBhvr>
                                      <p:to>
                                        <p:strVal val="visible"/>
                                      </p:to>
                                    </p:set>
                                    <p:animEffect transition="in" filter="slide(fromTop)">
                                      <p:cBhvr>
                                        <p:cTn id="24" dur="500"/>
                                        <p:tgtEl>
                                          <p:spTgt spid="151565"/>
                                        </p:tgtEl>
                                      </p:cBhvr>
                                    </p:animEffect>
                                  </p:childTnLst>
                                </p:cTn>
                              </p:par>
                            </p:childTnLst>
                          </p:cTn>
                        </p:par>
                        <p:par>
                          <p:cTn id="25" fill="hold">
                            <p:stCondLst>
                              <p:cond delay="3000"/>
                            </p:stCondLst>
                            <p:childTnLst>
                              <p:par>
                                <p:cTn id="26" presetID="12" presetClass="entr" presetSubtype="8" fill="hold" grpId="0" nodeType="afterEffect">
                                  <p:stCondLst>
                                    <p:cond delay="0"/>
                                  </p:stCondLst>
                                  <p:childTnLst>
                                    <p:set>
                                      <p:cBhvr>
                                        <p:cTn id="27" dur="1" fill="hold">
                                          <p:stCondLst>
                                            <p:cond delay="0"/>
                                          </p:stCondLst>
                                        </p:cTn>
                                        <p:tgtEl>
                                          <p:spTgt spid="151593"/>
                                        </p:tgtEl>
                                        <p:attrNameLst>
                                          <p:attrName>style.visibility</p:attrName>
                                        </p:attrNameLst>
                                      </p:cBhvr>
                                      <p:to>
                                        <p:strVal val="visible"/>
                                      </p:to>
                                    </p:set>
                                    <p:animEffect transition="in" filter="slide(fromLeft)">
                                      <p:cBhvr>
                                        <p:cTn id="28" dur="500"/>
                                        <p:tgtEl>
                                          <p:spTgt spid="151593"/>
                                        </p:tgtEl>
                                      </p:cBhvr>
                                    </p:animEffect>
                                  </p:childTnLst>
                                </p:cTn>
                              </p:par>
                            </p:childTnLst>
                          </p:cTn>
                        </p:par>
                        <p:par>
                          <p:cTn id="29" fill="hold">
                            <p:stCondLst>
                              <p:cond delay="3500"/>
                            </p:stCondLst>
                            <p:childTnLst>
                              <p:par>
                                <p:cTn id="30" presetID="12" presetClass="entr" presetSubtype="4" fill="hold" grpId="0" nodeType="afterEffect">
                                  <p:stCondLst>
                                    <p:cond delay="2000"/>
                                  </p:stCondLst>
                                  <p:childTnLst>
                                    <p:set>
                                      <p:cBhvr>
                                        <p:cTn id="31" dur="1" fill="hold">
                                          <p:stCondLst>
                                            <p:cond delay="0"/>
                                          </p:stCondLst>
                                        </p:cTn>
                                        <p:tgtEl>
                                          <p:spTgt spid="151569"/>
                                        </p:tgtEl>
                                        <p:attrNameLst>
                                          <p:attrName>style.visibility</p:attrName>
                                        </p:attrNameLst>
                                      </p:cBhvr>
                                      <p:to>
                                        <p:strVal val="visible"/>
                                      </p:to>
                                    </p:set>
                                    <p:animEffect transition="in" filter="slide(fromBottom)">
                                      <p:cBhvr>
                                        <p:cTn id="32" dur="500"/>
                                        <p:tgtEl>
                                          <p:spTgt spid="151569"/>
                                        </p:tgtEl>
                                      </p:cBhvr>
                                    </p:animEffect>
                                  </p:childTnLst>
                                </p:cTn>
                              </p:par>
                            </p:childTnLst>
                          </p:cTn>
                        </p:par>
                        <p:par>
                          <p:cTn id="33" fill="hold">
                            <p:stCondLst>
                              <p:cond delay="6000"/>
                            </p:stCondLst>
                            <p:childTnLst>
                              <p:par>
                                <p:cTn id="34" presetID="12" presetClass="entr" presetSubtype="8" fill="hold" grpId="0" nodeType="afterEffect">
                                  <p:stCondLst>
                                    <p:cond delay="2000"/>
                                  </p:stCondLst>
                                  <p:childTnLst>
                                    <p:set>
                                      <p:cBhvr>
                                        <p:cTn id="35" dur="1" fill="hold">
                                          <p:stCondLst>
                                            <p:cond delay="0"/>
                                          </p:stCondLst>
                                        </p:cTn>
                                        <p:tgtEl>
                                          <p:spTgt spid="151607"/>
                                        </p:tgtEl>
                                        <p:attrNameLst>
                                          <p:attrName>style.visibility</p:attrName>
                                        </p:attrNameLst>
                                      </p:cBhvr>
                                      <p:to>
                                        <p:strVal val="visible"/>
                                      </p:to>
                                    </p:set>
                                    <p:animEffect transition="in" filter="slide(fromLeft)">
                                      <p:cBhvr>
                                        <p:cTn id="36" dur="500"/>
                                        <p:tgtEl>
                                          <p:spTgt spid="151607"/>
                                        </p:tgtEl>
                                      </p:cBhvr>
                                    </p:animEffect>
                                  </p:childTnLst>
                                  <p:subTnLst>
                                    <p:set>
                                      <p:cBhvr override="childStyle">
                                        <p:cTn dur="1" fill="hold" display="0" masterRel="nextClick" afterEffect="1"/>
                                        <p:tgtEl>
                                          <p:spTgt spid="151607"/>
                                        </p:tgtEl>
                                        <p:attrNameLst>
                                          <p:attrName>style.visibility</p:attrName>
                                        </p:attrNameLst>
                                      </p:cBhvr>
                                      <p:to>
                                        <p:strVal val="hidden"/>
                                      </p:to>
                                    </p:set>
                                  </p:subTnLst>
                                </p:cTn>
                              </p:par>
                            </p:childTnLst>
                          </p:cTn>
                        </p:par>
                      </p:childTnLst>
                    </p:cTn>
                  </p:par>
                  <p:par>
                    <p:cTn id="37" fill="hold">
                      <p:stCondLst>
                        <p:cond delay="indefinite"/>
                      </p:stCondLst>
                      <p:childTnLst>
                        <p:par>
                          <p:cTn id="38" fill="hold">
                            <p:stCondLst>
                              <p:cond delay="0"/>
                            </p:stCondLst>
                            <p:childTnLst>
                              <p:par>
                                <p:cTn id="39" presetID="12" presetClass="entr" presetSubtype="4" fill="hold" grpId="0" nodeType="clickEffect">
                                  <p:stCondLst>
                                    <p:cond delay="0"/>
                                  </p:stCondLst>
                                  <p:childTnLst>
                                    <p:set>
                                      <p:cBhvr>
                                        <p:cTn id="40" dur="1" fill="hold">
                                          <p:stCondLst>
                                            <p:cond delay="0"/>
                                          </p:stCondLst>
                                        </p:cTn>
                                        <p:tgtEl>
                                          <p:spTgt spid="151577"/>
                                        </p:tgtEl>
                                        <p:attrNameLst>
                                          <p:attrName>style.visibility</p:attrName>
                                        </p:attrNameLst>
                                      </p:cBhvr>
                                      <p:to>
                                        <p:strVal val="visible"/>
                                      </p:to>
                                    </p:set>
                                    <p:animEffect transition="in" filter="slide(fromBottom)">
                                      <p:cBhvr>
                                        <p:cTn id="41" dur="500"/>
                                        <p:tgtEl>
                                          <p:spTgt spid="151577"/>
                                        </p:tgtEl>
                                      </p:cBhvr>
                                    </p:animEffect>
                                  </p:childTnLst>
                                </p:cTn>
                              </p:par>
                            </p:childTnLst>
                          </p:cTn>
                        </p:par>
                        <p:par>
                          <p:cTn id="42" fill="hold">
                            <p:stCondLst>
                              <p:cond delay="500"/>
                            </p:stCondLst>
                            <p:childTnLst>
                              <p:par>
                                <p:cTn id="43" presetID="12" presetClass="entr" presetSubtype="4" fill="hold" grpId="0" nodeType="afterEffect">
                                  <p:stCondLst>
                                    <p:cond delay="0"/>
                                  </p:stCondLst>
                                  <p:childTnLst>
                                    <p:set>
                                      <p:cBhvr>
                                        <p:cTn id="44" dur="1" fill="hold">
                                          <p:stCondLst>
                                            <p:cond delay="0"/>
                                          </p:stCondLst>
                                        </p:cTn>
                                        <p:tgtEl>
                                          <p:spTgt spid="151587"/>
                                        </p:tgtEl>
                                        <p:attrNameLst>
                                          <p:attrName>style.visibility</p:attrName>
                                        </p:attrNameLst>
                                      </p:cBhvr>
                                      <p:to>
                                        <p:strVal val="visible"/>
                                      </p:to>
                                    </p:set>
                                    <p:animEffect transition="in" filter="slide(fromBottom)">
                                      <p:cBhvr>
                                        <p:cTn id="45" dur="500"/>
                                        <p:tgtEl>
                                          <p:spTgt spid="151587"/>
                                        </p:tgtEl>
                                      </p:cBhvr>
                                    </p:animEffect>
                                  </p:childTnLst>
                                </p:cTn>
                              </p:par>
                            </p:childTnLst>
                          </p:cTn>
                        </p:par>
                        <p:par>
                          <p:cTn id="46" fill="hold">
                            <p:stCondLst>
                              <p:cond delay="1000"/>
                            </p:stCondLst>
                            <p:childTnLst>
                              <p:par>
                                <p:cTn id="47" presetID="12" presetClass="entr" presetSubtype="4" fill="hold" grpId="0" nodeType="afterEffect">
                                  <p:stCondLst>
                                    <p:cond delay="1000"/>
                                  </p:stCondLst>
                                  <p:childTnLst>
                                    <p:set>
                                      <p:cBhvr>
                                        <p:cTn id="48" dur="1" fill="hold">
                                          <p:stCondLst>
                                            <p:cond delay="0"/>
                                          </p:stCondLst>
                                        </p:cTn>
                                        <p:tgtEl>
                                          <p:spTgt spid="151579"/>
                                        </p:tgtEl>
                                        <p:attrNameLst>
                                          <p:attrName>style.visibility</p:attrName>
                                        </p:attrNameLst>
                                      </p:cBhvr>
                                      <p:to>
                                        <p:strVal val="visible"/>
                                      </p:to>
                                    </p:set>
                                    <p:animEffect transition="in" filter="slide(fromBottom)">
                                      <p:cBhvr>
                                        <p:cTn id="49" dur="500"/>
                                        <p:tgtEl>
                                          <p:spTgt spid="151579"/>
                                        </p:tgtEl>
                                      </p:cBhvr>
                                    </p:animEffect>
                                  </p:childTnLst>
                                </p:cTn>
                              </p:par>
                            </p:childTnLst>
                          </p:cTn>
                        </p:par>
                        <p:par>
                          <p:cTn id="50" fill="hold">
                            <p:stCondLst>
                              <p:cond delay="2500"/>
                            </p:stCondLst>
                            <p:childTnLst>
                              <p:par>
                                <p:cTn id="51" presetID="12" presetClass="entr" presetSubtype="4" fill="hold" grpId="0" nodeType="afterEffect">
                                  <p:stCondLst>
                                    <p:cond delay="0"/>
                                  </p:stCondLst>
                                  <p:childTnLst>
                                    <p:set>
                                      <p:cBhvr>
                                        <p:cTn id="52" dur="1" fill="hold">
                                          <p:stCondLst>
                                            <p:cond delay="0"/>
                                          </p:stCondLst>
                                        </p:cTn>
                                        <p:tgtEl>
                                          <p:spTgt spid="151590"/>
                                        </p:tgtEl>
                                        <p:attrNameLst>
                                          <p:attrName>style.visibility</p:attrName>
                                        </p:attrNameLst>
                                      </p:cBhvr>
                                      <p:to>
                                        <p:strVal val="visible"/>
                                      </p:to>
                                    </p:set>
                                    <p:animEffect transition="in" filter="slide(fromBottom)">
                                      <p:cBhvr>
                                        <p:cTn id="53" dur="500"/>
                                        <p:tgtEl>
                                          <p:spTgt spid="151590"/>
                                        </p:tgtEl>
                                      </p:cBhvr>
                                    </p:animEffect>
                                  </p:childTnLst>
                                </p:cTn>
                              </p:par>
                            </p:childTnLst>
                          </p:cTn>
                        </p:par>
                        <p:par>
                          <p:cTn id="54" fill="hold">
                            <p:stCondLst>
                              <p:cond delay="3000"/>
                            </p:stCondLst>
                            <p:childTnLst>
                              <p:par>
                                <p:cTn id="55" presetID="3" presetClass="entr" presetSubtype="10" fill="hold" nodeType="afterEffect">
                                  <p:stCondLst>
                                    <p:cond delay="1000"/>
                                  </p:stCondLst>
                                  <p:childTnLst>
                                    <p:set>
                                      <p:cBhvr>
                                        <p:cTn id="56" dur="1" fill="hold">
                                          <p:stCondLst>
                                            <p:cond delay="0"/>
                                          </p:stCondLst>
                                        </p:cTn>
                                        <p:tgtEl>
                                          <p:spTgt spid="151604"/>
                                        </p:tgtEl>
                                        <p:attrNameLst>
                                          <p:attrName>style.visibility</p:attrName>
                                        </p:attrNameLst>
                                      </p:cBhvr>
                                      <p:to>
                                        <p:strVal val="visible"/>
                                      </p:to>
                                    </p:set>
                                    <p:animEffect transition="in" filter="blinds(horizontal)">
                                      <p:cBhvr>
                                        <p:cTn id="57" dur="500"/>
                                        <p:tgtEl>
                                          <p:spTgt spid="151604"/>
                                        </p:tgtEl>
                                      </p:cBhvr>
                                    </p:animEffect>
                                  </p:childTnLst>
                                </p:cTn>
                              </p:par>
                            </p:childTnLst>
                          </p:cTn>
                        </p:par>
                        <p:par>
                          <p:cTn id="58" fill="hold">
                            <p:stCondLst>
                              <p:cond delay="4500"/>
                            </p:stCondLst>
                            <p:childTnLst>
                              <p:par>
                                <p:cTn id="59" presetID="12" presetClass="entr" presetSubtype="8" fill="hold" grpId="0" nodeType="afterEffect">
                                  <p:stCondLst>
                                    <p:cond delay="2000"/>
                                  </p:stCondLst>
                                  <p:childTnLst>
                                    <p:set>
                                      <p:cBhvr>
                                        <p:cTn id="60" dur="1" fill="hold">
                                          <p:stCondLst>
                                            <p:cond delay="0"/>
                                          </p:stCondLst>
                                        </p:cTn>
                                        <p:tgtEl>
                                          <p:spTgt spid="151608"/>
                                        </p:tgtEl>
                                        <p:attrNameLst>
                                          <p:attrName>style.visibility</p:attrName>
                                        </p:attrNameLst>
                                      </p:cBhvr>
                                      <p:to>
                                        <p:strVal val="visible"/>
                                      </p:to>
                                    </p:set>
                                    <p:animEffect transition="in" filter="slide(fromLeft)">
                                      <p:cBhvr>
                                        <p:cTn id="61" dur="500"/>
                                        <p:tgtEl>
                                          <p:spTgt spid="151608"/>
                                        </p:tgtEl>
                                      </p:cBhvr>
                                    </p:animEffect>
                                  </p:childTnLst>
                                  <p:subTnLst>
                                    <p:set>
                                      <p:cBhvr override="childStyle">
                                        <p:cTn dur="1" fill="hold" display="0" masterRel="nextClick" afterEffect="1"/>
                                        <p:tgtEl>
                                          <p:spTgt spid="151608"/>
                                        </p:tgtEl>
                                        <p:attrNameLst>
                                          <p:attrName>style.visibility</p:attrName>
                                        </p:attrNameLst>
                                      </p:cBhvr>
                                      <p:to>
                                        <p:strVal val="hidden"/>
                                      </p:to>
                                    </p:set>
                                  </p:subTnLst>
                                </p:cTn>
                              </p:par>
                            </p:childTnLst>
                          </p:cTn>
                        </p:par>
                      </p:childTnLst>
                    </p:cTn>
                  </p:par>
                  <p:par>
                    <p:cTn id="62" fill="hold">
                      <p:stCondLst>
                        <p:cond delay="indefinite"/>
                      </p:stCondLst>
                      <p:childTnLst>
                        <p:par>
                          <p:cTn id="63" fill="hold">
                            <p:stCondLst>
                              <p:cond delay="0"/>
                            </p:stCondLst>
                            <p:childTnLst>
                              <p:par>
                                <p:cTn id="64" presetID="12" presetClass="entr" presetSubtype="4" fill="hold" grpId="0" nodeType="clickEffect">
                                  <p:stCondLst>
                                    <p:cond delay="0"/>
                                  </p:stCondLst>
                                  <p:childTnLst>
                                    <p:set>
                                      <p:cBhvr>
                                        <p:cTn id="65" dur="1" fill="hold">
                                          <p:stCondLst>
                                            <p:cond delay="0"/>
                                          </p:stCondLst>
                                        </p:cTn>
                                        <p:tgtEl>
                                          <p:spTgt spid="151596"/>
                                        </p:tgtEl>
                                        <p:attrNameLst>
                                          <p:attrName>style.visibility</p:attrName>
                                        </p:attrNameLst>
                                      </p:cBhvr>
                                      <p:to>
                                        <p:strVal val="visible"/>
                                      </p:to>
                                    </p:set>
                                    <p:animEffect transition="in" filter="slide(fromBottom)">
                                      <p:cBhvr>
                                        <p:cTn id="66" dur="500"/>
                                        <p:tgtEl>
                                          <p:spTgt spid="151596"/>
                                        </p:tgtEl>
                                      </p:cBhvr>
                                    </p:animEffect>
                                  </p:childTnLst>
                                </p:cTn>
                              </p:par>
                            </p:childTnLst>
                          </p:cTn>
                        </p:par>
                        <p:par>
                          <p:cTn id="67" fill="hold">
                            <p:stCondLst>
                              <p:cond delay="500"/>
                            </p:stCondLst>
                            <p:childTnLst>
                              <p:par>
                                <p:cTn id="68" presetID="12" presetClass="entr" presetSubtype="4" fill="hold" grpId="0" nodeType="afterEffect">
                                  <p:stCondLst>
                                    <p:cond delay="0"/>
                                  </p:stCondLst>
                                  <p:childTnLst>
                                    <p:set>
                                      <p:cBhvr>
                                        <p:cTn id="69" dur="1" fill="hold">
                                          <p:stCondLst>
                                            <p:cond delay="0"/>
                                          </p:stCondLst>
                                        </p:cTn>
                                        <p:tgtEl>
                                          <p:spTgt spid="151588"/>
                                        </p:tgtEl>
                                        <p:attrNameLst>
                                          <p:attrName>style.visibility</p:attrName>
                                        </p:attrNameLst>
                                      </p:cBhvr>
                                      <p:to>
                                        <p:strVal val="visible"/>
                                      </p:to>
                                    </p:set>
                                    <p:animEffect transition="in" filter="slide(fromBottom)">
                                      <p:cBhvr>
                                        <p:cTn id="70" dur="500"/>
                                        <p:tgtEl>
                                          <p:spTgt spid="151588"/>
                                        </p:tgtEl>
                                      </p:cBhvr>
                                    </p:animEffect>
                                  </p:childTnLst>
                                </p:cTn>
                              </p:par>
                            </p:childTnLst>
                          </p:cTn>
                        </p:par>
                        <p:par>
                          <p:cTn id="71" fill="hold">
                            <p:stCondLst>
                              <p:cond delay="1000"/>
                            </p:stCondLst>
                            <p:childTnLst>
                              <p:par>
                                <p:cTn id="72" presetID="12" presetClass="entr" presetSubtype="4" fill="hold" grpId="0" nodeType="afterEffect">
                                  <p:stCondLst>
                                    <p:cond delay="1000"/>
                                  </p:stCondLst>
                                  <p:childTnLst>
                                    <p:set>
                                      <p:cBhvr>
                                        <p:cTn id="73" dur="1" fill="hold">
                                          <p:stCondLst>
                                            <p:cond delay="0"/>
                                          </p:stCondLst>
                                        </p:cTn>
                                        <p:tgtEl>
                                          <p:spTgt spid="151584"/>
                                        </p:tgtEl>
                                        <p:attrNameLst>
                                          <p:attrName>style.visibility</p:attrName>
                                        </p:attrNameLst>
                                      </p:cBhvr>
                                      <p:to>
                                        <p:strVal val="visible"/>
                                      </p:to>
                                    </p:set>
                                    <p:animEffect transition="in" filter="slide(fromBottom)">
                                      <p:cBhvr>
                                        <p:cTn id="74" dur="500"/>
                                        <p:tgtEl>
                                          <p:spTgt spid="151584"/>
                                        </p:tgtEl>
                                      </p:cBhvr>
                                    </p:animEffect>
                                  </p:childTnLst>
                                </p:cTn>
                              </p:par>
                            </p:childTnLst>
                          </p:cTn>
                        </p:par>
                        <p:par>
                          <p:cTn id="75" fill="hold">
                            <p:stCondLst>
                              <p:cond delay="2500"/>
                            </p:stCondLst>
                            <p:childTnLst>
                              <p:par>
                                <p:cTn id="76" presetID="12" presetClass="entr" presetSubtype="4" fill="hold" grpId="0" nodeType="afterEffect">
                                  <p:stCondLst>
                                    <p:cond delay="0"/>
                                  </p:stCondLst>
                                  <p:childTnLst>
                                    <p:set>
                                      <p:cBhvr>
                                        <p:cTn id="77" dur="1" fill="hold">
                                          <p:stCondLst>
                                            <p:cond delay="0"/>
                                          </p:stCondLst>
                                        </p:cTn>
                                        <p:tgtEl>
                                          <p:spTgt spid="151591"/>
                                        </p:tgtEl>
                                        <p:attrNameLst>
                                          <p:attrName>style.visibility</p:attrName>
                                        </p:attrNameLst>
                                      </p:cBhvr>
                                      <p:to>
                                        <p:strVal val="visible"/>
                                      </p:to>
                                    </p:set>
                                    <p:animEffect transition="in" filter="slide(fromBottom)">
                                      <p:cBhvr>
                                        <p:cTn id="78" dur="500"/>
                                        <p:tgtEl>
                                          <p:spTgt spid="151591"/>
                                        </p:tgtEl>
                                      </p:cBhvr>
                                    </p:animEffect>
                                  </p:childTnLst>
                                </p:cTn>
                              </p:par>
                            </p:childTnLst>
                          </p:cTn>
                        </p:par>
                        <p:par>
                          <p:cTn id="79" fill="hold">
                            <p:stCondLst>
                              <p:cond delay="3000"/>
                            </p:stCondLst>
                            <p:childTnLst>
                              <p:par>
                                <p:cTn id="80" presetID="3" presetClass="entr" presetSubtype="10" fill="hold" nodeType="afterEffect">
                                  <p:stCondLst>
                                    <p:cond delay="1000"/>
                                  </p:stCondLst>
                                  <p:childTnLst>
                                    <p:set>
                                      <p:cBhvr>
                                        <p:cTn id="81" dur="1" fill="hold">
                                          <p:stCondLst>
                                            <p:cond delay="0"/>
                                          </p:stCondLst>
                                        </p:cTn>
                                        <p:tgtEl>
                                          <p:spTgt spid="151605"/>
                                        </p:tgtEl>
                                        <p:attrNameLst>
                                          <p:attrName>style.visibility</p:attrName>
                                        </p:attrNameLst>
                                      </p:cBhvr>
                                      <p:to>
                                        <p:strVal val="visible"/>
                                      </p:to>
                                    </p:set>
                                    <p:animEffect transition="in" filter="blinds(horizontal)">
                                      <p:cBhvr>
                                        <p:cTn id="82" dur="500"/>
                                        <p:tgtEl>
                                          <p:spTgt spid="151605"/>
                                        </p:tgtEl>
                                      </p:cBhvr>
                                    </p:animEffect>
                                  </p:childTnLst>
                                </p:cTn>
                              </p:par>
                            </p:childTnLst>
                          </p:cTn>
                        </p:par>
                        <p:par>
                          <p:cTn id="83" fill="hold">
                            <p:stCondLst>
                              <p:cond delay="4500"/>
                            </p:stCondLst>
                            <p:childTnLst>
                              <p:par>
                                <p:cTn id="84" presetID="12" presetClass="entr" presetSubtype="8" fill="hold" grpId="0" nodeType="afterEffect">
                                  <p:stCondLst>
                                    <p:cond delay="2000"/>
                                  </p:stCondLst>
                                  <p:childTnLst>
                                    <p:set>
                                      <p:cBhvr>
                                        <p:cTn id="85" dur="1" fill="hold">
                                          <p:stCondLst>
                                            <p:cond delay="0"/>
                                          </p:stCondLst>
                                        </p:cTn>
                                        <p:tgtEl>
                                          <p:spTgt spid="151609"/>
                                        </p:tgtEl>
                                        <p:attrNameLst>
                                          <p:attrName>style.visibility</p:attrName>
                                        </p:attrNameLst>
                                      </p:cBhvr>
                                      <p:to>
                                        <p:strVal val="visible"/>
                                      </p:to>
                                    </p:set>
                                    <p:animEffect transition="in" filter="slide(fromLeft)">
                                      <p:cBhvr>
                                        <p:cTn id="86" dur="500"/>
                                        <p:tgtEl>
                                          <p:spTgt spid="151609"/>
                                        </p:tgtEl>
                                      </p:cBhvr>
                                    </p:animEffect>
                                  </p:childTnLst>
                                  <p:subTnLst>
                                    <p:set>
                                      <p:cBhvr override="childStyle">
                                        <p:cTn dur="1" fill="hold" display="0" masterRel="nextClick" afterEffect="1"/>
                                        <p:tgtEl>
                                          <p:spTgt spid="151609"/>
                                        </p:tgtEl>
                                        <p:attrNameLst>
                                          <p:attrName>style.visibility</p:attrName>
                                        </p:attrNameLst>
                                      </p:cBhvr>
                                      <p:to>
                                        <p:strVal val="hidden"/>
                                      </p:to>
                                    </p:set>
                                  </p:subTnLst>
                                </p:cTn>
                              </p:par>
                            </p:childTnLst>
                          </p:cTn>
                        </p:par>
                      </p:childTnLst>
                    </p:cTn>
                  </p:par>
                  <p:par>
                    <p:cTn id="87" fill="hold">
                      <p:stCondLst>
                        <p:cond delay="indefinite"/>
                      </p:stCondLst>
                      <p:childTnLst>
                        <p:par>
                          <p:cTn id="88" fill="hold">
                            <p:stCondLst>
                              <p:cond delay="0"/>
                            </p:stCondLst>
                            <p:childTnLst>
                              <p:par>
                                <p:cTn id="89" presetID="12" presetClass="entr" presetSubtype="4" fill="hold" grpId="0" nodeType="clickEffect">
                                  <p:stCondLst>
                                    <p:cond delay="0"/>
                                  </p:stCondLst>
                                  <p:childTnLst>
                                    <p:set>
                                      <p:cBhvr>
                                        <p:cTn id="90" dur="1" fill="hold">
                                          <p:stCondLst>
                                            <p:cond delay="0"/>
                                          </p:stCondLst>
                                        </p:cTn>
                                        <p:tgtEl>
                                          <p:spTgt spid="151595"/>
                                        </p:tgtEl>
                                        <p:attrNameLst>
                                          <p:attrName>style.visibility</p:attrName>
                                        </p:attrNameLst>
                                      </p:cBhvr>
                                      <p:to>
                                        <p:strVal val="visible"/>
                                      </p:to>
                                    </p:set>
                                    <p:animEffect transition="in" filter="slide(fromBottom)">
                                      <p:cBhvr>
                                        <p:cTn id="91" dur="500"/>
                                        <p:tgtEl>
                                          <p:spTgt spid="151595"/>
                                        </p:tgtEl>
                                      </p:cBhvr>
                                    </p:animEffect>
                                  </p:childTnLst>
                                </p:cTn>
                              </p:par>
                            </p:childTnLst>
                          </p:cTn>
                        </p:par>
                        <p:par>
                          <p:cTn id="92" fill="hold">
                            <p:stCondLst>
                              <p:cond delay="500"/>
                            </p:stCondLst>
                            <p:childTnLst>
                              <p:par>
                                <p:cTn id="93" presetID="12" presetClass="entr" presetSubtype="8" fill="hold" grpId="0" nodeType="afterEffect">
                                  <p:stCondLst>
                                    <p:cond delay="0"/>
                                  </p:stCondLst>
                                  <p:childTnLst>
                                    <p:set>
                                      <p:cBhvr>
                                        <p:cTn id="94" dur="1" fill="hold">
                                          <p:stCondLst>
                                            <p:cond delay="0"/>
                                          </p:stCondLst>
                                        </p:cTn>
                                        <p:tgtEl>
                                          <p:spTgt spid="151586"/>
                                        </p:tgtEl>
                                        <p:attrNameLst>
                                          <p:attrName>style.visibility</p:attrName>
                                        </p:attrNameLst>
                                      </p:cBhvr>
                                      <p:to>
                                        <p:strVal val="visible"/>
                                      </p:to>
                                    </p:set>
                                    <p:animEffect transition="in" filter="slide(fromLeft)">
                                      <p:cBhvr>
                                        <p:cTn id="95" dur="500"/>
                                        <p:tgtEl>
                                          <p:spTgt spid="151586"/>
                                        </p:tgtEl>
                                      </p:cBhvr>
                                    </p:animEffect>
                                  </p:childTnLst>
                                </p:cTn>
                              </p:par>
                            </p:childTnLst>
                          </p:cTn>
                        </p:par>
                        <p:par>
                          <p:cTn id="96" fill="hold">
                            <p:stCondLst>
                              <p:cond delay="1000"/>
                            </p:stCondLst>
                            <p:childTnLst>
                              <p:par>
                                <p:cTn id="97" presetID="12" presetClass="entr" presetSubtype="4" fill="hold" grpId="0" nodeType="afterEffect">
                                  <p:stCondLst>
                                    <p:cond delay="1000"/>
                                  </p:stCondLst>
                                  <p:childTnLst>
                                    <p:set>
                                      <p:cBhvr>
                                        <p:cTn id="98" dur="1" fill="hold">
                                          <p:stCondLst>
                                            <p:cond delay="0"/>
                                          </p:stCondLst>
                                        </p:cTn>
                                        <p:tgtEl>
                                          <p:spTgt spid="151585"/>
                                        </p:tgtEl>
                                        <p:attrNameLst>
                                          <p:attrName>style.visibility</p:attrName>
                                        </p:attrNameLst>
                                      </p:cBhvr>
                                      <p:to>
                                        <p:strVal val="visible"/>
                                      </p:to>
                                    </p:set>
                                    <p:animEffect transition="in" filter="slide(fromBottom)">
                                      <p:cBhvr>
                                        <p:cTn id="99" dur="500"/>
                                        <p:tgtEl>
                                          <p:spTgt spid="151585"/>
                                        </p:tgtEl>
                                      </p:cBhvr>
                                    </p:animEffect>
                                  </p:childTnLst>
                                </p:cTn>
                              </p:par>
                            </p:childTnLst>
                          </p:cTn>
                        </p:par>
                        <p:par>
                          <p:cTn id="100" fill="hold">
                            <p:stCondLst>
                              <p:cond delay="2500"/>
                            </p:stCondLst>
                            <p:childTnLst>
                              <p:par>
                                <p:cTn id="101" presetID="12" presetClass="entr" presetSubtype="2" fill="hold" grpId="0" nodeType="afterEffect">
                                  <p:stCondLst>
                                    <p:cond delay="0"/>
                                  </p:stCondLst>
                                  <p:childTnLst>
                                    <p:set>
                                      <p:cBhvr>
                                        <p:cTn id="102" dur="1" fill="hold">
                                          <p:stCondLst>
                                            <p:cond delay="0"/>
                                          </p:stCondLst>
                                        </p:cTn>
                                        <p:tgtEl>
                                          <p:spTgt spid="151592"/>
                                        </p:tgtEl>
                                        <p:attrNameLst>
                                          <p:attrName>style.visibility</p:attrName>
                                        </p:attrNameLst>
                                      </p:cBhvr>
                                      <p:to>
                                        <p:strVal val="visible"/>
                                      </p:to>
                                    </p:set>
                                    <p:animEffect transition="in" filter="slide(fromRight)">
                                      <p:cBhvr>
                                        <p:cTn id="103" dur="500"/>
                                        <p:tgtEl>
                                          <p:spTgt spid="151592"/>
                                        </p:tgtEl>
                                      </p:cBhvr>
                                    </p:animEffect>
                                  </p:childTnLst>
                                </p:cTn>
                              </p:par>
                            </p:childTnLst>
                          </p:cTn>
                        </p:par>
                        <p:par>
                          <p:cTn id="104" fill="hold">
                            <p:stCondLst>
                              <p:cond delay="3000"/>
                            </p:stCondLst>
                            <p:childTnLst>
                              <p:par>
                                <p:cTn id="105" presetID="3" presetClass="entr" presetSubtype="10" fill="hold" nodeType="afterEffect">
                                  <p:stCondLst>
                                    <p:cond delay="1000"/>
                                  </p:stCondLst>
                                  <p:childTnLst>
                                    <p:set>
                                      <p:cBhvr>
                                        <p:cTn id="106" dur="1" fill="hold">
                                          <p:stCondLst>
                                            <p:cond delay="0"/>
                                          </p:stCondLst>
                                        </p:cTn>
                                        <p:tgtEl>
                                          <p:spTgt spid="151606"/>
                                        </p:tgtEl>
                                        <p:attrNameLst>
                                          <p:attrName>style.visibility</p:attrName>
                                        </p:attrNameLst>
                                      </p:cBhvr>
                                      <p:to>
                                        <p:strVal val="visible"/>
                                      </p:to>
                                    </p:set>
                                    <p:animEffect transition="in" filter="blinds(horizontal)">
                                      <p:cBhvr>
                                        <p:cTn id="107" dur="500"/>
                                        <p:tgtEl>
                                          <p:spTgt spid="151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61" grpId="0" animBg="1"/>
      <p:bldP spid="151565" grpId="0" animBg="1"/>
      <p:bldP spid="151569" grpId="0" animBg="1"/>
      <p:bldP spid="151570" grpId="0" animBg="1"/>
      <p:bldP spid="151571" grpId="0" autoUpdateAnimBg="0"/>
      <p:bldP spid="151577" grpId="0" animBg="1"/>
      <p:bldP spid="151579" grpId="0" animBg="1"/>
      <p:bldP spid="151584" grpId="0" animBg="1"/>
      <p:bldP spid="151585" grpId="0" animBg="1"/>
      <p:bldP spid="151586" grpId="0" autoUpdateAnimBg="0"/>
      <p:bldP spid="151587" grpId="0" autoUpdateAnimBg="0"/>
      <p:bldP spid="151588" grpId="0" autoUpdateAnimBg="0"/>
      <p:bldP spid="151590" grpId="0" autoUpdateAnimBg="0"/>
      <p:bldP spid="151591" grpId="0" autoUpdateAnimBg="0"/>
      <p:bldP spid="151592" grpId="0" autoUpdateAnimBg="0"/>
      <p:bldP spid="151593" grpId="0" autoUpdateAnimBg="0"/>
      <p:bldP spid="151595" grpId="0" animBg="1"/>
      <p:bldP spid="151596" grpId="0" animBg="1"/>
      <p:bldP spid="151607" grpId="0" animBg="1"/>
      <p:bldP spid="151608" grpId="0" animBg="1"/>
      <p:bldP spid="151609" grpId="0" animBg="1"/>
      <p:bldP spid="15161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00088" y="264432"/>
            <a:ext cx="7772400" cy="673100"/>
          </a:xfrm>
          <a:noFill/>
          <a:ln/>
        </p:spPr>
        <p:txBody>
          <a:bodyPr vert="horz" lIns="91440" tIns="45720" rIns="91440" bIns="45720" rtlCol="0" anchor="ctr">
            <a:normAutofit fontScale="90000"/>
          </a:bodyPr>
          <a:lstStyle/>
          <a:p>
            <a:pPr fontAlgn="base">
              <a:spcAft>
                <a:spcPct val="0"/>
              </a:spcAft>
            </a:pPr>
            <a:r>
              <a:rPr lang="en-US" b="1" dirty="0">
                <a:effectLst>
                  <a:outerShdw blurRad="38100" dist="38100" dir="2700000" algn="tl">
                    <a:srgbClr val="000000">
                      <a:alpha val="43137"/>
                    </a:srgbClr>
                  </a:outerShdw>
                </a:effectLst>
              </a:rPr>
              <a:t>Standard Normal Probability Distribution</a:t>
            </a:r>
          </a:p>
        </p:txBody>
      </p:sp>
      <p:sp>
        <p:nvSpPr>
          <p:cNvPr id="13325" name="Rectangle 13"/>
          <p:cNvSpPr>
            <a:spLocks noChangeArrowheads="1"/>
          </p:cNvSpPr>
          <p:nvPr/>
        </p:nvSpPr>
        <p:spPr bwMode="auto">
          <a:xfrm>
            <a:off x="1380671" y="1948543"/>
            <a:ext cx="7194550" cy="17843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a:t>
            </a:r>
            <a:r>
              <a:rPr lang="en-US" sz="2400" dirty="0" smtClean="0">
                <a:effectLst/>
                <a:latin typeface="Book Antiqua" pitchFamily="18" charset="0"/>
              </a:rPr>
              <a:t> A </a:t>
            </a:r>
            <a:r>
              <a:rPr lang="en-US" sz="2400" dirty="0">
                <a:effectLst/>
                <a:latin typeface="Book Antiqua" pitchFamily="18" charset="0"/>
              </a:rPr>
              <a:t>random variable having a normal distribution</a:t>
            </a:r>
          </a:p>
          <a:p>
            <a:pPr algn="l"/>
            <a:r>
              <a:rPr lang="en-US" sz="2400" dirty="0">
                <a:effectLst/>
                <a:latin typeface="Book Antiqua" pitchFamily="18" charset="0"/>
              </a:rPr>
              <a:t> </a:t>
            </a:r>
            <a:r>
              <a:rPr lang="en-US" sz="2400" dirty="0" smtClean="0">
                <a:effectLst/>
                <a:latin typeface="Book Antiqua" pitchFamily="18" charset="0"/>
              </a:rPr>
              <a:t> with </a:t>
            </a:r>
            <a:r>
              <a:rPr lang="en-US" sz="2400" dirty="0">
                <a:effectLst/>
                <a:latin typeface="Book Antiqua" pitchFamily="18" charset="0"/>
              </a:rPr>
              <a:t>a mean of 0 and a standard deviation of 1 is</a:t>
            </a:r>
          </a:p>
          <a:p>
            <a:pPr algn="l"/>
            <a:r>
              <a:rPr lang="en-US" sz="2400" dirty="0">
                <a:effectLst/>
                <a:latin typeface="Book Antiqua" pitchFamily="18" charset="0"/>
              </a:rPr>
              <a:t> </a:t>
            </a:r>
            <a:r>
              <a:rPr lang="en-US" sz="2400" dirty="0" smtClean="0">
                <a:effectLst/>
                <a:latin typeface="Book Antiqua" pitchFamily="18" charset="0"/>
              </a:rPr>
              <a:t> said </a:t>
            </a:r>
            <a:r>
              <a:rPr lang="en-US" sz="2400" dirty="0">
                <a:effectLst/>
                <a:latin typeface="Book Antiqua" pitchFamily="18" charset="0"/>
              </a:rPr>
              <a:t>to have a </a:t>
            </a:r>
            <a:r>
              <a:rPr lang="en-US" sz="2400" u="sng" dirty="0">
                <a:effectLst/>
                <a:latin typeface="Book Antiqua" pitchFamily="18" charset="0"/>
              </a:rPr>
              <a:t>standard normal probability</a:t>
            </a:r>
          </a:p>
          <a:p>
            <a:pPr algn="l"/>
            <a:r>
              <a:rPr lang="en-US" sz="2400" dirty="0">
                <a:effectLst/>
                <a:latin typeface="Book Antiqua" pitchFamily="18" charset="0"/>
              </a:rPr>
              <a:t> </a:t>
            </a:r>
            <a:r>
              <a:rPr lang="en-US" sz="2400" dirty="0" smtClean="0">
                <a:effectLst/>
                <a:latin typeface="Book Antiqua" pitchFamily="18" charset="0"/>
              </a:rPr>
              <a:t> </a:t>
            </a:r>
            <a:r>
              <a:rPr lang="en-US" sz="2400" u="sng" dirty="0" smtClean="0">
                <a:effectLst/>
                <a:latin typeface="Book Antiqua" pitchFamily="18" charset="0"/>
              </a:rPr>
              <a:t>distribution</a:t>
            </a:r>
            <a:r>
              <a:rPr lang="en-US" sz="2400" dirty="0">
                <a:effectLst/>
                <a:latin typeface="Book Antiqua" pitchFamily="18" charset="0"/>
              </a:rPr>
              <a:t>.</a:t>
            </a:r>
          </a:p>
        </p:txBody>
      </p:sp>
      <p:sp>
        <p:nvSpPr>
          <p:cNvPr id="13327" name="AutoShape 15"/>
          <p:cNvSpPr>
            <a:spLocks noChangeArrowheads="1"/>
          </p:cNvSpPr>
          <p:nvPr/>
        </p:nvSpPr>
        <p:spPr bwMode="auto">
          <a:xfrm rot="5400000">
            <a:off x="790575" y="2343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328" name="Rectangle 16"/>
          <p:cNvSpPr>
            <a:spLocks noChangeArrowheads="1"/>
          </p:cNvSpPr>
          <p:nvPr/>
        </p:nvSpPr>
        <p:spPr bwMode="auto">
          <a:xfrm>
            <a:off x="700088" y="1117600"/>
            <a:ext cx="7772400" cy="515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3327"/>
                                        </p:tgtEl>
                                        <p:attrNameLst>
                                          <p:attrName>style.visibility</p:attrName>
                                        </p:attrNameLst>
                                      </p:cBhvr>
                                      <p:to>
                                        <p:strVal val="visible"/>
                                      </p:to>
                                    </p:set>
                                    <p:animEffect transition="in" filter="slide(fromLeft)">
                                      <p:cBhvr>
                                        <p:cTn id="7" dur="500"/>
                                        <p:tgtEl>
                                          <p:spTgt spid="13327"/>
                                        </p:tgtEl>
                                      </p:cBhvr>
                                    </p:animEffect>
                                  </p:childTnLst>
                                  <p:subTnLst>
                                    <p:set>
                                      <p:cBhvr override="childStyle">
                                        <p:cTn dur="1" fill="hold" display="0" masterRel="nextClick" afterEffect="1"/>
                                        <p:tgtEl>
                                          <p:spTgt spid="1332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3325"/>
                                        </p:tgtEl>
                                        <p:attrNameLst>
                                          <p:attrName>style.visibility</p:attrName>
                                        </p:attrNameLst>
                                      </p:cBhvr>
                                      <p:to>
                                        <p:strVal val="visible"/>
                                      </p:to>
                                    </p:set>
                                    <p:anim calcmode="lin" valueType="num">
                                      <p:cBhvr>
                                        <p:cTn id="12" dur="500" fill="hold"/>
                                        <p:tgtEl>
                                          <p:spTgt spid="13325"/>
                                        </p:tgtEl>
                                        <p:attrNameLst>
                                          <p:attrName>ppt_w</p:attrName>
                                        </p:attrNameLst>
                                      </p:cBhvr>
                                      <p:tavLst>
                                        <p:tav tm="0">
                                          <p:val>
                                            <p:strVal val="2/3*#ppt_w"/>
                                          </p:val>
                                        </p:tav>
                                        <p:tav tm="100000">
                                          <p:val>
                                            <p:strVal val="#ppt_w"/>
                                          </p:val>
                                        </p:tav>
                                      </p:tavLst>
                                    </p:anim>
                                    <p:anim calcmode="lin" valueType="num">
                                      <p:cBhvr>
                                        <p:cTn id="13" dur="500" fill="hold"/>
                                        <p:tgtEl>
                                          <p:spTgt spid="13325"/>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5" grpId="0" animBg="1" autoUpdateAnimBg="0"/>
      <p:bldP spid="1332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ChangeArrowheads="1"/>
          </p:cNvSpPr>
          <p:nvPr/>
        </p:nvSpPr>
        <p:spPr bwMode="auto">
          <a:xfrm>
            <a:off x="1104900" y="2908300"/>
            <a:ext cx="7188200" cy="278130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80228" name="Freeform 4"/>
          <p:cNvSpPr>
            <a:spLocks/>
          </p:cNvSpPr>
          <p:nvPr/>
        </p:nvSpPr>
        <p:spPr bwMode="auto">
          <a:xfrm>
            <a:off x="2638425" y="3138488"/>
            <a:ext cx="3940175" cy="1862137"/>
          </a:xfrm>
          <a:custGeom>
            <a:avLst/>
            <a:gdLst/>
            <a:ahLst/>
            <a:cxnLst>
              <a:cxn ang="0">
                <a:pos x="1209" y="12"/>
              </a:cxn>
              <a:cxn ang="0">
                <a:pos x="1132" y="66"/>
              </a:cxn>
              <a:cxn ang="0">
                <a:pos x="1082" y="131"/>
              </a:cxn>
              <a:cxn ang="0">
                <a:pos x="1040" y="197"/>
              </a:cxn>
              <a:cxn ang="0">
                <a:pos x="1003" y="262"/>
              </a:cxn>
              <a:cxn ang="0">
                <a:pos x="975" y="320"/>
              </a:cxn>
              <a:cxn ang="0">
                <a:pos x="941" y="395"/>
              </a:cxn>
              <a:cxn ang="0">
                <a:pos x="910" y="462"/>
              </a:cxn>
              <a:cxn ang="0">
                <a:pos x="881" y="528"/>
              </a:cxn>
              <a:cxn ang="0">
                <a:pos x="856" y="591"/>
              </a:cxn>
              <a:cxn ang="0">
                <a:pos x="826" y="663"/>
              </a:cxn>
              <a:cxn ang="0">
                <a:pos x="796" y="727"/>
              </a:cxn>
              <a:cxn ang="0">
                <a:pos x="765" y="790"/>
              </a:cxn>
              <a:cxn ang="0">
                <a:pos x="717" y="862"/>
              </a:cxn>
              <a:cxn ang="0">
                <a:pos x="653" y="932"/>
              </a:cxn>
              <a:cxn ang="0">
                <a:pos x="592" y="981"/>
              </a:cxn>
              <a:cxn ang="0">
                <a:pos x="506" y="1031"/>
              </a:cxn>
              <a:cxn ang="0">
                <a:pos x="423" y="1063"/>
              </a:cxn>
              <a:cxn ang="0">
                <a:pos x="333" y="1089"/>
              </a:cxn>
              <a:cxn ang="0">
                <a:pos x="258" y="1108"/>
              </a:cxn>
              <a:cxn ang="0">
                <a:pos x="155" y="1129"/>
              </a:cxn>
              <a:cxn ang="0">
                <a:pos x="54" y="1146"/>
              </a:cxn>
              <a:cxn ang="0">
                <a:pos x="2482" y="1173"/>
              </a:cxn>
              <a:cxn ang="0">
                <a:pos x="2395" y="1143"/>
              </a:cxn>
              <a:cxn ang="0">
                <a:pos x="2341" y="1132"/>
              </a:cxn>
              <a:cxn ang="0">
                <a:pos x="2224" y="1104"/>
              </a:cxn>
              <a:cxn ang="0">
                <a:pos x="2118" y="1071"/>
              </a:cxn>
              <a:cxn ang="0">
                <a:pos x="2011" y="1029"/>
              </a:cxn>
              <a:cxn ang="0">
                <a:pos x="1980" y="1013"/>
              </a:cxn>
              <a:cxn ang="0">
                <a:pos x="1914" y="969"/>
              </a:cxn>
              <a:cxn ang="0">
                <a:pos x="1859" y="915"/>
              </a:cxn>
              <a:cxn ang="0">
                <a:pos x="1801" y="845"/>
              </a:cxn>
              <a:cxn ang="0">
                <a:pos x="1765" y="792"/>
              </a:cxn>
              <a:cxn ang="0">
                <a:pos x="1735" y="729"/>
              </a:cxn>
              <a:cxn ang="0">
                <a:pos x="1710" y="674"/>
              </a:cxn>
              <a:cxn ang="0">
                <a:pos x="1686" y="619"/>
              </a:cxn>
              <a:cxn ang="0">
                <a:pos x="1651" y="546"/>
              </a:cxn>
              <a:cxn ang="0">
                <a:pos x="1618" y="476"/>
              </a:cxn>
              <a:cxn ang="0">
                <a:pos x="1580" y="397"/>
              </a:cxn>
              <a:cxn ang="0">
                <a:pos x="1543" y="322"/>
              </a:cxn>
              <a:cxn ang="0">
                <a:pos x="1506" y="251"/>
              </a:cxn>
              <a:cxn ang="0">
                <a:pos x="1479" y="203"/>
              </a:cxn>
              <a:cxn ang="0">
                <a:pos x="1449" y="150"/>
              </a:cxn>
              <a:cxn ang="0">
                <a:pos x="1423" y="114"/>
              </a:cxn>
              <a:cxn ang="0">
                <a:pos x="1407" y="95"/>
              </a:cxn>
              <a:cxn ang="0">
                <a:pos x="1378" y="62"/>
              </a:cxn>
              <a:cxn ang="0">
                <a:pos x="1341" y="30"/>
              </a:cxn>
              <a:cxn ang="0">
                <a:pos x="1286" y="4"/>
              </a:cxn>
            </a:cxnLst>
            <a:rect l="0" t="0" r="r" b="b"/>
            <a:pathLst>
              <a:path w="2482" h="1173">
                <a:moveTo>
                  <a:pt x="1260" y="0"/>
                </a:moveTo>
                <a:lnTo>
                  <a:pt x="1236" y="5"/>
                </a:lnTo>
                <a:lnTo>
                  <a:pt x="1209" y="12"/>
                </a:lnTo>
                <a:lnTo>
                  <a:pt x="1179" y="27"/>
                </a:lnTo>
                <a:lnTo>
                  <a:pt x="1155" y="45"/>
                </a:lnTo>
                <a:lnTo>
                  <a:pt x="1132" y="66"/>
                </a:lnTo>
                <a:lnTo>
                  <a:pt x="1114" y="85"/>
                </a:lnTo>
                <a:lnTo>
                  <a:pt x="1099" y="106"/>
                </a:lnTo>
                <a:lnTo>
                  <a:pt x="1082" y="131"/>
                </a:lnTo>
                <a:lnTo>
                  <a:pt x="1070" y="149"/>
                </a:lnTo>
                <a:lnTo>
                  <a:pt x="1054" y="175"/>
                </a:lnTo>
                <a:lnTo>
                  <a:pt x="1040" y="197"/>
                </a:lnTo>
                <a:lnTo>
                  <a:pt x="1024" y="223"/>
                </a:lnTo>
                <a:lnTo>
                  <a:pt x="1015" y="240"/>
                </a:lnTo>
                <a:lnTo>
                  <a:pt x="1003" y="262"/>
                </a:lnTo>
                <a:lnTo>
                  <a:pt x="994" y="282"/>
                </a:lnTo>
                <a:lnTo>
                  <a:pt x="984" y="300"/>
                </a:lnTo>
                <a:lnTo>
                  <a:pt x="975" y="320"/>
                </a:lnTo>
                <a:lnTo>
                  <a:pt x="964" y="344"/>
                </a:lnTo>
                <a:lnTo>
                  <a:pt x="951" y="373"/>
                </a:lnTo>
                <a:lnTo>
                  <a:pt x="941" y="395"/>
                </a:lnTo>
                <a:lnTo>
                  <a:pt x="933" y="412"/>
                </a:lnTo>
                <a:lnTo>
                  <a:pt x="921" y="437"/>
                </a:lnTo>
                <a:lnTo>
                  <a:pt x="910" y="462"/>
                </a:lnTo>
                <a:lnTo>
                  <a:pt x="902" y="479"/>
                </a:lnTo>
                <a:lnTo>
                  <a:pt x="890" y="506"/>
                </a:lnTo>
                <a:lnTo>
                  <a:pt x="881" y="528"/>
                </a:lnTo>
                <a:lnTo>
                  <a:pt x="873" y="549"/>
                </a:lnTo>
                <a:lnTo>
                  <a:pt x="865" y="570"/>
                </a:lnTo>
                <a:lnTo>
                  <a:pt x="856" y="591"/>
                </a:lnTo>
                <a:lnTo>
                  <a:pt x="848" y="612"/>
                </a:lnTo>
                <a:lnTo>
                  <a:pt x="839" y="633"/>
                </a:lnTo>
                <a:lnTo>
                  <a:pt x="826" y="663"/>
                </a:lnTo>
                <a:lnTo>
                  <a:pt x="814" y="690"/>
                </a:lnTo>
                <a:lnTo>
                  <a:pt x="805" y="708"/>
                </a:lnTo>
                <a:lnTo>
                  <a:pt x="796" y="727"/>
                </a:lnTo>
                <a:lnTo>
                  <a:pt x="787" y="747"/>
                </a:lnTo>
                <a:lnTo>
                  <a:pt x="778" y="765"/>
                </a:lnTo>
                <a:lnTo>
                  <a:pt x="765" y="790"/>
                </a:lnTo>
                <a:lnTo>
                  <a:pt x="751" y="814"/>
                </a:lnTo>
                <a:lnTo>
                  <a:pt x="735" y="838"/>
                </a:lnTo>
                <a:lnTo>
                  <a:pt x="717" y="862"/>
                </a:lnTo>
                <a:lnTo>
                  <a:pt x="699" y="885"/>
                </a:lnTo>
                <a:lnTo>
                  <a:pt x="677" y="907"/>
                </a:lnTo>
                <a:lnTo>
                  <a:pt x="653" y="932"/>
                </a:lnTo>
                <a:lnTo>
                  <a:pt x="636" y="947"/>
                </a:lnTo>
                <a:lnTo>
                  <a:pt x="616" y="963"/>
                </a:lnTo>
                <a:lnTo>
                  <a:pt x="592" y="981"/>
                </a:lnTo>
                <a:lnTo>
                  <a:pt x="572" y="994"/>
                </a:lnTo>
                <a:lnTo>
                  <a:pt x="546" y="1009"/>
                </a:lnTo>
                <a:lnTo>
                  <a:pt x="506" y="1031"/>
                </a:lnTo>
                <a:lnTo>
                  <a:pt x="472" y="1045"/>
                </a:lnTo>
                <a:lnTo>
                  <a:pt x="446" y="1054"/>
                </a:lnTo>
                <a:lnTo>
                  <a:pt x="423" y="1063"/>
                </a:lnTo>
                <a:lnTo>
                  <a:pt x="393" y="1073"/>
                </a:lnTo>
                <a:lnTo>
                  <a:pt x="363" y="1082"/>
                </a:lnTo>
                <a:lnTo>
                  <a:pt x="333" y="1089"/>
                </a:lnTo>
                <a:lnTo>
                  <a:pt x="310" y="1095"/>
                </a:lnTo>
                <a:lnTo>
                  <a:pt x="282" y="1102"/>
                </a:lnTo>
                <a:lnTo>
                  <a:pt x="258" y="1108"/>
                </a:lnTo>
                <a:lnTo>
                  <a:pt x="226" y="1115"/>
                </a:lnTo>
                <a:lnTo>
                  <a:pt x="183" y="1123"/>
                </a:lnTo>
                <a:lnTo>
                  <a:pt x="155" y="1129"/>
                </a:lnTo>
                <a:lnTo>
                  <a:pt x="130" y="1134"/>
                </a:lnTo>
                <a:lnTo>
                  <a:pt x="109" y="1137"/>
                </a:lnTo>
                <a:lnTo>
                  <a:pt x="54" y="1146"/>
                </a:lnTo>
                <a:lnTo>
                  <a:pt x="3" y="1158"/>
                </a:lnTo>
                <a:lnTo>
                  <a:pt x="0" y="1173"/>
                </a:lnTo>
                <a:lnTo>
                  <a:pt x="2482" y="1173"/>
                </a:lnTo>
                <a:lnTo>
                  <a:pt x="2454" y="1161"/>
                </a:lnTo>
                <a:lnTo>
                  <a:pt x="2427" y="1152"/>
                </a:lnTo>
                <a:lnTo>
                  <a:pt x="2395" y="1143"/>
                </a:lnTo>
                <a:lnTo>
                  <a:pt x="2361" y="1138"/>
                </a:lnTo>
                <a:lnTo>
                  <a:pt x="2320" y="1129"/>
                </a:lnTo>
                <a:lnTo>
                  <a:pt x="2341" y="1132"/>
                </a:lnTo>
                <a:lnTo>
                  <a:pt x="2295" y="1123"/>
                </a:lnTo>
                <a:lnTo>
                  <a:pt x="2268" y="1116"/>
                </a:lnTo>
                <a:lnTo>
                  <a:pt x="2224" y="1104"/>
                </a:lnTo>
                <a:lnTo>
                  <a:pt x="2184" y="1092"/>
                </a:lnTo>
                <a:lnTo>
                  <a:pt x="2150" y="1081"/>
                </a:lnTo>
                <a:lnTo>
                  <a:pt x="2118" y="1071"/>
                </a:lnTo>
                <a:lnTo>
                  <a:pt x="2082" y="1059"/>
                </a:lnTo>
                <a:lnTo>
                  <a:pt x="2051" y="1047"/>
                </a:lnTo>
                <a:lnTo>
                  <a:pt x="2011" y="1029"/>
                </a:lnTo>
                <a:lnTo>
                  <a:pt x="1994" y="1020"/>
                </a:lnTo>
                <a:lnTo>
                  <a:pt x="1993" y="1020"/>
                </a:lnTo>
                <a:lnTo>
                  <a:pt x="1980" y="1013"/>
                </a:lnTo>
                <a:lnTo>
                  <a:pt x="1956" y="1001"/>
                </a:lnTo>
                <a:lnTo>
                  <a:pt x="1936" y="986"/>
                </a:lnTo>
                <a:lnTo>
                  <a:pt x="1914" y="969"/>
                </a:lnTo>
                <a:lnTo>
                  <a:pt x="1898" y="955"/>
                </a:lnTo>
                <a:lnTo>
                  <a:pt x="1880" y="938"/>
                </a:lnTo>
                <a:lnTo>
                  <a:pt x="1859" y="915"/>
                </a:lnTo>
                <a:lnTo>
                  <a:pt x="1838" y="891"/>
                </a:lnTo>
                <a:lnTo>
                  <a:pt x="1820" y="868"/>
                </a:lnTo>
                <a:lnTo>
                  <a:pt x="1801" y="845"/>
                </a:lnTo>
                <a:lnTo>
                  <a:pt x="1788" y="825"/>
                </a:lnTo>
                <a:lnTo>
                  <a:pt x="1776" y="809"/>
                </a:lnTo>
                <a:lnTo>
                  <a:pt x="1765" y="792"/>
                </a:lnTo>
                <a:lnTo>
                  <a:pt x="1754" y="772"/>
                </a:lnTo>
                <a:lnTo>
                  <a:pt x="1744" y="751"/>
                </a:lnTo>
                <a:lnTo>
                  <a:pt x="1735" y="729"/>
                </a:lnTo>
                <a:lnTo>
                  <a:pt x="1725" y="707"/>
                </a:lnTo>
                <a:lnTo>
                  <a:pt x="1718" y="692"/>
                </a:lnTo>
                <a:lnTo>
                  <a:pt x="1710" y="674"/>
                </a:lnTo>
                <a:lnTo>
                  <a:pt x="1703" y="657"/>
                </a:lnTo>
                <a:lnTo>
                  <a:pt x="1695" y="641"/>
                </a:lnTo>
                <a:lnTo>
                  <a:pt x="1686" y="619"/>
                </a:lnTo>
                <a:lnTo>
                  <a:pt x="1676" y="598"/>
                </a:lnTo>
                <a:lnTo>
                  <a:pt x="1663" y="568"/>
                </a:lnTo>
                <a:lnTo>
                  <a:pt x="1651" y="546"/>
                </a:lnTo>
                <a:lnTo>
                  <a:pt x="1639" y="522"/>
                </a:lnTo>
                <a:lnTo>
                  <a:pt x="1627" y="497"/>
                </a:lnTo>
                <a:lnTo>
                  <a:pt x="1618" y="476"/>
                </a:lnTo>
                <a:lnTo>
                  <a:pt x="1607" y="452"/>
                </a:lnTo>
                <a:lnTo>
                  <a:pt x="1597" y="430"/>
                </a:lnTo>
                <a:lnTo>
                  <a:pt x="1580" y="397"/>
                </a:lnTo>
                <a:lnTo>
                  <a:pt x="1566" y="366"/>
                </a:lnTo>
                <a:lnTo>
                  <a:pt x="1553" y="340"/>
                </a:lnTo>
                <a:lnTo>
                  <a:pt x="1543" y="322"/>
                </a:lnTo>
                <a:lnTo>
                  <a:pt x="1531" y="298"/>
                </a:lnTo>
                <a:lnTo>
                  <a:pt x="1517" y="271"/>
                </a:lnTo>
                <a:lnTo>
                  <a:pt x="1506" y="251"/>
                </a:lnTo>
                <a:lnTo>
                  <a:pt x="1497" y="236"/>
                </a:lnTo>
                <a:lnTo>
                  <a:pt x="1490" y="223"/>
                </a:lnTo>
                <a:lnTo>
                  <a:pt x="1479" y="203"/>
                </a:lnTo>
                <a:lnTo>
                  <a:pt x="1468" y="183"/>
                </a:lnTo>
                <a:lnTo>
                  <a:pt x="1459" y="167"/>
                </a:lnTo>
                <a:lnTo>
                  <a:pt x="1449" y="150"/>
                </a:lnTo>
                <a:lnTo>
                  <a:pt x="1438" y="135"/>
                </a:lnTo>
                <a:lnTo>
                  <a:pt x="1429" y="125"/>
                </a:lnTo>
                <a:lnTo>
                  <a:pt x="1423" y="114"/>
                </a:lnTo>
                <a:lnTo>
                  <a:pt x="1417" y="107"/>
                </a:lnTo>
                <a:lnTo>
                  <a:pt x="1411" y="99"/>
                </a:lnTo>
                <a:lnTo>
                  <a:pt x="1407" y="95"/>
                </a:lnTo>
                <a:lnTo>
                  <a:pt x="1399" y="86"/>
                </a:lnTo>
                <a:lnTo>
                  <a:pt x="1389" y="74"/>
                </a:lnTo>
                <a:lnTo>
                  <a:pt x="1378" y="62"/>
                </a:lnTo>
                <a:lnTo>
                  <a:pt x="1366" y="50"/>
                </a:lnTo>
                <a:lnTo>
                  <a:pt x="1354" y="39"/>
                </a:lnTo>
                <a:lnTo>
                  <a:pt x="1341" y="30"/>
                </a:lnTo>
                <a:lnTo>
                  <a:pt x="1327" y="19"/>
                </a:lnTo>
                <a:lnTo>
                  <a:pt x="1306" y="11"/>
                </a:lnTo>
                <a:lnTo>
                  <a:pt x="1286" y="4"/>
                </a:lnTo>
                <a:lnTo>
                  <a:pt x="1261" y="0"/>
                </a:lnTo>
              </a:path>
            </a:pathLst>
          </a:custGeom>
          <a:gradFill flip="none" rotWithShape="1">
            <a:gsLst>
              <a:gs pos="0">
                <a:srgbClr val="527B0F">
                  <a:shade val="30000"/>
                  <a:satMod val="115000"/>
                </a:srgbClr>
              </a:gs>
              <a:gs pos="50000">
                <a:srgbClr val="527B0F">
                  <a:shade val="67500"/>
                  <a:satMod val="115000"/>
                </a:srgbClr>
              </a:gs>
              <a:gs pos="100000">
                <a:srgbClr val="527B0F">
                  <a:shade val="100000"/>
                  <a:satMod val="115000"/>
                </a:srgbClr>
              </a:gs>
            </a:gsLst>
            <a:lin ang="16200000" scaled="1"/>
            <a:tileRect/>
          </a:gradFill>
          <a:ln w="12700" cap="rnd" cmpd="sng">
            <a:solidFill>
              <a:schemeClr val="tx1"/>
            </a:solidFill>
            <a:prstDash val="solid"/>
            <a:round/>
            <a:headEnd type="none" w="med" len="med"/>
            <a:tailEnd type="none" w="med" len="med"/>
          </a:ln>
          <a:effectLst/>
        </p:spPr>
        <p:txBody>
          <a:bodyPr/>
          <a:lstStyle/>
          <a:p>
            <a:endParaRPr lang="en-US"/>
          </a:p>
        </p:txBody>
      </p:sp>
      <p:sp>
        <p:nvSpPr>
          <p:cNvPr id="180229" name="Line 5"/>
          <p:cNvSpPr>
            <a:spLocks noChangeShapeType="1"/>
          </p:cNvSpPr>
          <p:nvPr/>
        </p:nvSpPr>
        <p:spPr bwMode="auto">
          <a:xfrm>
            <a:off x="4686300" y="4902200"/>
            <a:ext cx="0" cy="231775"/>
          </a:xfrm>
          <a:prstGeom prst="line">
            <a:avLst/>
          </a:prstGeom>
          <a:noFill/>
          <a:ln w="12700">
            <a:solidFill>
              <a:schemeClr val="tx1"/>
            </a:solidFill>
            <a:round/>
            <a:headEnd/>
            <a:tailEnd/>
          </a:ln>
          <a:effectLst/>
        </p:spPr>
        <p:txBody>
          <a:bodyPr/>
          <a:lstStyle/>
          <a:p>
            <a:endParaRPr lang="en-US"/>
          </a:p>
        </p:txBody>
      </p:sp>
      <p:sp>
        <p:nvSpPr>
          <p:cNvPr id="180230" name="Text Box 6"/>
          <p:cNvSpPr txBox="1">
            <a:spLocks noChangeArrowheads="1"/>
          </p:cNvSpPr>
          <p:nvPr/>
        </p:nvSpPr>
        <p:spPr bwMode="auto">
          <a:xfrm>
            <a:off x="5153025" y="3228975"/>
            <a:ext cx="782638" cy="427038"/>
          </a:xfrm>
          <a:prstGeom prst="rect">
            <a:avLst/>
          </a:prstGeom>
          <a:noFill/>
          <a:ln w="12700">
            <a:noFill/>
            <a:miter lim="800000"/>
            <a:headEnd/>
            <a:tailEnd/>
          </a:ln>
          <a:effectLst/>
        </p:spPr>
        <p:txBody>
          <a:bodyPr wrap="none">
            <a:spAutoFit/>
          </a:bodyPr>
          <a:lstStyle/>
          <a:p>
            <a:r>
              <a:rPr lang="en-US" i="1">
                <a:effectLst>
                  <a:outerShdw blurRad="38100" dist="38100" dir="2700000" algn="tl">
                    <a:srgbClr val="000000"/>
                  </a:outerShdw>
                </a:effectLst>
                <a:latin typeface="Symbol" pitchFamily="18" charset="2"/>
              </a:rPr>
              <a:t>s </a:t>
            </a:r>
            <a:r>
              <a:rPr lang="en-US">
                <a:effectLst>
                  <a:outerShdw blurRad="38100" dist="38100" dir="2700000" algn="tl">
                    <a:srgbClr val="000000"/>
                  </a:outerShdw>
                </a:effectLst>
                <a:latin typeface="Symbol" pitchFamily="18" charset="2"/>
              </a:rPr>
              <a:t>= 1</a:t>
            </a:r>
          </a:p>
        </p:txBody>
      </p:sp>
      <p:sp>
        <p:nvSpPr>
          <p:cNvPr id="180231" name="Text Box 7"/>
          <p:cNvSpPr txBox="1">
            <a:spLocks noChangeArrowheads="1"/>
          </p:cNvSpPr>
          <p:nvPr/>
        </p:nvSpPr>
        <p:spPr bwMode="auto">
          <a:xfrm>
            <a:off x="4525963" y="5149850"/>
            <a:ext cx="323850" cy="427038"/>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0</a:t>
            </a:r>
            <a:endParaRPr lang="en-US" i="1">
              <a:effectLst>
                <a:outerShdw blurRad="38100" dist="38100" dir="2700000" algn="tl">
                  <a:srgbClr val="000000"/>
                </a:outerShdw>
              </a:effectLst>
              <a:latin typeface="Symbol" pitchFamily="18" charset="2"/>
            </a:endParaRPr>
          </a:p>
        </p:txBody>
      </p:sp>
      <p:sp>
        <p:nvSpPr>
          <p:cNvPr id="180232" name="Text Box 8"/>
          <p:cNvSpPr txBox="1">
            <a:spLocks noChangeArrowheads="1"/>
          </p:cNvSpPr>
          <p:nvPr/>
        </p:nvSpPr>
        <p:spPr bwMode="auto">
          <a:xfrm>
            <a:off x="6907213" y="4786313"/>
            <a:ext cx="319087" cy="457200"/>
          </a:xfrm>
          <a:prstGeom prst="rect">
            <a:avLst/>
          </a:prstGeom>
          <a:noFill/>
          <a:ln w="12700">
            <a:noFill/>
            <a:miter lim="800000"/>
            <a:headEnd/>
            <a:tailEnd/>
          </a:ln>
          <a:effectLst/>
        </p:spPr>
        <p:txBody>
          <a:bodyPr wrap="none">
            <a:spAutoFit/>
          </a:bodyPr>
          <a:lstStyle/>
          <a:p>
            <a:r>
              <a:rPr lang="en-US" sz="2400" i="1">
                <a:effectLst>
                  <a:outerShdw blurRad="38100" dist="38100" dir="2700000" algn="tl">
                    <a:srgbClr val="000000"/>
                  </a:outerShdw>
                </a:effectLst>
                <a:latin typeface="Book Antiqua" pitchFamily="18" charset="0"/>
              </a:rPr>
              <a:t>z</a:t>
            </a:r>
          </a:p>
        </p:txBody>
      </p:sp>
      <p:sp>
        <p:nvSpPr>
          <p:cNvPr id="180233" name="Rectangle 9"/>
          <p:cNvSpPr>
            <a:spLocks noChangeArrowheads="1"/>
          </p:cNvSpPr>
          <p:nvPr/>
        </p:nvSpPr>
        <p:spPr bwMode="auto">
          <a:xfrm>
            <a:off x="1104900" y="1701800"/>
            <a:ext cx="7175500" cy="10985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2857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 </a:t>
            </a:r>
            <a:r>
              <a:rPr lang="en-US" sz="2400" dirty="0" smtClean="0">
                <a:effectLst/>
                <a:latin typeface="Book Antiqua" pitchFamily="18" charset="0"/>
              </a:rPr>
              <a:t> The </a:t>
            </a:r>
            <a:r>
              <a:rPr lang="en-US" sz="2400" dirty="0">
                <a:effectLst/>
                <a:latin typeface="Book Antiqua" pitchFamily="18" charset="0"/>
              </a:rPr>
              <a:t>letter </a:t>
            </a:r>
            <a:r>
              <a:rPr lang="en-US" sz="2400" i="1" dirty="0">
                <a:effectLst/>
                <a:latin typeface="Book Antiqua" pitchFamily="18" charset="0"/>
              </a:rPr>
              <a:t>z </a:t>
            </a:r>
            <a:r>
              <a:rPr lang="en-US" sz="2400" dirty="0">
                <a:effectLst/>
                <a:latin typeface="Book Antiqua" pitchFamily="18" charset="0"/>
              </a:rPr>
              <a:t>is used to designate the standard</a:t>
            </a:r>
          </a:p>
          <a:p>
            <a:pPr algn="l"/>
            <a:r>
              <a:rPr lang="en-US" sz="2400" dirty="0">
                <a:effectLst/>
                <a:latin typeface="Book Antiqua" pitchFamily="18" charset="0"/>
              </a:rPr>
              <a:t> </a:t>
            </a:r>
            <a:r>
              <a:rPr lang="en-US" sz="2400" dirty="0" smtClean="0">
                <a:effectLst/>
                <a:latin typeface="Book Antiqua" pitchFamily="18" charset="0"/>
              </a:rPr>
              <a:t> normal </a:t>
            </a:r>
            <a:r>
              <a:rPr lang="en-US" sz="2400" dirty="0">
                <a:effectLst/>
                <a:latin typeface="Book Antiqua" pitchFamily="18" charset="0"/>
              </a:rPr>
              <a:t>random variable</a:t>
            </a:r>
            <a:r>
              <a:rPr lang="en-US" sz="2400" dirty="0">
                <a:effectLst>
                  <a:outerShdw blurRad="38100" dist="38100" dir="2700000" algn="tl">
                    <a:srgbClr val="000000"/>
                  </a:outerShdw>
                </a:effectLst>
                <a:latin typeface="Book Antiqua" pitchFamily="18" charset="0"/>
              </a:rPr>
              <a:t>.</a:t>
            </a:r>
          </a:p>
        </p:txBody>
      </p:sp>
      <p:sp>
        <p:nvSpPr>
          <p:cNvPr id="180234" name="Rectangle 10"/>
          <p:cNvSpPr>
            <a:spLocks noChangeArrowheads="1"/>
          </p:cNvSpPr>
          <p:nvPr/>
        </p:nvSpPr>
        <p:spPr bwMode="auto">
          <a:xfrm>
            <a:off x="685800" y="104775"/>
            <a:ext cx="7772400" cy="673100"/>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
        <p:nvSpPr>
          <p:cNvPr id="180235" name="AutoShape 11"/>
          <p:cNvSpPr>
            <a:spLocks noChangeArrowheads="1"/>
          </p:cNvSpPr>
          <p:nvPr/>
        </p:nvSpPr>
        <p:spPr bwMode="auto">
          <a:xfrm rot="5400000">
            <a:off x="790575" y="2133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0237" name="Rectangle 13"/>
          <p:cNvSpPr>
            <a:spLocks noChangeArrowheads="1"/>
          </p:cNvSpPr>
          <p:nvPr/>
        </p:nvSpPr>
        <p:spPr bwMode="auto">
          <a:xfrm>
            <a:off x="700088" y="1117600"/>
            <a:ext cx="7772400" cy="5159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haracteristics</a:t>
            </a:r>
          </a:p>
        </p:txBody>
      </p:sp>
      <p:sp>
        <p:nvSpPr>
          <p:cNvPr id="180227" name="Line 3"/>
          <p:cNvSpPr>
            <a:spLocks noChangeShapeType="1"/>
          </p:cNvSpPr>
          <p:nvPr/>
        </p:nvSpPr>
        <p:spPr bwMode="auto">
          <a:xfrm>
            <a:off x="2305050" y="5008563"/>
            <a:ext cx="4591050" cy="0"/>
          </a:xfrm>
          <a:prstGeom prst="line">
            <a:avLst/>
          </a:prstGeom>
          <a:noFill/>
          <a:ln w="19050">
            <a:solidFill>
              <a:schemeClr val="tx1"/>
            </a:solidFill>
            <a:round/>
            <a:headEnd/>
            <a:tailEnd/>
          </a:ln>
          <a:effectLst/>
        </p:spPr>
        <p:txBody>
          <a:bodyP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80235"/>
                                        </p:tgtEl>
                                        <p:attrNameLst>
                                          <p:attrName>style.visibility</p:attrName>
                                        </p:attrNameLst>
                                      </p:cBhvr>
                                      <p:to>
                                        <p:strVal val="visible"/>
                                      </p:to>
                                    </p:set>
                                    <p:animEffect transition="in" filter="slide(fromLeft)">
                                      <p:cBhvr>
                                        <p:cTn id="7" dur="500"/>
                                        <p:tgtEl>
                                          <p:spTgt spid="180235"/>
                                        </p:tgtEl>
                                      </p:cBhvr>
                                    </p:animEffect>
                                  </p:childTnLst>
                                  <p:subTnLst>
                                    <p:set>
                                      <p:cBhvr override="childStyle">
                                        <p:cTn dur="1" fill="hold" display="0" masterRel="nextClick" afterEffect="1"/>
                                        <p:tgtEl>
                                          <p:spTgt spid="18023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80233"/>
                                        </p:tgtEl>
                                        <p:attrNameLst>
                                          <p:attrName>style.visibility</p:attrName>
                                        </p:attrNameLst>
                                      </p:cBhvr>
                                      <p:to>
                                        <p:strVal val="visible"/>
                                      </p:to>
                                    </p:set>
                                    <p:anim calcmode="lin" valueType="num">
                                      <p:cBhvr>
                                        <p:cTn id="12" dur="500" fill="hold"/>
                                        <p:tgtEl>
                                          <p:spTgt spid="180233"/>
                                        </p:tgtEl>
                                        <p:attrNameLst>
                                          <p:attrName>ppt_w</p:attrName>
                                        </p:attrNameLst>
                                      </p:cBhvr>
                                      <p:tavLst>
                                        <p:tav tm="0">
                                          <p:val>
                                            <p:strVal val="2/3*#ppt_w"/>
                                          </p:val>
                                        </p:tav>
                                        <p:tav tm="100000">
                                          <p:val>
                                            <p:strVal val="#ppt_w"/>
                                          </p:val>
                                        </p:tav>
                                      </p:tavLst>
                                    </p:anim>
                                    <p:anim calcmode="lin" valueType="num">
                                      <p:cBhvr>
                                        <p:cTn id="13" dur="500" fill="hold"/>
                                        <p:tgtEl>
                                          <p:spTgt spid="18023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80226"/>
                                        </p:tgtEl>
                                        <p:attrNameLst>
                                          <p:attrName>style.visibility</p:attrName>
                                        </p:attrNameLst>
                                      </p:cBhvr>
                                      <p:to>
                                        <p:strVal val="visible"/>
                                      </p:to>
                                    </p:set>
                                    <p:animEffect transition="in" filter="dissolve">
                                      <p:cBhvr>
                                        <p:cTn id="17" dur="500"/>
                                        <p:tgtEl>
                                          <p:spTgt spid="180226"/>
                                        </p:tgtEl>
                                      </p:cBhvr>
                                    </p:animEffect>
                                  </p:childTnLst>
                                </p:cTn>
                              </p:par>
                            </p:childTnLst>
                          </p:cTn>
                        </p:par>
                        <p:par>
                          <p:cTn id="18" fill="hold">
                            <p:stCondLst>
                              <p:cond delay="3000"/>
                            </p:stCondLst>
                            <p:childTnLst>
                              <p:par>
                                <p:cTn id="19" presetID="12" presetClass="entr" presetSubtype="8" fill="hold" grpId="0" nodeType="afterEffect">
                                  <p:stCondLst>
                                    <p:cond delay="1000"/>
                                  </p:stCondLst>
                                  <p:childTnLst>
                                    <p:set>
                                      <p:cBhvr>
                                        <p:cTn id="20" dur="1" fill="hold">
                                          <p:stCondLst>
                                            <p:cond delay="0"/>
                                          </p:stCondLst>
                                        </p:cTn>
                                        <p:tgtEl>
                                          <p:spTgt spid="180227"/>
                                        </p:tgtEl>
                                        <p:attrNameLst>
                                          <p:attrName>style.visibility</p:attrName>
                                        </p:attrNameLst>
                                      </p:cBhvr>
                                      <p:to>
                                        <p:strVal val="visible"/>
                                      </p:to>
                                    </p:set>
                                    <p:animEffect transition="in" filter="slide(fromLeft)">
                                      <p:cBhvr>
                                        <p:cTn id="21" dur="500"/>
                                        <p:tgtEl>
                                          <p:spTgt spid="180227"/>
                                        </p:tgtEl>
                                      </p:cBhvr>
                                    </p:animEffect>
                                  </p:childTnLst>
                                </p:cTn>
                              </p:par>
                            </p:childTnLst>
                          </p:cTn>
                        </p:par>
                        <p:par>
                          <p:cTn id="22" fill="hold">
                            <p:stCondLst>
                              <p:cond delay="4500"/>
                            </p:stCondLst>
                            <p:childTnLst>
                              <p:par>
                                <p:cTn id="23" presetID="1" presetClass="entr" presetSubtype="0" fill="hold" grpId="0" nodeType="afterEffect">
                                  <p:stCondLst>
                                    <p:cond delay="0"/>
                                  </p:stCondLst>
                                  <p:childTnLst>
                                    <p:set>
                                      <p:cBhvr>
                                        <p:cTn id="24" dur="1" fill="hold">
                                          <p:stCondLst>
                                            <p:cond delay="499"/>
                                          </p:stCondLst>
                                        </p:cTn>
                                        <p:tgtEl>
                                          <p:spTgt spid="180232"/>
                                        </p:tgtEl>
                                        <p:attrNameLst>
                                          <p:attrName>style.visibility</p:attrName>
                                        </p:attrNameLst>
                                      </p:cBhvr>
                                      <p:to>
                                        <p:strVal val="visible"/>
                                      </p:to>
                                    </p:set>
                                  </p:childTnLst>
                                </p:cTn>
                              </p:par>
                            </p:childTnLst>
                          </p:cTn>
                        </p:par>
                        <p:par>
                          <p:cTn id="25" fill="hold">
                            <p:stCondLst>
                              <p:cond delay="5000"/>
                            </p:stCondLst>
                            <p:childTnLst>
                              <p:par>
                                <p:cTn id="26" presetID="12" presetClass="entr" presetSubtype="4" fill="hold" grpId="0" nodeType="afterEffect">
                                  <p:stCondLst>
                                    <p:cond delay="0"/>
                                  </p:stCondLst>
                                  <p:childTnLst>
                                    <p:set>
                                      <p:cBhvr>
                                        <p:cTn id="27" dur="1" fill="hold">
                                          <p:stCondLst>
                                            <p:cond delay="0"/>
                                          </p:stCondLst>
                                        </p:cTn>
                                        <p:tgtEl>
                                          <p:spTgt spid="180229"/>
                                        </p:tgtEl>
                                        <p:attrNameLst>
                                          <p:attrName>style.visibility</p:attrName>
                                        </p:attrNameLst>
                                      </p:cBhvr>
                                      <p:to>
                                        <p:strVal val="visible"/>
                                      </p:to>
                                    </p:set>
                                    <p:animEffect transition="in" filter="slide(fromBottom)">
                                      <p:cBhvr>
                                        <p:cTn id="28" dur="500"/>
                                        <p:tgtEl>
                                          <p:spTgt spid="180229"/>
                                        </p:tgtEl>
                                      </p:cBhvr>
                                    </p:animEffect>
                                  </p:childTnLst>
                                </p:cTn>
                              </p:par>
                            </p:childTnLst>
                          </p:cTn>
                        </p:par>
                        <p:par>
                          <p:cTn id="29" fill="hold">
                            <p:stCondLst>
                              <p:cond delay="5500"/>
                            </p:stCondLst>
                            <p:childTnLst>
                              <p:par>
                                <p:cTn id="30" presetID="12" presetClass="entr" presetSubtype="8" fill="hold" grpId="0" nodeType="afterEffect">
                                  <p:stCondLst>
                                    <p:cond delay="1000"/>
                                  </p:stCondLst>
                                  <p:childTnLst>
                                    <p:set>
                                      <p:cBhvr>
                                        <p:cTn id="31" dur="1" fill="hold">
                                          <p:stCondLst>
                                            <p:cond delay="0"/>
                                          </p:stCondLst>
                                        </p:cTn>
                                        <p:tgtEl>
                                          <p:spTgt spid="180231"/>
                                        </p:tgtEl>
                                        <p:attrNameLst>
                                          <p:attrName>style.visibility</p:attrName>
                                        </p:attrNameLst>
                                      </p:cBhvr>
                                      <p:to>
                                        <p:strVal val="visible"/>
                                      </p:to>
                                    </p:set>
                                    <p:animEffect transition="in" filter="slide(fromLeft)">
                                      <p:cBhvr>
                                        <p:cTn id="32" dur="500"/>
                                        <p:tgtEl>
                                          <p:spTgt spid="180231"/>
                                        </p:tgtEl>
                                      </p:cBhvr>
                                    </p:animEffect>
                                  </p:childTnLst>
                                </p:cTn>
                              </p:par>
                            </p:childTnLst>
                          </p:cTn>
                        </p:par>
                        <p:par>
                          <p:cTn id="33" fill="hold">
                            <p:stCondLst>
                              <p:cond delay="7000"/>
                            </p:stCondLst>
                            <p:childTnLst>
                              <p:par>
                                <p:cTn id="34" presetID="12" presetClass="entr" presetSubtype="4" fill="hold" grpId="0" nodeType="afterEffect">
                                  <p:stCondLst>
                                    <p:cond delay="1000"/>
                                  </p:stCondLst>
                                  <p:childTnLst>
                                    <p:set>
                                      <p:cBhvr>
                                        <p:cTn id="35" dur="1" fill="hold">
                                          <p:stCondLst>
                                            <p:cond delay="0"/>
                                          </p:stCondLst>
                                        </p:cTn>
                                        <p:tgtEl>
                                          <p:spTgt spid="180228"/>
                                        </p:tgtEl>
                                        <p:attrNameLst>
                                          <p:attrName>style.visibility</p:attrName>
                                        </p:attrNameLst>
                                      </p:cBhvr>
                                      <p:to>
                                        <p:strVal val="visible"/>
                                      </p:to>
                                    </p:set>
                                    <p:animEffect transition="in" filter="slide(fromBottom)">
                                      <p:cBhvr>
                                        <p:cTn id="36" dur="500"/>
                                        <p:tgtEl>
                                          <p:spTgt spid="180228"/>
                                        </p:tgtEl>
                                      </p:cBhvr>
                                    </p:animEffect>
                                  </p:childTnLst>
                                </p:cTn>
                              </p:par>
                            </p:childTnLst>
                          </p:cTn>
                        </p:par>
                        <p:par>
                          <p:cTn id="37" fill="hold">
                            <p:stCondLst>
                              <p:cond delay="8500"/>
                            </p:stCondLst>
                            <p:childTnLst>
                              <p:par>
                                <p:cTn id="38" presetID="12" presetClass="entr" presetSubtype="8" fill="hold" grpId="0" nodeType="afterEffect">
                                  <p:stCondLst>
                                    <p:cond delay="1000"/>
                                  </p:stCondLst>
                                  <p:childTnLst>
                                    <p:set>
                                      <p:cBhvr>
                                        <p:cTn id="39" dur="1" fill="hold">
                                          <p:stCondLst>
                                            <p:cond delay="0"/>
                                          </p:stCondLst>
                                        </p:cTn>
                                        <p:tgtEl>
                                          <p:spTgt spid="180230"/>
                                        </p:tgtEl>
                                        <p:attrNameLst>
                                          <p:attrName>style.visibility</p:attrName>
                                        </p:attrNameLst>
                                      </p:cBhvr>
                                      <p:to>
                                        <p:strVal val="visible"/>
                                      </p:to>
                                    </p:set>
                                    <p:animEffect transition="in" filter="slide(fromLeft)">
                                      <p:cBhvr>
                                        <p:cTn id="40" dur="500"/>
                                        <p:tgtEl>
                                          <p:spTgt spid="180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nimBg="1"/>
      <p:bldP spid="180228" grpId="0" animBg="1"/>
      <p:bldP spid="180229" grpId="0" animBg="1"/>
      <p:bldP spid="180230" grpId="0" autoUpdateAnimBg="0"/>
      <p:bldP spid="180231" grpId="0" autoUpdateAnimBg="0"/>
      <p:bldP spid="180232" grpId="0" autoUpdateAnimBg="0"/>
      <p:bldP spid="180233" grpId="0" animBg="1" autoUpdateAnimBg="0"/>
      <p:bldP spid="180235" grpId="0" animBg="1"/>
      <p:bldP spid="18022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695325" y="1109663"/>
            <a:ext cx="7772400" cy="6731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onverting to the Standard Normal Distribution </a:t>
            </a:r>
          </a:p>
        </p:txBody>
      </p:sp>
      <p:sp>
        <p:nvSpPr>
          <p:cNvPr id="179204" name="Rectangle 4"/>
          <p:cNvSpPr>
            <a:spLocks noChangeArrowheads="1"/>
          </p:cNvSpPr>
          <p:nvPr/>
        </p:nvSpPr>
        <p:spPr bwMode="auto">
          <a:xfrm>
            <a:off x="685800" y="104775"/>
            <a:ext cx="7772400" cy="673100"/>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
        <p:nvSpPr>
          <p:cNvPr id="179203" name="Rectangle 3"/>
          <p:cNvSpPr>
            <a:spLocks noChangeArrowheads="1"/>
          </p:cNvSpPr>
          <p:nvPr/>
        </p:nvSpPr>
        <p:spPr bwMode="auto">
          <a:xfrm>
            <a:off x="3557588" y="1731963"/>
            <a:ext cx="1981200" cy="1109662"/>
          </a:xfrm>
          <a:prstGeom prst="rect">
            <a:avLst/>
          </a:prstGeom>
          <a:gradFill flip="none" rotWithShape="1">
            <a:gsLst>
              <a:gs pos="0">
                <a:schemeClr val="tx2">
                  <a:lumMod val="75000"/>
                </a:schemeClr>
              </a:gs>
              <a:gs pos="50000">
                <a:srgbClr val="82B000">
                  <a:shade val="67500"/>
                  <a:satMod val="115000"/>
                </a:srgbClr>
              </a:gs>
              <a:gs pos="100000">
                <a:srgbClr val="82B000">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179205" name="Object 5">
            <a:hlinkClick r:id="" action="ppaction://ole?verb=0"/>
          </p:cNvPr>
          <p:cNvGraphicFramePr>
            <a:graphicFrameLocks/>
          </p:cNvGraphicFramePr>
          <p:nvPr/>
        </p:nvGraphicFramePr>
        <p:xfrm>
          <a:off x="3925888" y="1881188"/>
          <a:ext cx="1190625" cy="747712"/>
        </p:xfrm>
        <a:graphic>
          <a:graphicData uri="http://schemas.openxmlformats.org/presentationml/2006/ole">
            <mc:AlternateContent xmlns:mc="http://schemas.openxmlformats.org/markup-compatibility/2006">
              <mc:Choice xmlns:v="urn:schemas-microsoft-com:vml" Requires="v">
                <p:oleObj spid="_x0000_s179235" name="Equation" r:id="rId4" imgW="1103040" imgH="696600" progId="Equation.DSMT4">
                  <p:embed/>
                </p:oleObj>
              </mc:Choice>
              <mc:Fallback>
                <p:oleObj name="Equation" r:id="rId4" imgW="1103040" imgH="696600" progId="Equation.DSMT4">
                  <p:embed/>
                  <p:pic>
                    <p:nvPicPr>
                      <p:cNvPr id="0" name="Picture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5888" y="1881188"/>
                        <a:ext cx="1190625" cy="74771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179206" name="AutoShape 6"/>
          <p:cNvSpPr>
            <a:spLocks noChangeArrowheads="1"/>
          </p:cNvSpPr>
          <p:nvPr/>
        </p:nvSpPr>
        <p:spPr bwMode="auto">
          <a:xfrm rot="5400000">
            <a:off x="3209925" y="21844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79207" name="Rectangle 7"/>
          <p:cNvSpPr>
            <a:spLocks noChangeArrowheads="1"/>
          </p:cNvSpPr>
          <p:nvPr/>
        </p:nvSpPr>
        <p:spPr bwMode="auto">
          <a:xfrm>
            <a:off x="1104900" y="2952750"/>
            <a:ext cx="6781800" cy="990600"/>
          </a:xfrm>
          <a:prstGeom prst="rect">
            <a:avLst/>
          </a:prstGeom>
          <a:noFill/>
          <a:ln w="12700">
            <a:noFill/>
            <a:miter lim="800000"/>
            <a:headEnd/>
            <a:tailEnd/>
          </a:ln>
          <a:effectLst/>
        </p:spPr>
        <p:txBody>
          <a:bodyPr wrap="none" anchor="ctr"/>
          <a:lstStyle/>
          <a:p>
            <a:pPr algn="l"/>
            <a:r>
              <a:rPr lang="en-US" sz="2400" dirty="0">
                <a:effectLst/>
                <a:latin typeface="Book Antiqua" pitchFamily="18" charset="0"/>
              </a:rPr>
              <a:t>We can think of </a:t>
            </a:r>
            <a:r>
              <a:rPr lang="en-US" sz="2400" i="1" dirty="0">
                <a:effectLst/>
                <a:latin typeface="Book Antiqua" pitchFamily="18" charset="0"/>
              </a:rPr>
              <a:t>z</a:t>
            </a:r>
            <a:r>
              <a:rPr lang="en-US" sz="2400" dirty="0">
                <a:effectLst/>
                <a:latin typeface="Book Antiqua" pitchFamily="18" charset="0"/>
              </a:rPr>
              <a:t> as a measure of the number of</a:t>
            </a:r>
          </a:p>
          <a:p>
            <a:pPr algn="l"/>
            <a:r>
              <a:rPr lang="en-US" sz="2400" dirty="0">
                <a:effectLst/>
                <a:latin typeface="Book Antiqua" pitchFamily="18" charset="0"/>
              </a:rPr>
              <a:t>standard deviations </a:t>
            </a:r>
            <a:r>
              <a:rPr lang="en-US" sz="2400" i="1" dirty="0">
                <a:effectLst/>
                <a:latin typeface="Book Antiqua" pitchFamily="18" charset="0"/>
              </a:rPr>
              <a:t>x</a:t>
            </a:r>
            <a:r>
              <a:rPr lang="en-US" sz="2400" dirty="0">
                <a:effectLst/>
                <a:latin typeface="Book Antiqua" pitchFamily="18" charset="0"/>
              </a:rPr>
              <a:t> is from </a:t>
            </a:r>
            <a:r>
              <a:rPr lang="en-US" sz="2400" i="1" dirty="0">
                <a:effectLst/>
                <a:latin typeface="Symbol" pitchFamily="18" charset="2"/>
              </a:rPr>
              <a:t></a:t>
            </a:r>
            <a:r>
              <a:rPr lang="en-US" sz="2400" dirty="0">
                <a:effectLst/>
                <a:latin typeface="Book Antiqua" pitchFamily="18" charset="0"/>
              </a:rPr>
              <a:t>.</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79206"/>
                                        </p:tgtEl>
                                        <p:attrNameLst>
                                          <p:attrName>style.visibility</p:attrName>
                                        </p:attrNameLst>
                                      </p:cBhvr>
                                      <p:to>
                                        <p:strVal val="visible"/>
                                      </p:to>
                                    </p:set>
                                    <p:animEffect transition="in" filter="slide(fromLeft)">
                                      <p:cBhvr>
                                        <p:cTn id="7" dur="500"/>
                                        <p:tgtEl>
                                          <p:spTgt spid="179206"/>
                                        </p:tgtEl>
                                      </p:cBhvr>
                                    </p:animEffect>
                                  </p:childTnLst>
                                  <p:subTnLst>
                                    <p:set>
                                      <p:cBhvr override="childStyle">
                                        <p:cTn dur="1" fill="hold" display="0" masterRel="nextClick" afterEffect="1"/>
                                        <p:tgtEl>
                                          <p:spTgt spid="17920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9203"/>
                                        </p:tgtEl>
                                        <p:attrNameLst>
                                          <p:attrName>style.visibility</p:attrName>
                                        </p:attrNameLst>
                                      </p:cBhvr>
                                      <p:to>
                                        <p:strVal val="visible"/>
                                      </p:to>
                                    </p:set>
                                    <p:animEffect transition="in" filter="dissolve">
                                      <p:cBhvr>
                                        <p:cTn id="12" dur="500"/>
                                        <p:tgtEl>
                                          <p:spTgt spid="179203"/>
                                        </p:tgtEl>
                                      </p:cBhvr>
                                    </p:animEffect>
                                  </p:childTnLst>
                                </p:cTn>
                              </p:par>
                            </p:childTnLst>
                          </p:cTn>
                        </p:par>
                        <p:par>
                          <p:cTn id="13" fill="hold">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79205"/>
                                        </p:tgtEl>
                                        <p:attrNameLst>
                                          <p:attrName>style.visibility</p:attrName>
                                        </p:attrNameLst>
                                      </p:cBhvr>
                                      <p:to>
                                        <p:strVal val="visible"/>
                                      </p:to>
                                    </p:set>
                                    <p:anim calcmode="lin" valueType="num">
                                      <p:cBhvr>
                                        <p:cTn id="16" dur="500" fill="hold"/>
                                        <p:tgtEl>
                                          <p:spTgt spid="179205"/>
                                        </p:tgtEl>
                                        <p:attrNameLst>
                                          <p:attrName>ppt_w</p:attrName>
                                        </p:attrNameLst>
                                      </p:cBhvr>
                                      <p:tavLst>
                                        <p:tav tm="0">
                                          <p:val>
                                            <p:strVal val="2/3*#ppt_w"/>
                                          </p:val>
                                        </p:tav>
                                        <p:tav tm="100000">
                                          <p:val>
                                            <p:strVal val="#ppt_w"/>
                                          </p:val>
                                        </p:tav>
                                      </p:tavLst>
                                    </p:anim>
                                    <p:anim calcmode="lin" valueType="num">
                                      <p:cBhvr>
                                        <p:cTn id="17" dur="500" fill="hold"/>
                                        <p:tgtEl>
                                          <p:spTgt spid="179205"/>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3" presetClass="entr" presetSubtype="10" fill="hold" grpId="0" nodeType="afterEffect">
                                  <p:stCondLst>
                                    <p:cond delay="2000"/>
                                  </p:stCondLst>
                                  <p:childTnLst>
                                    <p:set>
                                      <p:cBhvr>
                                        <p:cTn id="20" dur="1" fill="hold">
                                          <p:stCondLst>
                                            <p:cond delay="0"/>
                                          </p:stCondLst>
                                        </p:cTn>
                                        <p:tgtEl>
                                          <p:spTgt spid="179207"/>
                                        </p:tgtEl>
                                        <p:attrNameLst>
                                          <p:attrName>style.visibility</p:attrName>
                                        </p:attrNameLst>
                                      </p:cBhvr>
                                      <p:to>
                                        <p:strVal val="visible"/>
                                      </p:to>
                                    </p:set>
                                    <p:animEffect transition="in" filter="blinds(horizontal)">
                                      <p:cBhvr>
                                        <p:cTn id="21" dur="500"/>
                                        <p:tgtEl>
                                          <p:spTgt spid="179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3" grpId="0" animBg="1"/>
      <p:bldP spid="179206" grpId="0" animBg="1"/>
      <p:bldP spid="179207"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90563" y="272599"/>
            <a:ext cx="7772400" cy="706438"/>
          </a:xfrm>
          <a:noFill/>
          <a:ln/>
        </p:spPr>
        <p:txBody>
          <a:bodyPr vert="horz" lIns="91440" tIns="45720" rIns="91440" bIns="45720" rtlCol="0" anchor="ctr">
            <a:normAutofit fontScale="90000"/>
          </a:bodyPr>
          <a:lstStyle/>
          <a:p>
            <a:pPr fontAlgn="base">
              <a:spcAft>
                <a:spcPct val="0"/>
              </a:spcAft>
            </a:pPr>
            <a:r>
              <a:rPr lang="en-US" b="1" dirty="0">
                <a:effectLst>
                  <a:outerShdw blurRad="38100" dist="38100" dir="2700000" algn="tl">
                    <a:srgbClr val="000000">
                      <a:alpha val="43137"/>
                    </a:srgbClr>
                  </a:outerShdw>
                </a:effectLst>
              </a:rPr>
              <a:t>Standard Normal Probability Distribution</a:t>
            </a:r>
          </a:p>
        </p:txBody>
      </p:sp>
      <p:sp>
        <p:nvSpPr>
          <p:cNvPr id="14431" name="Rectangle 95"/>
          <p:cNvSpPr>
            <a:spLocks noChangeArrowheads="1"/>
          </p:cNvSpPr>
          <p:nvPr/>
        </p:nvSpPr>
        <p:spPr bwMode="auto">
          <a:xfrm>
            <a:off x="690563" y="1109663"/>
            <a:ext cx="6134100" cy="4746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Example:  </a:t>
            </a:r>
            <a:r>
              <a:rPr lang="en-US" sz="2400" dirty="0" err="1" smtClean="0">
                <a:effectLst>
                  <a:outerShdw blurRad="38100" dist="38100" dir="2700000" algn="tl">
                    <a:srgbClr val="000000"/>
                  </a:outerShdw>
                </a:effectLst>
                <a:latin typeface="Book Antiqua" pitchFamily="18" charset="0"/>
              </a:rPr>
              <a:t>Grear</a:t>
            </a:r>
            <a:r>
              <a:rPr lang="en-US" sz="2400" dirty="0" smtClean="0">
                <a:effectLst>
                  <a:outerShdw blurRad="38100" dist="38100" dir="2700000" algn="tl">
                    <a:srgbClr val="000000"/>
                  </a:outerShdw>
                </a:effectLst>
                <a:latin typeface="Book Antiqua" pitchFamily="18" charset="0"/>
              </a:rPr>
              <a:t> Tire Company</a:t>
            </a:r>
            <a:endParaRPr lang="en-US" sz="2400" dirty="0">
              <a:effectLst>
                <a:outerShdw blurRad="38100" dist="38100" dir="2700000" algn="tl">
                  <a:srgbClr val="000000"/>
                </a:outerShdw>
              </a:effectLst>
              <a:latin typeface="Book Antiqua" pitchFamily="18" charset="0"/>
            </a:endParaRPr>
          </a:p>
        </p:txBody>
      </p:sp>
      <mc:AlternateContent xmlns:mc="http://schemas.openxmlformats.org/markup-compatibility/2006">
        <mc:Choice xmlns:a14="http://schemas.microsoft.com/office/drawing/2010/main" Requires="a14">
          <p:sp>
            <p:nvSpPr>
              <p:cNvPr id="14432" name="Rectangle 96"/>
              <p:cNvSpPr>
                <a:spLocks noChangeArrowheads="1"/>
              </p:cNvSpPr>
              <p:nvPr/>
            </p:nvSpPr>
            <p:spPr bwMode="auto">
              <a:xfrm>
                <a:off x="415698" y="1560513"/>
                <a:ext cx="8229600" cy="399845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000" dirty="0" smtClean="0">
                    <a:effectLst>
                      <a:outerShdw blurRad="38100" dist="38100" dir="2700000" algn="tl">
                        <a:srgbClr val="000000"/>
                      </a:outerShdw>
                    </a:effectLst>
                    <a:latin typeface="Book Antiqua" pitchFamily="18" charset="0"/>
                  </a:rPr>
                  <a:t>     Suppose the </a:t>
                </a:r>
                <a:r>
                  <a:rPr lang="en-US" sz="2000" dirty="0" err="1" smtClean="0">
                    <a:effectLst>
                      <a:outerShdw blurRad="38100" dist="38100" dir="2700000" algn="tl">
                        <a:srgbClr val="000000"/>
                      </a:outerShdw>
                    </a:effectLst>
                    <a:latin typeface="Book Antiqua" pitchFamily="18" charset="0"/>
                  </a:rPr>
                  <a:t>Grear</a:t>
                </a:r>
                <a:r>
                  <a:rPr lang="en-US" sz="2000" dirty="0" smtClean="0">
                    <a:effectLst>
                      <a:outerShdw blurRad="38100" dist="38100" dir="2700000" algn="tl">
                        <a:srgbClr val="000000"/>
                      </a:outerShdw>
                    </a:effectLst>
                    <a:latin typeface="Book Antiqua" pitchFamily="18" charset="0"/>
                  </a:rPr>
                  <a:t> Tire Company developed a new steel-belted radial tire to be sold through a national chain of discount stores. Because the tire is a new product, </a:t>
                </a:r>
                <a:r>
                  <a:rPr lang="en-US" sz="2000" dirty="0" err="1" smtClean="0">
                    <a:effectLst>
                      <a:outerShdw blurRad="38100" dist="38100" dir="2700000" algn="tl">
                        <a:srgbClr val="000000"/>
                      </a:outerShdw>
                    </a:effectLst>
                    <a:latin typeface="Book Antiqua" pitchFamily="18" charset="0"/>
                  </a:rPr>
                  <a:t>Grear’s</a:t>
                </a:r>
                <a:r>
                  <a:rPr lang="en-US" sz="2000" dirty="0" smtClean="0">
                    <a:effectLst>
                      <a:outerShdw blurRad="38100" dist="38100" dir="2700000" algn="tl">
                        <a:srgbClr val="000000"/>
                      </a:outerShdw>
                    </a:effectLst>
                    <a:latin typeface="Book Antiqua" pitchFamily="18" charset="0"/>
                  </a:rPr>
                  <a:t> managers believe that the mileage guarantee offered with the tire will be an important factor in the acceptance of the product. Before finalizing the tire mileage guarantee policy, </a:t>
                </a:r>
                <a:r>
                  <a:rPr lang="en-US" sz="2000" dirty="0" err="1" smtClean="0">
                    <a:effectLst>
                      <a:outerShdw blurRad="38100" dist="38100" dir="2700000" algn="tl">
                        <a:srgbClr val="000000"/>
                      </a:outerShdw>
                    </a:effectLst>
                    <a:latin typeface="Book Antiqua" pitchFamily="18" charset="0"/>
                  </a:rPr>
                  <a:t>Grear’s</a:t>
                </a:r>
                <a:r>
                  <a:rPr lang="en-US" sz="2000" dirty="0" smtClean="0">
                    <a:effectLst>
                      <a:outerShdw blurRad="38100" dist="38100" dir="2700000" algn="tl">
                        <a:srgbClr val="000000"/>
                      </a:outerShdw>
                    </a:effectLst>
                    <a:latin typeface="Book Antiqua" pitchFamily="18" charset="0"/>
                  </a:rPr>
                  <a:t> managers want probability information about x=number of miles the tires will last. </a:t>
                </a:r>
              </a:p>
              <a:p>
                <a:pPr marL="342900" indent="-342900" algn="l">
                  <a:spcBef>
                    <a:spcPct val="20000"/>
                  </a:spcBef>
                  <a:buClr>
                    <a:srgbClr val="66FFFF"/>
                  </a:buClr>
                  <a:buSzPct val="75000"/>
                  <a:buFont typeface="Monotype Sorts" pitchFamily="2" charset="2"/>
                  <a:buNone/>
                </a:pPr>
                <a:r>
                  <a:rPr lang="en-US" sz="2000" dirty="0" smtClean="0">
                    <a:effectLst>
                      <a:outerShdw blurRad="38100" dist="38100" dir="2700000" algn="tl">
                        <a:srgbClr val="000000"/>
                      </a:outerShdw>
                    </a:effectLst>
                    <a:latin typeface="Book Antiqua" pitchFamily="18" charset="0"/>
                  </a:rPr>
                  <a:t>	For actual road tests with the tires, </a:t>
                </a:r>
                <a:r>
                  <a:rPr lang="en-US" sz="2000" dirty="0" err="1" smtClean="0">
                    <a:effectLst>
                      <a:outerShdw blurRad="38100" dist="38100" dir="2700000" algn="tl">
                        <a:srgbClr val="000000"/>
                      </a:outerShdw>
                    </a:effectLst>
                    <a:latin typeface="Book Antiqua" pitchFamily="18" charset="0"/>
                  </a:rPr>
                  <a:t>Grear’s</a:t>
                </a:r>
                <a:r>
                  <a:rPr lang="en-US" sz="2000" dirty="0" smtClean="0">
                    <a:effectLst>
                      <a:outerShdw blurRad="38100" dist="38100" dir="2700000" algn="tl">
                        <a:srgbClr val="000000"/>
                      </a:outerShdw>
                    </a:effectLst>
                    <a:latin typeface="Book Antiqua" pitchFamily="18" charset="0"/>
                  </a:rPr>
                  <a:t> engineering group estimated that </a:t>
                </a:r>
                <a:r>
                  <a:rPr lang="en-US" sz="2000" dirty="0" smtClean="0">
                    <a:solidFill>
                      <a:srgbClr val="FF0000"/>
                    </a:solidFill>
                    <a:effectLst>
                      <a:outerShdw blurRad="38100" dist="38100" dir="2700000" algn="tl">
                        <a:srgbClr val="000000"/>
                      </a:outerShdw>
                    </a:effectLst>
                    <a:latin typeface="Book Antiqua" pitchFamily="18" charset="0"/>
                  </a:rPr>
                  <a:t>the mean tire mileage is </a:t>
                </a:r>
                <a14:m>
                  <m:oMath xmlns:m="http://schemas.openxmlformats.org/officeDocument/2006/math">
                    <m:r>
                      <a:rPr lang="en-US" sz="2000" i="1" smtClean="0">
                        <a:solidFill>
                          <a:srgbClr val="FF0000"/>
                        </a:solidFill>
                        <a:effectLst>
                          <a:outerShdw blurRad="38100" dist="38100" dir="2700000" algn="tl">
                            <a:srgbClr val="000000"/>
                          </a:outerShdw>
                        </a:effectLst>
                        <a:latin typeface="Cambria Math"/>
                        <a:ea typeface="Cambria Math"/>
                      </a:rPr>
                      <m:t>𝜇</m:t>
                    </m:r>
                    <m:r>
                      <a:rPr lang="en-US" sz="2000" b="0" i="1" smtClean="0">
                        <a:solidFill>
                          <a:srgbClr val="FF0000"/>
                        </a:solidFill>
                        <a:effectLst>
                          <a:outerShdw blurRad="38100" dist="38100" dir="2700000" algn="tl">
                            <a:srgbClr val="000000"/>
                          </a:outerShdw>
                        </a:effectLst>
                        <a:latin typeface="Cambria Math"/>
                        <a:ea typeface="Cambria Math"/>
                      </a:rPr>
                      <m:t>=36500</m:t>
                    </m:r>
                  </m:oMath>
                </a14:m>
                <a:r>
                  <a:rPr lang="en-US" sz="2000" dirty="0" smtClean="0">
                    <a:solidFill>
                      <a:srgbClr val="FF0000"/>
                    </a:solidFill>
                    <a:effectLst>
                      <a:outerShdw blurRad="38100" dist="38100" dir="2700000" algn="tl">
                        <a:srgbClr val="000000"/>
                      </a:outerShdw>
                    </a:effectLst>
                    <a:latin typeface="Book Antiqua" pitchFamily="18" charset="0"/>
                  </a:rPr>
                  <a:t> miles </a:t>
                </a:r>
                <a:r>
                  <a:rPr lang="en-US" sz="2000" dirty="0" smtClean="0">
                    <a:effectLst>
                      <a:outerShdw blurRad="38100" dist="38100" dir="2700000" algn="tl">
                        <a:srgbClr val="000000"/>
                      </a:outerShdw>
                    </a:effectLst>
                    <a:latin typeface="Book Antiqua" pitchFamily="18" charset="0"/>
                  </a:rPr>
                  <a:t>and </a:t>
                </a:r>
                <a:r>
                  <a:rPr lang="en-US" sz="2000" dirty="0" smtClean="0">
                    <a:solidFill>
                      <a:srgbClr val="FF0000"/>
                    </a:solidFill>
                    <a:effectLst>
                      <a:outerShdw blurRad="38100" dist="38100" dir="2700000" algn="tl">
                        <a:srgbClr val="000000"/>
                      </a:outerShdw>
                    </a:effectLst>
                    <a:latin typeface="Book Antiqua" pitchFamily="18" charset="0"/>
                  </a:rPr>
                  <a:t>the standard deviation is </a:t>
                </a:r>
                <a14:m>
                  <m:oMath xmlns:m="http://schemas.openxmlformats.org/officeDocument/2006/math">
                    <m:r>
                      <a:rPr lang="en-US" sz="2000" i="1" smtClean="0">
                        <a:solidFill>
                          <a:srgbClr val="FF0000"/>
                        </a:solidFill>
                        <a:effectLst>
                          <a:outerShdw blurRad="38100" dist="38100" dir="2700000" algn="tl">
                            <a:srgbClr val="000000"/>
                          </a:outerShdw>
                        </a:effectLst>
                        <a:latin typeface="Cambria Math"/>
                        <a:ea typeface="Cambria Math"/>
                      </a:rPr>
                      <m:t>𝜎</m:t>
                    </m:r>
                    <m:r>
                      <a:rPr lang="en-US" sz="2000" b="0" i="1" smtClean="0">
                        <a:solidFill>
                          <a:srgbClr val="FF0000"/>
                        </a:solidFill>
                        <a:effectLst>
                          <a:outerShdw blurRad="38100" dist="38100" dir="2700000" algn="tl">
                            <a:srgbClr val="000000"/>
                          </a:outerShdw>
                        </a:effectLst>
                        <a:latin typeface="Cambria Math"/>
                        <a:ea typeface="Cambria Math"/>
                      </a:rPr>
                      <m:t>=5000</m:t>
                    </m:r>
                  </m:oMath>
                </a14:m>
                <a:r>
                  <a:rPr lang="en-US" sz="2000" dirty="0" smtClean="0">
                    <a:effectLst>
                      <a:outerShdw blurRad="38100" dist="38100" dir="2700000" algn="tl">
                        <a:srgbClr val="000000"/>
                      </a:outerShdw>
                    </a:effectLst>
                    <a:latin typeface="Book Antiqua" pitchFamily="18" charset="0"/>
                  </a:rPr>
                  <a:t>. In addition, the data collected indicate the </a:t>
                </a:r>
                <a:r>
                  <a:rPr lang="en-US" sz="2000" dirty="0" smtClean="0">
                    <a:solidFill>
                      <a:srgbClr val="FF0000"/>
                    </a:solidFill>
                    <a:effectLst>
                      <a:outerShdw blurRad="38100" dist="38100" dir="2700000" algn="tl">
                        <a:srgbClr val="000000"/>
                      </a:outerShdw>
                    </a:effectLst>
                    <a:latin typeface="Book Antiqua" pitchFamily="18" charset="0"/>
                  </a:rPr>
                  <a:t>a normal distribution </a:t>
                </a:r>
                <a:r>
                  <a:rPr lang="en-US" sz="2000" dirty="0" smtClean="0">
                    <a:effectLst>
                      <a:outerShdw blurRad="38100" dist="38100" dir="2700000" algn="tl">
                        <a:srgbClr val="000000"/>
                      </a:outerShdw>
                    </a:effectLst>
                    <a:latin typeface="Book Antiqua" pitchFamily="18" charset="0"/>
                  </a:rPr>
                  <a:t>is a reasonable assumption. </a:t>
                </a:r>
                <a:endParaRPr lang="en-US" sz="2000" dirty="0">
                  <a:effectLst>
                    <a:outerShdw blurRad="38100" dist="38100" dir="2700000" algn="tl">
                      <a:srgbClr val="000000"/>
                    </a:outerShdw>
                  </a:effectLst>
                  <a:latin typeface="Book Antiqua" pitchFamily="18" charset="0"/>
                </a:endParaRPr>
              </a:p>
            </p:txBody>
          </p:sp>
        </mc:Choice>
        <mc:Fallback>
          <p:sp>
            <p:nvSpPr>
              <p:cNvPr id="14432" name="Rectangle 96"/>
              <p:cNvSpPr>
                <a:spLocks noRot="1" noChangeAspect="1" noMove="1" noResize="1" noEditPoints="1" noAdjustHandles="1" noChangeArrowheads="1" noChangeShapeType="1" noTextEdit="1"/>
              </p:cNvSpPr>
              <p:nvPr/>
            </p:nvSpPr>
            <p:spPr bwMode="auto">
              <a:xfrm>
                <a:off x="415698" y="1560513"/>
                <a:ext cx="8229600" cy="3998458"/>
              </a:xfrm>
              <a:prstGeom prst="rect">
                <a:avLst/>
              </a:prstGeom>
              <a:blipFill rotWithShape="1">
                <a:blip r:embed="rId3"/>
                <a:stretch>
                  <a:fillRect t="-762" r="-444"/>
                </a:stretch>
              </a:blipFill>
              <a:ln w="12700">
                <a:noFill/>
                <a:miter lim="800000"/>
                <a:headEnd/>
                <a:tailEnd/>
              </a:ln>
              <a:effectLst/>
            </p:spPr>
            <p:txBody>
              <a:bodyPr/>
              <a:lstStyle/>
              <a:p>
                <a:r>
                  <a:rPr lang="zh-TW" altLang="en-US">
                    <a:noFill/>
                  </a:rPr>
                  <a:t> </a:t>
                </a:r>
              </a:p>
            </p:txBody>
          </p:sp>
        </mc:Fallback>
      </mc:AlternateContent>
      <p:sp>
        <p:nvSpPr>
          <p:cNvPr id="14433" name="AutoShape 97"/>
          <p:cNvSpPr>
            <a:spLocks noChangeArrowheads="1"/>
          </p:cNvSpPr>
          <p:nvPr/>
        </p:nvSpPr>
        <p:spPr bwMode="auto">
          <a:xfrm rot="5400000">
            <a:off x="371248" y="170883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4433"/>
                                        </p:tgtEl>
                                        <p:attrNameLst>
                                          <p:attrName>style.visibility</p:attrName>
                                        </p:attrNameLst>
                                      </p:cBhvr>
                                      <p:to>
                                        <p:strVal val="visible"/>
                                      </p:to>
                                    </p:set>
                                    <p:animEffect transition="in" filter="slide(fromLeft)">
                                      <p:cBhvr>
                                        <p:cTn id="7" dur="500"/>
                                        <p:tgtEl>
                                          <p:spTgt spid="14433"/>
                                        </p:tgtEl>
                                      </p:cBhvr>
                                    </p:animEffect>
                                  </p:childTnLst>
                                  <p:subTnLst>
                                    <p:set>
                                      <p:cBhvr override="childStyle">
                                        <p:cTn dur="1" fill="hold" display="0" masterRel="nextClick" afterEffect="1"/>
                                        <p:tgtEl>
                                          <p:spTgt spid="1443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4432"/>
                                        </p:tgtEl>
                                        <p:attrNameLst>
                                          <p:attrName>style.visibility</p:attrName>
                                        </p:attrNameLst>
                                      </p:cBhvr>
                                      <p:to>
                                        <p:strVal val="visible"/>
                                      </p:to>
                                    </p:set>
                                    <p:animEffect transition="in" filter="blinds(horizontal)">
                                      <p:cBhvr>
                                        <p:cTn id="12" dur="500"/>
                                        <p:tgtEl>
                                          <p:spTgt spid="14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32" grpId="0" autoUpdateAnimBg="0"/>
      <p:bldP spid="1443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3"/>
          <p:cNvSpPr>
            <a:spLocks noChangeArrowheads="1"/>
          </p:cNvSpPr>
          <p:nvPr/>
        </p:nvSpPr>
        <p:spPr bwMode="auto">
          <a:xfrm>
            <a:off x="1046163" y="1579563"/>
            <a:ext cx="7200900" cy="951706"/>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What percentage of the tires can be expected to last more than 40000 miles?</a:t>
            </a:r>
          </a:p>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
        <p:nvSpPr>
          <p:cNvPr id="139447" name="Rectangle 183"/>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
        <p:nvSpPr>
          <p:cNvPr id="139535" name="Rectangle 271"/>
          <p:cNvSpPr>
            <a:spLocks noChangeArrowheads="1"/>
          </p:cNvSpPr>
          <p:nvPr/>
        </p:nvSpPr>
        <p:spPr bwMode="auto">
          <a:xfrm>
            <a:off x="690563" y="1109663"/>
            <a:ext cx="6134100" cy="47466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Example: </a:t>
            </a:r>
            <a:r>
              <a:rPr lang="en-US" altLang="zh-TW" sz="2400" dirty="0" err="1">
                <a:effectLst>
                  <a:outerShdw blurRad="38100" dist="38100" dir="2700000" algn="tl">
                    <a:srgbClr val="000000"/>
                  </a:outerShdw>
                </a:effectLst>
                <a:latin typeface="Book Antiqua" pitchFamily="18" charset="0"/>
              </a:rPr>
              <a:t>Grear</a:t>
            </a:r>
            <a:r>
              <a:rPr lang="en-US" altLang="zh-TW" sz="2400" dirty="0">
                <a:effectLst>
                  <a:outerShdw blurRad="38100" dist="38100" dir="2700000" algn="tl">
                    <a:srgbClr val="000000"/>
                  </a:outerShdw>
                </a:effectLst>
                <a:latin typeface="Book Antiqua" pitchFamily="18" charset="0"/>
              </a:rPr>
              <a:t> Tire Company</a:t>
            </a:r>
            <a:endParaRPr lang="en-US" sz="2400" dirty="0">
              <a:effectLst>
                <a:outerShdw blurRad="38100" dist="38100" dir="2700000" algn="tl">
                  <a:srgbClr val="000000"/>
                </a:outerShdw>
              </a:effectLst>
              <a:latin typeface="Book Antiqua" pitchFamily="18" charset="0"/>
            </a:endParaRPr>
          </a:p>
        </p:txBody>
      </p:sp>
      <p:sp>
        <p:nvSpPr>
          <p:cNvPr id="139536" name="AutoShape 272"/>
          <p:cNvSpPr>
            <a:spLocks noChangeArrowheads="1"/>
          </p:cNvSpPr>
          <p:nvPr/>
        </p:nvSpPr>
        <p:spPr bwMode="auto">
          <a:xfrm rot="5400000">
            <a:off x="752475" y="17081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9538" name="Text Box 274"/>
          <p:cNvSpPr txBox="1">
            <a:spLocks noChangeArrowheads="1"/>
          </p:cNvSpPr>
          <p:nvPr/>
        </p:nvSpPr>
        <p:spPr bwMode="auto">
          <a:xfrm>
            <a:off x="3012537" y="3355881"/>
            <a:ext cx="2470549" cy="553998"/>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tIns="91440" bIns="91440" anchor="ctr" anchorCtr="1">
            <a:spAutoFit/>
          </a:bodyPr>
          <a:lstStyle/>
          <a:p>
            <a:r>
              <a:rPr lang="en-US" sz="2400" dirty="0">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x</a:t>
            </a:r>
            <a:r>
              <a:rPr lang="en-US" sz="2400" dirty="0">
                <a:effectLst>
                  <a:outerShdw blurRad="38100" dist="38100" dir="2700000" algn="tl">
                    <a:srgbClr val="000000"/>
                  </a:outerShdw>
                </a:effectLst>
                <a:latin typeface="Book Antiqua" pitchFamily="18" charset="0"/>
              </a:rPr>
              <a:t> &gt; </a:t>
            </a:r>
            <a:r>
              <a:rPr lang="en-US" sz="2400" dirty="0" smtClean="0">
                <a:effectLst>
                  <a:outerShdw blurRad="38100" dist="38100" dir="2700000" algn="tl">
                    <a:srgbClr val="000000"/>
                  </a:outerShdw>
                </a:effectLst>
                <a:latin typeface="Book Antiqua" pitchFamily="18" charset="0"/>
              </a:rPr>
              <a:t>40000) </a:t>
            </a:r>
            <a:r>
              <a:rPr lang="en-US" sz="2400" dirty="0">
                <a:effectLst>
                  <a:outerShdw blurRad="38100" dist="38100" dir="2700000" algn="tl">
                    <a:srgbClr val="000000"/>
                  </a:outerShdw>
                </a:effectLst>
                <a:latin typeface="Book Antiqua" pitchFamily="18" charset="0"/>
              </a:rPr>
              <a:t>= ?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9536"/>
                                        </p:tgtEl>
                                        <p:attrNameLst>
                                          <p:attrName>style.visibility</p:attrName>
                                        </p:attrNameLst>
                                      </p:cBhvr>
                                      <p:to>
                                        <p:strVal val="visible"/>
                                      </p:to>
                                    </p:set>
                                    <p:animEffect transition="in" filter="slide(fromLeft)">
                                      <p:cBhvr>
                                        <p:cTn id="7" dur="500"/>
                                        <p:tgtEl>
                                          <p:spTgt spid="139536"/>
                                        </p:tgtEl>
                                      </p:cBhvr>
                                    </p:animEffect>
                                  </p:childTnLst>
                                  <p:subTnLst>
                                    <p:set>
                                      <p:cBhvr override="childStyle">
                                        <p:cTn dur="1" fill="hold" display="0" masterRel="nextClick" afterEffect="1"/>
                                        <p:tgtEl>
                                          <p:spTgt spid="13953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39267"/>
                                        </p:tgtEl>
                                        <p:attrNameLst>
                                          <p:attrName>style.visibility</p:attrName>
                                        </p:attrNameLst>
                                      </p:cBhvr>
                                      <p:to>
                                        <p:strVal val="visible"/>
                                      </p:to>
                                    </p:set>
                                    <p:animEffect transition="in" filter="blinds(horizontal)">
                                      <p:cBhvr>
                                        <p:cTn id="12" dur="500"/>
                                        <p:tgtEl>
                                          <p:spTgt spid="139267"/>
                                        </p:tgtEl>
                                      </p:cBhvr>
                                    </p:animEffect>
                                  </p:childTnLst>
                                </p:cTn>
                              </p:par>
                            </p:childTnLst>
                          </p:cTn>
                        </p:par>
                        <p:par>
                          <p:cTn id="13" fill="hold">
                            <p:stCondLst>
                              <p:cond delay="500"/>
                            </p:stCondLst>
                            <p:childTnLst>
                              <p:par>
                                <p:cTn id="14" presetID="23" presetClass="entr" presetSubtype="272" fill="hold" grpId="0" nodeType="afterEffect">
                                  <p:stCondLst>
                                    <p:cond delay="4000"/>
                                  </p:stCondLst>
                                  <p:childTnLst>
                                    <p:set>
                                      <p:cBhvr>
                                        <p:cTn id="15" dur="1" fill="hold">
                                          <p:stCondLst>
                                            <p:cond delay="0"/>
                                          </p:stCondLst>
                                        </p:cTn>
                                        <p:tgtEl>
                                          <p:spTgt spid="139538"/>
                                        </p:tgtEl>
                                        <p:attrNameLst>
                                          <p:attrName>style.visibility</p:attrName>
                                        </p:attrNameLst>
                                      </p:cBhvr>
                                      <p:to>
                                        <p:strVal val="visible"/>
                                      </p:to>
                                    </p:set>
                                    <p:anim calcmode="lin" valueType="num">
                                      <p:cBhvr>
                                        <p:cTn id="16" dur="500" fill="hold"/>
                                        <p:tgtEl>
                                          <p:spTgt spid="139538"/>
                                        </p:tgtEl>
                                        <p:attrNameLst>
                                          <p:attrName>ppt_w</p:attrName>
                                        </p:attrNameLst>
                                      </p:cBhvr>
                                      <p:tavLst>
                                        <p:tav tm="0">
                                          <p:val>
                                            <p:strVal val="2/3*#ppt_w"/>
                                          </p:val>
                                        </p:tav>
                                        <p:tav tm="100000">
                                          <p:val>
                                            <p:strVal val="#ppt_w"/>
                                          </p:val>
                                        </p:tav>
                                      </p:tavLst>
                                    </p:anim>
                                    <p:anim calcmode="lin" valueType="num">
                                      <p:cBhvr>
                                        <p:cTn id="17" dur="500" fill="hold"/>
                                        <p:tgtEl>
                                          <p:spTgt spid="139538"/>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autoUpdateAnimBg="0"/>
      <p:bldP spid="139536" grpId="0" animBg="1"/>
      <p:bldP spid="139538" grpId="0" animBg="1"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4" name="Rectangle 202"/>
          <p:cNvSpPr>
            <a:spLocks noChangeArrowheads="1"/>
          </p:cNvSpPr>
          <p:nvPr/>
        </p:nvSpPr>
        <p:spPr bwMode="auto">
          <a:xfrm>
            <a:off x="2629824" y="2562225"/>
            <a:ext cx="3843564" cy="1409700"/>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z</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Book Antiqua" pitchFamily="18" charset="0"/>
              </a:rPr>
              <a:t>x</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a:t>
            </a: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40000 </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36500)/5000</a:t>
            </a:r>
            <a:endParaRPr lang="en-US" sz="2400" dirty="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70</a:t>
            </a:r>
            <a:endParaRPr lang="en-US" sz="2400" dirty="0">
              <a:effectLst>
                <a:outerShdw blurRad="38100" dist="38100" dir="2700000" algn="tl">
                  <a:srgbClr val="000000"/>
                </a:outerShdw>
              </a:effectLst>
              <a:latin typeface="Book Antiqua" pitchFamily="18" charset="0"/>
            </a:endParaRPr>
          </a:p>
        </p:txBody>
      </p:sp>
      <p:sp>
        <p:nvSpPr>
          <p:cNvPr id="105474" name="Rectangle 2"/>
          <p:cNvSpPr>
            <a:spLocks noChangeArrowheads="1"/>
          </p:cNvSpPr>
          <p:nvPr/>
        </p:nvSpPr>
        <p:spPr bwMode="auto">
          <a:xfrm>
            <a:off x="690563" y="1141413"/>
            <a:ext cx="7772400" cy="4762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Solving for the </a:t>
            </a:r>
            <a:r>
              <a:rPr lang="en-US" sz="2400" dirty="0" err="1">
                <a:effectLst>
                  <a:outerShdw blurRad="38100" dist="38100" dir="2700000" algn="tl">
                    <a:srgbClr val="000000"/>
                  </a:outerShdw>
                </a:effectLst>
                <a:latin typeface="Book Antiqua" pitchFamily="18" charset="0"/>
              </a:rPr>
              <a:t>Stockout</a:t>
            </a:r>
            <a:r>
              <a:rPr lang="en-US" sz="2400" dirty="0">
                <a:effectLst>
                  <a:outerShdw blurRad="38100" dist="38100" dir="2700000" algn="tl">
                    <a:srgbClr val="000000"/>
                  </a:outerShdw>
                </a:effectLst>
                <a:latin typeface="Book Antiqua" pitchFamily="18" charset="0"/>
              </a:rPr>
              <a:t> Probability</a:t>
            </a:r>
            <a:r>
              <a:rPr lang="en-US" sz="2400" i="1" dirty="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
        <p:nvSpPr>
          <p:cNvPr id="105584" name="Rectangle 112"/>
          <p:cNvSpPr>
            <a:spLocks noChangeArrowheads="1"/>
          </p:cNvSpPr>
          <p:nvPr/>
        </p:nvSpPr>
        <p:spPr bwMode="auto">
          <a:xfrm>
            <a:off x="1104900" y="1695450"/>
            <a:ext cx="7537450" cy="7556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Step 1:  Convert </a:t>
            </a:r>
            <a:r>
              <a:rPr lang="en-US" sz="2400" i="1" dirty="0">
                <a:effectLst/>
                <a:latin typeface="Book Antiqua" pitchFamily="18" charset="0"/>
              </a:rPr>
              <a:t>x</a:t>
            </a:r>
            <a:r>
              <a:rPr lang="en-US" sz="2400" dirty="0">
                <a:effectLst/>
                <a:latin typeface="Book Antiqua" pitchFamily="18" charset="0"/>
              </a:rPr>
              <a:t> to the standard normal distribution.</a:t>
            </a:r>
          </a:p>
        </p:txBody>
      </p:sp>
      <p:sp>
        <p:nvSpPr>
          <p:cNvPr id="105585" name="AutoShape 113"/>
          <p:cNvSpPr>
            <a:spLocks noChangeArrowheads="1"/>
          </p:cNvSpPr>
          <p:nvPr/>
        </p:nvSpPr>
        <p:spPr bwMode="auto">
          <a:xfrm rot="5400000">
            <a:off x="752475" y="2012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5676" name="Rectangle 204"/>
          <p:cNvSpPr>
            <a:spLocks noChangeArrowheads="1"/>
          </p:cNvSpPr>
          <p:nvPr/>
        </p:nvSpPr>
        <p:spPr bwMode="auto">
          <a:xfrm>
            <a:off x="1104900" y="4181475"/>
            <a:ext cx="7537450" cy="10604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latin typeface="Book Antiqua" pitchFamily="18" charset="0"/>
              </a:rPr>
              <a:t>Step 2:  Find the area under the standard normal</a:t>
            </a:r>
          </a:p>
          <a:p>
            <a:pPr algn="l"/>
            <a:r>
              <a:rPr lang="en-US" sz="2400" dirty="0">
                <a:effectLst/>
                <a:latin typeface="Book Antiqua" pitchFamily="18" charset="0"/>
              </a:rPr>
              <a:t>              curve to the left of z = </a:t>
            </a:r>
            <a:r>
              <a:rPr lang="en-US" sz="2400" dirty="0" smtClean="0">
                <a:effectLst/>
                <a:latin typeface="Book Antiqua" pitchFamily="18" charset="0"/>
              </a:rPr>
              <a:t>.70.</a:t>
            </a:r>
            <a:endParaRPr lang="en-US" sz="2400" dirty="0">
              <a:effectLst/>
              <a:latin typeface="Book Antiqua" pitchFamily="18" charset="0"/>
            </a:endParaRPr>
          </a:p>
        </p:txBody>
      </p:sp>
      <p:sp>
        <p:nvSpPr>
          <p:cNvPr id="105677" name="AutoShape 205"/>
          <p:cNvSpPr>
            <a:spLocks noChangeArrowheads="1"/>
          </p:cNvSpPr>
          <p:nvPr/>
        </p:nvSpPr>
        <p:spPr bwMode="auto">
          <a:xfrm rot="5400000">
            <a:off x="752475" y="461327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5678" name="Rectangle 206"/>
          <p:cNvSpPr>
            <a:spLocks noChangeArrowheads="1"/>
          </p:cNvSpPr>
          <p:nvPr/>
        </p:nvSpPr>
        <p:spPr bwMode="auto">
          <a:xfrm>
            <a:off x="3486150" y="5353050"/>
            <a:ext cx="2305050" cy="723900"/>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spcBef>
                <a:spcPct val="20000"/>
              </a:spcBef>
              <a:buClr>
                <a:srgbClr val="66FFFF"/>
              </a:buClr>
              <a:buSzPct val="75000"/>
              <a:buFont typeface="Monotype Sorts" pitchFamily="2" charset="2"/>
              <a:buNone/>
            </a:pPr>
            <a:r>
              <a:rPr lang="en-US" sz="2400" i="1" dirty="0">
                <a:effectLst/>
                <a:latin typeface="Book Antiqua" pitchFamily="18" charset="0"/>
              </a:rPr>
              <a:t>  see next slide</a:t>
            </a:r>
          </a:p>
        </p:txBody>
      </p:sp>
      <p:sp>
        <p:nvSpPr>
          <p:cNvPr id="105679" name="Rectangle 207"/>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5585"/>
                                        </p:tgtEl>
                                        <p:attrNameLst>
                                          <p:attrName>style.visibility</p:attrName>
                                        </p:attrNameLst>
                                      </p:cBhvr>
                                      <p:to>
                                        <p:strVal val="visible"/>
                                      </p:to>
                                    </p:set>
                                    <p:animEffect transition="in" filter="slide(fromLeft)">
                                      <p:cBhvr>
                                        <p:cTn id="7" dur="500"/>
                                        <p:tgtEl>
                                          <p:spTgt spid="105585"/>
                                        </p:tgtEl>
                                      </p:cBhvr>
                                    </p:animEffect>
                                  </p:childTnLst>
                                  <p:subTnLst>
                                    <p:set>
                                      <p:cBhvr override="childStyle">
                                        <p:cTn dur="1" fill="hold" display="0" masterRel="nextClick" afterEffect="1"/>
                                        <p:tgtEl>
                                          <p:spTgt spid="10558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05584"/>
                                        </p:tgtEl>
                                        <p:attrNameLst>
                                          <p:attrName>style.visibility</p:attrName>
                                        </p:attrNameLst>
                                      </p:cBhvr>
                                      <p:to>
                                        <p:strVal val="visible"/>
                                      </p:to>
                                    </p:set>
                                    <p:anim calcmode="lin" valueType="num">
                                      <p:cBhvr>
                                        <p:cTn id="12" dur="500" fill="hold"/>
                                        <p:tgtEl>
                                          <p:spTgt spid="105584"/>
                                        </p:tgtEl>
                                        <p:attrNameLst>
                                          <p:attrName>ppt_w</p:attrName>
                                        </p:attrNameLst>
                                      </p:cBhvr>
                                      <p:tavLst>
                                        <p:tav tm="0">
                                          <p:val>
                                            <p:strVal val="2/3*#ppt_w"/>
                                          </p:val>
                                        </p:tav>
                                        <p:tav tm="100000">
                                          <p:val>
                                            <p:strVal val="#ppt_w"/>
                                          </p:val>
                                        </p:tav>
                                      </p:tavLst>
                                    </p:anim>
                                    <p:anim calcmode="lin" valueType="num">
                                      <p:cBhvr>
                                        <p:cTn id="13" dur="500" fill="hold"/>
                                        <p:tgtEl>
                                          <p:spTgt spid="10558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05674"/>
                                        </p:tgtEl>
                                        <p:attrNameLst>
                                          <p:attrName>style.visibility</p:attrName>
                                        </p:attrNameLst>
                                      </p:cBhvr>
                                      <p:to>
                                        <p:strVal val="visible"/>
                                      </p:to>
                                    </p:set>
                                    <p:animEffect transition="in" filter="dissolve">
                                      <p:cBhvr>
                                        <p:cTn id="17" dur="500"/>
                                        <p:tgtEl>
                                          <p:spTgt spid="105674"/>
                                        </p:tgtEl>
                                      </p:cBhvr>
                                    </p:animEffect>
                                  </p:childTnLst>
                                </p:cTn>
                              </p:par>
                            </p:childTnLst>
                          </p:cTn>
                        </p:par>
                        <p:par>
                          <p:cTn id="18" fill="hold">
                            <p:stCondLst>
                              <p:cond delay="3000"/>
                            </p:stCondLst>
                            <p:childTnLst>
                              <p:par>
                                <p:cTn id="19" presetID="12" presetClass="entr" presetSubtype="8" fill="hold" grpId="0" nodeType="afterEffect">
                                  <p:stCondLst>
                                    <p:cond delay="2000"/>
                                  </p:stCondLst>
                                  <p:childTnLst>
                                    <p:set>
                                      <p:cBhvr>
                                        <p:cTn id="20" dur="1" fill="hold">
                                          <p:stCondLst>
                                            <p:cond delay="0"/>
                                          </p:stCondLst>
                                        </p:cTn>
                                        <p:tgtEl>
                                          <p:spTgt spid="105677"/>
                                        </p:tgtEl>
                                        <p:attrNameLst>
                                          <p:attrName>style.visibility</p:attrName>
                                        </p:attrNameLst>
                                      </p:cBhvr>
                                      <p:to>
                                        <p:strVal val="visible"/>
                                      </p:to>
                                    </p:set>
                                    <p:animEffect transition="in" filter="slide(fromLeft)">
                                      <p:cBhvr>
                                        <p:cTn id="21" dur="500"/>
                                        <p:tgtEl>
                                          <p:spTgt spid="105677"/>
                                        </p:tgtEl>
                                      </p:cBhvr>
                                    </p:animEffect>
                                  </p:childTnLst>
                                  <p:subTnLst>
                                    <p:set>
                                      <p:cBhvr override="childStyle">
                                        <p:cTn dur="1" fill="hold" display="0" masterRel="nextClick" afterEffect="1"/>
                                        <p:tgtEl>
                                          <p:spTgt spid="105677"/>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23" presetClass="entr" presetSubtype="272" fill="hold" grpId="0" nodeType="clickEffect">
                                  <p:stCondLst>
                                    <p:cond delay="0"/>
                                  </p:stCondLst>
                                  <p:childTnLst>
                                    <p:set>
                                      <p:cBhvr>
                                        <p:cTn id="25" dur="1" fill="hold">
                                          <p:stCondLst>
                                            <p:cond delay="0"/>
                                          </p:stCondLst>
                                        </p:cTn>
                                        <p:tgtEl>
                                          <p:spTgt spid="105676"/>
                                        </p:tgtEl>
                                        <p:attrNameLst>
                                          <p:attrName>style.visibility</p:attrName>
                                        </p:attrNameLst>
                                      </p:cBhvr>
                                      <p:to>
                                        <p:strVal val="visible"/>
                                      </p:to>
                                    </p:set>
                                    <p:anim calcmode="lin" valueType="num">
                                      <p:cBhvr>
                                        <p:cTn id="26" dur="500" fill="hold"/>
                                        <p:tgtEl>
                                          <p:spTgt spid="105676"/>
                                        </p:tgtEl>
                                        <p:attrNameLst>
                                          <p:attrName>ppt_w</p:attrName>
                                        </p:attrNameLst>
                                      </p:cBhvr>
                                      <p:tavLst>
                                        <p:tav tm="0">
                                          <p:val>
                                            <p:strVal val="2/3*#ppt_w"/>
                                          </p:val>
                                        </p:tav>
                                        <p:tav tm="100000">
                                          <p:val>
                                            <p:strVal val="#ppt_w"/>
                                          </p:val>
                                        </p:tav>
                                      </p:tavLst>
                                    </p:anim>
                                    <p:anim calcmode="lin" valueType="num">
                                      <p:cBhvr>
                                        <p:cTn id="27" dur="500" fill="hold"/>
                                        <p:tgtEl>
                                          <p:spTgt spid="105676"/>
                                        </p:tgtEl>
                                        <p:attrNameLst>
                                          <p:attrName>ppt_h</p:attrName>
                                        </p:attrNameLst>
                                      </p:cBhvr>
                                      <p:tavLst>
                                        <p:tav tm="0">
                                          <p:val>
                                            <p:strVal val="2/3*#ppt_h"/>
                                          </p:val>
                                        </p:tav>
                                        <p:tav tm="100000">
                                          <p:val>
                                            <p:strVal val="#ppt_h"/>
                                          </p:val>
                                        </p:tav>
                                      </p:tavLst>
                                    </p:anim>
                                  </p:childTnLst>
                                </p:cTn>
                              </p:par>
                            </p:childTnLst>
                          </p:cTn>
                        </p:par>
                        <p:par>
                          <p:cTn id="28" fill="hold">
                            <p:stCondLst>
                              <p:cond delay="500"/>
                            </p:stCondLst>
                            <p:childTnLst>
                              <p:par>
                                <p:cTn id="29" presetID="9" presetClass="entr" presetSubtype="0" fill="hold" grpId="0" nodeType="afterEffect">
                                  <p:stCondLst>
                                    <p:cond delay="2000"/>
                                  </p:stCondLst>
                                  <p:childTnLst>
                                    <p:set>
                                      <p:cBhvr>
                                        <p:cTn id="30" dur="1" fill="hold">
                                          <p:stCondLst>
                                            <p:cond delay="0"/>
                                          </p:stCondLst>
                                        </p:cTn>
                                        <p:tgtEl>
                                          <p:spTgt spid="105678"/>
                                        </p:tgtEl>
                                        <p:attrNameLst>
                                          <p:attrName>style.visibility</p:attrName>
                                        </p:attrNameLst>
                                      </p:cBhvr>
                                      <p:to>
                                        <p:strVal val="visible"/>
                                      </p:to>
                                    </p:set>
                                    <p:animEffect transition="in" filter="dissolve">
                                      <p:cBhvr>
                                        <p:cTn id="31" dur="500"/>
                                        <p:tgtEl>
                                          <p:spTgt spid="1056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74" grpId="0" animBg="1" autoUpdateAnimBg="0"/>
      <p:bldP spid="105584" grpId="0" animBg="1" autoUpdateAnimBg="0"/>
      <p:bldP spid="105585" grpId="0" animBg="1"/>
      <p:bldP spid="105676" grpId="0" animBg="1" autoUpdateAnimBg="0"/>
      <p:bldP spid="105677" grpId="0" animBg="1"/>
      <p:bldP spid="105678"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787" name="Picture 99"/>
          <p:cNvPicPr>
            <a:picLocks noChangeAspect="1" noChangeArrowheads="1"/>
          </p:cNvPicPr>
          <p:nvPr/>
        </p:nvPicPr>
        <p:blipFill>
          <a:blip r:embed="rId3"/>
          <a:srcRect/>
          <a:stretch>
            <a:fillRect/>
          </a:stretch>
        </p:blipFill>
        <p:spPr bwMode="auto">
          <a:xfrm>
            <a:off x="568325" y="2093913"/>
            <a:ext cx="8091488" cy="3049587"/>
          </a:xfrm>
          <a:prstGeom prst="rect">
            <a:avLst/>
          </a:prstGeom>
          <a:noFill/>
          <a:ln w="12700">
            <a:noFill/>
            <a:miter lim="800000"/>
            <a:headEnd/>
            <a:tailEnd/>
          </a:ln>
          <a:effectLst/>
        </p:spPr>
      </p:pic>
      <p:sp>
        <p:nvSpPr>
          <p:cNvPr id="242690" name="Rectangle 2"/>
          <p:cNvSpPr>
            <a:spLocks noChangeArrowheads="1"/>
          </p:cNvSpPr>
          <p:nvPr/>
        </p:nvSpPr>
        <p:spPr bwMode="auto">
          <a:xfrm>
            <a:off x="695325" y="1143000"/>
            <a:ext cx="7772400" cy="10223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Cumulative Probability Table for </a:t>
            </a:r>
          </a:p>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the Standard Normal Distribution</a:t>
            </a:r>
          </a:p>
        </p:txBody>
      </p:sp>
      <p:sp>
        <p:nvSpPr>
          <p:cNvPr id="242691" name="Oval 3"/>
          <p:cNvSpPr>
            <a:spLocks noChangeArrowheads="1"/>
          </p:cNvSpPr>
          <p:nvPr/>
        </p:nvSpPr>
        <p:spPr bwMode="auto">
          <a:xfrm>
            <a:off x="1162050" y="2049463"/>
            <a:ext cx="590550" cy="419100"/>
          </a:xfrm>
          <a:prstGeom prst="ellipse">
            <a:avLst/>
          </a:prstGeom>
          <a:noFill/>
          <a:ln w="38100">
            <a:solidFill>
              <a:srgbClr val="66FFFF"/>
            </a:solidFill>
            <a:round/>
            <a:headEnd/>
            <a:tailEnd/>
          </a:ln>
          <a:effectLst/>
        </p:spPr>
        <p:txBody>
          <a:bodyPr wrap="none" anchor="ctr"/>
          <a:lstStyle/>
          <a:p>
            <a:endParaRPr lang="en-US"/>
          </a:p>
        </p:txBody>
      </p:sp>
      <p:sp>
        <p:nvSpPr>
          <p:cNvPr id="242692" name="Oval 4"/>
          <p:cNvSpPr>
            <a:spLocks noChangeArrowheads="1"/>
          </p:cNvSpPr>
          <p:nvPr/>
        </p:nvSpPr>
        <p:spPr bwMode="auto">
          <a:xfrm>
            <a:off x="541338" y="3576637"/>
            <a:ext cx="590550" cy="419100"/>
          </a:xfrm>
          <a:prstGeom prst="ellipse">
            <a:avLst/>
          </a:prstGeom>
          <a:noFill/>
          <a:ln w="38100">
            <a:solidFill>
              <a:srgbClr val="66FFFF"/>
            </a:solidFill>
            <a:round/>
            <a:headEnd/>
            <a:tailEnd/>
          </a:ln>
          <a:effectLst/>
        </p:spPr>
        <p:txBody>
          <a:bodyPr wrap="none" anchor="ctr"/>
          <a:lstStyle/>
          <a:p>
            <a:endParaRPr lang="en-US"/>
          </a:p>
        </p:txBody>
      </p:sp>
      <p:sp>
        <p:nvSpPr>
          <p:cNvPr id="242693" name="Oval 5"/>
          <p:cNvSpPr>
            <a:spLocks noChangeArrowheads="1"/>
          </p:cNvSpPr>
          <p:nvPr/>
        </p:nvSpPr>
        <p:spPr bwMode="auto">
          <a:xfrm>
            <a:off x="1033463" y="3575164"/>
            <a:ext cx="847725" cy="428625"/>
          </a:xfrm>
          <a:prstGeom prst="ellipse">
            <a:avLst/>
          </a:prstGeom>
          <a:noFill/>
          <a:ln w="38100">
            <a:solidFill>
              <a:srgbClr val="66FFFF"/>
            </a:solidFill>
            <a:round/>
            <a:headEnd/>
            <a:tailEnd/>
          </a:ln>
          <a:effectLst/>
        </p:spPr>
        <p:txBody>
          <a:bodyPr wrap="none" anchor="ctr"/>
          <a:lstStyle/>
          <a:p>
            <a:endParaRPr lang="en-US"/>
          </a:p>
        </p:txBody>
      </p:sp>
      <p:sp>
        <p:nvSpPr>
          <p:cNvPr id="242694" name="AutoShape 6"/>
          <p:cNvSpPr>
            <a:spLocks noChangeArrowheads="1"/>
          </p:cNvSpPr>
          <p:nvPr/>
        </p:nvSpPr>
        <p:spPr bwMode="auto">
          <a:xfrm rot="5400000">
            <a:off x="223838" y="3498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42783" name="Line 95"/>
          <p:cNvSpPr>
            <a:spLocks noChangeShapeType="1"/>
          </p:cNvSpPr>
          <p:nvPr/>
        </p:nvSpPr>
        <p:spPr bwMode="auto">
          <a:xfrm>
            <a:off x="1162050" y="3757385"/>
            <a:ext cx="0" cy="28802"/>
          </a:xfrm>
          <a:prstGeom prst="line">
            <a:avLst/>
          </a:prstGeom>
          <a:noFill/>
          <a:ln w="28575">
            <a:solidFill>
              <a:srgbClr val="66FFFF"/>
            </a:solidFill>
            <a:round/>
            <a:headEnd/>
            <a:tailEnd type="triangle" w="med" len="med"/>
          </a:ln>
          <a:effectLst>
            <a:outerShdw dist="17961" dir="2700000" algn="ctr" rotWithShape="0">
              <a:srgbClr val="000000"/>
            </a:outerShdw>
          </a:effectLst>
        </p:spPr>
        <p:txBody>
          <a:bodyPr/>
          <a:lstStyle/>
          <a:p>
            <a:endParaRPr lang="en-US"/>
          </a:p>
        </p:txBody>
      </p:sp>
      <p:sp>
        <p:nvSpPr>
          <p:cNvPr id="242784" name="Line 96"/>
          <p:cNvSpPr>
            <a:spLocks noChangeShapeType="1"/>
          </p:cNvSpPr>
          <p:nvPr/>
        </p:nvSpPr>
        <p:spPr bwMode="auto">
          <a:xfrm rot="5400000" flipV="1">
            <a:off x="922338" y="3041650"/>
            <a:ext cx="1069974" cy="0"/>
          </a:xfrm>
          <a:prstGeom prst="line">
            <a:avLst/>
          </a:prstGeom>
          <a:noFill/>
          <a:ln w="28575">
            <a:solidFill>
              <a:srgbClr val="66FFFF"/>
            </a:solidFill>
            <a:round/>
            <a:headEnd/>
            <a:tailEnd type="triangle" w="med" len="med"/>
          </a:ln>
          <a:effectLst>
            <a:outerShdw dist="17961" dir="2700000" algn="ctr" rotWithShape="0">
              <a:srgbClr val="000000"/>
            </a:outerShdw>
          </a:effectLst>
        </p:spPr>
        <p:txBody>
          <a:bodyPr/>
          <a:lstStyle/>
          <a:p>
            <a:endParaRPr lang="en-US"/>
          </a:p>
        </p:txBody>
      </p:sp>
      <p:sp>
        <p:nvSpPr>
          <p:cNvPr id="242785" name="AutoShape 97"/>
          <p:cNvSpPr>
            <a:spLocks noChangeArrowheads="1"/>
          </p:cNvSpPr>
          <p:nvPr/>
        </p:nvSpPr>
        <p:spPr bwMode="auto">
          <a:xfrm>
            <a:off x="1335088" y="5047343"/>
            <a:ext cx="2100262" cy="609600"/>
          </a:xfrm>
          <a:prstGeom prst="wedgeEllipseCallout">
            <a:avLst>
              <a:gd name="adj1" fmla="val -35004"/>
              <a:gd name="adj2" fmla="val -233146"/>
            </a:avLst>
          </a:prstGeom>
          <a:gradFill rotWithShape="0">
            <a:gsLst>
              <a:gs pos="0">
                <a:srgbClr val="969696">
                  <a:gamma/>
                  <a:shade val="46275"/>
                  <a:invGamma/>
                </a:srgbClr>
              </a:gs>
              <a:gs pos="50000">
                <a:srgbClr val="969696"/>
              </a:gs>
              <a:gs pos="100000">
                <a:srgbClr val="969696">
                  <a:gamma/>
                  <a:shade val="46275"/>
                  <a:invGamma/>
                </a:srgbClr>
              </a:gs>
            </a:gsLst>
            <a:lin ang="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70)</a:t>
            </a:r>
            <a:endParaRPr lang="en-US" sz="2400" dirty="0">
              <a:effectLst>
                <a:outerShdw blurRad="38100" dist="38100" dir="2700000" algn="tl">
                  <a:srgbClr val="000000"/>
                </a:outerShdw>
              </a:effectLst>
              <a:latin typeface="Book Antiqua" pitchFamily="18" charset="0"/>
            </a:endParaRPr>
          </a:p>
        </p:txBody>
      </p:sp>
      <p:sp>
        <p:nvSpPr>
          <p:cNvPr id="242786" name="Rectangle 98"/>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42694"/>
                                        </p:tgtEl>
                                        <p:attrNameLst>
                                          <p:attrName>style.visibility</p:attrName>
                                        </p:attrNameLst>
                                      </p:cBhvr>
                                      <p:to>
                                        <p:strVal val="visible"/>
                                      </p:to>
                                    </p:set>
                                    <p:animEffect transition="in" filter="slide(fromLeft)">
                                      <p:cBhvr>
                                        <p:cTn id="7" dur="500"/>
                                        <p:tgtEl>
                                          <p:spTgt spid="242694"/>
                                        </p:tgtEl>
                                      </p:cBhvr>
                                    </p:animEffect>
                                  </p:childTnLst>
                                  <p:subTnLst>
                                    <p:set>
                                      <p:cBhvr override="childStyle">
                                        <p:cTn dur="1" fill="hold" display="0" masterRel="nextClick" afterEffect="1"/>
                                        <p:tgtEl>
                                          <p:spTgt spid="24269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2787"/>
                                        </p:tgtEl>
                                        <p:attrNameLst>
                                          <p:attrName>style.visibility</p:attrName>
                                        </p:attrNameLst>
                                      </p:cBhvr>
                                      <p:to>
                                        <p:strVal val="visible"/>
                                      </p:to>
                                    </p:set>
                                    <p:animEffect transition="in" filter="dissolve">
                                      <p:cBhvr>
                                        <p:cTn id="12" dur="500"/>
                                        <p:tgtEl>
                                          <p:spTgt spid="242787"/>
                                        </p:tgtEl>
                                      </p:cBhvr>
                                    </p:animEffect>
                                  </p:childTnLst>
                                </p:cTn>
                              </p:par>
                            </p:childTnLst>
                          </p:cTn>
                        </p:par>
                        <p:par>
                          <p:cTn id="13" fill="hold">
                            <p:stCondLst>
                              <p:cond delay="500"/>
                            </p:stCondLst>
                            <p:childTnLst>
                              <p:par>
                                <p:cTn id="14" presetID="16" presetClass="entr" presetSubtype="37" fill="hold" grpId="0" nodeType="afterEffect">
                                  <p:stCondLst>
                                    <p:cond delay="2000"/>
                                  </p:stCondLst>
                                  <p:childTnLst>
                                    <p:set>
                                      <p:cBhvr>
                                        <p:cTn id="15" dur="1" fill="hold">
                                          <p:stCondLst>
                                            <p:cond delay="0"/>
                                          </p:stCondLst>
                                        </p:cTn>
                                        <p:tgtEl>
                                          <p:spTgt spid="242692"/>
                                        </p:tgtEl>
                                        <p:attrNameLst>
                                          <p:attrName>style.visibility</p:attrName>
                                        </p:attrNameLst>
                                      </p:cBhvr>
                                      <p:to>
                                        <p:strVal val="visible"/>
                                      </p:to>
                                    </p:set>
                                    <p:animEffect transition="in" filter="barn(outVertical)">
                                      <p:cBhvr>
                                        <p:cTn id="16" dur="500"/>
                                        <p:tgtEl>
                                          <p:spTgt spid="242692"/>
                                        </p:tgtEl>
                                      </p:cBhvr>
                                    </p:animEffect>
                                  </p:childTnLst>
                                </p:cTn>
                              </p:par>
                            </p:childTnLst>
                          </p:cTn>
                        </p:par>
                        <p:par>
                          <p:cTn id="17" fill="hold">
                            <p:stCondLst>
                              <p:cond delay="3000"/>
                            </p:stCondLst>
                            <p:childTnLst>
                              <p:par>
                                <p:cTn id="18" presetID="16" presetClass="entr" presetSubtype="37" fill="hold" grpId="0" nodeType="afterEffect">
                                  <p:stCondLst>
                                    <p:cond delay="2000"/>
                                  </p:stCondLst>
                                  <p:childTnLst>
                                    <p:set>
                                      <p:cBhvr>
                                        <p:cTn id="19" dur="1" fill="hold">
                                          <p:stCondLst>
                                            <p:cond delay="0"/>
                                          </p:stCondLst>
                                        </p:cTn>
                                        <p:tgtEl>
                                          <p:spTgt spid="242691"/>
                                        </p:tgtEl>
                                        <p:attrNameLst>
                                          <p:attrName>style.visibility</p:attrName>
                                        </p:attrNameLst>
                                      </p:cBhvr>
                                      <p:to>
                                        <p:strVal val="visible"/>
                                      </p:to>
                                    </p:set>
                                    <p:animEffect transition="in" filter="barn(outVertical)">
                                      <p:cBhvr>
                                        <p:cTn id="20" dur="500"/>
                                        <p:tgtEl>
                                          <p:spTgt spid="242691"/>
                                        </p:tgtEl>
                                      </p:cBhvr>
                                    </p:animEffect>
                                  </p:childTnLst>
                                </p:cTn>
                              </p:par>
                            </p:childTnLst>
                          </p:cTn>
                        </p:par>
                        <p:par>
                          <p:cTn id="21" fill="hold">
                            <p:stCondLst>
                              <p:cond delay="5500"/>
                            </p:stCondLst>
                            <p:childTnLst>
                              <p:par>
                                <p:cTn id="22" presetID="12" presetClass="entr" presetSubtype="8" fill="hold" grpId="0" nodeType="afterEffect">
                                  <p:stCondLst>
                                    <p:cond delay="1000"/>
                                  </p:stCondLst>
                                  <p:childTnLst>
                                    <p:set>
                                      <p:cBhvr>
                                        <p:cTn id="23" dur="1" fill="hold">
                                          <p:stCondLst>
                                            <p:cond delay="0"/>
                                          </p:stCondLst>
                                        </p:cTn>
                                        <p:tgtEl>
                                          <p:spTgt spid="242783"/>
                                        </p:tgtEl>
                                        <p:attrNameLst>
                                          <p:attrName>style.visibility</p:attrName>
                                        </p:attrNameLst>
                                      </p:cBhvr>
                                      <p:to>
                                        <p:strVal val="visible"/>
                                      </p:to>
                                    </p:set>
                                    <p:animEffect transition="in" filter="slide(fromLeft)">
                                      <p:cBhvr>
                                        <p:cTn id="24" dur="500"/>
                                        <p:tgtEl>
                                          <p:spTgt spid="242783"/>
                                        </p:tgtEl>
                                      </p:cBhvr>
                                    </p:animEffect>
                                  </p:childTnLst>
                                </p:cTn>
                              </p:par>
                            </p:childTnLst>
                          </p:cTn>
                        </p:par>
                        <p:par>
                          <p:cTn id="25" fill="hold">
                            <p:stCondLst>
                              <p:cond delay="7000"/>
                            </p:stCondLst>
                            <p:childTnLst>
                              <p:par>
                                <p:cTn id="26" presetID="12" presetClass="entr" presetSubtype="1" fill="hold" grpId="0" nodeType="afterEffect">
                                  <p:stCondLst>
                                    <p:cond delay="1000"/>
                                  </p:stCondLst>
                                  <p:childTnLst>
                                    <p:set>
                                      <p:cBhvr>
                                        <p:cTn id="27" dur="1" fill="hold">
                                          <p:stCondLst>
                                            <p:cond delay="0"/>
                                          </p:stCondLst>
                                        </p:cTn>
                                        <p:tgtEl>
                                          <p:spTgt spid="242784"/>
                                        </p:tgtEl>
                                        <p:attrNameLst>
                                          <p:attrName>style.visibility</p:attrName>
                                        </p:attrNameLst>
                                      </p:cBhvr>
                                      <p:to>
                                        <p:strVal val="visible"/>
                                      </p:to>
                                    </p:set>
                                    <p:animEffect transition="in" filter="slide(fromTop)">
                                      <p:cBhvr>
                                        <p:cTn id="28" dur="500"/>
                                        <p:tgtEl>
                                          <p:spTgt spid="242784"/>
                                        </p:tgtEl>
                                      </p:cBhvr>
                                    </p:animEffect>
                                  </p:childTnLst>
                                </p:cTn>
                              </p:par>
                            </p:childTnLst>
                          </p:cTn>
                        </p:par>
                        <p:par>
                          <p:cTn id="29" fill="hold">
                            <p:stCondLst>
                              <p:cond delay="8500"/>
                            </p:stCondLst>
                            <p:childTnLst>
                              <p:par>
                                <p:cTn id="30" presetID="16" presetClass="entr" presetSubtype="37" fill="hold" grpId="0" nodeType="afterEffect">
                                  <p:stCondLst>
                                    <p:cond delay="1000"/>
                                  </p:stCondLst>
                                  <p:childTnLst>
                                    <p:set>
                                      <p:cBhvr>
                                        <p:cTn id="31" dur="1" fill="hold">
                                          <p:stCondLst>
                                            <p:cond delay="0"/>
                                          </p:stCondLst>
                                        </p:cTn>
                                        <p:tgtEl>
                                          <p:spTgt spid="242693"/>
                                        </p:tgtEl>
                                        <p:attrNameLst>
                                          <p:attrName>style.visibility</p:attrName>
                                        </p:attrNameLst>
                                      </p:cBhvr>
                                      <p:to>
                                        <p:strVal val="visible"/>
                                      </p:to>
                                    </p:set>
                                    <p:animEffect transition="in" filter="barn(outVertical)">
                                      <p:cBhvr>
                                        <p:cTn id="32" dur="500"/>
                                        <p:tgtEl>
                                          <p:spTgt spid="242693"/>
                                        </p:tgtEl>
                                      </p:cBhvr>
                                    </p:animEffect>
                                  </p:childTnLst>
                                </p:cTn>
                              </p:par>
                            </p:childTnLst>
                          </p:cTn>
                        </p:par>
                        <p:par>
                          <p:cTn id="33" fill="hold">
                            <p:stCondLst>
                              <p:cond delay="10000"/>
                            </p:stCondLst>
                            <p:childTnLst>
                              <p:par>
                                <p:cTn id="34" presetID="9" presetClass="entr" presetSubtype="0" fill="hold" grpId="0" nodeType="afterEffect">
                                  <p:stCondLst>
                                    <p:cond delay="2000"/>
                                  </p:stCondLst>
                                  <p:childTnLst>
                                    <p:set>
                                      <p:cBhvr>
                                        <p:cTn id="35" dur="1" fill="hold">
                                          <p:stCondLst>
                                            <p:cond delay="0"/>
                                          </p:stCondLst>
                                        </p:cTn>
                                        <p:tgtEl>
                                          <p:spTgt spid="242785"/>
                                        </p:tgtEl>
                                        <p:attrNameLst>
                                          <p:attrName>style.visibility</p:attrName>
                                        </p:attrNameLst>
                                      </p:cBhvr>
                                      <p:to>
                                        <p:strVal val="visible"/>
                                      </p:to>
                                    </p:set>
                                    <p:animEffect transition="in" filter="dissolve">
                                      <p:cBhvr>
                                        <p:cTn id="36" dur="500"/>
                                        <p:tgtEl>
                                          <p:spTgt spid="242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1" grpId="0" animBg="1"/>
      <p:bldP spid="242692" grpId="0" animBg="1"/>
      <p:bldP spid="242693" grpId="0" animBg="1"/>
      <p:bldP spid="242694" grpId="0" animBg="1"/>
      <p:bldP spid="242783" grpId="0" animBg="1"/>
      <p:bldP spid="242784" grpId="0" animBg="1"/>
      <p:bldP spid="24278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0225" y="246063"/>
            <a:ext cx="8201706" cy="611187"/>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Continuous Probability Distributions</a:t>
            </a:r>
          </a:p>
        </p:txBody>
      </p:sp>
      <p:sp>
        <p:nvSpPr>
          <p:cNvPr id="6148" name="Rectangle 4"/>
          <p:cNvSpPr>
            <a:spLocks noChangeArrowheads="1"/>
          </p:cNvSpPr>
          <p:nvPr/>
        </p:nvSpPr>
        <p:spPr bwMode="auto">
          <a:xfrm>
            <a:off x="690563" y="1108075"/>
            <a:ext cx="7772400" cy="120015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A </a:t>
            </a:r>
            <a:r>
              <a:rPr lang="en-US" sz="2400" u="sng" dirty="0">
                <a:effectLst/>
                <a:latin typeface="Book Antiqua" pitchFamily="18" charset="0"/>
              </a:rPr>
              <a:t>continuous random variable</a:t>
            </a:r>
            <a:r>
              <a:rPr lang="en-US" sz="2400" dirty="0">
                <a:effectLst/>
                <a:latin typeface="Book Antiqua" pitchFamily="18" charset="0"/>
              </a:rPr>
              <a:t> can assume any value in an interval on the real line or in a collection of intervals.</a:t>
            </a:r>
          </a:p>
        </p:txBody>
      </p:sp>
      <p:sp>
        <p:nvSpPr>
          <p:cNvPr id="6149" name="Rectangle 5"/>
          <p:cNvSpPr>
            <a:spLocks noChangeArrowheads="1"/>
          </p:cNvSpPr>
          <p:nvPr/>
        </p:nvSpPr>
        <p:spPr bwMode="auto">
          <a:xfrm>
            <a:off x="690563" y="2327275"/>
            <a:ext cx="7772400" cy="8382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It is not possible to talk about the probability of the random variable assuming a particular value.</a:t>
            </a:r>
          </a:p>
        </p:txBody>
      </p:sp>
      <p:sp>
        <p:nvSpPr>
          <p:cNvPr id="6150" name="Rectangle 6"/>
          <p:cNvSpPr>
            <a:spLocks noChangeArrowheads="1"/>
          </p:cNvSpPr>
          <p:nvPr/>
        </p:nvSpPr>
        <p:spPr bwMode="auto">
          <a:xfrm>
            <a:off x="690563" y="3184525"/>
            <a:ext cx="7772400" cy="800100"/>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Instead, we talk about the probability of the random variable assuming a value within a given interval.</a:t>
            </a:r>
            <a:endParaRPr lang="en-US" sz="2400" i="1" dirty="0">
              <a:effectLst/>
              <a:latin typeface="Book Antiqua" pitchFamily="18" charset="0"/>
            </a:endParaRPr>
          </a:p>
        </p:txBody>
      </p:sp>
      <p:sp>
        <p:nvSpPr>
          <p:cNvPr id="6152" name="AutoShape 8"/>
          <p:cNvSpPr>
            <a:spLocks noChangeArrowheads="1"/>
          </p:cNvSpPr>
          <p:nvPr/>
        </p:nvSpPr>
        <p:spPr bwMode="auto">
          <a:xfrm rot="5400000">
            <a:off x="485775"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3" name="AutoShape 9"/>
          <p:cNvSpPr>
            <a:spLocks noChangeArrowheads="1"/>
          </p:cNvSpPr>
          <p:nvPr/>
        </p:nvSpPr>
        <p:spPr bwMode="auto">
          <a:xfrm rot="5400000">
            <a:off x="485775" y="24749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154" name="AutoShape 10"/>
          <p:cNvSpPr>
            <a:spLocks noChangeArrowheads="1"/>
          </p:cNvSpPr>
          <p:nvPr/>
        </p:nvSpPr>
        <p:spPr bwMode="auto">
          <a:xfrm rot="5400000">
            <a:off x="485775" y="33321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slide(fromLeft)">
                                      <p:cBhvr>
                                        <p:cTn id="7" dur="500"/>
                                        <p:tgtEl>
                                          <p:spTgt spid="6152"/>
                                        </p:tgtEl>
                                      </p:cBhvr>
                                    </p:animEffect>
                                  </p:childTnLst>
                                  <p:subTnLst>
                                    <p:set>
                                      <p:cBhvr override="childStyle">
                                        <p:cTn dur="1" fill="hold" display="0" masterRel="nextClick" afterEffect="1"/>
                                        <p:tgtEl>
                                          <p:spTgt spid="615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blinds(horizontal)">
                                      <p:cBhvr>
                                        <p:cTn id="12" dur="500"/>
                                        <p:tgtEl>
                                          <p:spTgt spid="6148"/>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6153"/>
                                        </p:tgtEl>
                                        <p:attrNameLst>
                                          <p:attrName>style.visibility</p:attrName>
                                        </p:attrNameLst>
                                      </p:cBhvr>
                                      <p:to>
                                        <p:strVal val="visible"/>
                                      </p:to>
                                    </p:set>
                                    <p:animEffect transition="in" filter="slide(fromLeft)">
                                      <p:cBhvr>
                                        <p:cTn id="16" dur="500"/>
                                        <p:tgtEl>
                                          <p:spTgt spid="6153"/>
                                        </p:tgtEl>
                                      </p:cBhvr>
                                    </p:animEffect>
                                  </p:childTnLst>
                                  <p:subTnLst>
                                    <p:set>
                                      <p:cBhvr override="childStyle">
                                        <p:cTn dur="1" fill="hold" display="0" masterRel="nextClick" afterEffect="1"/>
                                        <p:tgtEl>
                                          <p:spTgt spid="615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6149"/>
                                        </p:tgtEl>
                                        <p:attrNameLst>
                                          <p:attrName>style.visibility</p:attrName>
                                        </p:attrNameLst>
                                      </p:cBhvr>
                                      <p:to>
                                        <p:strVal val="visible"/>
                                      </p:to>
                                    </p:set>
                                    <p:animEffect transition="in" filter="blinds(horizontal)">
                                      <p:cBhvr>
                                        <p:cTn id="21" dur="500"/>
                                        <p:tgtEl>
                                          <p:spTgt spid="6149"/>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6154"/>
                                        </p:tgtEl>
                                        <p:attrNameLst>
                                          <p:attrName>style.visibility</p:attrName>
                                        </p:attrNameLst>
                                      </p:cBhvr>
                                      <p:to>
                                        <p:strVal val="visible"/>
                                      </p:to>
                                    </p:set>
                                    <p:animEffect transition="in" filter="slide(fromLeft)">
                                      <p:cBhvr>
                                        <p:cTn id="25" dur="500"/>
                                        <p:tgtEl>
                                          <p:spTgt spid="6154"/>
                                        </p:tgtEl>
                                      </p:cBhvr>
                                    </p:animEffect>
                                  </p:childTnLst>
                                  <p:subTnLst>
                                    <p:set>
                                      <p:cBhvr override="childStyle">
                                        <p:cTn dur="1" fill="hold" display="0" masterRel="nextClick" afterEffect="1"/>
                                        <p:tgtEl>
                                          <p:spTgt spid="6154"/>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6150"/>
                                        </p:tgtEl>
                                        <p:attrNameLst>
                                          <p:attrName>style.visibility</p:attrName>
                                        </p:attrNameLst>
                                      </p:cBhvr>
                                      <p:to>
                                        <p:strVal val="visible"/>
                                      </p:to>
                                    </p:set>
                                    <p:animEffect transition="in" filter="blinds(horizontal)">
                                      <p:cBhvr>
                                        <p:cTn id="30" dur="500"/>
                                        <p:tgtEl>
                                          <p:spTgt spid="61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autoUpdateAnimBg="0"/>
      <p:bldP spid="6149" grpId="0" autoUpdateAnimBg="0"/>
      <p:bldP spid="6150" grpId="0" autoUpdateAnimBg="0"/>
      <p:bldP spid="6152" grpId="0" animBg="1"/>
      <p:bldP spid="6153" grpId="0" animBg="1"/>
      <p:bldP spid="615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2781300" y="2971800"/>
            <a:ext cx="3752850" cy="1733550"/>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 </a:t>
            </a:r>
            <a:r>
              <a:rPr lang="en-US" sz="2400" dirty="0">
                <a:effectLst>
                  <a:outerShdw blurRad="38100" dist="38100" dir="2700000" algn="tl">
                    <a:srgbClr val="000000"/>
                  </a:outerShdw>
                </a:effectLst>
                <a:latin typeface="Book Antiqua" pitchFamily="18" charset="0"/>
              </a:rPr>
              <a:t>&gt; </a:t>
            </a:r>
            <a:r>
              <a:rPr lang="en-US" sz="2400" dirty="0" smtClean="0">
                <a:effectLst>
                  <a:outerShdw blurRad="38100" dist="38100" dir="2700000" algn="tl">
                    <a:srgbClr val="000000"/>
                  </a:outerShdw>
                </a:effectLst>
                <a:latin typeface="Book Antiqua" pitchFamily="18" charset="0"/>
              </a:rPr>
              <a:t>.70) </a:t>
            </a:r>
            <a:r>
              <a:rPr lang="en-US" sz="2400" dirty="0">
                <a:effectLst>
                  <a:outerShdw blurRad="38100" dist="38100" dir="2700000" algn="tl">
                    <a:srgbClr val="000000"/>
                  </a:outerShdw>
                </a:effectLst>
                <a:latin typeface="Book Antiqua" pitchFamily="18" charset="0"/>
              </a:rPr>
              <a:t>= 1 – </a:t>
            </a:r>
            <a:r>
              <a:rPr lang="en-US" sz="2400" i="1" dirty="0">
                <a:effectLst>
                  <a:outerShdw blurRad="38100" dist="38100" dir="2700000" algn="tl">
                    <a:srgbClr val="000000"/>
                  </a:outerShdw>
                </a:effectLst>
                <a:latin typeface="Book Antiqua" pitchFamily="18" charset="0"/>
              </a:rPr>
              <a:t>P</a:t>
            </a:r>
            <a:r>
              <a:rPr lang="en-US" sz="2400" dirty="0">
                <a:effectLst>
                  <a:outerShdw blurRad="38100" dist="38100" dir="2700000" algn="tl">
                    <a:srgbClr val="000000"/>
                  </a:outerShdw>
                </a:effectLst>
                <a:latin typeface="Book Antiqua" pitchFamily="18" charset="0"/>
              </a:rPr>
              <a:t>(</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lt;</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70) </a:t>
            </a:r>
            <a:endParaRPr lang="en-US" sz="2400" dirty="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 1- </a:t>
            </a:r>
            <a:r>
              <a:rPr lang="en-US" sz="2400" dirty="0" smtClean="0">
                <a:effectLst>
                  <a:outerShdw blurRad="38100" dist="38100" dir="2700000" algn="tl">
                    <a:srgbClr val="000000"/>
                  </a:outerShdw>
                </a:effectLst>
                <a:latin typeface="Book Antiqua" pitchFamily="18" charset="0"/>
              </a:rPr>
              <a:t>.7580</a:t>
            </a:r>
            <a:endParaRPr lang="en-US" sz="2400" dirty="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pPr>
            <a:endParaRPr lang="en-US" sz="800" dirty="0">
              <a:effectLst>
                <a:outerShdw blurRad="38100" dist="38100" dir="2700000" algn="tl">
                  <a:srgbClr val="000000"/>
                </a:outerShdw>
              </a:effectLst>
              <a:latin typeface="Book Antiqua" pitchFamily="18" charset="0"/>
            </a:endParaRPr>
          </a:p>
          <a:p>
            <a:pPr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2420</a:t>
            </a:r>
            <a:endParaRPr lang="en-US" sz="2400" dirty="0">
              <a:effectLst>
                <a:outerShdw blurRad="38100" dist="38100" dir="2700000" algn="tl">
                  <a:srgbClr val="000000"/>
                </a:outerShdw>
              </a:effectLst>
              <a:latin typeface="Book Antiqua" pitchFamily="18" charset="0"/>
            </a:endParaRPr>
          </a:p>
        </p:txBody>
      </p:sp>
      <p:sp>
        <p:nvSpPr>
          <p:cNvPr id="198659" name="Rectangle 3"/>
          <p:cNvSpPr>
            <a:spLocks noChangeArrowheads="1"/>
          </p:cNvSpPr>
          <p:nvPr/>
        </p:nvSpPr>
        <p:spPr bwMode="auto">
          <a:xfrm>
            <a:off x="690563" y="1141413"/>
            <a:ext cx="7772400" cy="557212"/>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Solving for the </a:t>
            </a:r>
            <a:r>
              <a:rPr lang="en-US" sz="2400" dirty="0" smtClean="0">
                <a:effectLst>
                  <a:outerShdw blurRad="38100" dist="38100" dir="2700000" algn="tl">
                    <a:srgbClr val="000000"/>
                  </a:outerShdw>
                </a:effectLst>
                <a:latin typeface="Book Antiqua" pitchFamily="18" charset="0"/>
              </a:rPr>
              <a:t>mileage </a:t>
            </a:r>
            <a:r>
              <a:rPr lang="en-US" sz="2400" dirty="0">
                <a:effectLst>
                  <a:outerShdw blurRad="38100" dist="38100" dir="2700000" algn="tl">
                    <a:srgbClr val="000000"/>
                  </a:outerShdw>
                </a:effectLst>
                <a:latin typeface="Book Antiqua" pitchFamily="18" charset="0"/>
              </a:rPr>
              <a:t>Probability</a:t>
            </a:r>
            <a:r>
              <a:rPr lang="en-US" sz="2400" i="1" dirty="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
        <p:nvSpPr>
          <p:cNvPr id="198661" name="Rectangle 5"/>
          <p:cNvSpPr>
            <a:spLocks noChangeArrowheads="1"/>
          </p:cNvSpPr>
          <p:nvPr/>
        </p:nvSpPr>
        <p:spPr bwMode="auto">
          <a:xfrm>
            <a:off x="1104900" y="1695450"/>
            <a:ext cx="7537450" cy="10795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dirty="0">
                <a:effectLst>
                  <a:outerShdw blurRad="38100" dist="38100" dir="2700000" algn="tl">
                    <a:srgbClr val="000000"/>
                  </a:outerShdw>
                </a:effectLst>
                <a:latin typeface="Book Antiqua" pitchFamily="18" charset="0"/>
              </a:rPr>
              <a:t>Step 3:  Compute the area under the standard normal</a:t>
            </a:r>
          </a:p>
          <a:p>
            <a:pPr algn="l"/>
            <a:r>
              <a:rPr lang="en-US" sz="2400" dirty="0">
                <a:effectLst>
                  <a:outerShdw blurRad="38100" dist="38100" dir="2700000" algn="tl">
                    <a:srgbClr val="000000"/>
                  </a:outerShdw>
                </a:effectLst>
                <a:latin typeface="Book Antiqua" pitchFamily="18" charset="0"/>
              </a:rPr>
              <a:t>              curve to the right of </a:t>
            </a:r>
            <a:r>
              <a:rPr lang="en-US" sz="2400" i="1" dirty="0">
                <a:effectLst>
                  <a:outerShdw blurRad="38100" dist="38100" dir="2700000" algn="tl">
                    <a:srgbClr val="000000"/>
                  </a:outerShdw>
                </a:effectLst>
                <a:latin typeface="Book Antiqua" pitchFamily="18" charset="0"/>
              </a:rPr>
              <a:t>z</a:t>
            </a: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70.</a:t>
            </a:r>
            <a:endParaRPr lang="en-US" sz="2400" dirty="0">
              <a:effectLst>
                <a:outerShdw blurRad="38100" dist="38100" dir="2700000" algn="tl">
                  <a:srgbClr val="000000"/>
                </a:outerShdw>
              </a:effectLst>
              <a:latin typeface="Book Antiqua" pitchFamily="18" charset="0"/>
            </a:endParaRPr>
          </a:p>
        </p:txBody>
      </p:sp>
      <p:sp>
        <p:nvSpPr>
          <p:cNvPr id="198662" name="AutoShape 6"/>
          <p:cNvSpPr>
            <a:spLocks noChangeArrowheads="1"/>
          </p:cNvSpPr>
          <p:nvPr/>
        </p:nvSpPr>
        <p:spPr bwMode="auto">
          <a:xfrm rot="5400000">
            <a:off x="752475" y="20129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98755" name="Oval 99"/>
          <p:cNvSpPr>
            <a:spLocks noChangeArrowheads="1"/>
          </p:cNvSpPr>
          <p:nvPr/>
        </p:nvSpPr>
        <p:spPr bwMode="auto">
          <a:xfrm>
            <a:off x="4587875" y="4013200"/>
            <a:ext cx="1019175" cy="523875"/>
          </a:xfrm>
          <a:prstGeom prst="ellipse">
            <a:avLst/>
          </a:prstGeom>
          <a:noFill/>
          <a:ln w="38100">
            <a:solidFill>
              <a:srgbClr val="66FFFF"/>
            </a:solidFill>
            <a:round/>
            <a:headEnd/>
            <a:tailEnd/>
          </a:ln>
          <a:effectLst/>
        </p:spPr>
        <p:txBody>
          <a:bodyPr wrap="none" anchor="ctr"/>
          <a:lstStyle/>
          <a:p>
            <a:endParaRPr lang="en-US"/>
          </a:p>
        </p:txBody>
      </p:sp>
      <p:sp>
        <p:nvSpPr>
          <p:cNvPr id="198756" name="AutoShape 100"/>
          <p:cNvSpPr>
            <a:spLocks noChangeArrowheads="1"/>
          </p:cNvSpPr>
          <p:nvPr/>
        </p:nvSpPr>
        <p:spPr bwMode="auto">
          <a:xfrm>
            <a:off x="1371600" y="4876800"/>
            <a:ext cx="2647950" cy="1030514"/>
          </a:xfrm>
          <a:prstGeom prst="wedgeEllipseCallout">
            <a:avLst>
              <a:gd name="adj1" fmla="val 73500"/>
              <a:gd name="adj2" fmla="val -100194"/>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80000"/>
              </a:lnSpc>
            </a:pPr>
            <a:r>
              <a:rPr lang="en-US" dirty="0">
                <a:effectLst>
                  <a:outerShdw blurRad="38100" dist="38100" dir="2700000" algn="tl">
                    <a:srgbClr val="000000"/>
                  </a:outerShdw>
                </a:effectLst>
                <a:latin typeface="Book Antiqua" pitchFamily="18" charset="0"/>
              </a:rPr>
              <a:t>Probability</a:t>
            </a:r>
          </a:p>
          <a:p>
            <a:pPr>
              <a:lnSpc>
                <a:spcPct val="80000"/>
              </a:lnSpc>
            </a:pPr>
            <a:r>
              <a:rPr lang="en-US" dirty="0">
                <a:effectLst>
                  <a:outerShdw blurRad="38100" dist="38100" dir="2700000" algn="tl">
                    <a:srgbClr val="000000"/>
                  </a:outerShdw>
                </a:effectLst>
                <a:latin typeface="Book Antiqua" pitchFamily="18" charset="0"/>
              </a:rPr>
              <a:t> </a:t>
            </a:r>
            <a:r>
              <a:rPr lang="en-US" dirty="0" smtClean="0">
                <a:effectLst>
                  <a:outerShdw blurRad="38100" dist="38100" dir="2700000" algn="tl">
                    <a:srgbClr val="000000"/>
                  </a:outerShdw>
                </a:effectLst>
                <a:latin typeface="Book Antiqua" pitchFamily="18" charset="0"/>
              </a:rPr>
              <a:t>of mileage &gt;=40000</a:t>
            </a:r>
            <a:endParaRPr lang="en-US" dirty="0">
              <a:effectLst>
                <a:outerShdw blurRad="38100" dist="38100" dir="2700000" algn="tl">
                  <a:srgbClr val="000000"/>
                </a:outerShdw>
              </a:effectLst>
              <a:latin typeface="Book Antiqua" pitchFamily="18" charset="0"/>
            </a:endParaRPr>
          </a:p>
        </p:txBody>
      </p:sp>
      <p:sp>
        <p:nvSpPr>
          <p:cNvPr id="198757" name="AutoShape 101"/>
          <p:cNvSpPr>
            <a:spLocks noChangeArrowheads="1"/>
          </p:cNvSpPr>
          <p:nvPr/>
        </p:nvSpPr>
        <p:spPr bwMode="auto">
          <a:xfrm>
            <a:off x="5333999" y="5067300"/>
            <a:ext cx="2735943" cy="552450"/>
          </a:xfrm>
          <a:prstGeom prst="wedgeEllipseCallout">
            <a:avLst>
              <a:gd name="adj1" fmla="val -53176"/>
              <a:gd name="adj2" fmla="val -141667"/>
            </a:avLst>
          </a:prstGeom>
          <a:gradFill rotWithShape="0">
            <a:gsLst>
              <a:gs pos="0">
                <a:srgbClr val="0099CC">
                  <a:gamma/>
                  <a:shade val="46275"/>
                  <a:invGamma/>
                </a:srgbClr>
              </a:gs>
              <a:gs pos="50000">
                <a:srgbClr val="0099CC"/>
              </a:gs>
              <a:gs pos="100000">
                <a:srgbClr val="0099CC">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pPr>
              <a:lnSpc>
                <a:spcPct val="80000"/>
              </a:lnSpc>
            </a:pPr>
            <a:r>
              <a:rPr lang="en-US" i="1" dirty="0">
                <a:effectLst>
                  <a:outerShdw blurRad="38100" dist="38100" dir="2700000" algn="tl">
                    <a:srgbClr val="000000"/>
                  </a:outerShdw>
                </a:effectLst>
                <a:latin typeface="Book Antiqua" pitchFamily="18" charset="0"/>
              </a:rPr>
              <a:t>P</a:t>
            </a:r>
            <a:r>
              <a:rPr lang="en-US" dirty="0">
                <a:effectLst>
                  <a:outerShdw blurRad="38100" dist="38100" dir="2700000" algn="tl">
                    <a:srgbClr val="000000"/>
                  </a:outerShdw>
                </a:effectLst>
                <a:latin typeface="Book Antiqua" pitchFamily="18" charset="0"/>
              </a:rPr>
              <a:t>(</a:t>
            </a:r>
            <a:r>
              <a:rPr lang="en-US" i="1" dirty="0">
                <a:effectLst>
                  <a:outerShdw blurRad="38100" dist="38100" dir="2700000" algn="tl">
                    <a:srgbClr val="000000"/>
                  </a:outerShdw>
                </a:effectLst>
                <a:latin typeface="Book Antiqua" pitchFamily="18" charset="0"/>
              </a:rPr>
              <a:t>x</a:t>
            </a:r>
            <a:r>
              <a:rPr lang="en-US" dirty="0">
                <a:effectLst>
                  <a:outerShdw blurRad="38100" dist="38100" dir="2700000" algn="tl">
                    <a:srgbClr val="000000"/>
                  </a:outerShdw>
                </a:effectLst>
                <a:latin typeface="Book Antiqua" pitchFamily="18" charset="0"/>
              </a:rPr>
              <a:t> &gt; </a:t>
            </a:r>
            <a:r>
              <a:rPr lang="en-US" dirty="0" smtClean="0">
                <a:effectLst>
                  <a:outerShdw blurRad="38100" dist="38100" dir="2700000" algn="tl">
                    <a:srgbClr val="000000"/>
                  </a:outerShdw>
                </a:effectLst>
                <a:latin typeface="Book Antiqua" pitchFamily="18" charset="0"/>
              </a:rPr>
              <a:t>40000</a:t>
            </a:r>
            <a:r>
              <a:rPr lang="en-US" dirty="0">
                <a:effectLst>
                  <a:outerShdw blurRad="38100" dist="38100" dir="2700000" algn="tl">
                    <a:srgbClr val="000000"/>
                  </a:outerShdw>
                </a:effectLst>
                <a:latin typeface="Book Antiqua" pitchFamily="18" charset="0"/>
              </a:rPr>
              <a:t>)</a:t>
            </a:r>
          </a:p>
        </p:txBody>
      </p:sp>
      <p:sp>
        <p:nvSpPr>
          <p:cNvPr id="198758" name="Rectangle 102"/>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98662"/>
                                        </p:tgtEl>
                                        <p:attrNameLst>
                                          <p:attrName>style.visibility</p:attrName>
                                        </p:attrNameLst>
                                      </p:cBhvr>
                                      <p:to>
                                        <p:strVal val="visible"/>
                                      </p:to>
                                    </p:set>
                                    <p:animEffect transition="in" filter="slide(fromLeft)">
                                      <p:cBhvr>
                                        <p:cTn id="7" dur="500"/>
                                        <p:tgtEl>
                                          <p:spTgt spid="198662"/>
                                        </p:tgtEl>
                                      </p:cBhvr>
                                    </p:animEffect>
                                  </p:childTnLst>
                                  <p:subTnLst>
                                    <p:set>
                                      <p:cBhvr override="childStyle">
                                        <p:cTn dur="1" fill="hold" display="0" masterRel="nextClick" afterEffect="1"/>
                                        <p:tgtEl>
                                          <p:spTgt spid="19866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98661"/>
                                        </p:tgtEl>
                                        <p:attrNameLst>
                                          <p:attrName>style.visibility</p:attrName>
                                        </p:attrNameLst>
                                      </p:cBhvr>
                                      <p:to>
                                        <p:strVal val="visible"/>
                                      </p:to>
                                    </p:set>
                                    <p:anim calcmode="lin" valueType="num">
                                      <p:cBhvr>
                                        <p:cTn id="12" dur="500" fill="hold"/>
                                        <p:tgtEl>
                                          <p:spTgt spid="198661"/>
                                        </p:tgtEl>
                                        <p:attrNameLst>
                                          <p:attrName>ppt_w</p:attrName>
                                        </p:attrNameLst>
                                      </p:cBhvr>
                                      <p:tavLst>
                                        <p:tav tm="0">
                                          <p:val>
                                            <p:strVal val="2/3*#ppt_w"/>
                                          </p:val>
                                        </p:tav>
                                        <p:tav tm="100000">
                                          <p:val>
                                            <p:strVal val="#ppt_w"/>
                                          </p:val>
                                        </p:tav>
                                      </p:tavLst>
                                    </p:anim>
                                    <p:anim calcmode="lin" valueType="num">
                                      <p:cBhvr>
                                        <p:cTn id="13" dur="500" fill="hold"/>
                                        <p:tgtEl>
                                          <p:spTgt spid="198661"/>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98658"/>
                                        </p:tgtEl>
                                        <p:attrNameLst>
                                          <p:attrName>style.visibility</p:attrName>
                                        </p:attrNameLst>
                                      </p:cBhvr>
                                      <p:to>
                                        <p:strVal val="visible"/>
                                      </p:to>
                                    </p:set>
                                    <p:animEffect transition="in" filter="dissolve">
                                      <p:cBhvr>
                                        <p:cTn id="17" dur="500"/>
                                        <p:tgtEl>
                                          <p:spTgt spid="198658"/>
                                        </p:tgtEl>
                                      </p:cBhvr>
                                    </p:animEffect>
                                  </p:childTnLst>
                                </p:cTn>
                              </p:par>
                            </p:childTnLst>
                          </p:cTn>
                        </p:par>
                        <p:par>
                          <p:cTn id="18" fill="hold">
                            <p:stCondLst>
                              <p:cond delay="3000"/>
                            </p:stCondLst>
                            <p:childTnLst>
                              <p:par>
                                <p:cTn id="19" presetID="16" presetClass="entr" presetSubtype="21" fill="hold" grpId="0" nodeType="afterEffect">
                                  <p:stCondLst>
                                    <p:cond delay="2000"/>
                                  </p:stCondLst>
                                  <p:childTnLst>
                                    <p:set>
                                      <p:cBhvr>
                                        <p:cTn id="20" dur="1" fill="hold">
                                          <p:stCondLst>
                                            <p:cond delay="0"/>
                                          </p:stCondLst>
                                        </p:cTn>
                                        <p:tgtEl>
                                          <p:spTgt spid="198755"/>
                                        </p:tgtEl>
                                        <p:attrNameLst>
                                          <p:attrName>style.visibility</p:attrName>
                                        </p:attrNameLst>
                                      </p:cBhvr>
                                      <p:to>
                                        <p:strVal val="visible"/>
                                      </p:to>
                                    </p:set>
                                    <p:animEffect transition="in" filter="barn(inVertical)">
                                      <p:cBhvr>
                                        <p:cTn id="21" dur="500"/>
                                        <p:tgtEl>
                                          <p:spTgt spid="198755"/>
                                        </p:tgtEl>
                                      </p:cBhvr>
                                    </p:animEffect>
                                  </p:childTnLst>
                                </p:cTn>
                              </p:par>
                            </p:childTnLst>
                          </p:cTn>
                        </p:par>
                        <p:par>
                          <p:cTn id="22" fill="hold">
                            <p:stCondLst>
                              <p:cond delay="5500"/>
                            </p:stCondLst>
                            <p:childTnLst>
                              <p:par>
                                <p:cTn id="23" presetID="2" presetClass="entr" presetSubtype="12" fill="hold" grpId="0" nodeType="afterEffect">
                                  <p:stCondLst>
                                    <p:cond delay="1000"/>
                                  </p:stCondLst>
                                  <p:childTnLst>
                                    <p:set>
                                      <p:cBhvr>
                                        <p:cTn id="24" dur="1" fill="hold">
                                          <p:stCondLst>
                                            <p:cond delay="0"/>
                                          </p:stCondLst>
                                        </p:cTn>
                                        <p:tgtEl>
                                          <p:spTgt spid="198756"/>
                                        </p:tgtEl>
                                        <p:attrNameLst>
                                          <p:attrName>style.visibility</p:attrName>
                                        </p:attrNameLst>
                                      </p:cBhvr>
                                      <p:to>
                                        <p:strVal val="visible"/>
                                      </p:to>
                                    </p:set>
                                    <p:anim calcmode="lin" valueType="num">
                                      <p:cBhvr additive="base">
                                        <p:cTn id="25" dur="500" fill="hold"/>
                                        <p:tgtEl>
                                          <p:spTgt spid="198756"/>
                                        </p:tgtEl>
                                        <p:attrNameLst>
                                          <p:attrName>ppt_x</p:attrName>
                                        </p:attrNameLst>
                                      </p:cBhvr>
                                      <p:tavLst>
                                        <p:tav tm="0">
                                          <p:val>
                                            <p:strVal val="0-#ppt_w/2"/>
                                          </p:val>
                                        </p:tav>
                                        <p:tav tm="100000">
                                          <p:val>
                                            <p:strVal val="#ppt_x"/>
                                          </p:val>
                                        </p:tav>
                                      </p:tavLst>
                                    </p:anim>
                                    <p:anim calcmode="lin" valueType="num">
                                      <p:cBhvr additive="base">
                                        <p:cTn id="26" dur="500" fill="hold"/>
                                        <p:tgtEl>
                                          <p:spTgt spid="198756"/>
                                        </p:tgtEl>
                                        <p:attrNameLst>
                                          <p:attrName>ppt_y</p:attrName>
                                        </p:attrNameLst>
                                      </p:cBhvr>
                                      <p:tavLst>
                                        <p:tav tm="0">
                                          <p:val>
                                            <p:strVal val="1+#ppt_h/2"/>
                                          </p:val>
                                        </p:tav>
                                        <p:tav tm="100000">
                                          <p:val>
                                            <p:strVal val="#ppt_y"/>
                                          </p:val>
                                        </p:tav>
                                      </p:tavLst>
                                    </p:anim>
                                  </p:childTnLst>
                                </p:cTn>
                              </p:par>
                            </p:childTnLst>
                          </p:cTn>
                        </p:par>
                        <p:par>
                          <p:cTn id="27" fill="hold">
                            <p:stCondLst>
                              <p:cond delay="7000"/>
                            </p:stCondLst>
                            <p:childTnLst>
                              <p:par>
                                <p:cTn id="28" presetID="2" presetClass="entr" presetSubtype="6" fill="hold" grpId="0" nodeType="afterEffect">
                                  <p:stCondLst>
                                    <p:cond delay="1000"/>
                                  </p:stCondLst>
                                  <p:childTnLst>
                                    <p:set>
                                      <p:cBhvr>
                                        <p:cTn id="29" dur="1" fill="hold">
                                          <p:stCondLst>
                                            <p:cond delay="0"/>
                                          </p:stCondLst>
                                        </p:cTn>
                                        <p:tgtEl>
                                          <p:spTgt spid="198757"/>
                                        </p:tgtEl>
                                        <p:attrNameLst>
                                          <p:attrName>style.visibility</p:attrName>
                                        </p:attrNameLst>
                                      </p:cBhvr>
                                      <p:to>
                                        <p:strVal val="visible"/>
                                      </p:to>
                                    </p:set>
                                    <p:anim calcmode="lin" valueType="num">
                                      <p:cBhvr additive="base">
                                        <p:cTn id="30" dur="500" fill="hold"/>
                                        <p:tgtEl>
                                          <p:spTgt spid="198757"/>
                                        </p:tgtEl>
                                        <p:attrNameLst>
                                          <p:attrName>ppt_x</p:attrName>
                                        </p:attrNameLst>
                                      </p:cBhvr>
                                      <p:tavLst>
                                        <p:tav tm="0">
                                          <p:val>
                                            <p:strVal val="1+#ppt_w/2"/>
                                          </p:val>
                                        </p:tav>
                                        <p:tav tm="100000">
                                          <p:val>
                                            <p:strVal val="#ppt_x"/>
                                          </p:val>
                                        </p:tav>
                                      </p:tavLst>
                                    </p:anim>
                                    <p:anim calcmode="lin" valueType="num">
                                      <p:cBhvr additive="base">
                                        <p:cTn id="31" dur="500" fill="hold"/>
                                        <p:tgtEl>
                                          <p:spTgt spid="1987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58" grpId="0" animBg="1" autoUpdateAnimBg="0"/>
      <p:bldP spid="198661" grpId="0" animBg="1" autoUpdateAnimBg="0"/>
      <p:bldP spid="198662" grpId="0" animBg="1"/>
      <p:bldP spid="198755" grpId="0" animBg="1"/>
      <p:bldP spid="198756" grpId="0" animBg="1" autoUpdateAnimBg="0"/>
      <p:bldP spid="198757" grpId="0" animBg="1"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6" name="Rectangle 310"/>
          <p:cNvSpPr>
            <a:spLocks noChangeArrowheads="1"/>
          </p:cNvSpPr>
          <p:nvPr/>
        </p:nvSpPr>
        <p:spPr bwMode="auto">
          <a:xfrm>
            <a:off x="1524000" y="1695450"/>
            <a:ext cx="6286500" cy="4152900"/>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106605" name="Rectangle 109"/>
          <p:cNvSpPr>
            <a:spLocks noChangeArrowheads="1"/>
          </p:cNvSpPr>
          <p:nvPr/>
        </p:nvSpPr>
        <p:spPr bwMode="auto">
          <a:xfrm>
            <a:off x="690563" y="1141413"/>
            <a:ext cx="7772400" cy="5143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Solving for the </a:t>
            </a:r>
            <a:r>
              <a:rPr lang="en-US" sz="2400" dirty="0" smtClean="0">
                <a:effectLst>
                  <a:outerShdw blurRad="38100" dist="38100" dir="2700000" algn="tl">
                    <a:srgbClr val="000000"/>
                  </a:outerShdw>
                </a:effectLst>
                <a:latin typeface="Book Antiqua" pitchFamily="18" charset="0"/>
              </a:rPr>
              <a:t>mileage </a:t>
            </a:r>
            <a:r>
              <a:rPr lang="en-US" sz="2400" dirty="0">
                <a:effectLst>
                  <a:outerShdw blurRad="38100" dist="38100" dir="2700000" algn="tl">
                    <a:srgbClr val="000000"/>
                  </a:outerShdw>
                </a:effectLst>
                <a:latin typeface="Book Antiqua" pitchFamily="18" charset="0"/>
              </a:rPr>
              <a:t>Probability			</a:t>
            </a:r>
          </a:p>
        </p:txBody>
      </p:sp>
      <p:sp>
        <p:nvSpPr>
          <p:cNvPr id="106606" name="Freeform 110"/>
          <p:cNvSpPr>
            <a:spLocks/>
          </p:cNvSpPr>
          <p:nvPr/>
        </p:nvSpPr>
        <p:spPr bwMode="auto">
          <a:xfrm>
            <a:off x="2143125" y="2046288"/>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rotWithShape="0">
            <a:gsLst>
              <a:gs pos="0">
                <a:srgbClr val="838383">
                  <a:gamma/>
                  <a:shade val="46275"/>
                  <a:invGamma/>
                </a:srgbClr>
              </a:gs>
              <a:gs pos="100000">
                <a:srgbClr val="838383"/>
              </a:gs>
            </a:gsLst>
            <a:lin ang="0" scaled="1"/>
          </a:gradFill>
          <a:ln w="12700" cap="rnd" cmpd="sng">
            <a:noFill/>
            <a:prstDash val="solid"/>
            <a:round/>
            <a:headEnd type="none" w="med" len="med"/>
            <a:tailEnd type="none" w="med" len="med"/>
          </a:ln>
          <a:effectLst/>
        </p:spPr>
        <p:txBody>
          <a:bodyPr/>
          <a:lstStyle/>
          <a:p>
            <a:endParaRPr lang="en-US"/>
          </a:p>
        </p:txBody>
      </p:sp>
      <p:sp>
        <p:nvSpPr>
          <p:cNvPr id="106607" name="Freeform 111"/>
          <p:cNvSpPr>
            <a:spLocks/>
          </p:cNvSpPr>
          <p:nvPr/>
        </p:nvSpPr>
        <p:spPr bwMode="auto">
          <a:xfrm>
            <a:off x="4957763" y="2947988"/>
            <a:ext cx="1731962" cy="2162175"/>
          </a:xfrm>
          <a:custGeom>
            <a:avLst/>
            <a:gdLst/>
            <a:ahLst/>
            <a:cxnLst>
              <a:cxn ang="0">
                <a:pos x="6" y="0"/>
              </a:cxn>
              <a:cxn ang="0">
                <a:pos x="12" y="24"/>
              </a:cxn>
              <a:cxn ang="0">
                <a:pos x="23" y="58"/>
              </a:cxn>
              <a:cxn ang="0">
                <a:pos x="37" y="104"/>
              </a:cxn>
              <a:cxn ang="0">
                <a:pos x="49" y="136"/>
              </a:cxn>
              <a:cxn ang="0">
                <a:pos x="59" y="174"/>
              </a:cxn>
              <a:cxn ang="0">
                <a:pos x="71" y="212"/>
              </a:cxn>
              <a:cxn ang="0">
                <a:pos x="84" y="246"/>
              </a:cxn>
              <a:cxn ang="0">
                <a:pos x="87" y="284"/>
              </a:cxn>
              <a:cxn ang="0">
                <a:pos x="99" y="316"/>
              </a:cxn>
              <a:cxn ang="0">
                <a:pos x="108" y="354"/>
              </a:cxn>
              <a:cxn ang="0">
                <a:pos x="120" y="390"/>
              </a:cxn>
              <a:cxn ang="0">
                <a:pos x="125" y="424"/>
              </a:cxn>
              <a:cxn ang="0">
                <a:pos x="139" y="462"/>
              </a:cxn>
              <a:cxn ang="0">
                <a:pos x="149" y="498"/>
              </a:cxn>
              <a:cxn ang="0">
                <a:pos x="161" y="534"/>
              </a:cxn>
              <a:cxn ang="0">
                <a:pos x="175" y="572"/>
              </a:cxn>
              <a:cxn ang="0">
                <a:pos x="189" y="606"/>
              </a:cxn>
              <a:cxn ang="0">
                <a:pos x="204" y="642"/>
              </a:cxn>
              <a:cxn ang="0">
                <a:pos x="216" y="678"/>
              </a:cxn>
              <a:cxn ang="0">
                <a:pos x="231" y="712"/>
              </a:cxn>
              <a:cxn ang="0">
                <a:pos x="252" y="750"/>
              </a:cxn>
              <a:cxn ang="0">
                <a:pos x="264" y="786"/>
              </a:cxn>
              <a:cxn ang="0">
                <a:pos x="287" y="824"/>
              </a:cxn>
              <a:cxn ang="0">
                <a:pos x="301" y="854"/>
              </a:cxn>
              <a:cxn ang="0">
                <a:pos x="321" y="886"/>
              </a:cxn>
              <a:cxn ang="0">
                <a:pos x="343" y="918"/>
              </a:cxn>
              <a:cxn ang="0">
                <a:pos x="363" y="946"/>
              </a:cxn>
              <a:cxn ang="0">
                <a:pos x="383" y="978"/>
              </a:cxn>
              <a:cxn ang="0">
                <a:pos x="407" y="1004"/>
              </a:cxn>
              <a:cxn ang="0">
                <a:pos x="435" y="1034"/>
              </a:cxn>
              <a:cxn ang="0">
                <a:pos x="465" y="1068"/>
              </a:cxn>
              <a:cxn ang="0">
                <a:pos x="504" y="1098"/>
              </a:cxn>
              <a:cxn ang="0">
                <a:pos x="528" y="1110"/>
              </a:cxn>
              <a:cxn ang="0">
                <a:pos x="559" y="1130"/>
              </a:cxn>
              <a:cxn ang="0">
                <a:pos x="593" y="1148"/>
              </a:cxn>
              <a:cxn ang="0">
                <a:pos x="633" y="1168"/>
              </a:cxn>
              <a:cxn ang="0">
                <a:pos x="675" y="1188"/>
              </a:cxn>
              <a:cxn ang="0">
                <a:pos x="709" y="1202"/>
              </a:cxn>
              <a:cxn ang="0">
                <a:pos x="741" y="1216"/>
              </a:cxn>
              <a:cxn ang="0">
                <a:pos x="771" y="1226"/>
              </a:cxn>
              <a:cxn ang="0">
                <a:pos x="803" y="1236"/>
              </a:cxn>
              <a:cxn ang="0">
                <a:pos x="845" y="1250"/>
              </a:cxn>
              <a:cxn ang="0">
                <a:pos x="825" y="1244"/>
              </a:cxn>
              <a:cxn ang="0">
                <a:pos x="867" y="1258"/>
              </a:cxn>
              <a:cxn ang="0">
                <a:pos x="899" y="1270"/>
              </a:cxn>
              <a:cxn ang="0">
                <a:pos x="954" y="1290"/>
              </a:cxn>
              <a:cxn ang="0">
                <a:pos x="1038" y="1308"/>
              </a:cxn>
              <a:cxn ang="0">
                <a:pos x="1086" y="1320"/>
              </a:cxn>
              <a:cxn ang="0">
                <a:pos x="1087" y="1336"/>
              </a:cxn>
              <a:cxn ang="0">
                <a:pos x="1091" y="1356"/>
              </a:cxn>
              <a:cxn ang="0">
                <a:pos x="0" y="1362"/>
              </a:cxn>
              <a:cxn ang="0">
                <a:pos x="6" y="0"/>
              </a:cxn>
            </a:cxnLst>
            <a:rect l="0" t="0" r="r" b="b"/>
            <a:pathLst>
              <a:path w="1091" h="1362">
                <a:moveTo>
                  <a:pt x="6" y="0"/>
                </a:moveTo>
                <a:lnTo>
                  <a:pt x="12" y="24"/>
                </a:lnTo>
                <a:lnTo>
                  <a:pt x="23" y="58"/>
                </a:lnTo>
                <a:lnTo>
                  <a:pt x="37" y="104"/>
                </a:lnTo>
                <a:lnTo>
                  <a:pt x="49" y="136"/>
                </a:lnTo>
                <a:lnTo>
                  <a:pt x="59" y="174"/>
                </a:lnTo>
                <a:lnTo>
                  <a:pt x="71" y="212"/>
                </a:lnTo>
                <a:lnTo>
                  <a:pt x="84" y="246"/>
                </a:lnTo>
                <a:lnTo>
                  <a:pt x="87" y="284"/>
                </a:lnTo>
                <a:lnTo>
                  <a:pt x="99" y="316"/>
                </a:lnTo>
                <a:lnTo>
                  <a:pt x="108" y="354"/>
                </a:lnTo>
                <a:lnTo>
                  <a:pt x="120" y="390"/>
                </a:lnTo>
                <a:lnTo>
                  <a:pt x="125" y="424"/>
                </a:lnTo>
                <a:lnTo>
                  <a:pt x="139" y="462"/>
                </a:lnTo>
                <a:lnTo>
                  <a:pt x="149" y="498"/>
                </a:lnTo>
                <a:lnTo>
                  <a:pt x="161" y="534"/>
                </a:lnTo>
                <a:lnTo>
                  <a:pt x="175" y="572"/>
                </a:lnTo>
                <a:lnTo>
                  <a:pt x="189" y="606"/>
                </a:lnTo>
                <a:lnTo>
                  <a:pt x="204" y="642"/>
                </a:lnTo>
                <a:lnTo>
                  <a:pt x="216" y="678"/>
                </a:lnTo>
                <a:lnTo>
                  <a:pt x="231" y="712"/>
                </a:lnTo>
                <a:lnTo>
                  <a:pt x="252" y="750"/>
                </a:lnTo>
                <a:lnTo>
                  <a:pt x="264" y="786"/>
                </a:lnTo>
                <a:lnTo>
                  <a:pt x="287" y="824"/>
                </a:lnTo>
                <a:lnTo>
                  <a:pt x="301" y="854"/>
                </a:lnTo>
                <a:lnTo>
                  <a:pt x="321" y="886"/>
                </a:lnTo>
                <a:lnTo>
                  <a:pt x="343" y="918"/>
                </a:lnTo>
                <a:lnTo>
                  <a:pt x="363" y="946"/>
                </a:lnTo>
                <a:lnTo>
                  <a:pt x="383" y="978"/>
                </a:lnTo>
                <a:lnTo>
                  <a:pt x="407" y="1004"/>
                </a:lnTo>
                <a:lnTo>
                  <a:pt x="435" y="1034"/>
                </a:lnTo>
                <a:lnTo>
                  <a:pt x="465" y="1068"/>
                </a:lnTo>
                <a:lnTo>
                  <a:pt x="504" y="1098"/>
                </a:lnTo>
                <a:lnTo>
                  <a:pt x="528" y="1110"/>
                </a:lnTo>
                <a:lnTo>
                  <a:pt x="559" y="1130"/>
                </a:lnTo>
                <a:lnTo>
                  <a:pt x="593" y="1148"/>
                </a:lnTo>
                <a:lnTo>
                  <a:pt x="633" y="1168"/>
                </a:lnTo>
                <a:lnTo>
                  <a:pt x="675" y="1188"/>
                </a:lnTo>
                <a:lnTo>
                  <a:pt x="709" y="1202"/>
                </a:lnTo>
                <a:lnTo>
                  <a:pt x="741" y="1216"/>
                </a:lnTo>
                <a:lnTo>
                  <a:pt x="771" y="1226"/>
                </a:lnTo>
                <a:lnTo>
                  <a:pt x="803" y="1236"/>
                </a:lnTo>
                <a:lnTo>
                  <a:pt x="845" y="1250"/>
                </a:lnTo>
                <a:lnTo>
                  <a:pt x="825" y="1244"/>
                </a:lnTo>
                <a:lnTo>
                  <a:pt x="867" y="1258"/>
                </a:lnTo>
                <a:lnTo>
                  <a:pt x="899" y="1270"/>
                </a:lnTo>
                <a:lnTo>
                  <a:pt x="954" y="1290"/>
                </a:lnTo>
                <a:lnTo>
                  <a:pt x="1038" y="1308"/>
                </a:lnTo>
                <a:lnTo>
                  <a:pt x="1086" y="1320"/>
                </a:lnTo>
                <a:lnTo>
                  <a:pt x="1087" y="1336"/>
                </a:lnTo>
                <a:lnTo>
                  <a:pt x="1091" y="1356"/>
                </a:lnTo>
                <a:lnTo>
                  <a:pt x="0" y="1362"/>
                </a:lnTo>
                <a:lnTo>
                  <a:pt x="6" y="0"/>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106609" name="Line 113"/>
          <p:cNvSpPr>
            <a:spLocks noChangeShapeType="1"/>
          </p:cNvSpPr>
          <p:nvPr/>
        </p:nvSpPr>
        <p:spPr bwMode="auto">
          <a:xfrm flipH="1">
            <a:off x="4384675" y="5033963"/>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06610" name="Line 114"/>
          <p:cNvSpPr>
            <a:spLocks noChangeShapeType="1"/>
          </p:cNvSpPr>
          <p:nvPr/>
        </p:nvSpPr>
        <p:spPr bwMode="auto">
          <a:xfrm>
            <a:off x="3589338" y="2747963"/>
            <a:ext cx="889000" cy="40005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06611" name="Rectangle 115"/>
          <p:cNvSpPr>
            <a:spLocks noChangeArrowheads="1"/>
          </p:cNvSpPr>
          <p:nvPr/>
        </p:nvSpPr>
        <p:spPr bwMode="auto">
          <a:xfrm>
            <a:off x="4216400" y="5191125"/>
            <a:ext cx="333375" cy="454025"/>
          </a:xfrm>
          <a:prstGeom prst="rect">
            <a:avLst/>
          </a:prstGeom>
          <a:noFill/>
          <a:ln w="12700">
            <a:noFill/>
            <a:miter lim="800000"/>
            <a:headEnd/>
            <a:tailEnd/>
          </a:ln>
          <a:effectLst/>
        </p:spPr>
        <p:txBody>
          <a:bodyPr wrap="none" lIns="90488" tIns="44450" rIns="90488" bIns="44450">
            <a:spAutoFit/>
          </a:bodyPr>
          <a:lstStyle/>
          <a:p>
            <a:pPr algn="l"/>
            <a:r>
              <a:rPr lang="en-US" sz="2400">
                <a:effectLst>
                  <a:outerShdw blurRad="38100" dist="38100" dir="2700000" algn="tl">
                    <a:srgbClr val="000000"/>
                  </a:outerShdw>
                </a:effectLst>
                <a:latin typeface="Book Antiqua" pitchFamily="18" charset="0"/>
              </a:rPr>
              <a:t>0</a:t>
            </a:r>
          </a:p>
        </p:txBody>
      </p:sp>
      <p:sp>
        <p:nvSpPr>
          <p:cNvPr id="106612" name="Rectangle 116"/>
          <p:cNvSpPr>
            <a:spLocks noChangeArrowheads="1"/>
          </p:cNvSpPr>
          <p:nvPr/>
        </p:nvSpPr>
        <p:spPr bwMode="auto">
          <a:xfrm>
            <a:off x="4676775" y="5194300"/>
            <a:ext cx="567464" cy="459100"/>
          </a:xfrm>
          <a:prstGeom prst="rect">
            <a:avLst/>
          </a:prstGeom>
          <a:noFill/>
          <a:ln w="12700">
            <a:noFill/>
            <a:miter lim="800000"/>
            <a:headEnd/>
            <a:tailEnd/>
          </a:ln>
          <a:effectLst/>
        </p:spPr>
        <p:txBody>
          <a:bodyPr wrap="none" lIns="90488" tIns="44450" rIns="90488" bIns="44450">
            <a:spAutoFit/>
          </a:bodyPr>
          <a:lstStyle/>
          <a:p>
            <a:pPr algn="l"/>
            <a:r>
              <a:rPr lang="en-US" sz="2400" dirty="0" smtClean="0">
                <a:effectLst>
                  <a:outerShdw blurRad="38100" dist="38100" dir="2700000" algn="tl">
                    <a:srgbClr val="000000"/>
                  </a:outerShdw>
                </a:effectLst>
                <a:latin typeface="Book Antiqua" pitchFamily="18" charset="0"/>
              </a:rPr>
              <a:t>.70</a:t>
            </a:r>
            <a:endParaRPr lang="en-US" sz="2400" dirty="0">
              <a:effectLst>
                <a:outerShdw blurRad="38100" dist="38100" dir="2700000" algn="tl">
                  <a:srgbClr val="000000"/>
                </a:outerShdw>
              </a:effectLst>
              <a:latin typeface="Book Antiqua" pitchFamily="18" charset="0"/>
            </a:endParaRPr>
          </a:p>
        </p:txBody>
      </p:sp>
      <p:sp>
        <p:nvSpPr>
          <p:cNvPr id="106613" name="Line 117"/>
          <p:cNvSpPr>
            <a:spLocks noChangeShapeType="1"/>
          </p:cNvSpPr>
          <p:nvPr/>
        </p:nvSpPr>
        <p:spPr bwMode="auto">
          <a:xfrm>
            <a:off x="1911350" y="5108575"/>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nvGrpSpPr>
          <p:cNvPr id="106614" name="Group 118"/>
          <p:cNvGrpSpPr>
            <a:grpSpLocks/>
          </p:cNvGrpSpPr>
          <p:nvPr/>
        </p:nvGrpSpPr>
        <p:grpSpPr bwMode="auto">
          <a:xfrm>
            <a:off x="2044700" y="1976438"/>
            <a:ext cx="4719638" cy="2944812"/>
            <a:chOff x="1312" y="1785"/>
            <a:chExt cx="2973" cy="1855"/>
          </a:xfrm>
        </p:grpSpPr>
        <p:sp>
          <p:nvSpPr>
            <p:cNvPr id="106615" name="Arc 119"/>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06616" name="Arc 120"/>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06617" name="Arc 121"/>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06618" name="Arc 122"/>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endParaRPr lang="en-US"/>
            </a:p>
          </p:txBody>
        </p:sp>
        <p:sp>
          <p:nvSpPr>
            <p:cNvPr id="106619" name="Arc 123"/>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106620" name="Arc 124"/>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106621" name="Rectangle 125"/>
          <p:cNvSpPr>
            <a:spLocks noChangeArrowheads="1"/>
          </p:cNvSpPr>
          <p:nvPr/>
        </p:nvSpPr>
        <p:spPr bwMode="auto">
          <a:xfrm>
            <a:off x="1771650" y="2466975"/>
            <a:ext cx="1877118" cy="45910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a:t>
            </a:r>
            <a:r>
              <a:rPr lang="en-US" sz="2400" dirty="0" smtClean="0">
                <a:effectLst>
                  <a:outerShdw blurRad="38100" dist="38100" dir="2700000" algn="tl">
                    <a:srgbClr val="000000"/>
                  </a:outerShdw>
                </a:effectLst>
                <a:latin typeface="Book Antiqua" pitchFamily="18" charset="0"/>
              </a:rPr>
              <a:t>.7580</a:t>
            </a:r>
            <a:endParaRPr lang="en-US" sz="2400" dirty="0">
              <a:effectLst>
                <a:outerShdw blurRad="38100" dist="38100" dir="2700000" algn="tl">
                  <a:srgbClr val="000000"/>
                </a:outerShdw>
              </a:effectLst>
              <a:latin typeface="Book Antiqua" pitchFamily="18" charset="0"/>
            </a:endParaRPr>
          </a:p>
        </p:txBody>
      </p:sp>
      <p:sp>
        <p:nvSpPr>
          <p:cNvPr id="106622" name="Rectangle 126"/>
          <p:cNvSpPr>
            <a:spLocks noChangeArrowheads="1"/>
          </p:cNvSpPr>
          <p:nvPr/>
        </p:nvSpPr>
        <p:spPr bwMode="auto">
          <a:xfrm>
            <a:off x="5162550" y="2181225"/>
            <a:ext cx="2287487" cy="982320"/>
          </a:xfrm>
          <a:prstGeom prst="rect">
            <a:avLst/>
          </a:prstGeom>
          <a:noFill/>
          <a:ln w="12700">
            <a:noFill/>
            <a:miter lim="800000"/>
            <a:headEnd/>
            <a:tailEnd/>
          </a:ln>
          <a:effectLst/>
        </p:spPr>
        <p:txBody>
          <a:bodyPr wrap="none" lIns="90488" tIns="44450" rIns="90488" bIns="44450">
            <a:spAutoFit/>
          </a:bodyPr>
          <a:lstStyle/>
          <a:p>
            <a:pPr algn="l"/>
            <a:r>
              <a:rPr lang="en-US" sz="2400" dirty="0">
                <a:effectLst>
                  <a:outerShdw blurRad="38100" dist="38100" dir="2700000" algn="tl">
                    <a:srgbClr val="000000"/>
                  </a:outerShdw>
                </a:effectLst>
                <a:latin typeface="Book Antiqua" pitchFamily="18" charset="0"/>
              </a:rPr>
              <a:t>Area = 1 - </a:t>
            </a:r>
            <a:r>
              <a:rPr lang="en-US" sz="2400" dirty="0" smtClean="0">
                <a:effectLst>
                  <a:outerShdw blurRad="38100" dist="38100" dir="2700000" algn="tl">
                    <a:srgbClr val="000000"/>
                  </a:outerShdw>
                </a:effectLst>
                <a:latin typeface="Book Antiqua" pitchFamily="18" charset="0"/>
              </a:rPr>
              <a:t>.7580</a:t>
            </a:r>
            <a:endParaRPr lang="en-US" sz="2400" dirty="0">
              <a:effectLst>
                <a:outerShdw blurRad="38100" dist="38100" dir="2700000" algn="tl">
                  <a:srgbClr val="000000"/>
                </a:outerShdw>
              </a:effectLst>
              <a:latin typeface="Book Antiqua" pitchFamily="18" charset="0"/>
            </a:endParaRPr>
          </a:p>
          <a:p>
            <a:pPr algn="l"/>
            <a:endParaRPr lang="en-US" sz="1000" dirty="0">
              <a:effectLst>
                <a:outerShdw blurRad="38100" dist="38100" dir="2700000" algn="tl">
                  <a:srgbClr val="000000"/>
                </a:outerShdw>
              </a:effectLst>
              <a:latin typeface="Book Antiqua" pitchFamily="18" charset="0"/>
            </a:endParaRPr>
          </a:p>
          <a:p>
            <a:pPr algn="l"/>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2420</a:t>
            </a:r>
            <a:endParaRPr lang="en-US" sz="2400" dirty="0">
              <a:effectLst>
                <a:outerShdw blurRad="38100" dist="38100" dir="2700000" algn="tl">
                  <a:srgbClr val="000000"/>
                </a:outerShdw>
              </a:effectLst>
              <a:latin typeface="Book Antiqua" pitchFamily="18" charset="0"/>
            </a:endParaRPr>
          </a:p>
        </p:txBody>
      </p:sp>
      <p:sp>
        <p:nvSpPr>
          <p:cNvPr id="106623" name="Line 127"/>
          <p:cNvSpPr>
            <a:spLocks noChangeShapeType="1"/>
          </p:cNvSpPr>
          <p:nvPr/>
        </p:nvSpPr>
        <p:spPr bwMode="auto">
          <a:xfrm flipH="1">
            <a:off x="5411788" y="3211513"/>
            <a:ext cx="879475" cy="1638300"/>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106624" name="Rectangle 128"/>
          <p:cNvSpPr>
            <a:spLocks noChangeArrowheads="1"/>
          </p:cNvSpPr>
          <p:nvPr/>
        </p:nvSpPr>
        <p:spPr bwMode="auto">
          <a:xfrm>
            <a:off x="6972300" y="4867275"/>
            <a:ext cx="315913" cy="454025"/>
          </a:xfrm>
          <a:prstGeom prst="rect">
            <a:avLst/>
          </a:prstGeom>
          <a:noFill/>
          <a:ln w="12700">
            <a:noFill/>
            <a:miter lim="800000"/>
            <a:headEnd/>
            <a:tailEnd/>
          </a:ln>
          <a:effectLst/>
        </p:spPr>
        <p:txBody>
          <a:bodyPr wrap="none" lIns="90488" tIns="44450" rIns="90488" bIns="44450">
            <a:spAutoFit/>
          </a:bodyPr>
          <a:lstStyle/>
          <a:p>
            <a:pPr algn="l"/>
            <a:r>
              <a:rPr lang="en-US" sz="2400" i="1">
                <a:effectLst>
                  <a:outerShdw blurRad="38100" dist="38100" dir="2700000" algn="tl">
                    <a:srgbClr val="000000"/>
                  </a:outerShdw>
                </a:effectLst>
                <a:latin typeface="Book Antiqua" pitchFamily="18" charset="0"/>
              </a:rPr>
              <a:t>z</a:t>
            </a:r>
          </a:p>
        </p:txBody>
      </p:sp>
      <p:sp>
        <p:nvSpPr>
          <p:cNvPr id="106625" name="Line 129"/>
          <p:cNvSpPr>
            <a:spLocks noChangeShapeType="1"/>
          </p:cNvSpPr>
          <p:nvPr/>
        </p:nvSpPr>
        <p:spPr bwMode="auto">
          <a:xfrm flipH="1">
            <a:off x="4954588" y="2952750"/>
            <a:ext cx="0" cy="2266950"/>
          </a:xfrm>
          <a:prstGeom prst="line">
            <a:avLst/>
          </a:prstGeom>
          <a:noFill/>
          <a:ln w="12700">
            <a:solidFill>
              <a:schemeClr val="tx1"/>
            </a:solidFill>
            <a:round/>
            <a:headEnd/>
            <a:tailEnd/>
          </a:ln>
          <a:effectLst/>
        </p:spPr>
        <p:txBody>
          <a:bodyPr wrap="none" anchor="ctr"/>
          <a:lstStyle/>
          <a:p>
            <a:endParaRPr lang="en-US"/>
          </a:p>
        </p:txBody>
      </p:sp>
      <p:sp>
        <p:nvSpPr>
          <p:cNvPr id="106804" name="Oval 308"/>
          <p:cNvSpPr>
            <a:spLocks noChangeArrowheads="1"/>
          </p:cNvSpPr>
          <p:nvPr/>
        </p:nvSpPr>
        <p:spPr bwMode="auto">
          <a:xfrm>
            <a:off x="6269264" y="2665186"/>
            <a:ext cx="1038225" cy="504825"/>
          </a:xfrm>
          <a:prstGeom prst="ellipse">
            <a:avLst/>
          </a:prstGeom>
          <a:noFill/>
          <a:ln w="28575">
            <a:solidFill>
              <a:srgbClr val="66FFFF"/>
            </a:solidFill>
            <a:round/>
            <a:headEnd/>
            <a:tailEnd/>
          </a:ln>
          <a:effectLst/>
        </p:spPr>
        <p:txBody>
          <a:bodyPr wrap="none" anchor="ctr"/>
          <a:lstStyle/>
          <a:p>
            <a:endParaRPr lang="en-US"/>
          </a:p>
        </p:txBody>
      </p:sp>
      <p:sp>
        <p:nvSpPr>
          <p:cNvPr id="106807" name="AutoShape 311"/>
          <p:cNvSpPr>
            <a:spLocks noChangeArrowheads="1"/>
          </p:cNvSpPr>
          <p:nvPr/>
        </p:nvSpPr>
        <p:spPr bwMode="auto">
          <a:xfrm rot="5400000">
            <a:off x="1171575" y="3746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6808" name="Rectangle 312"/>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6807"/>
                                        </p:tgtEl>
                                        <p:attrNameLst>
                                          <p:attrName>style.visibility</p:attrName>
                                        </p:attrNameLst>
                                      </p:cBhvr>
                                      <p:to>
                                        <p:strVal val="visible"/>
                                      </p:to>
                                    </p:set>
                                    <p:animEffect transition="in" filter="slide(fromLeft)">
                                      <p:cBhvr>
                                        <p:cTn id="7" dur="500"/>
                                        <p:tgtEl>
                                          <p:spTgt spid="106807"/>
                                        </p:tgtEl>
                                      </p:cBhvr>
                                    </p:animEffect>
                                  </p:childTnLst>
                                  <p:subTnLst>
                                    <p:set>
                                      <p:cBhvr override="childStyle">
                                        <p:cTn dur="1" fill="hold" display="0" masterRel="nextClick" afterEffect="1"/>
                                        <p:tgtEl>
                                          <p:spTgt spid="10680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6806"/>
                                        </p:tgtEl>
                                        <p:attrNameLst>
                                          <p:attrName>style.visibility</p:attrName>
                                        </p:attrNameLst>
                                      </p:cBhvr>
                                      <p:to>
                                        <p:strVal val="visible"/>
                                      </p:to>
                                    </p:set>
                                    <p:animEffect transition="in" filter="dissolve">
                                      <p:cBhvr>
                                        <p:cTn id="12" dur="500"/>
                                        <p:tgtEl>
                                          <p:spTgt spid="106806"/>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106613"/>
                                        </p:tgtEl>
                                        <p:attrNameLst>
                                          <p:attrName>style.visibility</p:attrName>
                                        </p:attrNameLst>
                                      </p:cBhvr>
                                      <p:to>
                                        <p:strVal val="visible"/>
                                      </p:to>
                                    </p:set>
                                    <p:animEffect transition="in" filter="slide(fromLeft)">
                                      <p:cBhvr>
                                        <p:cTn id="16" dur="500"/>
                                        <p:tgtEl>
                                          <p:spTgt spid="106613"/>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106624"/>
                                        </p:tgtEl>
                                        <p:attrNameLst>
                                          <p:attrName>style.visibility</p:attrName>
                                        </p:attrNameLst>
                                      </p:cBhvr>
                                      <p:to>
                                        <p:strVal val="visible"/>
                                      </p:to>
                                    </p:set>
                                    <p:animEffect transition="in" filter="slide(fromLeft)">
                                      <p:cBhvr>
                                        <p:cTn id="20" dur="500"/>
                                        <p:tgtEl>
                                          <p:spTgt spid="106624"/>
                                        </p:tgtEl>
                                      </p:cBhvr>
                                    </p:animEffect>
                                  </p:childTnLst>
                                </p:cTn>
                              </p:par>
                            </p:childTnLst>
                          </p:cTn>
                        </p:par>
                        <p:par>
                          <p:cTn id="21" fill="hold">
                            <p:stCondLst>
                              <p:cond delay="2500"/>
                            </p:stCondLst>
                            <p:childTnLst>
                              <p:par>
                                <p:cTn id="22" presetID="12" presetClass="entr" presetSubtype="1" fill="hold" grpId="0" nodeType="afterEffect">
                                  <p:stCondLst>
                                    <p:cond delay="1000"/>
                                  </p:stCondLst>
                                  <p:childTnLst>
                                    <p:set>
                                      <p:cBhvr>
                                        <p:cTn id="23" dur="1" fill="hold">
                                          <p:stCondLst>
                                            <p:cond delay="0"/>
                                          </p:stCondLst>
                                        </p:cTn>
                                        <p:tgtEl>
                                          <p:spTgt spid="106609"/>
                                        </p:tgtEl>
                                        <p:attrNameLst>
                                          <p:attrName>style.visibility</p:attrName>
                                        </p:attrNameLst>
                                      </p:cBhvr>
                                      <p:to>
                                        <p:strVal val="visible"/>
                                      </p:to>
                                    </p:set>
                                    <p:animEffect transition="in" filter="slide(fromTop)">
                                      <p:cBhvr>
                                        <p:cTn id="24" dur="500"/>
                                        <p:tgtEl>
                                          <p:spTgt spid="106609"/>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106611"/>
                                        </p:tgtEl>
                                        <p:attrNameLst>
                                          <p:attrName>style.visibility</p:attrName>
                                        </p:attrNameLst>
                                      </p:cBhvr>
                                      <p:to>
                                        <p:strVal val="visible"/>
                                      </p:to>
                                    </p:set>
                                    <p:animEffect transition="in" filter="slide(fromTop)">
                                      <p:cBhvr>
                                        <p:cTn id="28" dur="500"/>
                                        <p:tgtEl>
                                          <p:spTgt spid="106611"/>
                                        </p:tgtEl>
                                      </p:cBhvr>
                                    </p:animEffect>
                                  </p:childTnLst>
                                </p:cTn>
                              </p:par>
                            </p:childTnLst>
                          </p:cTn>
                        </p:par>
                        <p:par>
                          <p:cTn id="29" fill="hold">
                            <p:stCondLst>
                              <p:cond delay="4500"/>
                            </p:stCondLst>
                            <p:childTnLst>
                              <p:par>
                                <p:cTn id="30" presetID="12" presetClass="entr" presetSubtype="4" fill="hold" nodeType="afterEffect">
                                  <p:stCondLst>
                                    <p:cond delay="1000"/>
                                  </p:stCondLst>
                                  <p:childTnLst>
                                    <p:set>
                                      <p:cBhvr>
                                        <p:cTn id="31" dur="1" fill="hold">
                                          <p:stCondLst>
                                            <p:cond delay="0"/>
                                          </p:stCondLst>
                                        </p:cTn>
                                        <p:tgtEl>
                                          <p:spTgt spid="106614"/>
                                        </p:tgtEl>
                                        <p:attrNameLst>
                                          <p:attrName>style.visibility</p:attrName>
                                        </p:attrNameLst>
                                      </p:cBhvr>
                                      <p:to>
                                        <p:strVal val="visible"/>
                                      </p:to>
                                    </p:set>
                                    <p:animEffect transition="in" filter="slide(fromBottom)">
                                      <p:cBhvr>
                                        <p:cTn id="32" dur="500"/>
                                        <p:tgtEl>
                                          <p:spTgt spid="106614"/>
                                        </p:tgtEl>
                                      </p:cBhvr>
                                    </p:animEffect>
                                  </p:childTnLst>
                                </p:cTn>
                              </p:par>
                            </p:childTnLst>
                          </p:cTn>
                        </p:par>
                        <p:par>
                          <p:cTn id="33" fill="hold">
                            <p:stCondLst>
                              <p:cond delay="6000"/>
                            </p:stCondLst>
                            <p:childTnLst>
                              <p:par>
                                <p:cTn id="34" presetID="12" presetClass="entr" presetSubtype="4" fill="hold" grpId="0" nodeType="afterEffect">
                                  <p:stCondLst>
                                    <p:cond delay="0"/>
                                  </p:stCondLst>
                                  <p:childTnLst>
                                    <p:set>
                                      <p:cBhvr>
                                        <p:cTn id="35" dur="1" fill="hold">
                                          <p:stCondLst>
                                            <p:cond delay="0"/>
                                          </p:stCondLst>
                                        </p:cTn>
                                        <p:tgtEl>
                                          <p:spTgt spid="106606"/>
                                        </p:tgtEl>
                                        <p:attrNameLst>
                                          <p:attrName>style.visibility</p:attrName>
                                        </p:attrNameLst>
                                      </p:cBhvr>
                                      <p:to>
                                        <p:strVal val="visible"/>
                                      </p:to>
                                    </p:set>
                                    <p:animEffect transition="in" filter="slide(fromBottom)">
                                      <p:cBhvr>
                                        <p:cTn id="36" dur="500"/>
                                        <p:tgtEl>
                                          <p:spTgt spid="106606"/>
                                        </p:tgtEl>
                                      </p:cBhvr>
                                    </p:animEffect>
                                  </p:childTnLst>
                                </p:cTn>
                              </p:par>
                            </p:childTnLst>
                          </p:cTn>
                        </p:par>
                        <p:par>
                          <p:cTn id="37" fill="hold">
                            <p:stCondLst>
                              <p:cond delay="6500"/>
                            </p:stCondLst>
                            <p:childTnLst>
                              <p:par>
                                <p:cTn id="38" presetID="12" presetClass="entr" presetSubtype="1" fill="hold" grpId="0" nodeType="afterEffect">
                                  <p:stCondLst>
                                    <p:cond delay="1000"/>
                                  </p:stCondLst>
                                  <p:childTnLst>
                                    <p:set>
                                      <p:cBhvr>
                                        <p:cTn id="39" dur="1" fill="hold">
                                          <p:stCondLst>
                                            <p:cond delay="0"/>
                                          </p:stCondLst>
                                        </p:cTn>
                                        <p:tgtEl>
                                          <p:spTgt spid="106625"/>
                                        </p:tgtEl>
                                        <p:attrNameLst>
                                          <p:attrName>style.visibility</p:attrName>
                                        </p:attrNameLst>
                                      </p:cBhvr>
                                      <p:to>
                                        <p:strVal val="visible"/>
                                      </p:to>
                                    </p:set>
                                    <p:animEffect transition="in" filter="slide(fromTop)">
                                      <p:cBhvr>
                                        <p:cTn id="40" dur="500"/>
                                        <p:tgtEl>
                                          <p:spTgt spid="106625"/>
                                        </p:tgtEl>
                                      </p:cBhvr>
                                    </p:animEffect>
                                  </p:childTnLst>
                                </p:cTn>
                              </p:par>
                            </p:childTnLst>
                          </p:cTn>
                        </p:par>
                        <p:par>
                          <p:cTn id="41" fill="hold">
                            <p:stCondLst>
                              <p:cond delay="8000"/>
                            </p:stCondLst>
                            <p:childTnLst>
                              <p:par>
                                <p:cTn id="42" presetID="12" presetClass="entr" presetSubtype="1" fill="hold" grpId="0" nodeType="afterEffect">
                                  <p:stCondLst>
                                    <p:cond delay="0"/>
                                  </p:stCondLst>
                                  <p:childTnLst>
                                    <p:set>
                                      <p:cBhvr>
                                        <p:cTn id="43" dur="1" fill="hold">
                                          <p:stCondLst>
                                            <p:cond delay="0"/>
                                          </p:stCondLst>
                                        </p:cTn>
                                        <p:tgtEl>
                                          <p:spTgt spid="106612"/>
                                        </p:tgtEl>
                                        <p:attrNameLst>
                                          <p:attrName>style.visibility</p:attrName>
                                        </p:attrNameLst>
                                      </p:cBhvr>
                                      <p:to>
                                        <p:strVal val="visible"/>
                                      </p:to>
                                    </p:set>
                                    <p:animEffect transition="in" filter="slide(fromTop)">
                                      <p:cBhvr>
                                        <p:cTn id="44" dur="500"/>
                                        <p:tgtEl>
                                          <p:spTgt spid="106612"/>
                                        </p:tgtEl>
                                      </p:cBhvr>
                                    </p:animEffect>
                                  </p:childTnLst>
                                </p:cTn>
                              </p:par>
                            </p:childTnLst>
                          </p:cTn>
                        </p:par>
                        <p:par>
                          <p:cTn id="45" fill="hold">
                            <p:stCondLst>
                              <p:cond delay="8500"/>
                            </p:stCondLst>
                            <p:childTnLst>
                              <p:par>
                                <p:cTn id="46" presetID="12" presetClass="entr" presetSubtype="8" fill="hold" grpId="0" nodeType="afterEffect">
                                  <p:stCondLst>
                                    <p:cond delay="1000"/>
                                  </p:stCondLst>
                                  <p:childTnLst>
                                    <p:set>
                                      <p:cBhvr>
                                        <p:cTn id="47" dur="1" fill="hold">
                                          <p:stCondLst>
                                            <p:cond delay="0"/>
                                          </p:stCondLst>
                                        </p:cTn>
                                        <p:tgtEl>
                                          <p:spTgt spid="106607"/>
                                        </p:tgtEl>
                                        <p:attrNameLst>
                                          <p:attrName>style.visibility</p:attrName>
                                        </p:attrNameLst>
                                      </p:cBhvr>
                                      <p:to>
                                        <p:strVal val="visible"/>
                                      </p:to>
                                    </p:set>
                                    <p:animEffect transition="in" filter="slide(fromLeft)">
                                      <p:cBhvr>
                                        <p:cTn id="48" dur="500"/>
                                        <p:tgtEl>
                                          <p:spTgt spid="106607"/>
                                        </p:tgtEl>
                                      </p:cBhvr>
                                    </p:animEffect>
                                  </p:childTnLst>
                                </p:cTn>
                              </p:par>
                            </p:childTnLst>
                          </p:cTn>
                        </p:par>
                        <p:par>
                          <p:cTn id="49" fill="hold">
                            <p:stCondLst>
                              <p:cond delay="10000"/>
                            </p:stCondLst>
                            <p:childTnLst>
                              <p:par>
                                <p:cTn id="50" presetID="12" presetClass="entr" presetSubtype="8" fill="hold" grpId="0" nodeType="afterEffect">
                                  <p:stCondLst>
                                    <p:cond delay="1000"/>
                                  </p:stCondLst>
                                  <p:childTnLst>
                                    <p:set>
                                      <p:cBhvr>
                                        <p:cTn id="51" dur="1" fill="hold">
                                          <p:stCondLst>
                                            <p:cond delay="0"/>
                                          </p:stCondLst>
                                        </p:cTn>
                                        <p:tgtEl>
                                          <p:spTgt spid="106621"/>
                                        </p:tgtEl>
                                        <p:attrNameLst>
                                          <p:attrName>style.visibility</p:attrName>
                                        </p:attrNameLst>
                                      </p:cBhvr>
                                      <p:to>
                                        <p:strVal val="visible"/>
                                      </p:to>
                                    </p:set>
                                    <p:animEffect transition="in" filter="slide(fromLeft)">
                                      <p:cBhvr>
                                        <p:cTn id="52" dur="500"/>
                                        <p:tgtEl>
                                          <p:spTgt spid="106621"/>
                                        </p:tgtEl>
                                      </p:cBhvr>
                                    </p:animEffect>
                                  </p:childTnLst>
                                </p:cTn>
                              </p:par>
                            </p:childTnLst>
                          </p:cTn>
                        </p:par>
                        <p:par>
                          <p:cTn id="53" fill="hold">
                            <p:stCondLst>
                              <p:cond delay="11500"/>
                            </p:stCondLst>
                            <p:childTnLst>
                              <p:par>
                                <p:cTn id="54" presetID="12" presetClass="entr" presetSubtype="8" fill="hold" grpId="0" nodeType="afterEffect">
                                  <p:stCondLst>
                                    <p:cond delay="0"/>
                                  </p:stCondLst>
                                  <p:childTnLst>
                                    <p:set>
                                      <p:cBhvr>
                                        <p:cTn id="55" dur="1" fill="hold">
                                          <p:stCondLst>
                                            <p:cond delay="0"/>
                                          </p:stCondLst>
                                        </p:cTn>
                                        <p:tgtEl>
                                          <p:spTgt spid="106610"/>
                                        </p:tgtEl>
                                        <p:attrNameLst>
                                          <p:attrName>style.visibility</p:attrName>
                                        </p:attrNameLst>
                                      </p:cBhvr>
                                      <p:to>
                                        <p:strVal val="visible"/>
                                      </p:to>
                                    </p:set>
                                    <p:animEffect transition="in" filter="slide(fromLeft)">
                                      <p:cBhvr>
                                        <p:cTn id="56" dur="500"/>
                                        <p:tgtEl>
                                          <p:spTgt spid="106610"/>
                                        </p:tgtEl>
                                      </p:cBhvr>
                                    </p:animEffect>
                                  </p:childTnLst>
                                </p:cTn>
                              </p:par>
                            </p:childTnLst>
                          </p:cTn>
                        </p:par>
                        <p:par>
                          <p:cTn id="57" fill="hold">
                            <p:stCondLst>
                              <p:cond delay="12000"/>
                            </p:stCondLst>
                            <p:childTnLst>
                              <p:par>
                                <p:cTn id="58" presetID="12" presetClass="entr" presetSubtype="8" fill="hold" grpId="0" nodeType="afterEffect">
                                  <p:stCondLst>
                                    <p:cond delay="1000"/>
                                  </p:stCondLst>
                                  <p:childTnLst>
                                    <p:set>
                                      <p:cBhvr>
                                        <p:cTn id="59" dur="1" fill="hold">
                                          <p:stCondLst>
                                            <p:cond delay="0"/>
                                          </p:stCondLst>
                                        </p:cTn>
                                        <p:tgtEl>
                                          <p:spTgt spid="106622"/>
                                        </p:tgtEl>
                                        <p:attrNameLst>
                                          <p:attrName>style.visibility</p:attrName>
                                        </p:attrNameLst>
                                      </p:cBhvr>
                                      <p:to>
                                        <p:strVal val="visible"/>
                                      </p:to>
                                    </p:set>
                                    <p:animEffect transition="in" filter="slide(fromLeft)">
                                      <p:cBhvr>
                                        <p:cTn id="60" dur="500"/>
                                        <p:tgtEl>
                                          <p:spTgt spid="106622"/>
                                        </p:tgtEl>
                                      </p:cBhvr>
                                    </p:animEffect>
                                  </p:childTnLst>
                                </p:cTn>
                              </p:par>
                            </p:childTnLst>
                          </p:cTn>
                        </p:par>
                        <p:par>
                          <p:cTn id="61" fill="hold">
                            <p:stCondLst>
                              <p:cond delay="13500"/>
                            </p:stCondLst>
                            <p:childTnLst>
                              <p:par>
                                <p:cTn id="62" presetID="12" presetClass="entr" presetSubtype="1" fill="hold" grpId="0" nodeType="afterEffect">
                                  <p:stCondLst>
                                    <p:cond delay="0"/>
                                  </p:stCondLst>
                                  <p:childTnLst>
                                    <p:set>
                                      <p:cBhvr>
                                        <p:cTn id="63" dur="1" fill="hold">
                                          <p:stCondLst>
                                            <p:cond delay="0"/>
                                          </p:stCondLst>
                                        </p:cTn>
                                        <p:tgtEl>
                                          <p:spTgt spid="106623"/>
                                        </p:tgtEl>
                                        <p:attrNameLst>
                                          <p:attrName>style.visibility</p:attrName>
                                        </p:attrNameLst>
                                      </p:cBhvr>
                                      <p:to>
                                        <p:strVal val="visible"/>
                                      </p:to>
                                    </p:set>
                                    <p:animEffect transition="in" filter="slide(fromTop)">
                                      <p:cBhvr>
                                        <p:cTn id="64" dur="500"/>
                                        <p:tgtEl>
                                          <p:spTgt spid="106623"/>
                                        </p:tgtEl>
                                      </p:cBhvr>
                                    </p:animEffect>
                                  </p:childTnLst>
                                </p:cTn>
                              </p:par>
                            </p:childTnLst>
                          </p:cTn>
                        </p:par>
                        <p:par>
                          <p:cTn id="65" fill="hold">
                            <p:stCondLst>
                              <p:cond delay="14000"/>
                            </p:stCondLst>
                            <p:childTnLst>
                              <p:par>
                                <p:cTn id="66" presetID="16" presetClass="entr" presetSubtype="21" fill="hold" grpId="0" nodeType="afterEffect">
                                  <p:stCondLst>
                                    <p:cond delay="1000"/>
                                  </p:stCondLst>
                                  <p:childTnLst>
                                    <p:set>
                                      <p:cBhvr>
                                        <p:cTn id="67" dur="1" fill="hold">
                                          <p:stCondLst>
                                            <p:cond delay="0"/>
                                          </p:stCondLst>
                                        </p:cTn>
                                        <p:tgtEl>
                                          <p:spTgt spid="106804"/>
                                        </p:tgtEl>
                                        <p:attrNameLst>
                                          <p:attrName>style.visibility</p:attrName>
                                        </p:attrNameLst>
                                      </p:cBhvr>
                                      <p:to>
                                        <p:strVal val="visible"/>
                                      </p:to>
                                    </p:set>
                                    <p:animEffect transition="in" filter="barn(inVertical)">
                                      <p:cBhvr>
                                        <p:cTn id="68" dur="500"/>
                                        <p:tgtEl>
                                          <p:spTgt spid="10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806" grpId="0" animBg="1"/>
      <p:bldP spid="106606" grpId="0" animBg="1"/>
      <p:bldP spid="106607" grpId="0" animBg="1"/>
      <p:bldP spid="106609" grpId="0" animBg="1"/>
      <p:bldP spid="106610" grpId="0" animBg="1"/>
      <p:bldP spid="106611" grpId="0" autoUpdateAnimBg="0"/>
      <p:bldP spid="106612" grpId="0" autoUpdateAnimBg="0"/>
      <p:bldP spid="106613" grpId="0" animBg="1"/>
      <p:bldP spid="106621" grpId="0" autoUpdateAnimBg="0"/>
      <p:bldP spid="106622" grpId="0" autoUpdateAnimBg="0"/>
      <p:bldP spid="106623" grpId="0" animBg="1"/>
      <p:bldP spid="106624" grpId="0" autoUpdateAnimBg="0"/>
      <p:bldP spid="106625" grpId="0" animBg="1"/>
      <p:bldP spid="106804" grpId="0" animBg="1"/>
      <p:bldP spid="10680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idx="1"/>
          </p:nvPr>
        </p:nvSpPr>
        <p:spPr>
          <a:xfrm>
            <a:off x="688975" y="1109663"/>
            <a:ext cx="7772400" cy="550862"/>
          </a:xfrm>
          <a:noFill/>
          <a:ln/>
        </p:spPr>
        <p:txBody>
          <a:bodyPr>
            <a:normAutofit lnSpcReduction="10000"/>
          </a:bodyPr>
          <a:lstStyle/>
          <a:p>
            <a:r>
              <a:rPr lang="en-US" dirty="0"/>
              <a:t>Standard Normal Probability Distribution</a:t>
            </a:r>
          </a:p>
        </p:txBody>
      </p:sp>
      <p:sp>
        <p:nvSpPr>
          <p:cNvPr id="17607" name="Rectangle 199"/>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
        <p:nvSpPr>
          <p:cNvPr id="17608" name="Rectangle 200"/>
          <p:cNvSpPr>
            <a:spLocks noChangeArrowheads="1"/>
          </p:cNvSpPr>
          <p:nvPr/>
        </p:nvSpPr>
        <p:spPr bwMode="auto">
          <a:xfrm>
            <a:off x="1155700" y="1777773"/>
            <a:ext cx="7302500" cy="286679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Let us assume that </a:t>
            </a:r>
            <a:r>
              <a:rPr lang="en-US" sz="2400" dirty="0" err="1" smtClean="0">
                <a:effectLst>
                  <a:outerShdw blurRad="38100" dist="38100" dir="2700000" algn="tl">
                    <a:srgbClr val="000000"/>
                  </a:outerShdw>
                </a:effectLst>
                <a:latin typeface="Book Antiqua" pitchFamily="18" charset="0"/>
              </a:rPr>
              <a:t>Grear</a:t>
            </a:r>
            <a:r>
              <a:rPr lang="en-US" sz="2400" dirty="0" smtClean="0">
                <a:effectLst>
                  <a:outerShdw blurRad="38100" dist="38100" dir="2700000" algn="tl">
                    <a:srgbClr val="000000"/>
                  </a:outerShdw>
                </a:effectLst>
                <a:latin typeface="Book Antiqua" pitchFamily="18" charset="0"/>
              </a:rPr>
              <a:t> is considering a guarantee that will provide a discount on replacement tires if the original tires do not provide the guaranteed mileage. What should the guarantee mileage be if </a:t>
            </a:r>
            <a:r>
              <a:rPr lang="en-US" sz="2400" dirty="0" err="1" smtClean="0">
                <a:effectLst>
                  <a:outerShdw blurRad="38100" dist="38100" dir="2700000" algn="tl">
                    <a:srgbClr val="000000"/>
                  </a:outerShdw>
                </a:effectLst>
                <a:latin typeface="Book Antiqua" pitchFamily="18" charset="0"/>
              </a:rPr>
              <a:t>Grear</a:t>
            </a:r>
            <a:r>
              <a:rPr lang="en-US" sz="2400" dirty="0" smtClean="0">
                <a:effectLst>
                  <a:outerShdw blurRad="38100" dist="38100" dir="2700000" algn="tl">
                    <a:srgbClr val="000000"/>
                  </a:outerShdw>
                </a:effectLst>
                <a:latin typeface="Book Antiqua" pitchFamily="18" charset="0"/>
              </a:rPr>
              <a:t> wants no more than 10% of the tires to be eligible for the discount guarantee?</a:t>
            </a:r>
            <a:endParaRPr lang="en-US" sz="2400" dirty="0">
              <a:effectLst>
                <a:outerShdw blurRad="38100" dist="38100" dir="2700000" algn="tl">
                  <a:srgbClr val="000000"/>
                </a:outerShdw>
              </a:effectLst>
              <a:latin typeface="Book Antiqua" pitchFamily="18" charset="0"/>
            </a:endParaRPr>
          </a:p>
        </p:txBody>
      </p:sp>
      <p:sp>
        <p:nvSpPr>
          <p:cNvPr id="17609" name="AutoShape 201"/>
          <p:cNvSpPr>
            <a:spLocks noChangeArrowheads="1"/>
          </p:cNvSpPr>
          <p:nvPr/>
        </p:nvSpPr>
        <p:spPr bwMode="auto">
          <a:xfrm rot="5400000">
            <a:off x="739775" y="17970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7609"/>
                                        </p:tgtEl>
                                        <p:attrNameLst>
                                          <p:attrName>style.visibility</p:attrName>
                                        </p:attrNameLst>
                                      </p:cBhvr>
                                      <p:to>
                                        <p:strVal val="visible"/>
                                      </p:to>
                                    </p:set>
                                    <p:animEffect transition="in" filter="slide(fromLeft)">
                                      <p:cBhvr>
                                        <p:cTn id="7" dur="500"/>
                                        <p:tgtEl>
                                          <p:spTgt spid="17609"/>
                                        </p:tgtEl>
                                      </p:cBhvr>
                                    </p:animEffect>
                                  </p:childTnLst>
                                  <p:subTnLst>
                                    <p:set>
                                      <p:cBhvr override="childStyle">
                                        <p:cTn dur="1" fill="hold" display="0" masterRel="nextClick" afterEffect="1"/>
                                        <p:tgtEl>
                                          <p:spTgt spid="1760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608"/>
                                        </p:tgtEl>
                                        <p:attrNameLst>
                                          <p:attrName>style.visibility</p:attrName>
                                        </p:attrNameLst>
                                      </p:cBhvr>
                                      <p:to>
                                        <p:strVal val="visible"/>
                                      </p:to>
                                    </p:set>
                                    <p:animEffect transition="in" filter="blinds(horizontal)">
                                      <p:cBhvr>
                                        <p:cTn id="12" dur="500"/>
                                        <p:tgtEl>
                                          <p:spTgt spid="176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08" grpId="0" autoUpdateAnimBg="0"/>
      <p:bldP spid="1760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688975" y="1109663"/>
            <a:ext cx="7772400" cy="636587"/>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outerShdw blurRad="38100" dist="38100" dir="2700000" algn="tl">
                    <a:srgbClr val="000000"/>
                  </a:outerShdw>
                </a:effectLst>
                <a:latin typeface="Book Antiqua" pitchFamily="18" charset="0"/>
              </a:rPr>
              <a:t>Solving for the </a:t>
            </a:r>
            <a:r>
              <a:rPr lang="en-US" sz="2400" dirty="0" smtClean="0">
                <a:effectLst>
                  <a:outerShdw blurRad="38100" dist="38100" dir="2700000" algn="tl">
                    <a:srgbClr val="000000"/>
                  </a:outerShdw>
                </a:effectLst>
                <a:latin typeface="Book Antiqua" pitchFamily="18" charset="0"/>
              </a:rPr>
              <a:t>guaranteed mileage</a:t>
            </a:r>
            <a:r>
              <a:rPr lang="en-US" sz="2400" dirty="0">
                <a:effectLst>
                  <a:outerShdw blurRad="38100" dist="38100" dir="2700000" algn="tl">
                    <a:srgbClr val="000000"/>
                  </a:outerShdw>
                </a:effectLst>
                <a:latin typeface="Book Antiqua" pitchFamily="18" charset="0"/>
              </a:rPr>
              <a:t>		</a:t>
            </a:r>
          </a:p>
        </p:txBody>
      </p:sp>
      <p:sp>
        <p:nvSpPr>
          <p:cNvPr id="195719" name="Rectangle 135"/>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66" y="1746250"/>
            <a:ext cx="9065418" cy="3897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811" name="Rectangle 99"/>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
        <p:nvSpPr>
          <p:cNvPr id="243810" name="AutoShape 98"/>
          <p:cNvSpPr>
            <a:spLocks noChangeArrowheads="1"/>
          </p:cNvSpPr>
          <p:nvPr/>
        </p:nvSpPr>
        <p:spPr bwMode="auto">
          <a:xfrm>
            <a:off x="6129338" y="4605338"/>
            <a:ext cx="2370137" cy="1522412"/>
          </a:xfrm>
          <a:prstGeom prst="wedgeRoundRectCallout">
            <a:avLst>
              <a:gd name="adj1" fmla="val 18483"/>
              <a:gd name="adj2" fmla="val -104252"/>
              <a:gd name="adj3" fmla="val 16667"/>
            </a:avLst>
          </a:prstGeom>
          <a:gradFill flip="none" rotWithShape="1">
            <a:gsLst>
              <a:gs pos="0">
                <a:srgbClr val="FFEFD1"/>
              </a:gs>
              <a:gs pos="64999">
                <a:srgbClr val="F0EBD5"/>
              </a:gs>
              <a:gs pos="100000">
                <a:srgbClr val="D1C39F"/>
              </a:gs>
            </a:gsLst>
            <a:lin ang="2700000" scaled="0"/>
            <a:tileRect/>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lIns="0" tIns="0" rIns="0" bIns="0" anchor="ctr" anchorCtr="1"/>
          <a:lstStyle/>
          <a:p>
            <a:pPr>
              <a:lnSpc>
                <a:spcPct val="90000"/>
              </a:lnSpc>
            </a:pPr>
            <a:r>
              <a:rPr lang="en-US" dirty="0">
                <a:effectLst/>
                <a:latin typeface="Book Antiqua" pitchFamily="18" charset="0"/>
              </a:rPr>
              <a:t>We look up</a:t>
            </a:r>
          </a:p>
          <a:p>
            <a:pPr>
              <a:lnSpc>
                <a:spcPct val="90000"/>
              </a:lnSpc>
            </a:pPr>
            <a:r>
              <a:rPr lang="en-US" dirty="0" smtClean="0">
                <a:effectLst/>
                <a:latin typeface="Book Antiqua" pitchFamily="18" charset="0"/>
              </a:rPr>
              <a:t>the </a:t>
            </a:r>
            <a:r>
              <a:rPr lang="en-US" dirty="0">
                <a:effectLst/>
                <a:latin typeface="Book Antiqua" pitchFamily="18" charset="0"/>
              </a:rPr>
              <a:t>tail </a:t>
            </a:r>
            <a:r>
              <a:rPr lang="en-US" dirty="0" smtClean="0">
                <a:effectLst/>
                <a:latin typeface="Book Antiqua" pitchFamily="18" charset="0"/>
              </a:rPr>
              <a:t>area =</a:t>
            </a:r>
            <a:endParaRPr lang="en-US" dirty="0">
              <a:effectLst/>
              <a:latin typeface="Book Antiqua" pitchFamily="18" charset="0"/>
            </a:endParaRPr>
          </a:p>
          <a:p>
            <a:pPr>
              <a:lnSpc>
                <a:spcPct val="90000"/>
              </a:lnSpc>
            </a:pPr>
            <a:r>
              <a:rPr lang="en-US" dirty="0" smtClean="0">
                <a:effectLst/>
                <a:latin typeface="Book Antiqua" pitchFamily="18" charset="0"/>
              </a:rPr>
              <a:t>.10</a:t>
            </a:r>
            <a:endParaRPr lang="en-US" dirty="0">
              <a:effectLst/>
              <a:latin typeface="Book Antiqua" pitchFamily="18" charset="0"/>
            </a:endParaRPr>
          </a:p>
        </p:txBody>
      </p:sp>
      <p:sp>
        <p:nvSpPr>
          <p:cNvPr id="17" name="Rectangle 92"/>
          <p:cNvSpPr>
            <a:spLocks noChangeArrowheads="1"/>
          </p:cNvSpPr>
          <p:nvPr/>
        </p:nvSpPr>
        <p:spPr bwMode="auto">
          <a:xfrm>
            <a:off x="958850" y="798513"/>
            <a:ext cx="7499350" cy="123190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pPr>
            <a:r>
              <a:rPr lang="en-US" sz="2400" dirty="0" smtClean="0">
                <a:effectLst/>
                <a:latin typeface="Book Antiqua" pitchFamily="18" charset="0"/>
              </a:rPr>
              <a:t> Step </a:t>
            </a:r>
            <a:r>
              <a:rPr lang="en-US" sz="2400" dirty="0">
                <a:effectLst/>
                <a:latin typeface="Book Antiqua" pitchFamily="18" charset="0"/>
              </a:rPr>
              <a:t>1:  Find the </a:t>
            </a:r>
            <a:r>
              <a:rPr lang="en-US" sz="2400" i="1" dirty="0">
                <a:effectLst/>
                <a:latin typeface="Book Antiqua" pitchFamily="18" charset="0"/>
              </a:rPr>
              <a:t>z</a:t>
            </a:r>
            <a:r>
              <a:rPr lang="en-US" sz="2400" dirty="0">
                <a:effectLst/>
                <a:latin typeface="Book Antiqua" pitchFamily="18" charset="0"/>
              </a:rPr>
              <a:t>-value that cuts off an area of </a:t>
            </a:r>
            <a:r>
              <a:rPr lang="en-US" sz="2400" dirty="0" smtClean="0">
                <a:effectLst/>
                <a:latin typeface="Book Antiqua" pitchFamily="18" charset="0"/>
              </a:rPr>
              <a:t>.10</a:t>
            </a:r>
            <a:endParaRPr lang="en-US" sz="2400" dirty="0">
              <a:effectLst/>
              <a:latin typeface="Book Antiqua" pitchFamily="18" charset="0"/>
            </a:endParaRPr>
          </a:p>
          <a:p>
            <a:pPr algn="l">
              <a:lnSpc>
                <a:spcPct val="90000"/>
              </a:lnSpc>
            </a:pPr>
            <a:r>
              <a:rPr lang="en-US" sz="2400" dirty="0">
                <a:effectLst/>
                <a:latin typeface="Book Antiqua" pitchFamily="18" charset="0"/>
              </a:rPr>
              <a:t>	  </a:t>
            </a:r>
            <a:r>
              <a:rPr lang="en-US" sz="2400" dirty="0" smtClean="0">
                <a:effectLst/>
                <a:latin typeface="Book Antiqua" pitchFamily="18" charset="0"/>
              </a:rPr>
              <a:t> in </a:t>
            </a:r>
            <a:r>
              <a:rPr lang="en-US" sz="2400" dirty="0">
                <a:effectLst/>
                <a:latin typeface="Book Antiqua" pitchFamily="18" charset="0"/>
              </a:rPr>
              <a:t>the </a:t>
            </a:r>
            <a:r>
              <a:rPr lang="en-US" sz="2400" dirty="0" smtClean="0">
                <a:effectLst/>
                <a:latin typeface="Book Antiqua" pitchFamily="18" charset="0"/>
              </a:rPr>
              <a:t>left </a:t>
            </a:r>
            <a:r>
              <a:rPr lang="en-US" sz="2400" dirty="0">
                <a:effectLst/>
                <a:latin typeface="Book Antiqua" pitchFamily="18" charset="0"/>
              </a:rPr>
              <a:t>tail of the standard normal</a:t>
            </a:r>
          </a:p>
          <a:p>
            <a:pPr algn="l">
              <a:lnSpc>
                <a:spcPct val="90000"/>
              </a:lnSpc>
            </a:pPr>
            <a:r>
              <a:rPr lang="en-US" sz="2400" dirty="0">
                <a:effectLst/>
                <a:latin typeface="Book Antiqua" pitchFamily="18" charset="0"/>
              </a:rPr>
              <a:t>	  </a:t>
            </a:r>
            <a:r>
              <a:rPr lang="en-US" sz="2400" dirty="0" smtClean="0">
                <a:effectLst/>
                <a:latin typeface="Book Antiqua" pitchFamily="18" charset="0"/>
              </a:rPr>
              <a:t> distribution</a:t>
            </a:r>
            <a:r>
              <a:rPr lang="en-US" sz="2400" dirty="0">
                <a:effectLst/>
                <a:latin typeface="Book Antiqua" pitchFamily="18" charset="0"/>
              </a:rPr>
              <a:t>.</a:t>
            </a:r>
          </a:p>
        </p:txBody>
      </p:sp>
      <p:pic>
        <p:nvPicPr>
          <p:cNvPr id="1822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37" y="2333625"/>
            <a:ext cx="8918575" cy="1957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橢圓 4"/>
          <p:cNvSpPr/>
          <p:nvPr/>
        </p:nvSpPr>
        <p:spPr>
          <a:xfrm>
            <a:off x="7649029" y="3541486"/>
            <a:ext cx="609600" cy="203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橢圓 21"/>
          <p:cNvSpPr/>
          <p:nvPr/>
        </p:nvSpPr>
        <p:spPr>
          <a:xfrm>
            <a:off x="7649029" y="2648857"/>
            <a:ext cx="609600" cy="203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橢圓 22"/>
          <p:cNvSpPr/>
          <p:nvPr/>
        </p:nvSpPr>
        <p:spPr>
          <a:xfrm>
            <a:off x="249237" y="3541486"/>
            <a:ext cx="609600" cy="203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接點 6"/>
          <p:cNvCxnSpPr>
            <a:stCxn id="23" idx="6"/>
            <a:endCxn id="5" idx="2"/>
          </p:cNvCxnSpPr>
          <p:nvPr/>
        </p:nvCxnSpPr>
        <p:spPr>
          <a:xfrm>
            <a:off x="858837" y="3643086"/>
            <a:ext cx="679019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直線接點 8"/>
          <p:cNvCxnSpPr>
            <a:stCxn id="22" idx="4"/>
            <a:endCxn id="5" idx="0"/>
          </p:cNvCxnSpPr>
          <p:nvPr/>
        </p:nvCxnSpPr>
        <p:spPr>
          <a:xfrm>
            <a:off x="7953829" y="2852057"/>
            <a:ext cx="0" cy="689429"/>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afterEffect">
                                  <p:stCondLst>
                                    <p:cond delay="1000"/>
                                  </p:stCondLst>
                                  <p:childTnLst>
                                    <p:set>
                                      <p:cBhvr>
                                        <p:cTn id="6" dur="1" fill="hold">
                                          <p:stCondLst>
                                            <p:cond delay="0"/>
                                          </p:stCondLst>
                                        </p:cTn>
                                        <p:tgtEl>
                                          <p:spTgt spid="243810"/>
                                        </p:tgtEl>
                                        <p:attrNameLst>
                                          <p:attrName>style.visibility</p:attrName>
                                        </p:attrNameLst>
                                      </p:cBhvr>
                                      <p:to>
                                        <p:strVal val="visible"/>
                                      </p:to>
                                    </p:set>
                                    <p:anim calcmode="lin" valueType="num">
                                      <p:cBhvr additive="base">
                                        <p:cTn id="7" dur="500" fill="hold"/>
                                        <p:tgtEl>
                                          <p:spTgt spid="243810"/>
                                        </p:tgtEl>
                                        <p:attrNameLst>
                                          <p:attrName>ppt_x</p:attrName>
                                        </p:attrNameLst>
                                      </p:cBhvr>
                                      <p:tavLst>
                                        <p:tav tm="0">
                                          <p:val>
                                            <p:strVal val="1+#ppt_w/2"/>
                                          </p:val>
                                        </p:tav>
                                        <p:tav tm="100000">
                                          <p:val>
                                            <p:strVal val="#ppt_x"/>
                                          </p:val>
                                        </p:tav>
                                      </p:tavLst>
                                    </p:anim>
                                    <p:anim calcmode="lin" valueType="num">
                                      <p:cBhvr additive="base">
                                        <p:cTn id="8" dur="500" fill="hold"/>
                                        <p:tgtEl>
                                          <p:spTgt spid="2438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strVal val="2/3*#ppt_w"/>
                                          </p:val>
                                        </p:tav>
                                        <p:tav tm="100000">
                                          <p:val>
                                            <p:strVal val="#ppt_w"/>
                                          </p:val>
                                        </p:tav>
                                      </p:tavLst>
                                    </p:anim>
                                    <p:anim calcmode="lin" valueType="num">
                                      <p:cBhvr>
                                        <p:cTn id="14" dur="500" fill="hold"/>
                                        <p:tgtEl>
                                          <p:spTgt spid="17"/>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810" grpId="0" animBg="1" autoUpdateAnimBg="0"/>
      <p:bldP spid="17"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524" name="Rectangle 108"/>
          <p:cNvSpPr>
            <a:spLocks noChangeArrowheads="1"/>
          </p:cNvSpPr>
          <p:nvPr/>
        </p:nvSpPr>
        <p:spPr bwMode="auto">
          <a:xfrm>
            <a:off x="690563" y="1141413"/>
            <a:ext cx="7772400" cy="4381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a:solidFill>
                  <a:srgbClr val="66FFFF"/>
                </a:solidFill>
                <a:effectLst>
                  <a:outerShdw blurRad="38100" dist="38100" dir="2700000" algn="tl">
                    <a:srgbClr val="000000"/>
                  </a:outerShdw>
                </a:effectLst>
                <a:latin typeface="Book Antiqua" pitchFamily="18" charset="0"/>
              </a:rPr>
              <a:t>Solving </a:t>
            </a:r>
            <a:r>
              <a:rPr lang="en-US" sz="2400" dirty="0">
                <a:solidFill>
                  <a:srgbClr val="66FFFF"/>
                </a:solidFill>
                <a:effectLst>
                  <a:outerShdw blurRad="38100" dist="38100" dir="2700000" algn="tl">
                    <a:srgbClr val="000000"/>
                  </a:outerShdw>
                </a:effectLst>
                <a:latin typeface="Book Antiqua" pitchFamily="18" charset="0"/>
              </a:rPr>
              <a:t>the guaranteed mileage	</a:t>
            </a:r>
            <a:endParaRPr lang="en-US" sz="2400" dirty="0">
              <a:effectLst>
                <a:outerShdw blurRad="38100" dist="38100" dir="2700000" algn="tl">
                  <a:srgbClr val="000000"/>
                </a:outerShdw>
              </a:effectLst>
              <a:latin typeface="Book Antiqua" pitchFamily="18" charset="0"/>
            </a:endParaRPr>
          </a:p>
        </p:txBody>
      </p:sp>
      <p:sp>
        <p:nvSpPr>
          <p:cNvPr id="188526" name="AutoShape 110"/>
          <p:cNvSpPr>
            <a:spLocks noChangeArrowheads="1"/>
          </p:cNvSpPr>
          <p:nvPr/>
        </p:nvSpPr>
        <p:spPr bwMode="auto">
          <a:xfrm rot="5400000">
            <a:off x="7524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88615" name="Rectangle 199"/>
          <p:cNvSpPr>
            <a:spLocks noChangeArrowheads="1"/>
          </p:cNvSpPr>
          <p:nvPr/>
        </p:nvSpPr>
        <p:spPr bwMode="auto">
          <a:xfrm>
            <a:off x="1104900" y="1701800"/>
            <a:ext cx="7499350" cy="6540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lnSpc>
                <a:spcPct val="90000"/>
              </a:lnSpc>
            </a:pPr>
            <a:r>
              <a:rPr lang="en-US" sz="2400" dirty="0" smtClean="0">
                <a:effectLst/>
                <a:latin typeface="Book Antiqua" pitchFamily="18" charset="0"/>
              </a:rPr>
              <a:t> Step </a:t>
            </a:r>
            <a:r>
              <a:rPr lang="en-US" sz="2400" dirty="0">
                <a:effectLst/>
                <a:latin typeface="Book Antiqua" pitchFamily="18" charset="0"/>
              </a:rPr>
              <a:t>2:  Convert </a:t>
            </a:r>
            <a:r>
              <a:rPr lang="en-US" sz="2400" i="1" dirty="0" smtClean="0">
                <a:effectLst/>
                <a:latin typeface="Book Antiqua" pitchFamily="18" charset="0"/>
              </a:rPr>
              <a:t>z</a:t>
            </a:r>
            <a:r>
              <a:rPr lang="en-US" sz="2400" dirty="0" smtClean="0">
                <a:effectLst/>
                <a:latin typeface="Book Antiqua" pitchFamily="18" charset="0"/>
              </a:rPr>
              <a:t> </a:t>
            </a:r>
            <a:r>
              <a:rPr lang="en-US" sz="2400" dirty="0">
                <a:effectLst/>
                <a:latin typeface="Book Antiqua" pitchFamily="18" charset="0"/>
              </a:rPr>
              <a:t>to the corresponding value of </a:t>
            </a:r>
            <a:r>
              <a:rPr lang="en-US" sz="2400" i="1" dirty="0">
                <a:effectLst/>
                <a:latin typeface="Book Antiqua" pitchFamily="18" charset="0"/>
              </a:rPr>
              <a:t>x</a:t>
            </a:r>
            <a:r>
              <a:rPr lang="en-US" sz="2400" dirty="0">
                <a:effectLst/>
                <a:latin typeface="Book Antiqua" pitchFamily="18" charset="0"/>
              </a:rPr>
              <a:t>.</a:t>
            </a:r>
          </a:p>
        </p:txBody>
      </p:sp>
      <p:sp>
        <p:nvSpPr>
          <p:cNvPr id="188624" name="Rectangle 208"/>
          <p:cNvSpPr>
            <a:spLocks noChangeArrowheads="1"/>
          </p:cNvSpPr>
          <p:nvPr/>
        </p:nvSpPr>
        <p:spPr bwMode="auto">
          <a:xfrm>
            <a:off x="3276599" y="2667000"/>
            <a:ext cx="4314371" cy="1676400"/>
          </a:xfrm>
          <a:prstGeom prst="rect">
            <a:avLst/>
          </a:prstGeom>
          <a:gradFill rotWithShape="0">
            <a:gsLst>
              <a:gs pos="0">
                <a:srgbClr val="FFEFD1"/>
              </a:gs>
              <a:gs pos="64999">
                <a:srgbClr val="F0EBD5"/>
              </a:gs>
              <a:gs pos="100000">
                <a:srgbClr val="D1C39F"/>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x</a:t>
            </a:r>
            <a:r>
              <a:rPr lang="en-US" sz="2400" dirty="0">
                <a:effectLst>
                  <a:outerShdw blurRad="38100" dist="38100" dir="2700000" algn="tl">
                    <a:srgbClr val="000000"/>
                  </a:outerShdw>
                </a:effectLst>
                <a:latin typeface="Book Antiqua" pitchFamily="18" charset="0"/>
              </a:rPr>
              <a:t> =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a:t>
            </a:r>
            <a:r>
              <a:rPr lang="en-US" sz="2400" i="1" dirty="0" smtClean="0">
                <a:effectLst>
                  <a:outerShdw blurRad="38100" dist="38100" dir="2700000" algn="tl">
                    <a:srgbClr val="000000"/>
                  </a:outerShdw>
                </a:effectLst>
                <a:latin typeface="Book Antiqua" pitchFamily="18" charset="0"/>
              </a:rPr>
              <a:t>z</a:t>
            </a:r>
            <a:r>
              <a:rPr lang="en-US" sz="2400" i="1" dirty="0" smtClean="0">
                <a:effectLst>
                  <a:outerShdw blurRad="38100" dist="38100" dir="2700000" algn="tl">
                    <a:srgbClr val="000000"/>
                  </a:outerShdw>
                </a:effectLst>
                <a:latin typeface="Symbol" pitchFamily="18" charset="2"/>
              </a:rPr>
              <a:t></a:t>
            </a:r>
            <a:endParaRPr lang="en-US" sz="2400" i="1" dirty="0">
              <a:effectLst>
                <a:outerShdw blurRad="38100" dist="38100" dir="2700000" algn="tl">
                  <a:srgbClr val="000000"/>
                </a:outerShdw>
              </a:effectLst>
              <a:latin typeface="Symbol" pitchFamily="18" charset="2"/>
            </a:endParaRPr>
          </a:p>
          <a:p>
            <a:pPr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Symbol" pitchFamily="18" charset="2"/>
              </a:rPr>
              <a:t>    </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36500 - 1.28(5000)</a:t>
            </a:r>
            <a:endParaRPr lang="en-US" sz="2400" dirty="0">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30100</a:t>
            </a:r>
            <a:endParaRPr lang="en-US" sz="2400" dirty="0">
              <a:effectLst>
                <a:outerShdw blurRad="38100" dist="38100" dir="2700000" algn="tl">
                  <a:srgbClr val="000000"/>
                </a:outerShdw>
              </a:effectLst>
              <a:latin typeface="Book Antiqua" pitchFamily="18" charset="0"/>
            </a:endParaRPr>
          </a:p>
        </p:txBody>
      </p:sp>
      <p:sp>
        <p:nvSpPr>
          <p:cNvPr id="188625" name="Oval 209"/>
          <p:cNvSpPr>
            <a:spLocks noChangeArrowheads="1"/>
          </p:cNvSpPr>
          <p:nvPr/>
        </p:nvSpPr>
        <p:spPr bwMode="auto">
          <a:xfrm>
            <a:off x="4171949" y="3702050"/>
            <a:ext cx="980621" cy="476250"/>
          </a:xfrm>
          <a:prstGeom prst="ellipse">
            <a:avLst/>
          </a:prstGeom>
          <a:noFill/>
          <a:ln w="28575">
            <a:solidFill>
              <a:srgbClr val="66FFFF"/>
            </a:solidFill>
            <a:round/>
            <a:headEnd/>
            <a:tailEnd/>
          </a:ln>
          <a:effectLst/>
        </p:spPr>
        <p:txBody>
          <a:bodyPr wrap="none" anchor="ctr"/>
          <a:lstStyle/>
          <a:p>
            <a:endParaRPr lang="en-US"/>
          </a:p>
        </p:txBody>
      </p:sp>
      <p:sp>
        <p:nvSpPr>
          <p:cNvPr id="188627" name="Rectangle 211"/>
          <p:cNvSpPr>
            <a:spLocks noChangeArrowheads="1"/>
          </p:cNvSpPr>
          <p:nvPr/>
        </p:nvSpPr>
        <p:spPr bwMode="auto">
          <a:xfrm>
            <a:off x="781050" y="4438650"/>
            <a:ext cx="7848600" cy="1123950"/>
          </a:xfrm>
          <a:prstGeom prst="rect">
            <a:avLst/>
          </a:prstGeom>
          <a:noFill/>
          <a:ln w="12700">
            <a:noFill/>
            <a:miter lim="800000"/>
            <a:headEnd/>
            <a:tailEnd/>
          </a:ln>
          <a:effectLst/>
        </p:spPr>
        <p:txBody>
          <a:bodyPr wrap="none" anchor="ctr"/>
          <a:lstStyle/>
          <a:p>
            <a:pPr algn="l"/>
            <a:r>
              <a:rPr lang="en-US" sz="2400" dirty="0">
                <a:effectLst/>
                <a:latin typeface="Book Antiqua" pitchFamily="18" charset="0"/>
              </a:rPr>
              <a:t>    A </a:t>
            </a:r>
            <a:r>
              <a:rPr lang="en-US" sz="2400" dirty="0" smtClean="0">
                <a:effectLst/>
                <a:latin typeface="Book Antiqua" pitchFamily="18" charset="0"/>
              </a:rPr>
              <a:t>guarantee of 30100 miles </a:t>
            </a:r>
            <a:r>
              <a:rPr lang="en-US" sz="2400" dirty="0">
                <a:effectLst/>
                <a:latin typeface="Book Antiqua" pitchFamily="18" charset="0"/>
              </a:rPr>
              <a:t>will </a:t>
            </a:r>
            <a:r>
              <a:rPr lang="en-US" sz="2400" dirty="0" smtClean="0">
                <a:effectLst/>
                <a:latin typeface="Book Antiqua" pitchFamily="18" charset="0"/>
              </a:rPr>
              <a:t>meet the requirement </a:t>
            </a:r>
          </a:p>
          <a:p>
            <a:pPr algn="l"/>
            <a:r>
              <a:rPr lang="en-US" sz="2400" dirty="0" smtClean="0">
                <a:effectLst/>
                <a:latin typeface="Book Antiqua" pitchFamily="18" charset="0"/>
              </a:rPr>
              <a:t>that approximately 10% of the tires will be eligible for </a:t>
            </a:r>
          </a:p>
          <a:p>
            <a:pPr algn="l"/>
            <a:r>
              <a:rPr lang="en-US" sz="2400" dirty="0" smtClean="0">
                <a:effectLst/>
                <a:latin typeface="Book Antiqua" pitchFamily="18" charset="0"/>
              </a:rPr>
              <a:t>the guarantee.</a:t>
            </a:r>
            <a:endParaRPr lang="en-US" sz="2400" dirty="0">
              <a:effectLst/>
              <a:latin typeface="Book Antiqua" pitchFamily="18" charset="0"/>
            </a:endParaRPr>
          </a:p>
        </p:txBody>
      </p:sp>
      <p:sp>
        <p:nvSpPr>
          <p:cNvPr id="188628" name="Rectangle 212"/>
          <p:cNvSpPr>
            <a:spLocks noChangeArrowheads="1"/>
          </p:cNvSpPr>
          <p:nvPr/>
        </p:nvSpPr>
        <p:spPr bwMode="auto">
          <a:xfrm>
            <a:off x="685800" y="92075"/>
            <a:ext cx="7772400" cy="706438"/>
          </a:xfrm>
          <a:prstGeom prst="rect">
            <a:avLst/>
          </a:prstGeom>
          <a:noFill/>
          <a:ln/>
        </p:spPr>
        <p:txBody>
          <a:bodyPr vert="horz" lIns="91440" tIns="45720" rIns="91440" bIns="45720" rtlCol="0" anchor="ctr">
            <a:normAutofit fontScale="75000" lnSpcReduction="20000"/>
          </a:bodyPr>
          <a:lstStyle/>
          <a:p>
            <a:pPr eaLnBrk="1" hangingPunct="1"/>
            <a:r>
              <a:rPr lang="en-US" sz="4400" b="1" dirty="0">
                <a:latin typeface="+mj-lt"/>
                <a:ea typeface="+mj-ea"/>
                <a:cs typeface="+mj-cs"/>
              </a:rPr>
              <a:t>Standard Normal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88526"/>
                                        </p:tgtEl>
                                        <p:attrNameLst>
                                          <p:attrName>style.visibility</p:attrName>
                                        </p:attrNameLst>
                                      </p:cBhvr>
                                      <p:to>
                                        <p:strVal val="visible"/>
                                      </p:to>
                                    </p:set>
                                    <p:animEffect transition="in" filter="slide(fromLeft)">
                                      <p:cBhvr>
                                        <p:cTn id="7" dur="500"/>
                                        <p:tgtEl>
                                          <p:spTgt spid="188526"/>
                                        </p:tgtEl>
                                      </p:cBhvr>
                                    </p:animEffect>
                                  </p:childTnLst>
                                  <p:subTnLst>
                                    <p:set>
                                      <p:cBhvr override="childStyle">
                                        <p:cTn dur="1" fill="hold" display="0" masterRel="nextClick" afterEffect="1"/>
                                        <p:tgtEl>
                                          <p:spTgt spid="18852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88615"/>
                                        </p:tgtEl>
                                        <p:attrNameLst>
                                          <p:attrName>style.visibility</p:attrName>
                                        </p:attrNameLst>
                                      </p:cBhvr>
                                      <p:to>
                                        <p:strVal val="visible"/>
                                      </p:to>
                                    </p:set>
                                    <p:anim calcmode="lin" valueType="num">
                                      <p:cBhvr>
                                        <p:cTn id="12" dur="500" fill="hold"/>
                                        <p:tgtEl>
                                          <p:spTgt spid="188615"/>
                                        </p:tgtEl>
                                        <p:attrNameLst>
                                          <p:attrName>ppt_w</p:attrName>
                                        </p:attrNameLst>
                                      </p:cBhvr>
                                      <p:tavLst>
                                        <p:tav tm="0">
                                          <p:val>
                                            <p:strVal val="2/3*#ppt_w"/>
                                          </p:val>
                                        </p:tav>
                                        <p:tav tm="100000">
                                          <p:val>
                                            <p:strVal val="#ppt_w"/>
                                          </p:val>
                                        </p:tav>
                                      </p:tavLst>
                                    </p:anim>
                                    <p:anim calcmode="lin" valueType="num">
                                      <p:cBhvr>
                                        <p:cTn id="13" dur="500" fill="hold"/>
                                        <p:tgtEl>
                                          <p:spTgt spid="188615"/>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9" presetClass="entr" presetSubtype="0" fill="hold" grpId="0" nodeType="afterEffect">
                                  <p:stCondLst>
                                    <p:cond delay="2000"/>
                                  </p:stCondLst>
                                  <p:childTnLst>
                                    <p:set>
                                      <p:cBhvr>
                                        <p:cTn id="16" dur="1" fill="hold">
                                          <p:stCondLst>
                                            <p:cond delay="0"/>
                                          </p:stCondLst>
                                        </p:cTn>
                                        <p:tgtEl>
                                          <p:spTgt spid="188624"/>
                                        </p:tgtEl>
                                        <p:attrNameLst>
                                          <p:attrName>style.visibility</p:attrName>
                                        </p:attrNameLst>
                                      </p:cBhvr>
                                      <p:to>
                                        <p:strVal val="visible"/>
                                      </p:to>
                                    </p:set>
                                    <p:animEffect transition="in" filter="dissolve">
                                      <p:cBhvr>
                                        <p:cTn id="17" dur="500"/>
                                        <p:tgtEl>
                                          <p:spTgt spid="188624"/>
                                        </p:tgtEl>
                                      </p:cBhvr>
                                    </p:animEffect>
                                  </p:childTnLst>
                                </p:cTn>
                              </p:par>
                            </p:childTnLst>
                          </p:cTn>
                        </p:par>
                        <p:par>
                          <p:cTn id="18" fill="hold">
                            <p:stCondLst>
                              <p:cond delay="3000"/>
                            </p:stCondLst>
                            <p:childTnLst>
                              <p:par>
                                <p:cTn id="19" presetID="16" presetClass="entr" presetSubtype="21" fill="hold" grpId="0" nodeType="afterEffect">
                                  <p:stCondLst>
                                    <p:cond delay="2000"/>
                                  </p:stCondLst>
                                  <p:childTnLst>
                                    <p:set>
                                      <p:cBhvr>
                                        <p:cTn id="20" dur="1" fill="hold">
                                          <p:stCondLst>
                                            <p:cond delay="0"/>
                                          </p:stCondLst>
                                        </p:cTn>
                                        <p:tgtEl>
                                          <p:spTgt spid="188625"/>
                                        </p:tgtEl>
                                        <p:attrNameLst>
                                          <p:attrName>style.visibility</p:attrName>
                                        </p:attrNameLst>
                                      </p:cBhvr>
                                      <p:to>
                                        <p:strVal val="visible"/>
                                      </p:to>
                                    </p:set>
                                    <p:animEffect transition="in" filter="barn(inVertical)">
                                      <p:cBhvr>
                                        <p:cTn id="21" dur="500"/>
                                        <p:tgtEl>
                                          <p:spTgt spid="188625"/>
                                        </p:tgtEl>
                                      </p:cBhvr>
                                    </p:animEffect>
                                  </p:childTnLst>
                                </p:cTn>
                              </p:par>
                            </p:childTnLst>
                          </p:cTn>
                        </p:par>
                        <p:par>
                          <p:cTn id="22" fill="hold">
                            <p:stCondLst>
                              <p:cond delay="5500"/>
                            </p:stCondLst>
                            <p:childTnLst>
                              <p:par>
                                <p:cTn id="23" presetID="12" presetClass="entr" presetSubtype="1" fill="hold" grpId="0" nodeType="afterEffect">
                                  <p:stCondLst>
                                    <p:cond delay="2000"/>
                                  </p:stCondLst>
                                  <p:childTnLst>
                                    <p:set>
                                      <p:cBhvr>
                                        <p:cTn id="24" dur="1" fill="hold">
                                          <p:stCondLst>
                                            <p:cond delay="0"/>
                                          </p:stCondLst>
                                        </p:cTn>
                                        <p:tgtEl>
                                          <p:spTgt spid="188627"/>
                                        </p:tgtEl>
                                        <p:attrNameLst>
                                          <p:attrName>style.visibility</p:attrName>
                                        </p:attrNameLst>
                                      </p:cBhvr>
                                      <p:to>
                                        <p:strVal val="visible"/>
                                      </p:to>
                                    </p:set>
                                    <p:animEffect transition="in" filter="slide(fromTop)">
                                      <p:cBhvr>
                                        <p:cTn id="25" dur="500"/>
                                        <p:tgtEl>
                                          <p:spTgt spid="188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526" grpId="0" animBg="1"/>
      <p:bldP spid="188615" grpId="0" animBg="1" autoUpdateAnimBg="0"/>
      <p:bldP spid="188624" grpId="0" animBg="1" autoUpdateAnimBg="0"/>
      <p:bldP spid="188625" grpId="0" animBg="1"/>
      <p:bldP spid="188627"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71499" y="52388"/>
            <a:ext cx="7991475"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
        <p:nvSpPr>
          <p:cNvPr id="3" name="Rectangle 92"/>
          <p:cNvSpPr>
            <a:spLocks noChangeArrowheads="1"/>
          </p:cNvSpPr>
          <p:nvPr/>
        </p:nvSpPr>
        <p:spPr bwMode="auto">
          <a:xfrm>
            <a:off x="847725" y="1219200"/>
            <a:ext cx="7477125" cy="1400176"/>
          </a:xfrm>
          <a:prstGeom prst="rect">
            <a:avLst/>
          </a:prstGeom>
          <a:solidFill>
            <a:schemeClr val="accent6">
              <a:lumMod val="40000"/>
              <a:lumOff val="6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lvl="0" indent="-342900" algn="l">
              <a:lnSpc>
                <a:spcPts val="2500"/>
              </a:lnSpc>
              <a:spcBef>
                <a:spcPct val="20000"/>
              </a:spcBef>
              <a:buClr>
                <a:srgbClr val="66FFFF"/>
              </a:buClr>
              <a:buSzPct val="75000"/>
              <a:defRPr/>
            </a:pPr>
            <a:r>
              <a:rPr lang="en-US" sz="2400" kern="0" dirty="0" smtClean="0">
                <a:effectLst/>
              </a:rPr>
              <a:t> When the number of trials, </a:t>
            </a:r>
            <a:r>
              <a:rPr lang="en-US" sz="2400" i="1" kern="0" dirty="0" smtClean="0">
                <a:effectLst/>
              </a:rPr>
              <a:t>n</a:t>
            </a:r>
            <a:r>
              <a:rPr lang="en-US" sz="2400" kern="0" dirty="0" smtClean="0">
                <a:effectLst/>
              </a:rPr>
              <a:t>, becomes large,</a:t>
            </a:r>
          </a:p>
          <a:p>
            <a:pPr marL="342900" lvl="0" indent="-342900" algn="l">
              <a:lnSpc>
                <a:spcPts val="2500"/>
              </a:lnSpc>
              <a:spcBef>
                <a:spcPct val="20000"/>
              </a:spcBef>
              <a:buClr>
                <a:srgbClr val="66FFFF"/>
              </a:buClr>
              <a:buSzPct val="75000"/>
              <a:defRPr/>
            </a:pPr>
            <a:r>
              <a:rPr lang="en-US" sz="2400" kern="0" dirty="0" smtClean="0">
                <a:effectLst/>
              </a:rPr>
              <a:t> evaluating the binomial probability function by hand</a:t>
            </a:r>
          </a:p>
          <a:p>
            <a:pPr marL="342900" lvl="0" indent="-342900" algn="l">
              <a:lnSpc>
                <a:spcPts val="2500"/>
              </a:lnSpc>
              <a:spcBef>
                <a:spcPct val="20000"/>
              </a:spcBef>
              <a:buClr>
                <a:srgbClr val="66FFFF"/>
              </a:buClr>
              <a:buSzPct val="75000"/>
              <a:defRPr/>
            </a:pPr>
            <a:r>
              <a:rPr lang="en-US" sz="2400" kern="0" dirty="0" smtClean="0">
                <a:effectLst/>
              </a:rPr>
              <a:t> or with a calculator is difficult.</a:t>
            </a:r>
          </a:p>
        </p:txBody>
      </p:sp>
      <p:sp>
        <p:nvSpPr>
          <p:cNvPr id="4" name="AutoShape 94"/>
          <p:cNvSpPr>
            <a:spLocks noChangeArrowheads="1"/>
          </p:cNvSpPr>
          <p:nvPr/>
        </p:nvSpPr>
        <p:spPr bwMode="auto">
          <a:xfrm rot="5400000">
            <a:off x="495300" y="1720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5" name="AutoShape 94"/>
          <p:cNvSpPr>
            <a:spLocks noChangeArrowheads="1"/>
          </p:cNvSpPr>
          <p:nvPr/>
        </p:nvSpPr>
        <p:spPr bwMode="auto">
          <a:xfrm rot="5400000">
            <a:off x="504825" y="4826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94"/>
          <p:cNvSpPr>
            <a:spLocks noChangeArrowheads="1"/>
          </p:cNvSpPr>
          <p:nvPr/>
        </p:nvSpPr>
        <p:spPr bwMode="auto">
          <a:xfrm rot="5400000">
            <a:off x="495300" y="337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 name="Rectangle 92"/>
          <p:cNvSpPr>
            <a:spLocks noChangeArrowheads="1"/>
          </p:cNvSpPr>
          <p:nvPr/>
        </p:nvSpPr>
        <p:spPr bwMode="auto">
          <a:xfrm>
            <a:off x="847725" y="2762249"/>
            <a:ext cx="7477125" cy="1428751"/>
          </a:xfrm>
          <a:prstGeom prst="rect">
            <a:avLst/>
          </a:prstGeom>
          <a:solidFill>
            <a:schemeClr val="accent6">
              <a:lumMod val="40000"/>
              <a:lumOff val="6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lnSpc>
                <a:spcPts val="2500"/>
              </a:lnSpc>
              <a:spcBef>
                <a:spcPct val="20000"/>
              </a:spcBef>
              <a:buClr>
                <a:srgbClr val="66FFFF"/>
              </a:buClr>
              <a:buSzPct val="75000"/>
            </a:pPr>
            <a:r>
              <a:rPr lang="en-US" sz="2400" kern="0" dirty="0">
                <a:effectLst/>
              </a:rPr>
              <a:t> The normal probability distribution provides an</a:t>
            </a:r>
          </a:p>
          <a:p>
            <a:pPr marL="342900" indent="-342900" algn="l">
              <a:lnSpc>
                <a:spcPts val="2500"/>
              </a:lnSpc>
              <a:spcBef>
                <a:spcPct val="20000"/>
              </a:spcBef>
              <a:buClr>
                <a:srgbClr val="66FFFF"/>
              </a:buClr>
              <a:buSzPct val="75000"/>
            </a:pPr>
            <a:r>
              <a:rPr lang="en-US" sz="2400" kern="0" dirty="0">
                <a:effectLst/>
              </a:rPr>
              <a:t> easy-to-use approximation of binomial probabilities</a:t>
            </a:r>
          </a:p>
          <a:p>
            <a:pPr marL="342900" indent="-342900" algn="l">
              <a:lnSpc>
                <a:spcPts val="2500"/>
              </a:lnSpc>
              <a:spcBef>
                <a:spcPct val="20000"/>
              </a:spcBef>
              <a:buClr>
                <a:srgbClr val="66FFFF"/>
              </a:buClr>
              <a:buSzPct val="75000"/>
            </a:pPr>
            <a:r>
              <a:rPr lang="en-US" sz="2400" kern="0" dirty="0">
                <a:effectLst/>
              </a:rPr>
              <a:t> where </a:t>
            </a:r>
            <a:r>
              <a:rPr lang="en-US" sz="2400" kern="0" dirty="0" err="1">
                <a:effectLst/>
              </a:rPr>
              <a:t>np</a:t>
            </a:r>
            <a:r>
              <a:rPr lang="en-US" sz="2400" kern="0" dirty="0">
                <a:effectLst/>
              </a:rPr>
              <a:t> &gt; 5 and n(1 - p) &gt; 5.</a:t>
            </a:r>
          </a:p>
        </p:txBody>
      </p:sp>
      <p:grpSp>
        <p:nvGrpSpPr>
          <p:cNvPr id="12" name="Group 11"/>
          <p:cNvGrpSpPr/>
          <p:nvPr/>
        </p:nvGrpSpPr>
        <p:grpSpPr>
          <a:xfrm>
            <a:off x="866775" y="4329791"/>
            <a:ext cx="7477125" cy="1143001"/>
            <a:chOff x="866775" y="4329791"/>
            <a:chExt cx="7477125" cy="1143001"/>
          </a:xfrm>
        </p:grpSpPr>
        <p:sp>
          <p:nvSpPr>
            <p:cNvPr id="9" name="Rectangle 92"/>
            <p:cNvSpPr>
              <a:spLocks noChangeArrowheads="1"/>
            </p:cNvSpPr>
            <p:nvPr/>
          </p:nvSpPr>
          <p:spPr bwMode="auto">
            <a:xfrm>
              <a:off x="866775" y="4329791"/>
              <a:ext cx="7477125" cy="1143001"/>
            </a:xfrm>
            <a:prstGeom prst="rect">
              <a:avLst/>
            </a:prstGeom>
            <a:solidFill>
              <a:schemeClr val="accent6">
                <a:lumMod val="40000"/>
                <a:lumOff val="6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lnSpc>
                  <a:spcPts val="2500"/>
                </a:lnSpc>
                <a:spcBef>
                  <a:spcPct val="20000"/>
                </a:spcBef>
                <a:buClr>
                  <a:srgbClr val="66FFFF"/>
                </a:buClr>
                <a:buSzPct val="75000"/>
              </a:pPr>
              <a:r>
                <a:rPr lang="en-US" sz="2400" kern="0" dirty="0">
                  <a:effectLst/>
                </a:rPr>
                <a:t> In the definition of the normal curve, set</a:t>
              </a:r>
            </a:p>
            <a:p>
              <a:pPr marL="342900" indent="-342900" algn="l">
                <a:lnSpc>
                  <a:spcPts val="2500"/>
                </a:lnSpc>
                <a:spcBef>
                  <a:spcPct val="20000"/>
                </a:spcBef>
                <a:buClr>
                  <a:srgbClr val="66FFFF"/>
                </a:buClr>
                <a:buSzPct val="75000"/>
              </a:pPr>
              <a:r>
                <a:rPr lang="en-US" sz="2400" kern="0" dirty="0">
                  <a:effectLst/>
                </a:rPr>
                <a:t>                           = </a:t>
              </a:r>
              <a:r>
                <a:rPr lang="en-US" sz="2400" kern="0" dirty="0" err="1">
                  <a:effectLst/>
                </a:rPr>
                <a:t>np</a:t>
              </a:r>
              <a:r>
                <a:rPr lang="en-US" sz="2400" kern="0" dirty="0">
                  <a:effectLst/>
                </a:rPr>
                <a:t>    and</a:t>
              </a:r>
            </a:p>
          </p:txBody>
        </p:sp>
        <p:graphicFrame>
          <p:nvGraphicFramePr>
            <p:cNvPr id="10" name="Object 2">
              <a:hlinkClick r:id="" action="ppaction://ole?verb=0"/>
            </p:cNvPr>
            <p:cNvGraphicFramePr>
              <a:graphicFrameLocks/>
            </p:cNvGraphicFramePr>
            <p:nvPr>
              <p:extLst>
                <p:ext uri="{D42A27DB-BD31-4B8C-83A1-F6EECF244321}">
                  <p14:modId xmlns:p14="http://schemas.microsoft.com/office/powerpoint/2010/main" val="3715272923"/>
                </p:ext>
              </p:extLst>
            </p:nvPr>
          </p:nvGraphicFramePr>
          <p:xfrm>
            <a:off x="4848225" y="4910817"/>
            <a:ext cx="1933575" cy="469900"/>
          </p:xfrm>
          <a:graphic>
            <a:graphicData uri="http://schemas.openxmlformats.org/presentationml/2006/ole">
              <mc:AlternateContent xmlns:mc="http://schemas.openxmlformats.org/markup-compatibility/2006">
                <mc:Choice xmlns:v="urn:schemas-microsoft-com:vml" Requires="v">
                  <p:oleObj spid="_x0000_s180243" name="Equation" r:id="rId3" imgW="1868400" imgH="419040" progId="Equation.DSMT4">
                    <p:embed/>
                  </p:oleObj>
                </mc:Choice>
                <mc:Fallback>
                  <p:oleObj name="Equation" r:id="rId3" imgW="1868400" imgH="419040"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8225" y="4910817"/>
                          <a:ext cx="19335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290475425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4"/>
                                        </p:tgtEl>
                                        <p:attrNameLst>
                                          <p:attrName>style.visibility</p:attrName>
                                        </p:attrNameLst>
                                      </p:cBhvr>
                                      <p:to>
                                        <p:strVal val="visible"/>
                                      </p:to>
                                    </p:set>
                                    <p:animEffect transition="in" filter="slide(fromLeft)">
                                      <p:cBhvr>
                                        <p:cTn id="7" dur="500"/>
                                        <p:tgtEl>
                                          <p:spTgt spid="4"/>
                                        </p:tgtEl>
                                      </p:cBhvr>
                                    </p:animEffec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2/3*#ppt_w"/>
                                          </p:val>
                                        </p:tav>
                                        <p:tav tm="100000">
                                          <p:val>
                                            <p:strVal val="#ppt_w"/>
                                          </p:val>
                                        </p:tav>
                                      </p:tavLst>
                                    </p:anim>
                                    <p:anim calcmode="lin" valueType="num">
                                      <p:cBhvr>
                                        <p:cTn id="13" dur="500" fill="hold"/>
                                        <p:tgtEl>
                                          <p:spTgt spid="3"/>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6"/>
                                        </p:tgtEl>
                                        <p:attrNameLst>
                                          <p:attrName>style.visibility</p:attrName>
                                        </p:attrNameLst>
                                      </p:cBhvr>
                                      <p:to>
                                        <p:strVal val="visible"/>
                                      </p:to>
                                    </p:set>
                                    <p:animEffect transition="in" filter="slide(fromLeft)">
                                      <p:cBhvr>
                                        <p:cTn id="17"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strVal val="2/3*#ppt_w"/>
                                          </p:val>
                                        </p:tav>
                                        <p:tav tm="100000">
                                          <p:val>
                                            <p:strVal val="#ppt_w"/>
                                          </p:val>
                                        </p:tav>
                                      </p:tavLst>
                                    </p:anim>
                                    <p:anim calcmode="lin" valueType="num">
                                      <p:cBhvr>
                                        <p:cTn id="23" dur="500" fill="hold"/>
                                        <p:tgtEl>
                                          <p:spTgt spid="7"/>
                                        </p:tgtEl>
                                        <p:attrNameLst>
                                          <p:attrName>ppt_h</p:attrName>
                                        </p:attrNameLst>
                                      </p:cBhvr>
                                      <p:tavLst>
                                        <p:tav tm="0">
                                          <p:val>
                                            <p:strVal val="2/3*#ppt_h"/>
                                          </p:val>
                                        </p:tav>
                                        <p:tav tm="100000">
                                          <p:val>
                                            <p:strVal val="#ppt_h"/>
                                          </p:val>
                                        </p:tav>
                                      </p:tavLst>
                                    </p:anim>
                                  </p:childTnLst>
                                </p:cTn>
                              </p:par>
                            </p:childTnLst>
                          </p:cTn>
                        </p:par>
                        <p:par>
                          <p:cTn id="24" fill="hold">
                            <p:stCondLst>
                              <p:cond delay="500"/>
                            </p:stCondLst>
                            <p:childTnLst>
                              <p:par>
                                <p:cTn id="25" presetID="12" presetClass="entr" presetSubtype="8" fill="hold" grpId="0" nodeType="afterEffect">
                                  <p:stCondLst>
                                    <p:cond delay="2000"/>
                                  </p:stCondLst>
                                  <p:childTnLst>
                                    <p:set>
                                      <p:cBhvr>
                                        <p:cTn id="26" dur="1" fill="hold">
                                          <p:stCondLst>
                                            <p:cond delay="0"/>
                                          </p:stCondLst>
                                        </p:cTn>
                                        <p:tgtEl>
                                          <p:spTgt spid="5"/>
                                        </p:tgtEl>
                                        <p:attrNameLst>
                                          <p:attrName>style.visibility</p:attrName>
                                        </p:attrNameLst>
                                      </p:cBhvr>
                                      <p:to>
                                        <p:strVal val="visible"/>
                                      </p:to>
                                    </p:set>
                                    <p:animEffect transition="in" filter="slide(fromLeft)">
                                      <p:cBhvr>
                                        <p:cTn id="2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4" grpId="0" animBg="1"/>
      <p:bldP spid="5" grpId="0" animBg="1"/>
      <p:bldP spid="6" grpId="0" animBg="1"/>
      <p:bldP spid="7" grpId="0" animBg="1"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92"/>
          <p:cNvSpPr>
            <a:spLocks noChangeArrowheads="1"/>
          </p:cNvSpPr>
          <p:nvPr/>
        </p:nvSpPr>
        <p:spPr bwMode="auto">
          <a:xfrm>
            <a:off x="847725" y="1219200"/>
            <a:ext cx="7477125" cy="1400176"/>
          </a:xfrm>
          <a:prstGeom prst="rect">
            <a:avLst/>
          </a:prstGeom>
          <a:solidFill>
            <a:schemeClr val="accent6">
              <a:lumMod val="40000"/>
              <a:lumOff val="6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lnSpc>
                <a:spcPts val="2500"/>
              </a:lnSpc>
              <a:spcBef>
                <a:spcPct val="20000"/>
              </a:spcBef>
              <a:buClr>
                <a:srgbClr val="66FFFF"/>
              </a:buClr>
              <a:buSzPct val="75000"/>
            </a:pPr>
            <a:r>
              <a:rPr lang="en-US" sz="2400" kern="0" dirty="0">
                <a:effectLst/>
              </a:rPr>
              <a:t> Add and subtract a </a:t>
            </a:r>
            <a:r>
              <a:rPr lang="en-US" sz="2400" u="sng" kern="0" dirty="0">
                <a:effectLst/>
              </a:rPr>
              <a:t>continuity correction factor </a:t>
            </a:r>
          </a:p>
          <a:p>
            <a:pPr marL="342900" indent="-342900" algn="l">
              <a:lnSpc>
                <a:spcPts val="2500"/>
              </a:lnSpc>
              <a:spcBef>
                <a:spcPct val="20000"/>
              </a:spcBef>
              <a:buClr>
                <a:srgbClr val="66FFFF"/>
              </a:buClr>
              <a:buSzPct val="75000"/>
            </a:pPr>
            <a:r>
              <a:rPr lang="en-US" sz="2400" kern="0" dirty="0">
                <a:effectLst/>
              </a:rPr>
              <a:t> because a continuous distribution is being used to</a:t>
            </a:r>
          </a:p>
          <a:p>
            <a:pPr marL="342900" indent="-342900" algn="l">
              <a:lnSpc>
                <a:spcPts val="2500"/>
              </a:lnSpc>
              <a:spcBef>
                <a:spcPct val="20000"/>
              </a:spcBef>
              <a:buClr>
                <a:srgbClr val="66FFFF"/>
              </a:buClr>
              <a:buSzPct val="75000"/>
            </a:pPr>
            <a:r>
              <a:rPr lang="en-US" sz="2400" kern="0" dirty="0">
                <a:effectLst/>
              </a:rPr>
              <a:t> approximate a discrete distribution.</a:t>
            </a:r>
          </a:p>
        </p:txBody>
      </p:sp>
      <p:sp>
        <p:nvSpPr>
          <p:cNvPr id="3" name="AutoShape 94"/>
          <p:cNvSpPr>
            <a:spLocks noChangeArrowheads="1"/>
          </p:cNvSpPr>
          <p:nvPr/>
        </p:nvSpPr>
        <p:spPr bwMode="auto">
          <a:xfrm rot="5400000">
            <a:off x="495300" y="1720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4" name="Rectangle 92"/>
          <p:cNvSpPr>
            <a:spLocks noChangeArrowheads="1"/>
          </p:cNvSpPr>
          <p:nvPr/>
        </p:nvSpPr>
        <p:spPr bwMode="auto">
          <a:xfrm>
            <a:off x="847725" y="2752725"/>
            <a:ext cx="7477125" cy="1924050"/>
          </a:xfrm>
          <a:prstGeom prst="rect">
            <a:avLst/>
          </a:prstGeom>
          <a:solidFill>
            <a:schemeClr val="accent6">
              <a:lumMod val="40000"/>
              <a:lumOff val="60000"/>
            </a:schemeClr>
          </a:soli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marL="342900" indent="-342900" algn="l">
              <a:lnSpc>
                <a:spcPts val="2500"/>
              </a:lnSpc>
              <a:spcBef>
                <a:spcPct val="20000"/>
              </a:spcBef>
              <a:buClr>
                <a:srgbClr val="66FFFF"/>
              </a:buClr>
              <a:buSzPct val="75000"/>
            </a:pPr>
            <a:r>
              <a:rPr lang="en-US" sz="2400" kern="0" dirty="0">
                <a:effectLst/>
              </a:rPr>
              <a:t> For example, P(x = 12) for the discrete binomial</a:t>
            </a:r>
          </a:p>
          <a:p>
            <a:pPr marL="342900" indent="-342900" algn="l">
              <a:lnSpc>
                <a:spcPts val="2500"/>
              </a:lnSpc>
              <a:spcBef>
                <a:spcPct val="20000"/>
              </a:spcBef>
              <a:buClr>
                <a:srgbClr val="66FFFF"/>
              </a:buClr>
              <a:buSzPct val="75000"/>
            </a:pPr>
            <a:r>
              <a:rPr lang="en-US" sz="2400" kern="0" dirty="0">
                <a:effectLst/>
              </a:rPr>
              <a:t> probability distribution is approximated by</a:t>
            </a:r>
          </a:p>
          <a:p>
            <a:pPr marL="342900" indent="-342900" algn="l">
              <a:lnSpc>
                <a:spcPts val="2500"/>
              </a:lnSpc>
              <a:spcBef>
                <a:spcPct val="20000"/>
              </a:spcBef>
              <a:buClr>
                <a:srgbClr val="66FFFF"/>
              </a:buClr>
              <a:buSzPct val="75000"/>
            </a:pPr>
            <a:r>
              <a:rPr lang="en-US" sz="2400" kern="0" dirty="0">
                <a:effectLst/>
              </a:rPr>
              <a:t> P(11.5 &lt; x &lt; 12.5) for the continuous normal</a:t>
            </a:r>
          </a:p>
          <a:p>
            <a:pPr marL="342900" indent="-342900" algn="l">
              <a:lnSpc>
                <a:spcPts val="2500"/>
              </a:lnSpc>
              <a:spcBef>
                <a:spcPct val="20000"/>
              </a:spcBef>
              <a:buClr>
                <a:srgbClr val="66FFFF"/>
              </a:buClr>
              <a:buSzPct val="75000"/>
            </a:pPr>
            <a:r>
              <a:rPr lang="en-US" sz="2400" kern="0" dirty="0">
                <a:effectLst/>
              </a:rPr>
              <a:t> distribution.</a:t>
            </a:r>
          </a:p>
        </p:txBody>
      </p:sp>
      <p:sp>
        <p:nvSpPr>
          <p:cNvPr id="5" name="AutoShape 94"/>
          <p:cNvSpPr>
            <a:spLocks noChangeArrowheads="1"/>
          </p:cNvSpPr>
          <p:nvPr/>
        </p:nvSpPr>
        <p:spPr bwMode="auto">
          <a:xfrm rot="5400000">
            <a:off x="495300" y="3625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Title 1"/>
          <p:cNvSpPr txBox="1">
            <a:spLocks/>
          </p:cNvSpPr>
          <p:nvPr/>
        </p:nvSpPr>
        <p:spPr>
          <a:xfrm>
            <a:off x="571499" y="52388"/>
            <a:ext cx="7991475"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Tree>
    <p:extLst>
      <p:ext uri="{BB962C8B-B14F-4D97-AF65-F5344CB8AC3E}">
        <p14:creationId xmlns:p14="http://schemas.microsoft.com/office/powerpoint/2010/main" val="274156158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lide(fromLeft)">
                                      <p:cBhvr>
                                        <p:cTn id="7" dur="500"/>
                                        <p:tgtEl>
                                          <p:spTgt spid="3"/>
                                        </p:tgtEl>
                                      </p:cBhvr>
                                    </p:animEffec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strVal val="2/3*#ppt_w"/>
                                          </p:val>
                                        </p:tav>
                                        <p:tav tm="100000">
                                          <p:val>
                                            <p:strVal val="#ppt_w"/>
                                          </p:val>
                                        </p:tav>
                                      </p:tavLst>
                                    </p:anim>
                                    <p:anim calcmode="lin" valueType="num">
                                      <p:cBhvr>
                                        <p:cTn id="13" dur="500" fill="hold"/>
                                        <p:tgtEl>
                                          <p:spTgt spid="2"/>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8" fill="hold" grpId="0" nodeType="afterEffect">
                                  <p:stCondLst>
                                    <p:cond delay="2000"/>
                                  </p:stCondLst>
                                  <p:childTnLst>
                                    <p:set>
                                      <p:cBhvr>
                                        <p:cTn id="16" dur="1" fill="hold">
                                          <p:stCondLst>
                                            <p:cond delay="0"/>
                                          </p:stCondLst>
                                        </p:cTn>
                                        <p:tgtEl>
                                          <p:spTgt spid="5"/>
                                        </p:tgtEl>
                                        <p:attrNameLst>
                                          <p:attrName>style.visibility</p:attrName>
                                        </p:attrNameLst>
                                      </p:cBhvr>
                                      <p:to>
                                        <p:strVal val="visible"/>
                                      </p:to>
                                    </p:set>
                                    <p:animEffect transition="in" filter="slide(fromLeft)">
                                      <p:cBhvr>
                                        <p:cTn id="1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18" fill="hold">
                      <p:stCondLst>
                        <p:cond delay="indefinite"/>
                      </p:stCondLst>
                      <p:childTnLst>
                        <p:par>
                          <p:cTn id="19" fill="hold">
                            <p:stCondLst>
                              <p:cond delay="0"/>
                            </p:stCondLst>
                            <p:childTnLst>
                              <p:par>
                                <p:cTn id="20" presetID="23" presetClass="entr" presetSubtype="272"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2/3*#ppt_w"/>
                                          </p:val>
                                        </p:tav>
                                        <p:tav tm="100000">
                                          <p:val>
                                            <p:strVal val="#ppt_w"/>
                                          </p:val>
                                        </p:tav>
                                      </p:tavLst>
                                    </p:anim>
                                    <p:anim calcmode="lin" valueType="num">
                                      <p:cBhvr>
                                        <p:cTn id="23" dur="500" fill="hold"/>
                                        <p:tgtEl>
                                          <p:spTgt spid="4"/>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autoUpdateAnimBg="0"/>
      <p:bldP spid="3" grpId="0" animBg="1"/>
      <p:bldP spid="4" grpId="0" animBg="1" autoUpdateAnimBg="0"/>
      <p:bldP spid="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71499" y="52388"/>
            <a:ext cx="7991475"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
        <p:nvSpPr>
          <p:cNvPr id="3" name="Rectangle 108"/>
          <p:cNvSpPr>
            <a:spLocks noChangeArrowheads="1"/>
          </p:cNvSpPr>
          <p:nvPr/>
        </p:nvSpPr>
        <p:spPr bwMode="auto">
          <a:xfrm>
            <a:off x="690563" y="1141413"/>
            <a:ext cx="7772400" cy="438150"/>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Char char="n"/>
            </a:pPr>
            <a:r>
              <a:rPr lang="en-US" sz="2400" dirty="0" smtClean="0">
                <a:solidFill>
                  <a:srgbClr val="66FFFF"/>
                </a:solidFill>
                <a:effectLst>
                  <a:outerShdw blurRad="38100" dist="38100" dir="2700000" algn="tl">
                    <a:srgbClr val="000000"/>
                  </a:outerShdw>
                </a:effectLst>
                <a:latin typeface="Book Antiqua" pitchFamily="18" charset="0"/>
              </a:rPr>
              <a:t>Example</a:t>
            </a:r>
            <a:endParaRPr lang="en-US" sz="2400" dirty="0">
              <a:effectLst>
                <a:outerShdw blurRad="38100" dist="38100" dir="2700000" algn="tl">
                  <a:srgbClr val="000000"/>
                </a:outerShdw>
              </a:effectLst>
              <a:latin typeface="Book Antiqua" pitchFamily="18" charset="0"/>
            </a:endParaRPr>
          </a:p>
        </p:txBody>
      </p:sp>
      <p:sp>
        <p:nvSpPr>
          <p:cNvPr id="4" name="Rectangle 3"/>
          <p:cNvSpPr>
            <a:spLocks noChangeArrowheads="1"/>
          </p:cNvSpPr>
          <p:nvPr/>
        </p:nvSpPr>
        <p:spPr bwMode="auto">
          <a:xfrm>
            <a:off x="684212" y="1579563"/>
            <a:ext cx="7640637" cy="1903412"/>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     </a:t>
            </a:r>
            <a:r>
              <a:rPr lang="en-US" sz="2400" dirty="0" smtClean="0">
                <a:effectLst/>
                <a:latin typeface="Book Antiqua" pitchFamily="18" charset="0"/>
              </a:rPr>
              <a:t>Suppose that a company has a history of making errors in 10% of its invoices.  A sample of 100 invoices has been taken, and we want to compute the probability that 12 invoices contain errors.  </a:t>
            </a:r>
            <a:endParaRPr lang="en-US" sz="2400" dirty="0">
              <a:effectLst/>
              <a:latin typeface="Book Antiqua" pitchFamily="18" charset="0"/>
            </a:endParaRPr>
          </a:p>
        </p:txBody>
      </p:sp>
      <p:sp>
        <p:nvSpPr>
          <p:cNvPr id="5" name="AutoShape 272"/>
          <p:cNvSpPr>
            <a:spLocks noChangeArrowheads="1"/>
          </p:cNvSpPr>
          <p:nvPr/>
        </p:nvSpPr>
        <p:spPr bwMode="auto">
          <a:xfrm rot="5400000">
            <a:off x="752475" y="1746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6" name="AutoShape 272"/>
          <p:cNvSpPr>
            <a:spLocks noChangeArrowheads="1"/>
          </p:cNvSpPr>
          <p:nvPr/>
        </p:nvSpPr>
        <p:spPr bwMode="auto">
          <a:xfrm rot="5400000">
            <a:off x="762000" y="33464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7" name="Group 6"/>
          <p:cNvGrpSpPr/>
          <p:nvPr/>
        </p:nvGrpSpPr>
        <p:grpSpPr>
          <a:xfrm>
            <a:off x="1017588" y="3163888"/>
            <a:ext cx="7366000" cy="1865312"/>
            <a:chOff x="1017588" y="3163888"/>
            <a:chExt cx="7366000" cy="1865312"/>
          </a:xfrm>
        </p:grpSpPr>
        <p:sp>
          <p:nvSpPr>
            <p:cNvPr id="8" name="Rectangle 273"/>
            <p:cNvSpPr>
              <a:spLocks noChangeArrowheads="1"/>
            </p:cNvSpPr>
            <p:nvPr/>
          </p:nvSpPr>
          <p:spPr bwMode="auto">
            <a:xfrm>
              <a:off x="1017588" y="3163888"/>
              <a:ext cx="7366000" cy="1865312"/>
            </a:xfrm>
            <a:prstGeom prst="rect">
              <a:avLst/>
            </a:prstGeom>
            <a:noFill/>
            <a:ln w="12700">
              <a:noFill/>
              <a:miter lim="800000"/>
              <a:headEnd/>
              <a:tailEnd/>
            </a:ln>
            <a:effectLst/>
          </p:spPr>
          <p:txBody>
            <a:bodyPr lIns="90488" tIns="44450" rIns="90488" bIns="44450"/>
            <a:lstStyle/>
            <a:p>
              <a:pPr algn="l">
                <a:spcBef>
                  <a:spcPct val="20000"/>
                </a:spcBef>
                <a:buClr>
                  <a:srgbClr val="66FFFF"/>
                </a:buClr>
                <a:buSzPct val="75000"/>
                <a:buFont typeface="Monotype Sorts" pitchFamily="2" charset="2"/>
                <a:buNone/>
              </a:pPr>
              <a:r>
                <a:rPr lang="en-US" sz="2400" dirty="0">
                  <a:effectLst/>
                  <a:latin typeface="Book Antiqua" pitchFamily="18" charset="0"/>
                </a:rPr>
                <a:t>     </a:t>
              </a:r>
              <a:r>
                <a:rPr lang="en-US" sz="2400" dirty="0" smtClean="0">
                  <a:effectLst/>
                  <a:latin typeface="Book Antiqua" pitchFamily="18" charset="0"/>
                </a:rPr>
                <a:t>In this case, we want to find the binomial probability of 12 successes in 100 trials. So, we set:</a:t>
              </a:r>
            </a:p>
            <a:p>
              <a:pPr algn="l">
                <a:spcBef>
                  <a:spcPct val="20000"/>
                </a:spcBef>
                <a:buClr>
                  <a:srgbClr val="66FFFF"/>
                </a:buClr>
                <a:buSzPct val="75000"/>
                <a:buFont typeface="Monotype Sorts" pitchFamily="2" charset="2"/>
                <a:buNone/>
              </a:pPr>
              <a:r>
                <a:rPr lang="en-US" sz="2400" dirty="0" smtClean="0">
                  <a:effectLst/>
                  <a:latin typeface="Book Antiqua" pitchFamily="18" charset="0"/>
                </a:rPr>
                <a:t>                         </a:t>
              </a:r>
              <a:r>
                <a:rPr lang="en-US" sz="2400" i="1" dirty="0" smtClean="0">
                  <a:effectLst/>
                  <a:latin typeface="Symbol" pitchFamily="18" charset="2"/>
                </a:rPr>
                <a:t>m</a:t>
              </a:r>
              <a:r>
                <a:rPr lang="en-US" sz="2400" dirty="0" smtClean="0">
                  <a:effectLst/>
                  <a:latin typeface="Book Antiqua" pitchFamily="18" charset="0"/>
                </a:rPr>
                <a:t> = </a:t>
              </a:r>
              <a:r>
                <a:rPr lang="en-US" sz="2400" i="1" dirty="0" err="1" smtClean="0">
                  <a:effectLst/>
                  <a:latin typeface="Book Antiqua" pitchFamily="18" charset="0"/>
                </a:rPr>
                <a:t>np</a:t>
              </a:r>
              <a:r>
                <a:rPr lang="en-US" sz="2400" dirty="0" smtClean="0">
                  <a:effectLst/>
                  <a:latin typeface="Book Antiqua" pitchFamily="18" charset="0"/>
                </a:rPr>
                <a:t> = 100(.1) = 10</a:t>
              </a:r>
            </a:p>
            <a:p>
              <a:pPr algn="l">
                <a:spcBef>
                  <a:spcPct val="20000"/>
                </a:spcBef>
                <a:buClr>
                  <a:srgbClr val="66FFFF"/>
                </a:buClr>
                <a:buSzPct val="75000"/>
                <a:buFont typeface="Monotype Sorts" pitchFamily="2" charset="2"/>
                <a:buNone/>
              </a:pPr>
              <a:r>
                <a:rPr lang="en-US" sz="2400" dirty="0" smtClean="0">
                  <a:effectLst/>
                  <a:latin typeface="Book Antiqua" pitchFamily="18" charset="0"/>
                </a:rPr>
                <a:t>                                             = [100(.1)(.9)] </a:t>
              </a:r>
              <a:r>
                <a:rPr lang="en-US" sz="2400" baseline="30000" dirty="0" smtClean="0">
                  <a:effectLst/>
                  <a:latin typeface="Book Antiqua" pitchFamily="18" charset="0"/>
                </a:rPr>
                <a:t>½</a:t>
              </a:r>
              <a:r>
                <a:rPr lang="en-US" sz="2400" dirty="0" smtClean="0">
                  <a:effectLst/>
                  <a:latin typeface="Book Antiqua" pitchFamily="18" charset="0"/>
                </a:rPr>
                <a:t> = 3</a:t>
              </a:r>
              <a:endParaRPr lang="en-US" sz="2400" baseline="30000" dirty="0" smtClean="0">
                <a:effectLst/>
                <a:latin typeface="Book Antiqua" pitchFamily="18" charset="0"/>
              </a:endParaRPr>
            </a:p>
            <a:p>
              <a:pPr algn="l">
                <a:spcBef>
                  <a:spcPct val="20000"/>
                </a:spcBef>
                <a:buClr>
                  <a:srgbClr val="66FFFF"/>
                </a:buClr>
                <a:buSzPct val="75000"/>
                <a:buFont typeface="Monotype Sorts" pitchFamily="2" charset="2"/>
                <a:buNone/>
              </a:pPr>
              <a:endParaRPr lang="en-US" sz="2400" dirty="0">
                <a:effectLst/>
                <a:latin typeface="Book Antiqua" pitchFamily="18" charset="0"/>
              </a:endParaRPr>
            </a:p>
          </p:txBody>
        </p:sp>
        <p:graphicFrame>
          <p:nvGraphicFramePr>
            <p:cNvPr id="9" name="Object 2">
              <a:hlinkClick r:id="" action="ppaction://ole?verb=0"/>
            </p:cNvPr>
            <p:cNvGraphicFramePr>
              <a:graphicFrameLocks/>
            </p:cNvGraphicFramePr>
            <p:nvPr/>
          </p:nvGraphicFramePr>
          <p:xfrm>
            <a:off x="2514600" y="4438650"/>
            <a:ext cx="1933575" cy="469900"/>
          </p:xfrm>
          <a:graphic>
            <a:graphicData uri="http://schemas.openxmlformats.org/presentationml/2006/ole">
              <mc:AlternateContent xmlns:mc="http://schemas.openxmlformats.org/markup-compatibility/2006">
                <mc:Choice xmlns:v="urn:schemas-microsoft-com:vml" Requires="v">
                  <p:oleObj spid="_x0000_s181266" name="Equation" r:id="rId3" imgW="1868400" imgH="419040" progId="Equation.3">
                    <p:embed/>
                  </p:oleObj>
                </mc:Choice>
                <mc:Fallback>
                  <p:oleObj name="Equation" r:id="rId3" imgW="1868400" imgH="419040"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4438650"/>
                          <a:ext cx="19335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91601579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5"/>
                                        </p:tgtEl>
                                        <p:attrNameLst>
                                          <p:attrName>style.visibility</p:attrName>
                                        </p:attrNameLst>
                                      </p:cBhvr>
                                      <p:to>
                                        <p:strVal val="visible"/>
                                      </p:to>
                                    </p:set>
                                    <p:animEffect transition="in" filter="slide(fromLeft)">
                                      <p:cBhvr>
                                        <p:cTn id="7" dur="500"/>
                                        <p:tgtEl>
                                          <p:spTgt spid="5"/>
                                        </p:tgtEl>
                                      </p:cBhvr>
                                    </p:animEffect>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6"/>
                                        </p:tgtEl>
                                        <p:attrNameLst>
                                          <p:attrName>style.visibility</p:attrName>
                                        </p:attrNameLst>
                                      </p:cBhvr>
                                      <p:to>
                                        <p:strVal val="visible"/>
                                      </p:to>
                                    </p:set>
                                    <p:animEffect transition="in" filter="slide(fromLeft)">
                                      <p:cBhvr>
                                        <p:cTn id="16" dur="500"/>
                                        <p:tgtEl>
                                          <p:spTgt spid="6"/>
                                        </p:tgtEl>
                                      </p:cBhvr>
                                    </p:animEffect>
                                  </p:childTnLst>
                                  <p:subTnLst>
                                    <p:set>
                                      <p:cBhvr override="childStyle">
                                        <p:cTn dur="1" fill="hold" display="0" masterRel="nextClick" afterEffect="1"/>
                                        <p:tgtEl>
                                          <p:spTgt spid="6"/>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nimBg="1"/>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Line 111"/>
          <p:cNvSpPr>
            <a:spLocks noChangeShapeType="1"/>
          </p:cNvSpPr>
          <p:nvPr/>
        </p:nvSpPr>
        <p:spPr bwMode="auto">
          <a:xfrm flipH="1">
            <a:off x="4537075" y="5464977"/>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3" name="Title 1"/>
          <p:cNvSpPr txBox="1">
            <a:spLocks/>
          </p:cNvSpPr>
          <p:nvPr/>
        </p:nvSpPr>
        <p:spPr>
          <a:xfrm>
            <a:off x="552449" y="52388"/>
            <a:ext cx="8029576"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
        <p:nvSpPr>
          <p:cNvPr id="4" name="Rectangle 2"/>
          <p:cNvSpPr>
            <a:spLocks noChangeArrowheads="1"/>
          </p:cNvSpPr>
          <p:nvPr/>
        </p:nvSpPr>
        <p:spPr bwMode="auto">
          <a:xfrm>
            <a:off x="698500" y="1119188"/>
            <a:ext cx="7772400" cy="636587"/>
          </a:xfrm>
          <a:prstGeom prst="rect">
            <a:avLst/>
          </a:prstGeom>
          <a:noFill/>
          <a:ln w="12700">
            <a:noFill/>
            <a:miter lim="800000"/>
            <a:headEnd/>
            <a:tailEnd/>
          </a:ln>
          <a:effectLst/>
        </p:spPr>
        <p:txBody>
          <a:bodyPr lIns="90488" tIns="44450" rIns="90488" bIns="44450"/>
          <a:lstStyle/>
          <a:p>
            <a:pPr marL="342900" indent="-342900" algn="l">
              <a:lnSpc>
                <a:spcPts val="2500"/>
              </a:lnSpc>
              <a:spcBef>
                <a:spcPct val="20000"/>
              </a:spcBef>
              <a:buClr>
                <a:srgbClr val="66FFFF"/>
              </a:buClr>
              <a:buSzPct val="75000"/>
              <a:buFont typeface="Monotype Sorts" pitchFamily="2" charset="2"/>
              <a:buChar char="n"/>
            </a:pPr>
            <a:r>
              <a:rPr lang="en-US" sz="2400" b="1" dirty="0" smtClean="0">
                <a:effectLst/>
                <a:latin typeface="Book Antiqua" pitchFamily="18" charset="0"/>
              </a:rPr>
              <a:t>Normal Approximation to a Binomial Probability</a:t>
            </a:r>
          </a:p>
          <a:p>
            <a:pPr marL="342900" indent="-342900" algn="l">
              <a:lnSpc>
                <a:spcPts val="2500"/>
              </a:lnSpc>
              <a:spcBef>
                <a:spcPct val="20000"/>
              </a:spcBef>
              <a:buClr>
                <a:srgbClr val="66FFFF"/>
              </a:buClr>
              <a:buSzPct val="75000"/>
            </a:pPr>
            <a:r>
              <a:rPr lang="en-US" sz="2400" b="1" dirty="0" smtClean="0">
                <a:effectLst/>
                <a:latin typeface="Book Antiqua" pitchFamily="18" charset="0"/>
              </a:rPr>
              <a:t>     Distribution with </a:t>
            </a:r>
            <a:r>
              <a:rPr lang="en-US" sz="2400" b="1" i="1" dirty="0" smtClean="0">
                <a:effectLst/>
                <a:latin typeface="Book Antiqua" pitchFamily="18" charset="0"/>
              </a:rPr>
              <a:t>n</a:t>
            </a:r>
            <a:r>
              <a:rPr lang="en-US" sz="2400" b="1" dirty="0" smtClean="0">
                <a:effectLst/>
                <a:latin typeface="Book Antiqua" pitchFamily="18" charset="0"/>
              </a:rPr>
              <a:t> = 100 and </a:t>
            </a:r>
            <a:r>
              <a:rPr lang="en-US" sz="2400" b="1" i="1" dirty="0" smtClean="0">
                <a:effectLst/>
                <a:latin typeface="Book Antiqua" pitchFamily="18" charset="0"/>
              </a:rPr>
              <a:t>p</a:t>
            </a:r>
            <a:r>
              <a:rPr lang="en-US" sz="2400" b="1" dirty="0" smtClean="0">
                <a:effectLst/>
                <a:latin typeface="Book Antiqua" pitchFamily="18" charset="0"/>
              </a:rPr>
              <a:t> = .1</a:t>
            </a:r>
            <a:r>
              <a:rPr lang="en-US" sz="2400" dirty="0">
                <a:effectLst>
                  <a:outerShdw blurRad="38100" dist="38100" dir="2700000" algn="tl">
                    <a:srgbClr val="000000"/>
                  </a:outerShdw>
                </a:effectLst>
                <a:latin typeface="Book Antiqua" pitchFamily="18" charset="0"/>
              </a:rPr>
              <a:t>		</a:t>
            </a:r>
          </a:p>
        </p:txBody>
      </p:sp>
      <p:sp>
        <p:nvSpPr>
          <p:cNvPr id="5" name="Rectangle 108"/>
          <p:cNvSpPr>
            <a:spLocks noChangeArrowheads="1"/>
          </p:cNvSpPr>
          <p:nvPr/>
        </p:nvSpPr>
        <p:spPr bwMode="auto">
          <a:xfrm>
            <a:off x="1366837" y="2033587"/>
            <a:ext cx="6286500" cy="3976688"/>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 name="Freeform 109"/>
          <p:cNvSpPr>
            <a:spLocks/>
          </p:cNvSpPr>
          <p:nvPr/>
        </p:nvSpPr>
        <p:spPr bwMode="auto">
          <a:xfrm>
            <a:off x="1990725" y="2246313"/>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7" name="Rectangle 113"/>
          <p:cNvSpPr>
            <a:spLocks noChangeArrowheads="1"/>
          </p:cNvSpPr>
          <p:nvPr/>
        </p:nvSpPr>
        <p:spPr bwMode="auto">
          <a:xfrm>
            <a:off x="3673475" y="5391150"/>
            <a:ext cx="870432" cy="397545"/>
          </a:xfrm>
          <a:prstGeom prst="rect">
            <a:avLst/>
          </a:prstGeom>
          <a:noFill/>
          <a:ln w="12700">
            <a:noFill/>
            <a:miter lim="800000"/>
            <a:headEnd/>
            <a:tailEnd/>
          </a:ln>
          <a:effectLst/>
        </p:spPr>
        <p:txBody>
          <a:bodyPr wrap="none" lIns="90488" tIns="44450" rIns="90488" bIns="44450">
            <a:spAutoFit/>
          </a:bodyPr>
          <a:lstStyle/>
          <a:p>
            <a:pPr algn="l"/>
            <a:r>
              <a:rPr lang="en-US" sz="2000" i="1" dirty="0" smtClean="0">
                <a:effectLst>
                  <a:outerShdw blurRad="38100" dist="38100" dir="2700000" algn="tl">
                    <a:srgbClr val="000000"/>
                  </a:outerShdw>
                </a:effectLst>
                <a:latin typeface="Symbol" pitchFamily="18" charset="2"/>
              </a:rPr>
              <a:t>m</a:t>
            </a:r>
            <a:r>
              <a:rPr lang="en-US" sz="2000" dirty="0" smtClean="0">
                <a:effectLst>
                  <a:outerShdw blurRad="38100" dist="38100" dir="2700000" algn="tl">
                    <a:srgbClr val="000000"/>
                  </a:outerShdw>
                </a:effectLst>
                <a:latin typeface="Book Antiqua" pitchFamily="18" charset="0"/>
              </a:rPr>
              <a:t> = 10</a:t>
            </a:r>
            <a:endParaRPr lang="en-US" sz="2000" dirty="0">
              <a:effectLst>
                <a:outerShdw blurRad="38100" dist="38100" dir="2700000" algn="tl">
                  <a:srgbClr val="000000"/>
                </a:outerShdw>
              </a:effectLst>
              <a:latin typeface="Book Antiqua" pitchFamily="18" charset="0"/>
            </a:endParaRPr>
          </a:p>
        </p:txBody>
      </p:sp>
      <p:sp>
        <p:nvSpPr>
          <p:cNvPr id="8" name="Rectangle 124"/>
          <p:cNvSpPr>
            <a:spLocks noChangeArrowheads="1"/>
          </p:cNvSpPr>
          <p:nvPr/>
        </p:nvSpPr>
        <p:spPr bwMode="auto">
          <a:xfrm>
            <a:off x="5248275" y="3133725"/>
            <a:ext cx="2298707" cy="1105431"/>
          </a:xfrm>
          <a:prstGeom prst="rect">
            <a:avLst/>
          </a:prstGeom>
          <a:noFill/>
          <a:ln w="12700">
            <a:noFill/>
            <a:miter lim="800000"/>
            <a:headEnd/>
            <a:tailEnd/>
          </a:ln>
          <a:effectLst/>
        </p:spPr>
        <p:txBody>
          <a:bodyPr wrap="none" lIns="90488" tIns="44450" rIns="90488" bIns="44450">
            <a:spAutoFit/>
          </a:bodyPr>
          <a:lstStyle/>
          <a:p>
            <a:pPr algn="l"/>
            <a:r>
              <a:rPr lang="en-US" i="1" dirty="0" smtClean="0">
                <a:effectLst>
                  <a:outerShdw blurRad="38100" dist="38100" dir="2700000" algn="tl">
                    <a:srgbClr val="000000"/>
                  </a:outerShdw>
                </a:effectLst>
                <a:latin typeface="Book Antiqua" pitchFamily="18" charset="0"/>
              </a:rPr>
              <a:t>P</a:t>
            </a:r>
            <a:r>
              <a:rPr lang="en-US" dirty="0" smtClean="0">
                <a:effectLst>
                  <a:outerShdw blurRad="38100" dist="38100" dir="2700000" algn="tl">
                    <a:srgbClr val="000000"/>
                  </a:outerShdw>
                </a:effectLst>
                <a:latin typeface="Book Antiqua" pitchFamily="18" charset="0"/>
              </a:rPr>
              <a:t>(11.5 </a:t>
            </a:r>
            <a:r>
              <a:rPr lang="en-US" u="sng" dirty="0" smtClean="0">
                <a:effectLst>
                  <a:outerShdw blurRad="38100" dist="38100" dir="2700000" algn="tl">
                    <a:srgbClr val="000000"/>
                  </a:outerShdw>
                </a:effectLst>
                <a:latin typeface="Book Antiqua" pitchFamily="18" charset="0"/>
              </a:rPr>
              <a:t>&lt;</a:t>
            </a:r>
            <a:r>
              <a:rPr lang="en-US" dirty="0" smtClean="0">
                <a:effectLst>
                  <a:outerShdw blurRad="38100" dist="38100" dir="2700000" algn="tl">
                    <a:srgbClr val="000000"/>
                  </a:outerShdw>
                </a:effectLst>
                <a:latin typeface="Book Antiqua" pitchFamily="18" charset="0"/>
              </a:rPr>
              <a:t> </a:t>
            </a:r>
            <a:r>
              <a:rPr lang="en-US" i="1" dirty="0" smtClean="0">
                <a:effectLst>
                  <a:outerShdw blurRad="38100" dist="38100" dir="2700000" algn="tl">
                    <a:srgbClr val="000000"/>
                  </a:outerShdw>
                </a:effectLst>
                <a:latin typeface="Book Antiqua" pitchFamily="18" charset="0"/>
              </a:rPr>
              <a:t>x</a:t>
            </a:r>
            <a:r>
              <a:rPr lang="en-US" dirty="0" smtClean="0">
                <a:effectLst>
                  <a:outerShdw blurRad="38100" dist="38100" dir="2700000" algn="tl">
                    <a:srgbClr val="000000"/>
                  </a:outerShdw>
                </a:effectLst>
                <a:latin typeface="Book Antiqua" pitchFamily="18" charset="0"/>
              </a:rPr>
              <a:t> </a:t>
            </a:r>
            <a:r>
              <a:rPr lang="en-US" u="sng" dirty="0" smtClean="0">
                <a:effectLst>
                  <a:outerShdw blurRad="38100" dist="38100" dir="2700000" algn="tl">
                    <a:srgbClr val="000000"/>
                  </a:outerShdw>
                </a:effectLst>
                <a:latin typeface="Book Antiqua" pitchFamily="18" charset="0"/>
              </a:rPr>
              <a:t>&lt;</a:t>
            </a:r>
            <a:r>
              <a:rPr lang="en-US" dirty="0" smtClean="0">
                <a:effectLst>
                  <a:outerShdw blurRad="38100" dist="38100" dir="2700000" algn="tl">
                    <a:srgbClr val="000000"/>
                  </a:outerShdw>
                </a:effectLst>
                <a:latin typeface="Book Antiqua" pitchFamily="18" charset="0"/>
              </a:rPr>
              <a:t> 12.5)</a:t>
            </a:r>
          </a:p>
          <a:p>
            <a:pPr algn="l"/>
            <a:r>
              <a:rPr lang="en-US" dirty="0" smtClean="0">
                <a:effectLst>
                  <a:outerShdw blurRad="38100" dist="38100" dir="2700000" algn="tl">
                    <a:srgbClr val="000000"/>
                  </a:outerShdw>
                </a:effectLst>
                <a:latin typeface="Book Antiqua" pitchFamily="18" charset="0"/>
              </a:rPr>
              <a:t>     (Probability</a:t>
            </a:r>
          </a:p>
          <a:p>
            <a:pPr algn="l"/>
            <a:r>
              <a:rPr lang="en-US" dirty="0" smtClean="0">
                <a:effectLst>
                  <a:outerShdw blurRad="38100" dist="38100" dir="2700000" algn="tl">
                    <a:srgbClr val="000000"/>
                  </a:outerShdw>
                </a:effectLst>
                <a:latin typeface="Book Antiqua" pitchFamily="18" charset="0"/>
              </a:rPr>
              <a:t>     of 12 Errors)</a:t>
            </a:r>
            <a:endParaRPr lang="en-US" dirty="0">
              <a:effectLst>
                <a:outerShdw blurRad="38100" dist="38100" dir="2700000" algn="tl">
                  <a:srgbClr val="000000"/>
                </a:outerShdw>
              </a:effectLst>
              <a:latin typeface="Book Antiqua" pitchFamily="18" charset="0"/>
            </a:endParaRPr>
          </a:p>
        </p:txBody>
      </p:sp>
      <p:sp>
        <p:nvSpPr>
          <p:cNvPr id="9" name="Rectangle 126"/>
          <p:cNvSpPr>
            <a:spLocks noChangeArrowheads="1"/>
          </p:cNvSpPr>
          <p:nvPr/>
        </p:nvSpPr>
        <p:spPr bwMode="auto">
          <a:xfrm>
            <a:off x="6819900" y="5067300"/>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smtClean="0">
                <a:effectLst>
                  <a:outerShdw blurRad="38100" dist="38100" dir="2700000" algn="tl">
                    <a:srgbClr val="000000"/>
                  </a:outerShdw>
                </a:effectLst>
                <a:latin typeface="Book Antiqua" pitchFamily="18" charset="0"/>
              </a:rPr>
              <a:t>x</a:t>
            </a:r>
            <a:endParaRPr lang="en-US" sz="2400" i="1" dirty="0">
              <a:effectLst>
                <a:outerShdw blurRad="38100" dist="38100" dir="2700000" algn="tl">
                  <a:srgbClr val="000000"/>
                </a:outerShdw>
              </a:effectLst>
              <a:latin typeface="Book Antiqua" pitchFamily="18" charset="0"/>
            </a:endParaRPr>
          </a:p>
        </p:txBody>
      </p:sp>
      <p:sp>
        <p:nvSpPr>
          <p:cNvPr id="10" name="AutoShape 130"/>
          <p:cNvSpPr>
            <a:spLocks noChangeArrowheads="1"/>
          </p:cNvSpPr>
          <p:nvPr/>
        </p:nvSpPr>
        <p:spPr bwMode="auto">
          <a:xfrm rot="5400000">
            <a:off x="1019175" y="3946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 name="Rectangle 133"/>
          <p:cNvSpPr>
            <a:spLocks noChangeArrowheads="1"/>
          </p:cNvSpPr>
          <p:nvPr/>
        </p:nvSpPr>
        <p:spPr bwMode="auto">
          <a:xfrm>
            <a:off x="4338638" y="56245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1.5</a:t>
            </a:r>
            <a:endParaRPr lang="en-US" sz="2000" baseline="-25000" dirty="0">
              <a:effectLst>
                <a:outerShdw blurRad="38100" dist="38100" dir="2700000" algn="tl">
                  <a:srgbClr val="000000"/>
                </a:outerShdw>
              </a:effectLst>
              <a:latin typeface="Book Antiqua" pitchFamily="18" charset="0"/>
            </a:endParaRPr>
          </a:p>
        </p:txBody>
      </p:sp>
      <p:sp>
        <p:nvSpPr>
          <p:cNvPr id="12" name="Rectangle 133"/>
          <p:cNvSpPr>
            <a:spLocks noChangeArrowheads="1"/>
          </p:cNvSpPr>
          <p:nvPr/>
        </p:nvSpPr>
        <p:spPr bwMode="auto">
          <a:xfrm>
            <a:off x="4814888" y="53959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2.5</a:t>
            </a:r>
            <a:endParaRPr lang="en-US" sz="2000" baseline="-25000" dirty="0">
              <a:effectLst>
                <a:outerShdw blurRad="38100" dist="38100" dir="2700000" algn="tl">
                  <a:srgbClr val="000000"/>
                </a:outerShdw>
              </a:effectLst>
              <a:latin typeface="Book Antiqua" pitchFamily="18" charset="0"/>
            </a:endParaRPr>
          </a:p>
        </p:txBody>
      </p:sp>
      <p:sp>
        <p:nvSpPr>
          <p:cNvPr id="13" name="Rectangle 124"/>
          <p:cNvSpPr>
            <a:spLocks noChangeArrowheads="1"/>
          </p:cNvSpPr>
          <p:nvPr/>
        </p:nvSpPr>
        <p:spPr bwMode="auto">
          <a:xfrm>
            <a:off x="2714625" y="2705100"/>
            <a:ext cx="803106" cy="428322"/>
          </a:xfrm>
          <a:prstGeom prst="rect">
            <a:avLst/>
          </a:prstGeom>
          <a:noFill/>
          <a:ln w="12700">
            <a:noFill/>
            <a:miter lim="800000"/>
            <a:headEnd/>
            <a:tailEnd/>
          </a:ln>
          <a:effectLst/>
        </p:spPr>
        <p:txBody>
          <a:bodyPr wrap="none" lIns="90488" tIns="44450" rIns="90488" bIns="44450">
            <a:spAutoFit/>
          </a:bodyPr>
          <a:lstStyle/>
          <a:p>
            <a:pPr algn="l"/>
            <a:r>
              <a:rPr lang="en-US" i="1" dirty="0" smtClean="0">
                <a:effectLst>
                  <a:outerShdw blurRad="38100" dist="38100" dir="2700000" algn="tl">
                    <a:srgbClr val="000000"/>
                  </a:outerShdw>
                </a:effectLst>
                <a:latin typeface="Symbol" pitchFamily="18" charset="2"/>
              </a:rPr>
              <a:t>s</a:t>
            </a:r>
            <a:r>
              <a:rPr lang="en-US" dirty="0" smtClean="0">
                <a:effectLst>
                  <a:outerShdw blurRad="38100" dist="38100" dir="2700000" algn="tl">
                    <a:srgbClr val="000000"/>
                  </a:outerShdw>
                </a:effectLst>
                <a:latin typeface="Book Antiqua" pitchFamily="18" charset="0"/>
              </a:rPr>
              <a:t> = 3</a:t>
            </a:r>
            <a:endParaRPr lang="en-US" dirty="0">
              <a:effectLst>
                <a:outerShdw blurRad="38100" dist="38100" dir="2700000" algn="tl">
                  <a:srgbClr val="000000"/>
                </a:outerShdw>
              </a:effectLst>
              <a:latin typeface="Book Antiqua" pitchFamily="18" charset="0"/>
            </a:endParaRPr>
          </a:p>
        </p:txBody>
      </p:sp>
      <p:sp>
        <p:nvSpPr>
          <p:cNvPr id="14" name="Freeform 109"/>
          <p:cNvSpPr>
            <a:spLocks/>
          </p:cNvSpPr>
          <p:nvPr/>
        </p:nvSpPr>
        <p:spPr bwMode="auto">
          <a:xfrm>
            <a:off x="1995471" y="2246299"/>
            <a:ext cx="2901951" cy="3059114"/>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722 w 2017"/>
              <a:gd name="connsiteY75" fmla="*/ 460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791 w 2017"/>
              <a:gd name="connsiteY72" fmla="*/ 653 h 2050"/>
              <a:gd name="connsiteX73" fmla="*/ 1662 w 2017"/>
              <a:gd name="connsiteY73" fmla="*/ 294 h 2050"/>
              <a:gd name="connsiteX74" fmla="*/ 1722 w 2017"/>
              <a:gd name="connsiteY74" fmla="*/ 460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91 w 2017"/>
              <a:gd name="connsiteY71" fmla="*/ 653 h 2050"/>
              <a:gd name="connsiteX72" fmla="*/ 1662 w 2017"/>
              <a:gd name="connsiteY72" fmla="*/ 294 h 2050"/>
              <a:gd name="connsiteX73" fmla="*/ 1722 w 2017"/>
              <a:gd name="connsiteY73" fmla="*/ 460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728 w 2017"/>
              <a:gd name="connsiteY70" fmla="*/ 1930 h 2140"/>
              <a:gd name="connsiteX71" fmla="*/ 1818 w 2017"/>
              <a:gd name="connsiteY71" fmla="*/ 1927 h 2140"/>
              <a:gd name="connsiteX72" fmla="*/ 1791 w 2017"/>
              <a:gd name="connsiteY72" fmla="*/ 653 h 2140"/>
              <a:gd name="connsiteX73" fmla="*/ 1662 w 2017"/>
              <a:gd name="connsiteY73" fmla="*/ 294 h 2140"/>
              <a:gd name="connsiteX74" fmla="*/ 1722 w 2017"/>
              <a:gd name="connsiteY74" fmla="*/ 460 h 2140"/>
              <a:gd name="connsiteX75" fmla="*/ 1647 w 2017"/>
              <a:gd name="connsiteY75" fmla="*/ 260 h 2140"/>
              <a:gd name="connsiteX76" fmla="*/ 1634 w 2017"/>
              <a:gd name="connsiteY76" fmla="*/ 236 h 2140"/>
              <a:gd name="connsiteX77" fmla="*/ 1624 w 2017"/>
              <a:gd name="connsiteY77" fmla="*/ 208 h 2140"/>
              <a:gd name="connsiteX78" fmla="*/ 1596 w 2017"/>
              <a:gd name="connsiteY78" fmla="*/ 168 h 2140"/>
              <a:gd name="connsiteX79" fmla="*/ 1590 w 2017"/>
              <a:gd name="connsiteY79" fmla="*/ 156 h 2140"/>
              <a:gd name="connsiteX80" fmla="*/ 1574 w 2017"/>
              <a:gd name="connsiteY80" fmla="*/ 136 h 2140"/>
              <a:gd name="connsiteX81" fmla="*/ 1582 w 2017"/>
              <a:gd name="connsiteY81" fmla="*/ 144 h 2140"/>
              <a:gd name="connsiteX82" fmla="*/ 1610 w 2017"/>
              <a:gd name="connsiteY82" fmla="*/ 190 h 2140"/>
              <a:gd name="connsiteX83" fmla="*/ 1602 w 2017"/>
              <a:gd name="connsiteY83" fmla="*/ 180 h 2140"/>
              <a:gd name="connsiteX84" fmla="*/ 1608 w 2017"/>
              <a:gd name="connsiteY84" fmla="*/ 182 h 2140"/>
              <a:gd name="connsiteX85" fmla="*/ 1587 w 2017"/>
              <a:gd name="connsiteY85" fmla="*/ 152 h 2140"/>
              <a:gd name="connsiteX86" fmla="*/ 1560 w 2017"/>
              <a:gd name="connsiteY86" fmla="*/ 114 h 2140"/>
              <a:gd name="connsiteX87" fmla="*/ 1536 w 2017"/>
              <a:gd name="connsiteY87" fmla="*/ 84 h 2140"/>
              <a:gd name="connsiteX88" fmla="*/ 1510 w 2017"/>
              <a:gd name="connsiteY88" fmla="*/ 52 h 2140"/>
              <a:gd name="connsiteX89" fmla="*/ 1491 w 2017"/>
              <a:gd name="connsiteY89" fmla="*/ 32 h 2140"/>
              <a:gd name="connsiteX90" fmla="*/ 1473 w 2017"/>
              <a:gd name="connsiteY90" fmla="*/ 14 h 2140"/>
              <a:gd name="connsiteX91" fmla="*/ 1452 w 2017"/>
              <a:gd name="connsiteY91" fmla="*/ 8 h 2140"/>
              <a:gd name="connsiteX92" fmla="*/ 1410 w 2017"/>
              <a:gd name="connsiteY92" fmla="*/ 2 h 214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818 w 2017"/>
              <a:gd name="connsiteY70" fmla="*/ 1927 h 2140"/>
              <a:gd name="connsiteX71" fmla="*/ 1791 w 2017"/>
              <a:gd name="connsiteY71" fmla="*/ 653 h 2140"/>
              <a:gd name="connsiteX72" fmla="*/ 1662 w 2017"/>
              <a:gd name="connsiteY72" fmla="*/ 294 h 2140"/>
              <a:gd name="connsiteX73" fmla="*/ 1722 w 2017"/>
              <a:gd name="connsiteY73" fmla="*/ 460 h 2140"/>
              <a:gd name="connsiteX74" fmla="*/ 1647 w 2017"/>
              <a:gd name="connsiteY74" fmla="*/ 260 h 2140"/>
              <a:gd name="connsiteX75" fmla="*/ 1634 w 2017"/>
              <a:gd name="connsiteY75" fmla="*/ 236 h 2140"/>
              <a:gd name="connsiteX76" fmla="*/ 1624 w 2017"/>
              <a:gd name="connsiteY76" fmla="*/ 208 h 2140"/>
              <a:gd name="connsiteX77" fmla="*/ 1596 w 2017"/>
              <a:gd name="connsiteY77" fmla="*/ 168 h 2140"/>
              <a:gd name="connsiteX78" fmla="*/ 1590 w 2017"/>
              <a:gd name="connsiteY78" fmla="*/ 156 h 2140"/>
              <a:gd name="connsiteX79" fmla="*/ 1574 w 2017"/>
              <a:gd name="connsiteY79" fmla="*/ 136 h 2140"/>
              <a:gd name="connsiteX80" fmla="*/ 1582 w 2017"/>
              <a:gd name="connsiteY80" fmla="*/ 144 h 2140"/>
              <a:gd name="connsiteX81" fmla="*/ 1610 w 2017"/>
              <a:gd name="connsiteY81" fmla="*/ 190 h 2140"/>
              <a:gd name="connsiteX82" fmla="*/ 1602 w 2017"/>
              <a:gd name="connsiteY82" fmla="*/ 180 h 2140"/>
              <a:gd name="connsiteX83" fmla="*/ 1608 w 2017"/>
              <a:gd name="connsiteY83" fmla="*/ 182 h 2140"/>
              <a:gd name="connsiteX84" fmla="*/ 1587 w 2017"/>
              <a:gd name="connsiteY84" fmla="*/ 152 h 2140"/>
              <a:gd name="connsiteX85" fmla="*/ 1560 w 2017"/>
              <a:gd name="connsiteY85" fmla="*/ 114 h 2140"/>
              <a:gd name="connsiteX86" fmla="*/ 1536 w 2017"/>
              <a:gd name="connsiteY86" fmla="*/ 84 h 2140"/>
              <a:gd name="connsiteX87" fmla="*/ 1510 w 2017"/>
              <a:gd name="connsiteY87" fmla="*/ 52 h 2140"/>
              <a:gd name="connsiteX88" fmla="*/ 1491 w 2017"/>
              <a:gd name="connsiteY88" fmla="*/ 32 h 2140"/>
              <a:gd name="connsiteX89" fmla="*/ 1473 w 2017"/>
              <a:gd name="connsiteY89" fmla="*/ 14 h 2140"/>
              <a:gd name="connsiteX90" fmla="*/ 1452 w 2017"/>
              <a:gd name="connsiteY90" fmla="*/ 8 h 2140"/>
              <a:gd name="connsiteX91" fmla="*/ 1410 w 2017"/>
              <a:gd name="connsiteY91" fmla="*/ 2 h 2140"/>
              <a:gd name="connsiteX0" fmla="*/ 1430 w 2032"/>
              <a:gd name="connsiteY0" fmla="*/ 0 h 2140"/>
              <a:gd name="connsiteX1" fmla="*/ 1387 w 2032"/>
              <a:gd name="connsiteY1" fmla="*/ 4 h 2140"/>
              <a:gd name="connsiteX2" fmla="*/ 1355 w 2032"/>
              <a:gd name="connsiteY2" fmla="*/ 16 h 2140"/>
              <a:gd name="connsiteX3" fmla="*/ 1319 w 2032"/>
              <a:gd name="connsiteY3" fmla="*/ 40 h 2140"/>
              <a:gd name="connsiteX4" fmla="*/ 1292 w 2032"/>
              <a:gd name="connsiteY4" fmla="*/ 68 h 2140"/>
              <a:gd name="connsiteX5" fmla="*/ 1263 w 2032"/>
              <a:gd name="connsiteY5" fmla="*/ 104 h 2140"/>
              <a:gd name="connsiteX6" fmla="*/ 1239 w 2032"/>
              <a:gd name="connsiteY6" fmla="*/ 140 h 2140"/>
              <a:gd name="connsiteX7" fmla="*/ 1221 w 2032"/>
              <a:gd name="connsiteY7" fmla="*/ 170 h 2140"/>
              <a:gd name="connsiteX8" fmla="*/ 1204 w 2032"/>
              <a:gd name="connsiteY8" fmla="*/ 196 h 2140"/>
              <a:gd name="connsiteX9" fmla="*/ 1179 w 2032"/>
              <a:gd name="connsiteY9" fmla="*/ 242 h 2140"/>
              <a:gd name="connsiteX10" fmla="*/ 1162 w 2032"/>
              <a:gd name="connsiteY10" fmla="*/ 276 h 2140"/>
              <a:gd name="connsiteX11" fmla="*/ 1144 w 2032"/>
              <a:gd name="connsiteY11" fmla="*/ 314 h 2140"/>
              <a:gd name="connsiteX12" fmla="*/ 1132 w 2032"/>
              <a:gd name="connsiteY12" fmla="*/ 344 h 2140"/>
              <a:gd name="connsiteX13" fmla="*/ 1114 w 2032"/>
              <a:gd name="connsiteY13" fmla="*/ 380 h 2140"/>
              <a:gd name="connsiteX14" fmla="*/ 1102 w 2032"/>
              <a:gd name="connsiteY14" fmla="*/ 408 h 2140"/>
              <a:gd name="connsiteX15" fmla="*/ 1090 w 2032"/>
              <a:gd name="connsiteY15" fmla="*/ 436 h 2140"/>
              <a:gd name="connsiteX16" fmla="*/ 1076 w 2032"/>
              <a:gd name="connsiteY16" fmla="*/ 472 h 2140"/>
              <a:gd name="connsiteX17" fmla="*/ 1062 w 2032"/>
              <a:gd name="connsiteY17" fmla="*/ 504 h 2140"/>
              <a:gd name="connsiteX18" fmla="*/ 1048 w 2032"/>
              <a:gd name="connsiteY18" fmla="*/ 544 h 2140"/>
              <a:gd name="connsiteX19" fmla="*/ 1036 w 2032"/>
              <a:gd name="connsiteY19" fmla="*/ 580 h 2140"/>
              <a:gd name="connsiteX20" fmla="*/ 1020 w 2032"/>
              <a:gd name="connsiteY20" fmla="*/ 624 h 2140"/>
              <a:gd name="connsiteX21" fmla="*/ 1014 w 2032"/>
              <a:gd name="connsiteY21" fmla="*/ 650 h 2140"/>
              <a:gd name="connsiteX22" fmla="*/ 994 w 2032"/>
              <a:gd name="connsiteY22" fmla="*/ 690 h 2140"/>
              <a:gd name="connsiteX23" fmla="*/ 980 w 2032"/>
              <a:gd name="connsiteY23" fmla="*/ 736 h 2140"/>
              <a:gd name="connsiteX24" fmla="*/ 970 w 2032"/>
              <a:gd name="connsiteY24" fmla="*/ 776 h 2140"/>
              <a:gd name="connsiteX25" fmla="*/ 960 w 2032"/>
              <a:gd name="connsiteY25" fmla="*/ 814 h 2140"/>
              <a:gd name="connsiteX26" fmla="*/ 950 w 2032"/>
              <a:gd name="connsiteY26" fmla="*/ 852 h 2140"/>
              <a:gd name="connsiteX27" fmla="*/ 940 w 2032"/>
              <a:gd name="connsiteY27" fmla="*/ 894 h 2140"/>
              <a:gd name="connsiteX28" fmla="*/ 930 w 2032"/>
              <a:gd name="connsiteY28" fmla="*/ 938 h 2140"/>
              <a:gd name="connsiteX29" fmla="*/ 921 w 2032"/>
              <a:gd name="connsiteY29" fmla="*/ 974 h 2140"/>
              <a:gd name="connsiteX30" fmla="*/ 915 w 2032"/>
              <a:gd name="connsiteY30" fmla="*/ 1004 h 2140"/>
              <a:gd name="connsiteX31" fmla="*/ 903 w 2032"/>
              <a:gd name="connsiteY31" fmla="*/ 1040 h 2140"/>
              <a:gd name="connsiteX32" fmla="*/ 885 w 2032"/>
              <a:gd name="connsiteY32" fmla="*/ 1072 h 2140"/>
              <a:gd name="connsiteX33" fmla="*/ 873 w 2032"/>
              <a:gd name="connsiteY33" fmla="*/ 1114 h 2140"/>
              <a:gd name="connsiteX34" fmla="*/ 855 w 2032"/>
              <a:gd name="connsiteY34" fmla="*/ 1168 h 2140"/>
              <a:gd name="connsiteX35" fmla="*/ 843 w 2032"/>
              <a:gd name="connsiteY35" fmla="*/ 1186 h 2140"/>
              <a:gd name="connsiteX36" fmla="*/ 837 w 2032"/>
              <a:gd name="connsiteY36" fmla="*/ 1222 h 2140"/>
              <a:gd name="connsiteX37" fmla="*/ 823 w 2032"/>
              <a:gd name="connsiteY37" fmla="*/ 1264 h 2140"/>
              <a:gd name="connsiteX38" fmla="*/ 811 w 2032"/>
              <a:gd name="connsiteY38" fmla="*/ 1288 h 2140"/>
              <a:gd name="connsiteX39" fmla="*/ 789 w 2032"/>
              <a:gd name="connsiteY39" fmla="*/ 1330 h 2140"/>
              <a:gd name="connsiteX40" fmla="*/ 771 w 2032"/>
              <a:gd name="connsiteY40" fmla="*/ 1366 h 2140"/>
              <a:gd name="connsiteX41" fmla="*/ 753 w 2032"/>
              <a:gd name="connsiteY41" fmla="*/ 1406 h 2140"/>
              <a:gd name="connsiteX42" fmla="*/ 729 w 2032"/>
              <a:gd name="connsiteY42" fmla="*/ 1442 h 2140"/>
              <a:gd name="connsiteX43" fmla="*/ 712 w 2032"/>
              <a:gd name="connsiteY43" fmla="*/ 1478 h 2140"/>
              <a:gd name="connsiteX44" fmla="*/ 675 w 2032"/>
              <a:gd name="connsiteY44" fmla="*/ 1520 h 2140"/>
              <a:gd name="connsiteX45" fmla="*/ 658 w 2032"/>
              <a:gd name="connsiteY45" fmla="*/ 1546 h 2140"/>
              <a:gd name="connsiteX46" fmla="*/ 626 w 2032"/>
              <a:gd name="connsiteY46" fmla="*/ 1584 h 2140"/>
              <a:gd name="connsiteX47" fmla="*/ 603 w 2032"/>
              <a:gd name="connsiteY47" fmla="*/ 1616 h 2140"/>
              <a:gd name="connsiteX48" fmla="*/ 579 w 2032"/>
              <a:gd name="connsiteY48" fmla="*/ 1628 h 2140"/>
              <a:gd name="connsiteX49" fmla="*/ 549 w 2032"/>
              <a:gd name="connsiteY49" fmla="*/ 1658 h 2140"/>
              <a:gd name="connsiteX50" fmla="*/ 507 w 2032"/>
              <a:gd name="connsiteY50" fmla="*/ 1688 h 2140"/>
              <a:gd name="connsiteX51" fmla="*/ 462 w 2032"/>
              <a:gd name="connsiteY51" fmla="*/ 1708 h 2140"/>
              <a:gd name="connsiteX52" fmla="*/ 428 w 2032"/>
              <a:gd name="connsiteY52" fmla="*/ 1724 h 2140"/>
              <a:gd name="connsiteX53" fmla="*/ 398 w 2032"/>
              <a:gd name="connsiteY53" fmla="*/ 1738 h 2140"/>
              <a:gd name="connsiteX54" fmla="*/ 362 w 2032"/>
              <a:gd name="connsiteY54" fmla="*/ 1756 h 2140"/>
              <a:gd name="connsiteX55" fmla="*/ 327 w 2032"/>
              <a:gd name="connsiteY55" fmla="*/ 1772 h 2140"/>
              <a:gd name="connsiteX56" fmla="*/ 291 w 2032"/>
              <a:gd name="connsiteY56" fmla="*/ 1784 h 2140"/>
              <a:gd name="connsiteX57" fmla="*/ 274 w 2032"/>
              <a:gd name="connsiteY57" fmla="*/ 1792 h 2140"/>
              <a:gd name="connsiteX58" fmla="*/ 238 w 2032"/>
              <a:gd name="connsiteY58" fmla="*/ 1804 h 2140"/>
              <a:gd name="connsiteX59" fmla="*/ 199 w 2032"/>
              <a:gd name="connsiteY59" fmla="*/ 1820 h 2140"/>
              <a:gd name="connsiteX60" fmla="*/ 159 w 2032"/>
              <a:gd name="connsiteY60" fmla="*/ 1832 h 2140"/>
              <a:gd name="connsiteX61" fmla="*/ 114 w 2032"/>
              <a:gd name="connsiteY61" fmla="*/ 1846 h 2140"/>
              <a:gd name="connsiteX62" fmla="*/ 75 w 2032"/>
              <a:gd name="connsiteY62" fmla="*/ 1860 h 2140"/>
              <a:gd name="connsiteX63" fmla="*/ 38 w 2032"/>
              <a:gd name="connsiteY63" fmla="*/ 1870 h 2140"/>
              <a:gd name="connsiteX64" fmla="*/ 16 w 2032"/>
              <a:gd name="connsiteY64" fmla="*/ 1876 h 2140"/>
              <a:gd name="connsiteX65" fmla="*/ 2 w 2032"/>
              <a:gd name="connsiteY65" fmla="*/ 1882 h 2140"/>
              <a:gd name="connsiteX66" fmla="*/ 0 w 2032"/>
              <a:gd name="connsiteY66" fmla="*/ 1902 h 2140"/>
              <a:gd name="connsiteX67" fmla="*/ 2 w 2032"/>
              <a:gd name="connsiteY67" fmla="*/ 1924 h 2140"/>
              <a:gd name="connsiteX68" fmla="*/ 1729 w 2032"/>
              <a:gd name="connsiteY68" fmla="*/ 1931 h 2140"/>
              <a:gd name="connsiteX69" fmla="*/ 1818 w 2032"/>
              <a:gd name="connsiteY69" fmla="*/ 1927 h 2140"/>
              <a:gd name="connsiteX70" fmla="*/ 1791 w 2032"/>
              <a:gd name="connsiteY70" fmla="*/ 653 h 2140"/>
              <a:gd name="connsiteX71" fmla="*/ 1662 w 2032"/>
              <a:gd name="connsiteY71" fmla="*/ 294 h 2140"/>
              <a:gd name="connsiteX72" fmla="*/ 1722 w 2032"/>
              <a:gd name="connsiteY72" fmla="*/ 460 h 2140"/>
              <a:gd name="connsiteX73" fmla="*/ 1647 w 2032"/>
              <a:gd name="connsiteY73" fmla="*/ 260 h 2140"/>
              <a:gd name="connsiteX74" fmla="*/ 1634 w 2032"/>
              <a:gd name="connsiteY74" fmla="*/ 236 h 2140"/>
              <a:gd name="connsiteX75" fmla="*/ 1624 w 2032"/>
              <a:gd name="connsiteY75" fmla="*/ 208 h 2140"/>
              <a:gd name="connsiteX76" fmla="*/ 1596 w 2032"/>
              <a:gd name="connsiteY76" fmla="*/ 168 h 2140"/>
              <a:gd name="connsiteX77" fmla="*/ 1590 w 2032"/>
              <a:gd name="connsiteY77" fmla="*/ 156 h 2140"/>
              <a:gd name="connsiteX78" fmla="*/ 1574 w 2032"/>
              <a:gd name="connsiteY78" fmla="*/ 136 h 2140"/>
              <a:gd name="connsiteX79" fmla="*/ 1582 w 2032"/>
              <a:gd name="connsiteY79" fmla="*/ 144 h 2140"/>
              <a:gd name="connsiteX80" fmla="*/ 1610 w 2032"/>
              <a:gd name="connsiteY80" fmla="*/ 190 h 2140"/>
              <a:gd name="connsiteX81" fmla="*/ 1602 w 2032"/>
              <a:gd name="connsiteY81" fmla="*/ 180 h 2140"/>
              <a:gd name="connsiteX82" fmla="*/ 1608 w 2032"/>
              <a:gd name="connsiteY82" fmla="*/ 182 h 2140"/>
              <a:gd name="connsiteX83" fmla="*/ 1587 w 2032"/>
              <a:gd name="connsiteY83" fmla="*/ 152 h 2140"/>
              <a:gd name="connsiteX84" fmla="*/ 1560 w 2032"/>
              <a:gd name="connsiteY84" fmla="*/ 114 h 2140"/>
              <a:gd name="connsiteX85" fmla="*/ 1536 w 2032"/>
              <a:gd name="connsiteY85" fmla="*/ 84 h 2140"/>
              <a:gd name="connsiteX86" fmla="*/ 1510 w 2032"/>
              <a:gd name="connsiteY86" fmla="*/ 52 h 2140"/>
              <a:gd name="connsiteX87" fmla="*/ 1491 w 2032"/>
              <a:gd name="connsiteY87" fmla="*/ 32 h 2140"/>
              <a:gd name="connsiteX88" fmla="*/ 1473 w 2032"/>
              <a:gd name="connsiteY88" fmla="*/ 14 h 2140"/>
              <a:gd name="connsiteX89" fmla="*/ 1452 w 2032"/>
              <a:gd name="connsiteY89" fmla="*/ 8 h 2140"/>
              <a:gd name="connsiteX90" fmla="*/ 1410 w 2032"/>
              <a:gd name="connsiteY90" fmla="*/ 2 h 2140"/>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828" h="1927">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818" y="1927"/>
                </a:lnTo>
                <a:cubicBezTo>
                  <a:pt x="1828" y="1714"/>
                  <a:pt x="1801" y="925"/>
                  <a:pt x="1791" y="653"/>
                </a:cubicBezTo>
                <a:cubicBezTo>
                  <a:pt x="1802" y="648"/>
                  <a:pt x="1774" y="580"/>
                  <a:pt x="1755" y="517"/>
                </a:cubicBezTo>
                <a:cubicBezTo>
                  <a:pt x="1737" y="424"/>
                  <a:pt x="1667" y="311"/>
                  <a:pt x="1662" y="294"/>
                </a:cubicBezTo>
                <a:cubicBezTo>
                  <a:pt x="1640" y="234"/>
                  <a:pt x="1754" y="517"/>
                  <a:pt x="1722" y="460"/>
                </a:cubicBezTo>
                <a:cubicBezTo>
                  <a:pt x="1732" y="487"/>
                  <a:pt x="1740" y="490"/>
                  <a:pt x="1722" y="457"/>
                </a:cubicBezTo>
                <a:cubicBezTo>
                  <a:pt x="1692" y="367"/>
                  <a:pt x="1662" y="297"/>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004D6C"/>
              </a:gs>
              <a:gs pos="50000">
                <a:srgbClr val="0099CC">
                  <a:shade val="67500"/>
                  <a:satMod val="115000"/>
                </a:srgbClr>
              </a:gs>
              <a:gs pos="100000">
                <a:srgbClr val="0099CC">
                  <a:shade val="100000"/>
                  <a:satMod val="115000"/>
                </a:srgbClr>
              </a:gs>
            </a:gsLst>
            <a:lin ang="0" scaled="1"/>
            <a:tileRect/>
          </a:gradFill>
          <a:ln w="12700" cap="rnd" cmpd="sng">
            <a:noFill/>
            <a:prstDash val="solid"/>
            <a:round/>
            <a:headEnd type="none" w="med" len="med"/>
            <a:tailEnd type="none" w="med" len="med"/>
          </a:ln>
          <a:effectLst/>
        </p:spPr>
        <p:txBody>
          <a:bodyPr/>
          <a:lstStyle/>
          <a:p>
            <a:endParaRPr lang="en-US"/>
          </a:p>
        </p:txBody>
      </p:sp>
      <p:sp>
        <p:nvSpPr>
          <p:cNvPr id="15" name="Freeform 109"/>
          <p:cNvSpPr>
            <a:spLocks/>
          </p:cNvSpPr>
          <p:nvPr/>
        </p:nvSpPr>
        <p:spPr bwMode="auto">
          <a:xfrm>
            <a:off x="1993093" y="2241537"/>
            <a:ext cx="3201988" cy="3481390"/>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28 w 2017"/>
              <a:gd name="connsiteY71" fmla="*/ 1927 h 2050"/>
              <a:gd name="connsiteX72" fmla="*/ 1698 w 2017"/>
              <a:gd name="connsiteY72" fmla="*/ 1210 h 2050"/>
              <a:gd name="connsiteX73" fmla="*/ 1698 w 2017"/>
              <a:gd name="connsiteY73" fmla="*/ 1207 h 2050"/>
              <a:gd name="connsiteX74" fmla="*/ 1683 w 2017"/>
              <a:gd name="connsiteY74" fmla="*/ 332 h 2050"/>
              <a:gd name="connsiteX75" fmla="*/ 1662 w 2017"/>
              <a:gd name="connsiteY75" fmla="*/ 294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83 w 2017"/>
              <a:gd name="connsiteY71" fmla="*/ 332 h 2050"/>
              <a:gd name="connsiteX72" fmla="*/ 1662 w 2017"/>
              <a:gd name="connsiteY72" fmla="*/ 294 h 2050"/>
              <a:gd name="connsiteX73" fmla="*/ 1647 w 2017"/>
              <a:gd name="connsiteY73" fmla="*/ 260 h 2050"/>
              <a:gd name="connsiteX74" fmla="*/ 1634 w 2017"/>
              <a:gd name="connsiteY74" fmla="*/ 236 h 2050"/>
              <a:gd name="connsiteX75" fmla="*/ 1624 w 2017"/>
              <a:gd name="connsiteY75" fmla="*/ 208 h 2050"/>
              <a:gd name="connsiteX76" fmla="*/ 1596 w 2017"/>
              <a:gd name="connsiteY76" fmla="*/ 168 h 2050"/>
              <a:gd name="connsiteX77" fmla="*/ 1590 w 2017"/>
              <a:gd name="connsiteY77" fmla="*/ 156 h 2050"/>
              <a:gd name="connsiteX78" fmla="*/ 1574 w 2017"/>
              <a:gd name="connsiteY78" fmla="*/ 136 h 2050"/>
              <a:gd name="connsiteX79" fmla="*/ 1582 w 2017"/>
              <a:gd name="connsiteY79" fmla="*/ 144 h 2050"/>
              <a:gd name="connsiteX80" fmla="*/ 1610 w 2017"/>
              <a:gd name="connsiteY80" fmla="*/ 190 h 2050"/>
              <a:gd name="connsiteX81" fmla="*/ 1602 w 2017"/>
              <a:gd name="connsiteY81" fmla="*/ 180 h 2050"/>
              <a:gd name="connsiteX82" fmla="*/ 1608 w 2017"/>
              <a:gd name="connsiteY82" fmla="*/ 182 h 2050"/>
              <a:gd name="connsiteX83" fmla="*/ 1587 w 2017"/>
              <a:gd name="connsiteY83" fmla="*/ 152 h 2050"/>
              <a:gd name="connsiteX84" fmla="*/ 1560 w 2017"/>
              <a:gd name="connsiteY84" fmla="*/ 114 h 2050"/>
              <a:gd name="connsiteX85" fmla="*/ 1536 w 2017"/>
              <a:gd name="connsiteY85" fmla="*/ 84 h 2050"/>
              <a:gd name="connsiteX86" fmla="*/ 1510 w 2017"/>
              <a:gd name="connsiteY86" fmla="*/ 52 h 2050"/>
              <a:gd name="connsiteX87" fmla="*/ 1491 w 2017"/>
              <a:gd name="connsiteY87" fmla="*/ 32 h 2050"/>
              <a:gd name="connsiteX88" fmla="*/ 1473 w 2017"/>
              <a:gd name="connsiteY88" fmla="*/ 14 h 2050"/>
              <a:gd name="connsiteX89" fmla="*/ 1452 w 2017"/>
              <a:gd name="connsiteY89" fmla="*/ 8 h 2050"/>
              <a:gd name="connsiteX90" fmla="*/ 1410 w 2017"/>
              <a:gd name="connsiteY90" fmla="*/ 2 h 2050"/>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683 w 2017"/>
              <a:gd name="connsiteY72" fmla="*/ 332 h 2193"/>
              <a:gd name="connsiteX73" fmla="*/ 1662 w 2017"/>
              <a:gd name="connsiteY73" fmla="*/ 294 h 2193"/>
              <a:gd name="connsiteX74" fmla="*/ 1647 w 2017"/>
              <a:gd name="connsiteY74" fmla="*/ 260 h 2193"/>
              <a:gd name="connsiteX75" fmla="*/ 1634 w 2017"/>
              <a:gd name="connsiteY75" fmla="*/ 236 h 2193"/>
              <a:gd name="connsiteX76" fmla="*/ 1624 w 2017"/>
              <a:gd name="connsiteY76" fmla="*/ 208 h 2193"/>
              <a:gd name="connsiteX77" fmla="*/ 1596 w 2017"/>
              <a:gd name="connsiteY77" fmla="*/ 168 h 2193"/>
              <a:gd name="connsiteX78" fmla="*/ 1590 w 2017"/>
              <a:gd name="connsiteY78" fmla="*/ 156 h 2193"/>
              <a:gd name="connsiteX79" fmla="*/ 1574 w 2017"/>
              <a:gd name="connsiteY79" fmla="*/ 136 h 2193"/>
              <a:gd name="connsiteX80" fmla="*/ 1582 w 2017"/>
              <a:gd name="connsiteY80" fmla="*/ 144 h 2193"/>
              <a:gd name="connsiteX81" fmla="*/ 1610 w 2017"/>
              <a:gd name="connsiteY81" fmla="*/ 190 h 2193"/>
              <a:gd name="connsiteX82" fmla="*/ 1602 w 2017"/>
              <a:gd name="connsiteY82" fmla="*/ 180 h 2193"/>
              <a:gd name="connsiteX83" fmla="*/ 1608 w 2017"/>
              <a:gd name="connsiteY83" fmla="*/ 182 h 2193"/>
              <a:gd name="connsiteX84" fmla="*/ 1587 w 2017"/>
              <a:gd name="connsiteY84" fmla="*/ 152 h 2193"/>
              <a:gd name="connsiteX85" fmla="*/ 1560 w 2017"/>
              <a:gd name="connsiteY85" fmla="*/ 114 h 2193"/>
              <a:gd name="connsiteX86" fmla="*/ 1536 w 2017"/>
              <a:gd name="connsiteY86" fmla="*/ 84 h 2193"/>
              <a:gd name="connsiteX87" fmla="*/ 1510 w 2017"/>
              <a:gd name="connsiteY87" fmla="*/ 52 h 2193"/>
              <a:gd name="connsiteX88" fmla="*/ 1491 w 2017"/>
              <a:gd name="connsiteY88" fmla="*/ 32 h 2193"/>
              <a:gd name="connsiteX89" fmla="*/ 1473 w 2017"/>
              <a:gd name="connsiteY89" fmla="*/ 14 h 2193"/>
              <a:gd name="connsiteX90" fmla="*/ 1452 w 2017"/>
              <a:gd name="connsiteY90" fmla="*/ 8 h 2193"/>
              <a:gd name="connsiteX91" fmla="*/ 1410 w 2017"/>
              <a:gd name="connsiteY91"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62 w 2017"/>
              <a:gd name="connsiteY74" fmla="*/ 294 h 2193"/>
              <a:gd name="connsiteX75" fmla="*/ 1647 w 2017"/>
              <a:gd name="connsiteY75" fmla="*/ 260 h 2193"/>
              <a:gd name="connsiteX76" fmla="*/ 1634 w 2017"/>
              <a:gd name="connsiteY76" fmla="*/ 236 h 2193"/>
              <a:gd name="connsiteX77" fmla="*/ 1624 w 2017"/>
              <a:gd name="connsiteY77" fmla="*/ 208 h 2193"/>
              <a:gd name="connsiteX78" fmla="*/ 1596 w 2017"/>
              <a:gd name="connsiteY78" fmla="*/ 168 h 2193"/>
              <a:gd name="connsiteX79" fmla="*/ 1590 w 2017"/>
              <a:gd name="connsiteY79" fmla="*/ 156 h 2193"/>
              <a:gd name="connsiteX80" fmla="*/ 1574 w 2017"/>
              <a:gd name="connsiteY80" fmla="*/ 136 h 2193"/>
              <a:gd name="connsiteX81" fmla="*/ 1582 w 2017"/>
              <a:gd name="connsiteY81" fmla="*/ 144 h 2193"/>
              <a:gd name="connsiteX82" fmla="*/ 1610 w 2017"/>
              <a:gd name="connsiteY82" fmla="*/ 190 h 2193"/>
              <a:gd name="connsiteX83" fmla="*/ 1602 w 2017"/>
              <a:gd name="connsiteY83" fmla="*/ 180 h 2193"/>
              <a:gd name="connsiteX84" fmla="*/ 1608 w 2017"/>
              <a:gd name="connsiteY84" fmla="*/ 182 h 2193"/>
              <a:gd name="connsiteX85" fmla="*/ 1587 w 2017"/>
              <a:gd name="connsiteY85" fmla="*/ 152 h 2193"/>
              <a:gd name="connsiteX86" fmla="*/ 1560 w 2017"/>
              <a:gd name="connsiteY86" fmla="*/ 114 h 2193"/>
              <a:gd name="connsiteX87" fmla="*/ 1536 w 2017"/>
              <a:gd name="connsiteY87" fmla="*/ 84 h 2193"/>
              <a:gd name="connsiteX88" fmla="*/ 1510 w 2017"/>
              <a:gd name="connsiteY88" fmla="*/ 52 h 2193"/>
              <a:gd name="connsiteX89" fmla="*/ 1491 w 2017"/>
              <a:gd name="connsiteY89" fmla="*/ 32 h 2193"/>
              <a:gd name="connsiteX90" fmla="*/ 1473 w 2017"/>
              <a:gd name="connsiteY90" fmla="*/ 14 h 2193"/>
              <a:gd name="connsiteX91" fmla="*/ 1452 w 2017"/>
              <a:gd name="connsiteY91" fmla="*/ 8 h 2193"/>
              <a:gd name="connsiteX92" fmla="*/ 1410 w 2017"/>
              <a:gd name="connsiteY92"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31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2017" h="2193">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729" y="1931"/>
                </a:lnTo>
                <a:cubicBezTo>
                  <a:pt x="2017" y="1933"/>
                  <a:pt x="1713" y="1928"/>
                  <a:pt x="1728" y="1933"/>
                </a:cubicBezTo>
                <a:cubicBezTo>
                  <a:pt x="1728" y="1933"/>
                  <a:pt x="1733" y="2050"/>
                  <a:pt x="1728" y="1930"/>
                </a:cubicBezTo>
                <a:cubicBezTo>
                  <a:pt x="1728" y="1929"/>
                  <a:pt x="1736" y="2193"/>
                  <a:pt x="1728" y="1927"/>
                </a:cubicBezTo>
                <a:cubicBezTo>
                  <a:pt x="1728" y="1926"/>
                  <a:pt x="1735" y="2190"/>
                  <a:pt x="1728" y="1924"/>
                </a:cubicBezTo>
                <a:cubicBezTo>
                  <a:pt x="1721" y="1658"/>
                  <a:pt x="1691" y="598"/>
                  <a:pt x="1683" y="332"/>
                </a:cubicBezTo>
                <a:cubicBezTo>
                  <a:pt x="1676" y="66"/>
                  <a:pt x="1678" y="309"/>
                  <a:pt x="1683" y="297"/>
                </a:cubicBezTo>
                <a:lnTo>
                  <a:pt x="1683" y="315"/>
                </a:lnTo>
                <a:cubicBezTo>
                  <a:pt x="1680" y="315"/>
                  <a:pt x="1668" y="300"/>
                  <a:pt x="1662" y="294"/>
                </a:cubicBezTo>
                <a:cubicBezTo>
                  <a:pt x="1657" y="283"/>
                  <a:pt x="1652" y="271"/>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grpSp>
        <p:nvGrpSpPr>
          <p:cNvPr id="16" name="Group 116"/>
          <p:cNvGrpSpPr>
            <a:grpSpLocks/>
          </p:cNvGrpSpPr>
          <p:nvPr/>
        </p:nvGrpSpPr>
        <p:grpSpPr bwMode="auto">
          <a:xfrm>
            <a:off x="1892300" y="2176463"/>
            <a:ext cx="4719638" cy="2944812"/>
            <a:chOff x="1312" y="1785"/>
            <a:chExt cx="2973" cy="1855"/>
          </a:xfrm>
        </p:grpSpPr>
        <p:sp>
          <p:nvSpPr>
            <p:cNvPr id="17" name="Arc 117"/>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8" name="Arc 118"/>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9" name="Arc 119"/>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20" name="Arc 120"/>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endParaRPr lang="en-US"/>
            </a:p>
          </p:txBody>
        </p:sp>
        <p:sp>
          <p:nvSpPr>
            <p:cNvPr id="21" name="Arc 121"/>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2" name="Arc 122"/>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3" name="Line 115"/>
          <p:cNvSpPr>
            <a:spLocks noChangeShapeType="1"/>
          </p:cNvSpPr>
          <p:nvPr/>
        </p:nvSpPr>
        <p:spPr bwMode="auto">
          <a:xfrm>
            <a:off x="1758950" y="5308600"/>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4" name="Line 132"/>
          <p:cNvSpPr>
            <a:spLocks noChangeShapeType="1"/>
          </p:cNvSpPr>
          <p:nvPr/>
        </p:nvSpPr>
        <p:spPr bwMode="auto">
          <a:xfrm>
            <a:off x="4668362" y="2790825"/>
            <a:ext cx="48893" cy="28575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cxnSp>
        <p:nvCxnSpPr>
          <p:cNvPr id="25" name="Straight Connector 24"/>
          <p:cNvCxnSpPr/>
          <p:nvPr/>
        </p:nvCxnSpPr>
        <p:spPr bwMode="auto">
          <a:xfrm rot="5400000">
            <a:off x="4214813" y="5329237"/>
            <a:ext cx="180974" cy="1588"/>
          </a:xfrm>
          <a:prstGeom prst="line">
            <a:avLst/>
          </a:prstGeom>
          <a:solidFill>
            <a:schemeClr val="accent1"/>
          </a:solidFill>
          <a:ln w="12700" cap="flat" cmpd="sng" algn="ctr">
            <a:solidFill>
              <a:schemeClr val="tx1"/>
            </a:solidFill>
            <a:prstDash val="solid"/>
            <a:round/>
            <a:headEnd type="none" w="med" len="med"/>
            <a:tailEnd type="none" w="med" len="med"/>
          </a:ln>
          <a:effectLst>
            <a:outerShdw dist="12700" dir="2700000" algn="tl" rotWithShape="0">
              <a:schemeClr val="accent4">
                <a:lumMod val="10000"/>
              </a:schemeClr>
            </a:outerShdw>
          </a:effectLst>
        </p:spPr>
      </p:cxnSp>
      <p:sp>
        <p:nvSpPr>
          <p:cNvPr id="26" name="Line 125"/>
          <p:cNvSpPr>
            <a:spLocks noChangeShapeType="1"/>
          </p:cNvSpPr>
          <p:nvPr/>
        </p:nvSpPr>
        <p:spPr bwMode="auto">
          <a:xfrm flipH="1">
            <a:off x="4752975" y="3467100"/>
            <a:ext cx="533400" cy="5048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27" name="Line 132"/>
          <p:cNvSpPr>
            <a:spLocks noChangeShapeType="1"/>
          </p:cNvSpPr>
          <p:nvPr/>
        </p:nvSpPr>
        <p:spPr bwMode="auto">
          <a:xfrm>
            <a:off x="4842193" y="3262308"/>
            <a:ext cx="53657" cy="216694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274351472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3"/>
                                        </p:tgtEl>
                                        <p:attrNameLst>
                                          <p:attrName>style.visibility</p:attrName>
                                        </p:attrNameLst>
                                      </p:cBhvr>
                                      <p:to>
                                        <p:strVal val="visible"/>
                                      </p:to>
                                    </p:set>
                                    <p:animEffect transition="in" filter="slide(fromLeft)">
                                      <p:cBhvr>
                                        <p:cTn id="16" dur="500"/>
                                        <p:tgtEl>
                                          <p:spTgt spid="23"/>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lide(fromLeft)">
                                      <p:cBhvr>
                                        <p:cTn id="20" dur="500"/>
                                        <p:tgtEl>
                                          <p:spTgt spid="9"/>
                                        </p:tgtEl>
                                      </p:cBhvr>
                                    </p:animEffect>
                                  </p:childTnLst>
                                </p:cTn>
                              </p:par>
                            </p:childTnLst>
                          </p:cTn>
                        </p:par>
                        <p:par>
                          <p:cTn id="21" fill="hold">
                            <p:stCondLst>
                              <p:cond delay="2500"/>
                            </p:stCondLst>
                            <p:childTnLst>
                              <p:par>
                                <p:cTn id="22" presetID="12" presetClass="entr" presetSubtype="1" fill="hold" nodeType="afterEffect">
                                  <p:stCondLst>
                                    <p:cond delay="1000"/>
                                  </p:stCondLst>
                                  <p:childTnLst>
                                    <p:set>
                                      <p:cBhvr>
                                        <p:cTn id="23" dur="1" fill="hold">
                                          <p:stCondLst>
                                            <p:cond delay="0"/>
                                          </p:stCondLst>
                                        </p:cTn>
                                        <p:tgtEl>
                                          <p:spTgt spid="25"/>
                                        </p:tgtEl>
                                        <p:attrNameLst>
                                          <p:attrName>style.visibility</p:attrName>
                                        </p:attrNameLst>
                                      </p:cBhvr>
                                      <p:to>
                                        <p:strVal val="visible"/>
                                      </p:to>
                                    </p:set>
                                    <p:animEffect transition="in" filter="slide(fromTop)">
                                      <p:cBhvr>
                                        <p:cTn id="24" dur="500"/>
                                        <p:tgtEl>
                                          <p:spTgt spid="25"/>
                                        </p:tgtEl>
                                      </p:cBhvr>
                                    </p:animEffect>
                                  </p:childTnLst>
                                </p:cTn>
                              </p:par>
                            </p:childTnLst>
                          </p:cTn>
                        </p:par>
                        <p:par>
                          <p:cTn id="25" fill="hold">
                            <p:stCondLst>
                              <p:cond delay="4000"/>
                            </p:stCondLst>
                            <p:childTnLst>
                              <p:par>
                                <p:cTn id="26" presetID="12" presetClass="entr" presetSubtype="1"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lide(fromTop)">
                                      <p:cBhvr>
                                        <p:cTn id="28" dur="500"/>
                                        <p:tgtEl>
                                          <p:spTgt spid="7"/>
                                        </p:tgtEl>
                                      </p:cBhvr>
                                    </p:animEffect>
                                  </p:childTnLst>
                                </p:cTn>
                              </p:par>
                            </p:childTnLst>
                          </p:cTn>
                        </p:par>
                        <p:par>
                          <p:cTn id="29" fill="hold">
                            <p:stCondLst>
                              <p:cond delay="4500"/>
                            </p:stCondLst>
                            <p:childTnLst>
                              <p:par>
                                <p:cTn id="30" presetID="12" presetClass="entr" presetSubtype="4" fill="hold" nodeType="afterEffect">
                                  <p:stCondLst>
                                    <p:cond delay="1000"/>
                                  </p:stCondLst>
                                  <p:childTnLst>
                                    <p:set>
                                      <p:cBhvr>
                                        <p:cTn id="31" dur="1" fill="hold">
                                          <p:stCondLst>
                                            <p:cond delay="0"/>
                                          </p:stCondLst>
                                        </p:cTn>
                                        <p:tgtEl>
                                          <p:spTgt spid="16"/>
                                        </p:tgtEl>
                                        <p:attrNameLst>
                                          <p:attrName>style.visibility</p:attrName>
                                        </p:attrNameLst>
                                      </p:cBhvr>
                                      <p:to>
                                        <p:strVal val="visible"/>
                                      </p:to>
                                    </p:set>
                                    <p:animEffect transition="in" filter="slide(fromBottom)">
                                      <p:cBhvr>
                                        <p:cTn id="32" dur="500"/>
                                        <p:tgtEl>
                                          <p:spTgt spid="16"/>
                                        </p:tgtEl>
                                      </p:cBhvr>
                                    </p:animEffect>
                                  </p:childTnLst>
                                </p:cTn>
                              </p:par>
                            </p:childTnLst>
                          </p:cTn>
                        </p:par>
                        <p:par>
                          <p:cTn id="33" fill="hold">
                            <p:stCondLst>
                              <p:cond delay="6000"/>
                            </p:stCondLst>
                            <p:childTnLst>
                              <p:par>
                                <p:cTn id="34" presetID="12" presetClass="entr" presetSubtype="4"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lide(fromBottom)">
                                      <p:cBhvr>
                                        <p:cTn id="36" dur="500"/>
                                        <p:tgtEl>
                                          <p:spTgt spid="6"/>
                                        </p:tgtEl>
                                      </p:cBhvr>
                                    </p:animEffect>
                                  </p:childTnLst>
                                </p:cTn>
                              </p:par>
                            </p:childTnLst>
                          </p:cTn>
                        </p:par>
                        <p:par>
                          <p:cTn id="37" fill="hold">
                            <p:stCondLst>
                              <p:cond delay="6500"/>
                            </p:stCondLst>
                            <p:childTnLst>
                              <p:par>
                                <p:cTn id="38" presetID="12" presetClass="entr" presetSubtype="8"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slide(fromLeft)">
                                      <p:cBhvr>
                                        <p:cTn id="40" dur="500"/>
                                        <p:tgtEl>
                                          <p:spTgt spid="13"/>
                                        </p:tgtEl>
                                      </p:cBhvr>
                                    </p:animEffect>
                                  </p:childTnLst>
                                </p:cTn>
                              </p:par>
                            </p:childTnLst>
                          </p:cTn>
                        </p:par>
                        <p:par>
                          <p:cTn id="41" fill="hold">
                            <p:stCondLst>
                              <p:cond delay="7000"/>
                            </p:stCondLst>
                            <p:childTnLst>
                              <p:par>
                                <p:cTn id="42" presetID="12" presetClass="entr" presetSubtype="1" fill="hold" grpId="0" nodeType="afterEffect">
                                  <p:stCondLst>
                                    <p:cond delay="1000"/>
                                  </p:stCondLst>
                                  <p:childTnLst>
                                    <p:set>
                                      <p:cBhvr>
                                        <p:cTn id="43" dur="1" fill="hold">
                                          <p:stCondLst>
                                            <p:cond delay="0"/>
                                          </p:stCondLst>
                                        </p:cTn>
                                        <p:tgtEl>
                                          <p:spTgt spid="24"/>
                                        </p:tgtEl>
                                        <p:attrNameLst>
                                          <p:attrName>style.visibility</p:attrName>
                                        </p:attrNameLst>
                                      </p:cBhvr>
                                      <p:to>
                                        <p:strVal val="visible"/>
                                      </p:to>
                                    </p:set>
                                    <p:animEffect transition="in" filter="slide(fromTop)">
                                      <p:cBhvr>
                                        <p:cTn id="44" dur="500"/>
                                        <p:tgtEl>
                                          <p:spTgt spid="24"/>
                                        </p:tgtEl>
                                      </p:cBhvr>
                                    </p:animEffect>
                                  </p:childTnLst>
                                </p:cTn>
                              </p:par>
                            </p:childTnLst>
                          </p:cTn>
                        </p:par>
                        <p:par>
                          <p:cTn id="45" fill="hold">
                            <p:stCondLst>
                              <p:cond delay="8500"/>
                            </p:stCondLst>
                            <p:childTnLst>
                              <p:par>
                                <p:cTn id="46" presetID="12" presetClass="entr" presetSubtype="1" fill="hold" grpId="0"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slide(fromTop)">
                                      <p:cBhvr>
                                        <p:cTn id="48" dur="500"/>
                                        <p:tgtEl>
                                          <p:spTgt spid="11"/>
                                        </p:tgtEl>
                                      </p:cBhvr>
                                    </p:animEffect>
                                  </p:childTnLst>
                                </p:cTn>
                              </p:par>
                            </p:childTnLst>
                          </p:cTn>
                        </p:par>
                        <p:par>
                          <p:cTn id="49" fill="hold">
                            <p:stCondLst>
                              <p:cond delay="9000"/>
                            </p:stCondLst>
                            <p:childTnLst>
                              <p:par>
                                <p:cTn id="50" presetID="12" presetClass="entr" presetSubtype="1" fill="hold" grpId="0" nodeType="after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slide(fromTop)">
                                      <p:cBhvr>
                                        <p:cTn id="52" dur="500"/>
                                        <p:tgtEl>
                                          <p:spTgt spid="27"/>
                                        </p:tgtEl>
                                      </p:cBhvr>
                                    </p:animEffect>
                                  </p:childTnLst>
                                </p:cTn>
                              </p:par>
                            </p:childTnLst>
                          </p:cTn>
                        </p:par>
                        <p:par>
                          <p:cTn id="53" fill="hold">
                            <p:stCondLst>
                              <p:cond delay="9500"/>
                            </p:stCondLst>
                            <p:childTnLst>
                              <p:par>
                                <p:cTn id="54" presetID="12" presetClass="entr" presetSubtype="1" fill="hold" grpId="0" nodeType="after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slide(fromTop)">
                                      <p:cBhvr>
                                        <p:cTn id="56" dur="500"/>
                                        <p:tgtEl>
                                          <p:spTgt spid="12"/>
                                        </p:tgtEl>
                                      </p:cBhvr>
                                    </p:animEffect>
                                  </p:childTnLst>
                                </p:cTn>
                              </p:par>
                            </p:childTnLst>
                          </p:cTn>
                        </p:par>
                        <p:par>
                          <p:cTn id="57" fill="hold">
                            <p:stCondLst>
                              <p:cond delay="10000"/>
                            </p:stCondLst>
                            <p:childTnLst>
                              <p:par>
                                <p:cTn id="58" presetID="12" presetClass="entr" presetSubtype="4"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slide(fromBottom)">
                                      <p:cBhvr>
                                        <p:cTn id="60" dur="500"/>
                                        <p:tgtEl>
                                          <p:spTgt spid="14"/>
                                        </p:tgtEl>
                                      </p:cBhvr>
                                    </p:animEffect>
                                  </p:childTnLst>
                                </p:cTn>
                              </p:par>
                            </p:childTnLst>
                          </p:cTn>
                        </p:par>
                        <p:par>
                          <p:cTn id="61" fill="hold">
                            <p:stCondLst>
                              <p:cond delay="10500"/>
                            </p:stCondLst>
                            <p:childTnLst>
                              <p:par>
                                <p:cTn id="62" presetID="12" presetClass="entr" presetSubtype="4" fill="hold" grpId="0" nodeType="afterEffect">
                                  <p:stCondLst>
                                    <p:cond delay="0"/>
                                  </p:stCondLst>
                                  <p:childTnLst>
                                    <p:set>
                                      <p:cBhvr>
                                        <p:cTn id="63" dur="1" fill="hold">
                                          <p:stCondLst>
                                            <p:cond delay="0"/>
                                          </p:stCondLst>
                                        </p:cTn>
                                        <p:tgtEl>
                                          <p:spTgt spid="15"/>
                                        </p:tgtEl>
                                        <p:attrNameLst>
                                          <p:attrName>style.visibility</p:attrName>
                                        </p:attrNameLst>
                                      </p:cBhvr>
                                      <p:to>
                                        <p:strVal val="visible"/>
                                      </p:to>
                                    </p:set>
                                    <p:animEffect transition="in" filter="slide(fromBottom)">
                                      <p:cBhvr>
                                        <p:cTn id="64" dur="500"/>
                                        <p:tgtEl>
                                          <p:spTgt spid="15"/>
                                        </p:tgtEl>
                                      </p:cBhvr>
                                    </p:animEffect>
                                  </p:childTnLst>
                                </p:cTn>
                              </p:par>
                            </p:childTnLst>
                          </p:cTn>
                        </p:par>
                        <p:par>
                          <p:cTn id="65" fill="hold">
                            <p:stCondLst>
                              <p:cond delay="11000"/>
                            </p:stCondLst>
                            <p:childTnLst>
                              <p:par>
                                <p:cTn id="66" presetID="12" presetClass="entr" presetSubtype="8" fill="hold" grpId="0" nodeType="afterEffect">
                                  <p:stCondLst>
                                    <p:cond delay="0"/>
                                  </p:stCondLst>
                                  <p:childTnLst>
                                    <p:set>
                                      <p:cBhvr>
                                        <p:cTn id="67" dur="1" fill="hold">
                                          <p:stCondLst>
                                            <p:cond delay="0"/>
                                          </p:stCondLst>
                                        </p:cTn>
                                        <p:tgtEl>
                                          <p:spTgt spid="8"/>
                                        </p:tgtEl>
                                        <p:attrNameLst>
                                          <p:attrName>style.visibility</p:attrName>
                                        </p:attrNameLst>
                                      </p:cBhvr>
                                      <p:to>
                                        <p:strVal val="visible"/>
                                      </p:to>
                                    </p:set>
                                    <p:animEffect transition="in" filter="slide(fromLeft)">
                                      <p:cBhvr>
                                        <p:cTn id="68" dur="500"/>
                                        <p:tgtEl>
                                          <p:spTgt spid="8"/>
                                        </p:tgtEl>
                                      </p:cBhvr>
                                    </p:animEffect>
                                  </p:childTnLst>
                                </p:cTn>
                              </p:par>
                            </p:childTnLst>
                          </p:cTn>
                        </p:par>
                        <p:par>
                          <p:cTn id="69" fill="hold">
                            <p:stCondLst>
                              <p:cond delay="11500"/>
                            </p:stCondLst>
                            <p:childTnLst>
                              <p:par>
                                <p:cTn id="70" presetID="12" presetClass="entr" presetSubtype="1" fill="hold" grpId="0" nodeType="after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slide(fromTop)">
                                      <p:cBhvr>
                                        <p:cTn id="72" dur="500"/>
                                        <p:tgtEl>
                                          <p:spTgt spid="26"/>
                                        </p:tgtEl>
                                      </p:cBhvr>
                                    </p:animEffect>
                                  </p:childTnLst>
                                </p:cTn>
                              </p:par>
                            </p:childTnLst>
                          </p:cTn>
                        </p:par>
                        <p:par>
                          <p:cTn id="73" fill="hold">
                            <p:stCondLst>
                              <p:cond delay="12000"/>
                            </p:stCondLst>
                            <p:childTnLst>
                              <p:par>
                                <p:cTn id="74" presetID="12" presetClass="entr" presetSubtype="1" fill="hold" grpId="0" nodeType="afterEffect">
                                  <p:stCondLst>
                                    <p:cond delay="1000"/>
                                  </p:stCondLst>
                                  <p:childTnLst>
                                    <p:set>
                                      <p:cBhvr>
                                        <p:cTn id="75" dur="1" fill="hold">
                                          <p:stCondLst>
                                            <p:cond delay="0"/>
                                          </p:stCondLst>
                                        </p:cTn>
                                        <p:tgtEl>
                                          <p:spTgt spid="2"/>
                                        </p:tgtEl>
                                        <p:attrNameLst>
                                          <p:attrName>style.visibility</p:attrName>
                                        </p:attrNameLst>
                                      </p:cBhvr>
                                      <p:to>
                                        <p:strVal val="visible"/>
                                      </p:to>
                                    </p:set>
                                    <p:animEffect transition="in" filter="slide(fromTop)">
                                      <p:cBhvr>
                                        <p:cTn id="7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utoUpdateAnimBg="0"/>
      <p:bldP spid="8" grpId="0" autoUpdateAnimBg="0"/>
      <p:bldP spid="9" grpId="0" autoUpdateAnimBg="0"/>
      <p:bldP spid="10" grpId="0" animBg="1"/>
      <p:bldP spid="11" grpId="0" autoUpdateAnimBg="0"/>
      <p:bldP spid="12" grpId="0" autoUpdateAnimBg="0"/>
      <p:bldP spid="13" grpId="0" autoUpdateAnimBg="0"/>
      <p:bldP spid="14" grpId="0" animBg="1"/>
      <p:bldP spid="15" grpId="0" animBg="1"/>
      <p:bldP spid="23" grpId="0" animBg="1"/>
      <p:bldP spid="24" grpId="0" animBg="1"/>
      <p:bldP spid="26" grpId="0" animBg="1"/>
      <p:bldP spid="2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ChangeArrowheads="1"/>
          </p:cNvSpPr>
          <p:nvPr/>
        </p:nvSpPr>
        <p:spPr bwMode="auto">
          <a:xfrm>
            <a:off x="690563" y="144463"/>
            <a:ext cx="7772400" cy="611187"/>
          </a:xfrm>
          <a:prstGeom prst="rect">
            <a:avLst/>
          </a:prstGeom>
          <a:noFill/>
          <a:ln/>
        </p:spPr>
        <p:txBody>
          <a:bodyPr vert="horz" lIns="91440" tIns="45720" rIns="91440" bIns="45720" rtlCol="0" anchor="ctr">
            <a:normAutofit fontScale="82500" lnSpcReduction="10000"/>
          </a:bodyPr>
          <a:lstStyle/>
          <a:p>
            <a:pPr eaLnBrk="1" hangingPunct="1"/>
            <a:r>
              <a:rPr lang="en-US" sz="4400" b="1" dirty="0">
                <a:latin typeface="+mj-lt"/>
                <a:ea typeface="+mj-ea"/>
                <a:cs typeface="+mj-cs"/>
              </a:rPr>
              <a:t>Continuous Probability Distributions</a:t>
            </a:r>
          </a:p>
        </p:txBody>
      </p:sp>
      <p:sp>
        <p:nvSpPr>
          <p:cNvPr id="186371" name="Rectangle 3"/>
          <p:cNvSpPr>
            <a:spLocks noChangeArrowheads="1"/>
          </p:cNvSpPr>
          <p:nvPr/>
        </p:nvSpPr>
        <p:spPr bwMode="auto">
          <a:xfrm>
            <a:off x="690563" y="1108075"/>
            <a:ext cx="7772400" cy="174307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The probability of the random variable assuming a value within some given interval from </a:t>
            </a:r>
            <a:r>
              <a:rPr lang="en-US" sz="2400" i="1" dirty="0">
                <a:effectLst/>
                <a:latin typeface="Book Antiqua" pitchFamily="18" charset="0"/>
              </a:rPr>
              <a:t>x</a:t>
            </a:r>
            <a:r>
              <a:rPr lang="en-US" sz="2400" baseline="-25000" dirty="0">
                <a:effectLst/>
                <a:latin typeface="Book Antiqua" pitchFamily="18" charset="0"/>
              </a:rPr>
              <a:t>1</a:t>
            </a:r>
            <a:r>
              <a:rPr lang="en-US" sz="2400" dirty="0">
                <a:effectLst/>
                <a:latin typeface="Book Antiqua" pitchFamily="18" charset="0"/>
              </a:rPr>
              <a:t> to </a:t>
            </a:r>
            <a:r>
              <a:rPr lang="en-US" sz="2400" i="1" dirty="0">
                <a:effectLst/>
                <a:latin typeface="Book Antiqua" pitchFamily="18" charset="0"/>
              </a:rPr>
              <a:t>x</a:t>
            </a:r>
            <a:r>
              <a:rPr lang="en-US" sz="2400" baseline="-25000" dirty="0">
                <a:effectLst/>
                <a:latin typeface="Book Antiqua" pitchFamily="18" charset="0"/>
              </a:rPr>
              <a:t>2</a:t>
            </a:r>
            <a:r>
              <a:rPr lang="en-US" sz="2400" dirty="0">
                <a:effectLst/>
                <a:latin typeface="Book Antiqua" pitchFamily="18" charset="0"/>
              </a:rPr>
              <a:t> is defined to be the </a:t>
            </a:r>
            <a:r>
              <a:rPr lang="en-US" sz="2400" u="sng" dirty="0">
                <a:effectLst/>
                <a:latin typeface="Book Antiqua" pitchFamily="18" charset="0"/>
              </a:rPr>
              <a:t>area under the graph</a:t>
            </a:r>
            <a:r>
              <a:rPr lang="en-US" sz="2400" dirty="0">
                <a:effectLst/>
                <a:latin typeface="Book Antiqua" pitchFamily="18" charset="0"/>
              </a:rPr>
              <a:t> of the </a:t>
            </a:r>
            <a:r>
              <a:rPr lang="en-US" sz="2400" u="sng" dirty="0">
                <a:effectLst/>
                <a:latin typeface="Book Antiqua" pitchFamily="18" charset="0"/>
              </a:rPr>
              <a:t>probability density function</a:t>
            </a:r>
            <a:r>
              <a:rPr lang="en-US" sz="2400" dirty="0">
                <a:effectLst/>
                <a:latin typeface="Book Antiqua" pitchFamily="18" charset="0"/>
              </a:rPr>
              <a:t> between</a:t>
            </a:r>
            <a:r>
              <a:rPr lang="en-US" sz="2400" i="1" dirty="0">
                <a:effectLst/>
                <a:latin typeface="Book Antiqua" pitchFamily="18" charset="0"/>
              </a:rPr>
              <a:t> x</a:t>
            </a:r>
            <a:r>
              <a:rPr lang="en-US" sz="2400" baseline="-25000" dirty="0">
                <a:effectLst/>
                <a:latin typeface="Book Antiqua" pitchFamily="18" charset="0"/>
              </a:rPr>
              <a:t>1</a:t>
            </a:r>
            <a:r>
              <a:rPr lang="en-US" sz="2400" i="1" dirty="0">
                <a:effectLst/>
                <a:latin typeface="Book Antiqua" pitchFamily="18" charset="0"/>
              </a:rPr>
              <a:t> </a:t>
            </a:r>
            <a:r>
              <a:rPr lang="en-US" sz="2400" dirty="0">
                <a:effectLst/>
                <a:latin typeface="Book Antiqua" pitchFamily="18" charset="0"/>
              </a:rPr>
              <a:t>and</a:t>
            </a:r>
            <a:r>
              <a:rPr lang="en-US" sz="2400" i="1" dirty="0">
                <a:effectLst/>
                <a:latin typeface="Book Antiqua" pitchFamily="18" charset="0"/>
              </a:rPr>
              <a:t> x</a:t>
            </a:r>
            <a:r>
              <a:rPr lang="en-US" sz="2400" i="1" baseline="-25000" dirty="0">
                <a:effectLst/>
                <a:latin typeface="Book Antiqua" pitchFamily="18" charset="0"/>
              </a:rPr>
              <a:t>2</a:t>
            </a:r>
            <a:r>
              <a:rPr lang="en-US" sz="2400" i="1" dirty="0">
                <a:effectLst/>
                <a:latin typeface="Book Antiqua" pitchFamily="18" charset="0"/>
              </a:rPr>
              <a:t>.</a:t>
            </a:r>
          </a:p>
        </p:txBody>
      </p:sp>
      <p:sp>
        <p:nvSpPr>
          <p:cNvPr id="186372" name="AutoShape 4"/>
          <p:cNvSpPr>
            <a:spLocks noChangeArrowheads="1"/>
          </p:cNvSpPr>
          <p:nvPr/>
        </p:nvSpPr>
        <p:spPr bwMode="auto">
          <a:xfrm rot="10800000">
            <a:off x="1762125" y="2755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186440" name="Group 72"/>
          <p:cNvGrpSpPr>
            <a:grpSpLocks/>
          </p:cNvGrpSpPr>
          <p:nvPr/>
        </p:nvGrpSpPr>
        <p:grpSpPr bwMode="auto">
          <a:xfrm>
            <a:off x="366713" y="3000375"/>
            <a:ext cx="3028950" cy="2601913"/>
            <a:chOff x="231" y="1890"/>
            <a:chExt cx="1908" cy="1639"/>
          </a:xfrm>
        </p:grpSpPr>
        <p:sp>
          <p:nvSpPr>
            <p:cNvPr id="186377" name="AutoShape 9"/>
            <p:cNvSpPr>
              <a:spLocks noChangeArrowheads="1"/>
            </p:cNvSpPr>
            <p:nvPr/>
          </p:nvSpPr>
          <p:spPr bwMode="auto">
            <a:xfrm>
              <a:off x="231" y="1890"/>
              <a:ext cx="1908" cy="1639"/>
            </a:xfrm>
            <a:prstGeom prst="roundRect">
              <a:avLst>
                <a:gd name="adj" fmla="val 16667"/>
              </a:avLst>
            </a:prstGeom>
            <a:gradFill rotWithShape="0">
              <a:gsLst>
                <a:gs pos="0">
                  <a:srgbClr val="FFEFD1"/>
                </a:gs>
                <a:gs pos="64999">
                  <a:srgbClr val="F0EBD5"/>
                </a:gs>
                <a:gs pos="100000">
                  <a:srgbClr val="D1C39F"/>
                </a:gs>
              </a:gsLst>
              <a:lin ang="5400000" scaled="0"/>
            </a:gradFill>
            <a:ln w="12700">
              <a:solidFill>
                <a:schemeClr val="tx1"/>
              </a:solidFill>
              <a:round/>
              <a:headEnd/>
              <a:tailEnd/>
            </a:ln>
            <a:effectLst/>
          </p:spPr>
          <p:txBody>
            <a:bodyPr wrap="none" anchor="ctr"/>
            <a:lstStyle/>
            <a:p>
              <a:endParaRPr lang="en-US"/>
            </a:p>
          </p:txBody>
        </p:sp>
        <p:sp>
          <p:nvSpPr>
            <p:cNvPr id="186379" name="Line 11"/>
            <p:cNvSpPr>
              <a:spLocks noChangeShapeType="1"/>
            </p:cNvSpPr>
            <p:nvPr/>
          </p:nvSpPr>
          <p:spPr bwMode="auto">
            <a:xfrm>
              <a:off x="456" y="2315"/>
              <a:ext cx="0" cy="91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380" name="Rectangle 12"/>
            <p:cNvSpPr>
              <a:spLocks noChangeArrowheads="1"/>
            </p:cNvSpPr>
            <p:nvPr/>
          </p:nvSpPr>
          <p:spPr bwMode="auto">
            <a:xfrm>
              <a:off x="321" y="2037"/>
              <a:ext cx="38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dirty="0">
                  <a:effectLst/>
                  <a:latin typeface="Book Antiqua" pitchFamily="18" charset="0"/>
                </a:rPr>
                <a:t>f </a:t>
              </a:r>
              <a:r>
                <a:rPr lang="en-US" sz="2000" dirty="0">
                  <a:effectLst/>
                  <a:latin typeface="Book Antiqua" pitchFamily="18" charset="0"/>
                </a:rPr>
                <a:t>(</a:t>
              </a:r>
              <a:r>
                <a:rPr lang="en-US" sz="2000" i="1" dirty="0">
                  <a:effectLst/>
                  <a:latin typeface="Book Antiqua" pitchFamily="18" charset="0"/>
                </a:rPr>
                <a:t>x</a:t>
              </a:r>
              <a:r>
                <a:rPr lang="en-US" sz="2000" dirty="0">
                  <a:effectLst/>
                  <a:latin typeface="Book Antiqua" pitchFamily="18" charset="0"/>
                </a:rPr>
                <a:t>)</a:t>
              </a:r>
            </a:p>
          </p:txBody>
        </p:sp>
        <p:sp>
          <p:nvSpPr>
            <p:cNvPr id="186381" name="Rectangle 13"/>
            <p:cNvSpPr>
              <a:spLocks noChangeArrowheads="1"/>
            </p:cNvSpPr>
            <p:nvPr/>
          </p:nvSpPr>
          <p:spPr bwMode="auto">
            <a:xfrm>
              <a:off x="1803" y="3056"/>
              <a:ext cx="242"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latin typeface="Book Antiqua" pitchFamily="18" charset="0"/>
                </a:rPr>
                <a:t>x</a:t>
              </a:r>
            </a:p>
          </p:txBody>
        </p:sp>
        <p:sp>
          <p:nvSpPr>
            <p:cNvPr id="186384" name="Freeform 16"/>
            <p:cNvSpPr>
              <a:spLocks/>
            </p:cNvSpPr>
            <p:nvPr/>
          </p:nvSpPr>
          <p:spPr bwMode="auto">
            <a:xfrm>
              <a:off x="628" y="2922"/>
              <a:ext cx="1041" cy="305"/>
            </a:xfrm>
            <a:custGeom>
              <a:avLst/>
              <a:gdLst/>
              <a:ahLst/>
              <a:cxnLst>
                <a:cxn ang="0">
                  <a:pos x="16" y="305"/>
                </a:cxn>
                <a:cxn ang="0">
                  <a:pos x="19" y="0"/>
                </a:cxn>
                <a:cxn ang="0">
                  <a:pos x="1041" y="0"/>
                </a:cxn>
                <a:cxn ang="0">
                  <a:pos x="1041" y="303"/>
                </a:cxn>
                <a:cxn ang="0">
                  <a:pos x="0" y="303"/>
                </a:cxn>
              </a:cxnLst>
              <a:rect l="0" t="0" r="r" b="b"/>
              <a:pathLst>
                <a:path w="1041" h="305">
                  <a:moveTo>
                    <a:pt x="16" y="305"/>
                  </a:moveTo>
                  <a:lnTo>
                    <a:pt x="19" y="0"/>
                  </a:lnTo>
                  <a:lnTo>
                    <a:pt x="1041" y="0"/>
                  </a:lnTo>
                  <a:lnTo>
                    <a:pt x="1041" y="303"/>
                  </a:lnTo>
                  <a:lnTo>
                    <a:pt x="0" y="303"/>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86385" name="Line 17"/>
            <p:cNvSpPr>
              <a:spLocks noChangeShapeType="1"/>
            </p:cNvSpPr>
            <p:nvPr/>
          </p:nvSpPr>
          <p:spPr bwMode="auto">
            <a:xfrm>
              <a:off x="1669" y="2919"/>
              <a:ext cx="0" cy="31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386" name="Line 18"/>
            <p:cNvSpPr>
              <a:spLocks noChangeShapeType="1"/>
            </p:cNvSpPr>
            <p:nvPr/>
          </p:nvSpPr>
          <p:spPr bwMode="auto">
            <a:xfrm flipV="1">
              <a:off x="641" y="2919"/>
              <a:ext cx="1031" cy="0"/>
            </a:xfrm>
            <a:prstGeom prst="line">
              <a:avLst/>
            </a:prstGeom>
            <a:noFill/>
            <a:ln w="12700">
              <a:solidFill>
                <a:schemeClr val="tx1"/>
              </a:solidFill>
              <a:round/>
              <a:headEnd/>
              <a:tailEnd/>
            </a:ln>
            <a:effectLst/>
          </p:spPr>
          <p:txBody>
            <a:bodyPr wrap="none" anchor="ctr"/>
            <a:lstStyle/>
            <a:p>
              <a:endParaRPr lang="en-US"/>
            </a:p>
          </p:txBody>
        </p:sp>
        <p:sp>
          <p:nvSpPr>
            <p:cNvPr id="186387" name="Line 19"/>
            <p:cNvSpPr>
              <a:spLocks noChangeShapeType="1"/>
            </p:cNvSpPr>
            <p:nvPr/>
          </p:nvSpPr>
          <p:spPr bwMode="auto">
            <a:xfrm>
              <a:off x="643" y="2921"/>
              <a:ext cx="0" cy="301"/>
            </a:xfrm>
            <a:prstGeom prst="line">
              <a:avLst/>
            </a:prstGeom>
            <a:noFill/>
            <a:ln w="12700">
              <a:solidFill>
                <a:schemeClr val="tx1"/>
              </a:solidFill>
              <a:round/>
              <a:headEnd/>
              <a:tailEnd/>
            </a:ln>
            <a:effectLst>
              <a:outerShdw dist="17961" dir="2700000" algn="ctr" rotWithShape="0">
                <a:schemeClr val="bg2"/>
              </a:outerShdw>
            </a:effectLst>
          </p:spPr>
          <p:txBody>
            <a:bodyPr wrap="none" anchor="ctr"/>
            <a:lstStyle/>
            <a:p>
              <a:endParaRPr lang="en-US"/>
            </a:p>
          </p:txBody>
        </p:sp>
        <p:sp>
          <p:nvSpPr>
            <p:cNvPr id="186388" name="Text Box 20"/>
            <p:cNvSpPr txBox="1">
              <a:spLocks noChangeArrowheads="1"/>
            </p:cNvSpPr>
            <p:nvPr/>
          </p:nvSpPr>
          <p:spPr bwMode="auto">
            <a:xfrm>
              <a:off x="812" y="1926"/>
              <a:ext cx="786"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Uniform</a:t>
              </a:r>
            </a:p>
          </p:txBody>
        </p:sp>
        <p:sp>
          <p:nvSpPr>
            <p:cNvPr id="186411" name="Rectangle 43"/>
            <p:cNvSpPr>
              <a:spLocks noChangeArrowheads="1"/>
            </p:cNvSpPr>
            <p:nvPr/>
          </p:nvSpPr>
          <p:spPr bwMode="auto">
            <a:xfrm>
              <a:off x="824" y="2924"/>
              <a:ext cx="268" cy="298"/>
            </a:xfrm>
            <a:prstGeom prst="rect">
              <a:avLst/>
            </a:prstGeom>
            <a:gradFill rotWithShape="0">
              <a:gsLst>
                <a:gs pos="0">
                  <a:srgbClr val="66FFFF">
                    <a:gamma/>
                    <a:shade val="46275"/>
                    <a:invGamma/>
                  </a:srgbClr>
                </a:gs>
                <a:gs pos="50000">
                  <a:srgbClr val="66FFFF"/>
                </a:gs>
                <a:gs pos="100000">
                  <a:srgbClr val="66FFFF">
                    <a:gamma/>
                    <a:shade val="46275"/>
                    <a:invGamma/>
                  </a:srgbClr>
                </a:gs>
              </a:gsLst>
              <a:lin ang="0" scaled="1"/>
            </a:gradFill>
            <a:ln w="12700">
              <a:noFill/>
              <a:miter lim="800000"/>
              <a:headEnd/>
              <a:tailEnd/>
            </a:ln>
            <a:effectLst/>
          </p:spPr>
          <p:txBody>
            <a:bodyPr wrap="none" anchor="ctr"/>
            <a:lstStyle/>
            <a:p>
              <a:endParaRPr lang="en-US"/>
            </a:p>
          </p:txBody>
        </p:sp>
        <p:sp>
          <p:nvSpPr>
            <p:cNvPr id="186412" name="Line 44"/>
            <p:cNvSpPr>
              <a:spLocks noChangeShapeType="1"/>
            </p:cNvSpPr>
            <p:nvPr/>
          </p:nvSpPr>
          <p:spPr bwMode="auto">
            <a:xfrm>
              <a:off x="1092" y="2925"/>
              <a:ext cx="0" cy="336"/>
            </a:xfrm>
            <a:prstGeom prst="line">
              <a:avLst/>
            </a:prstGeom>
            <a:noFill/>
            <a:ln w="12700">
              <a:solidFill>
                <a:schemeClr val="tx1"/>
              </a:solidFill>
              <a:round/>
              <a:headEnd/>
              <a:tailEnd/>
            </a:ln>
            <a:effectLst/>
          </p:spPr>
          <p:txBody>
            <a:bodyPr/>
            <a:lstStyle/>
            <a:p>
              <a:endParaRPr lang="en-US"/>
            </a:p>
          </p:txBody>
        </p:sp>
        <p:sp>
          <p:nvSpPr>
            <p:cNvPr id="186413" name="Line 45"/>
            <p:cNvSpPr>
              <a:spLocks noChangeShapeType="1"/>
            </p:cNvSpPr>
            <p:nvPr/>
          </p:nvSpPr>
          <p:spPr bwMode="auto">
            <a:xfrm>
              <a:off x="822" y="2925"/>
              <a:ext cx="0" cy="336"/>
            </a:xfrm>
            <a:prstGeom prst="line">
              <a:avLst/>
            </a:prstGeom>
            <a:noFill/>
            <a:ln w="12700">
              <a:solidFill>
                <a:schemeClr val="tx1"/>
              </a:solidFill>
              <a:round/>
              <a:headEnd/>
              <a:tailEnd/>
            </a:ln>
            <a:effectLst/>
          </p:spPr>
          <p:txBody>
            <a:bodyPr/>
            <a:lstStyle/>
            <a:p>
              <a:endParaRPr lang="en-US"/>
            </a:p>
          </p:txBody>
        </p:sp>
        <p:sp>
          <p:nvSpPr>
            <p:cNvPr id="186414" name="Rectangle 46"/>
            <p:cNvSpPr>
              <a:spLocks noChangeArrowheads="1"/>
            </p:cNvSpPr>
            <p:nvPr/>
          </p:nvSpPr>
          <p:spPr bwMode="auto">
            <a:xfrm>
              <a:off x="660" y="3185"/>
              <a:ext cx="288"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dirty="0">
                  <a:effectLst/>
                  <a:latin typeface="Book Antiqua" pitchFamily="18" charset="0"/>
                </a:rPr>
                <a:t> </a:t>
              </a:r>
              <a:r>
                <a:rPr lang="en-US" sz="2000" b="1" i="1" dirty="0" smtClean="0">
                  <a:latin typeface="Book Antiqua" pitchFamily="18" charset="0"/>
                </a:rPr>
                <a:t>x</a:t>
              </a:r>
              <a:r>
                <a:rPr lang="en-US" sz="1600" b="1" baseline="-25000" dirty="0" smtClean="0">
                  <a:latin typeface="Book Antiqua" pitchFamily="18" charset="0"/>
                </a:rPr>
                <a:t>1</a:t>
              </a:r>
              <a:endParaRPr lang="en-US" sz="1600" b="1" baseline="-25000" dirty="0">
                <a:latin typeface="Book Antiqua" pitchFamily="18" charset="0"/>
              </a:endParaRPr>
            </a:p>
          </p:txBody>
        </p:sp>
        <p:sp>
          <p:nvSpPr>
            <p:cNvPr id="186415" name="Rectangle 47"/>
            <p:cNvSpPr>
              <a:spLocks noChangeArrowheads="1"/>
            </p:cNvSpPr>
            <p:nvPr/>
          </p:nvSpPr>
          <p:spPr bwMode="auto">
            <a:xfrm>
              <a:off x="930" y="3185"/>
              <a:ext cx="288" cy="289"/>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dirty="0">
                  <a:effectLst/>
                  <a:latin typeface="Book Antiqua" pitchFamily="18" charset="0"/>
                </a:rPr>
                <a:t> </a:t>
              </a:r>
              <a:r>
                <a:rPr lang="en-US" sz="2000" i="1" dirty="0">
                  <a:effectLst/>
                  <a:latin typeface="Book Antiqua" pitchFamily="18" charset="0"/>
                </a:rPr>
                <a:t>x</a:t>
              </a:r>
              <a:r>
                <a:rPr lang="en-US" sz="1600" baseline="-25000" dirty="0">
                  <a:effectLst/>
                  <a:latin typeface="Book Antiqua" pitchFamily="18" charset="0"/>
                </a:rPr>
                <a:t>2</a:t>
              </a:r>
            </a:p>
          </p:txBody>
        </p:sp>
        <p:sp>
          <p:nvSpPr>
            <p:cNvPr id="186382" name="Line 14"/>
            <p:cNvSpPr>
              <a:spLocks noChangeShapeType="1"/>
            </p:cNvSpPr>
            <p:nvPr/>
          </p:nvSpPr>
          <p:spPr bwMode="auto">
            <a:xfrm>
              <a:off x="458" y="3222"/>
              <a:ext cx="1417"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grpSp>
        <p:nvGrpSpPr>
          <p:cNvPr id="186441" name="Group 73"/>
          <p:cNvGrpSpPr>
            <a:grpSpLocks/>
          </p:cNvGrpSpPr>
          <p:nvPr/>
        </p:nvGrpSpPr>
        <p:grpSpPr bwMode="auto">
          <a:xfrm>
            <a:off x="3314700" y="3638550"/>
            <a:ext cx="3028950" cy="2616200"/>
            <a:chOff x="2088" y="2292"/>
            <a:chExt cx="1908" cy="1648"/>
          </a:xfrm>
        </p:grpSpPr>
        <p:sp>
          <p:nvSpPr>
            <p:cNvPr id="186391" name="AutoShape 23"/>
            <p:cNvSpPr>
              <a:spLocks noChangeArrowheads="1"/>
            </p:cNvSpPr>
            <p:nvPr/>
          </p:nvSpPr>
          <p:spPr bwMode="auto">
            <a:xfrm>
              <a:off x="2088" y="2292"/>
              <a:ext cx="1908" cy="1648"/>
            </a:xfrm>
            <a:prstGeom prst="roundRect">
              <a:avLst>
                <a:gd name="adj" fmla="val 16667"/>
              </a:avLst>
            </a:prstGeom>
            <a:gradFill rotWithShape="0">
              <a:gsLst>
                <a:gs pos="0">
                  <a:srgbClr val="FFEFD1"/>
                </a:gs>
                <a:gs pos="64999">
                  <a:srgbClr val="F0EBD5"/>
                </a:gs>
                <a:gs pos="100000">
                  <a:srgbClr val="D1C39F"/>
                </a:gs>
              </a:gsLst>
              <a:lin ang="5400000" scaled="0"/>
            </a:gradFill>
            <a:ln w="12700">
              <a:solidFill>
                <a:schemeClr val="tx1"/>
              </a:solidFill>
              <a:round/>
              <a:headEnd/>
              <a:tailEnd/>
            </a:ln>
            <a:effectLst/>
          </p:spPr>
          <p:txBody>
            <a:bodyPr wrap="none" anchor="ctr"/>
            <a:lstStyle/>
            <a:p>
              <a:endParaRPr lang="en-US"/>
            </a:p>
          </p:txBody>
        </p:sp>
        <p:sp>
          <p:nvSpPr>
            <p:cNvPr id="186392" name="Freeform 24"/>
            <p:cNvSpPr>
              <a:spLocks/>
            </p:cNvSpPr>
            <p:nvPr/>
          </p:nvSpPr>
          <p:spPr bwMode="auto">
            <a:xfrm>
              <a:off x="2331" y="3620"/>
              <a:ext cx="1373" cy="1"/>
            </a:xfrm>
            <a:custGeom>
              <a:avLst/>
              <a:gdLst/>
              <a:ahLst/>
              <a:cxnLst>
                <a:cxn ang="0">
                  <a:pos x="0" y="0"/>
                </a:cxn>
                <a:cxn ang="0">
                  <a:pos x="1373" y="0"/>
                </a:cxn>
              </a:cxnLst>
              <a:rect l="0" t="0" r="r" b="b"/>
              <a:pathLst>
                <a:path w="1373" h="1">
                  <a:moveTo>
                    <a:pt x="0" y="0"/>
                  </a:moveTo>
                  <a:lnTo>
                    <a:pt x="1373" y="0"/>
                  </a:lnTo>
                </a:path>
              </a:pathLst>
            </a:cu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393" name="Rectangle 25"/>
            <p:cNvSpPr>
              <a:spLocks noChangeArrowheads="1"/>
            </p:cNvSpPr>
            <p:nvPr/>
          </p:nvSpPr>
          <p:spPr bwMode="auto">
            <a:xfrm>
              <a:off x="3723" y="3493"/>
              <a:ext cx="150" cy="226"/>
            </a:xfrm>
            <a:prstGeom prst="rect">
              <a:avLst/>
            </a:prstGeom>
            <a:noFill/>
            <a:ln w="12700">
              <a:noFill/>
              <a:miter lim="800000"/>
              <a:headEnd/>
              <a:tailEnd/>
            </a:ln>
            <a:effectLst/>
          </p:spPr>
          <p:txBody>
            <a:bodyPr wrap="none" lIns="55562" tIns="26988" rIns="55562" bIns="26988">
              <a:spAutoFit/>
            </a:bodyPr>
            <a:lstStyle/>
            <a:p>
              <a:pPr algn="l" defTabSz="330200"/>
              <a:r>
                <a:rPr lang="en-US" sz="2000" i="1">
                  <a:effectLst>
                    <a:outerShdw blurRad="38100" dist="38100" dir="2700000" algn="tl">
                      <a:srgbClr val="000000"/>
                    </a:outerShdw>
                  </a:effectLst>
                  <a:latin typeface="Book Antiqua" pitchFamily="18" charset="0"/>
                </a:rPr>
                <a:t>x</a:t>
              </a:r>
            </a:p>
          </p:txBody>
        </p:sp>
        <p:sp>
          <p:nvSpPr>
            <p:cNvPr id="186394" name="Line 26"/>
            <p:cNvSpPr>
              <a:spLocks noChangeShapeType="1"/>
            </p:cNvSpPr>
            <p:nvPr/>
          </p:nvSpPr>
          <p:spPr bwMode="auto">
            <a:xfrm flipH="1" flipV="1">
              <a:off x="2327" y="2671"/>
              <a:ext cx="0" cy="9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395" name="Rectangle 27"/>
            <p:cNvSpPr>
              <a:spLocks noChangeArrowheads="1"/>
            </p:cNvSpPr>
            <p:nvPr/>
          </p:nvSpPr>
          <p:spPr bwMode="auto">
            <a:xfrm>
              <a:off x="2188" y="2436"/>
              <a:ext cx="340" cy="226"/>
            </a:xfrm>
            <a:prstGeom prst="rect">
              <a:avLst/>
            </a:prstGeom>
            <a:noFill/>
            <a:ln w="12700">
              <a:noFill/>
              <a:miter lim="800000"/>
              <a:headEnd/>
              <a:tailEnd/>
            </a:ln>
            <a:effectLst/>
          </p:spPr>
          <p:txBody>
            <a:bodyPr wrap="none" lIns="55562" tIns="26988" rIns="55562" bIns="26988">
              <a:spAutoFit/>
            </a:bodyPr>
            <a:lstStyle/>
            <a:p>
              <a:pPr algn="l" defTabSz="330200"/>
              <a:r>
                <a:rPr lang="en-US" sz="2000" i="1">
                  <a:effectLst>
                    <a:outerShdw blurRad="38100" dist="38100" dir="2700000" algn="tl">
                      <a:srgbClr val="000000"/>
                    </a:outerShdw>
                  </a:effectLst>
                  <a:latin typeface="Book Antiqua" pitchFamily="18" charset="0"/>
                </a:rPr>
                <a:t>f </a:t>
              </a:r>
              <a:r>
                <a:rPr lang="en-US" sz="2000">
                  <a:effectLst>
                    <a:outerShdw blurRad="38100" dist="38100" dir="2700000" algn="tl">
                      <a:srgbClr val="000000"/>
                    </a:outerShdw>
                  </a:effectLst>
                  <a:latin typeface="Book Antiqua" pitchFamily="18" charset="0"/>
                </a:rPr>
                <a:t>(</a:t>
              </a:r>
              <a:r>
                <a:rPr lang="en-US" sz="2000" i="1">
                  <a:effectLst>
                    <a:outerShdw blurRad="38100" dist="38100" dir="2700000" algn="tl">
                      <a:srgbClr val="000000"/>
                    </a:outerShdw>
                  </a:effectLst>
                  <a:latin typeface="Book Antiqua" pitchFamily="18" charset="0"/>
                </a:rPr>
                <a:t>x</a:t>
              </a:r>
              <a:r>
                <a:rPr lang="en-US" sz="2000">
                  <a:effectLst>
                    <a:outerShdw blurRad="38100" dist="38100" dir="2700000" algn="tl">
                      <a:srgbClr val="000000"/>
                    </a:outerShdw>
                  </a:effectLst>
                  <a:latin typeface="Book Antiqua" pitchFamily="18" charset="0"/>
                </a:rPr>
                <a:t>)</a:t>
              </a:r>
            </a:p>
          </p:txBody>
        </p:sp>
        <p:sp>
          <p:nvSpPr>
            <p:cNvPr id="186396" name="Freeform 28"/>
            <p:cNvSpPr>
              <a:spLocks/>
            </p:cNvSpPr>
            <p:nvPr/>
          </p:nvSpPr>
          <p:spPr bwMode="auto">
            <a:xfrm>
              <a:off x="2444" y="2726"/>
              <a:ext cx="1119" cy="894"/>
            </a:xfrm>
            <a:custGeom>
              <a:avLst/>
              <a:gdLst/>
              <a:ahLst/>
              <a:cxnLst>
                <a:cxn ang="0">
                  <a:pos x="545" y="9"/>
                </a:cxn>
                <a:cxn ang="0">
                  <a:pos x="510" y="50"/>
                </a:cxn>
                <a:cxn ang="0">
                  <a:pos x="488" y="100"/>
                </a:cxn>
                <a:cxn ang="0">
                  <a:pos x="469" y="150"/>
                </a:cxn>
                <a:cxn ang="0">
                  <a:pos x="452" y="200"/>
                </a:cxn>
                <a:cxn ang="0">
                  <a:pos x="440" y="244"/>
                </a:cxn>
                <a:cxn ang="0">
                  <a:pos x="424" y="302"/>
                </a:cxn>
                <a:cxn ang="0">
                  <a:pos x="410" y="353"/>
                </a:cxn>
                <a:cxn ang="0">
                  <a:pos x="397" y="403"/>
                </a:cxn>
                <a:cxn ang="0">
                  <a:pos x="386" y="451"/>
                </a:cxn>
                <a:cxn ang="0">
                  <a:pos x="373" y="506"/>
                </a:cxn>
                <a:cxn ang="0">
                  <a:pos x="359" y="555"/>
                </a:cxn>
                <a:cxn ang="0">
                  <a:pos x="345" y="603"/>
                </a:cxn>
                <a:cxn ang="0">
                  <a:pos x="324" y="658"/>
                </a:cxn>
                <a:cxn ang="0">
                  <a:pos x="295" y="712"/>
                </a:cxn>
                <a:cxn ang="0">
                  <a:pos x="268" y="749"/>
                </a:cxn>
                <a:cxn ang="0">
                  <a:pos x="229" y="788"/>
                </a:cxn>
                <a:cxn ang="0">
                  <a:pos x="192" y="812"/>
                </a:cxn>
                <a:cxn ang="0">
                  <a:pos x="151" y="832"/>
                </a:cxn>
                <a:cxn ang="0">
                  <a:pos x="118" y="846"/>
                </a:cxn>
                <a:cxn ang="0">
                  <a:pos x="72" y="862"/>
                </a:cxn>
                <a:cxn ang="0">
                  <a:pos x="26" y="875"/>
                </a:cxn>
                <a:cxn ang="0">
                  <a:pos x="1119" y="894"/>
                </a:cxn>
                <a:cxn ang="0">
                  <a:pos x="1077" y="873"/>
                </a:cxn>
                <a:cxn ang="0">
                  <a:pos x="1053" y="865"/>
                </a:cxn>
                <a:cxn ang="0">
                  <a:pos x="1000" y="843"/>
                </a:cxn>
                <a:cxn ang="0">
                  <a:pos x="953" y="818"/>
                </a:cxn>
                <a:cxn ang="0">
                  <a:pos x="905" y="786"/>
                </a:cxn>
                <a:cxn ang="0">
                  <a:pos x="891" y="774"/>
                </a:cxn>
                <a:cxn ang="0">
                  <a:pos x="861" y="740"/>
                </a:cxn>
                <a:cxn ang="0">
                  <a:pos x="836" y="699"/>
                </a:cxn>
                <a:cxn ang="0">
                  <a:pos x="810" y="645"/>
                </a:cxn>
                <a:cxn ang="0">
                  <a:pos x="794" y="605"/>
                </a:cxn>
                <a:cxn ang="0">
                  <a:pos x="781" y="557"/>
                </a:cxn>
                <a:cxn ang="0">
                  <a:pos x="769" y="515"/>
                </a:cxn>
                <a:cxn ang="0">
                  <a:pos x="759" y="473"/>
                </a:cxn>
                <a:cxn ang="0">
                  <a:pos x="743" y="417"/>
                </a:cxn>
                <a:cxn ang="0">
                  <a:pos x="728" y="364"/>
                </a:cxn>
                <a:cxn ang="0">
                  <a:pos x="711" y="303"/>
                </a:cxn>
                <a:cxn ang="0">
                  <a:pos x="694" y="246"/>
                </a:cxn>
                <a:cxn ang="0">
                  <a:pos x="678" y="192"/>
                </a:cxn>
                <a:cxn ang="0">
                  <a:pos x="666" y="155"/>
                </a:cxn>
                <a:cxn ang="0">
                  <a:pos x="652" y="115"/>
                </a:cxn>
                <a:cxn ang="0">
                  <a:pos x="641" y="87"/>
                </a:cxn>
                <a:cxn ang="0">
                  <a:pos x="633" y="73"/>
                </a:cxn>
                <a:cxn ang="0">
                  <a:pos x="620" y="47"/>
                </a:cxn>
                <a:cxn ang="0">
                  <a:pos x="604" y="23"/>
                </a:cxn>
                <a:cxn ang="0">
                  <a:pos x="579" y="3"/>
                </a:cxn>
              </a:cxnLst>
              <a:rect l="0" t="0" r="r" b="b"/>
              <a:pathLst>
                <a:path w="1119" h="894">
                  <a:moveTo>
                    <a:pt x="567" y="0"/>
                  </a:moveTo>
                  <a:lnTo>
                    <a:pt x="557" y="4"/>
                  </a:lnTo>
                  <a:lnTo>
                    <a:pt x="545" y="9"/>
                  </a:lnTo>
                  <a:lnTo>
                    <a:pt x="531" y="21"/>
                  </a:lnTo>
                  <a:lnTo>
                    <a:pt x="520" y="34"/>
                  </a:lnTo>
                  <a:lnTo>
                    <a:pt x="510" y="50"/>
                  </a:lnTo>
                  <a:lnTo>
                    <a:pt x="502" y="65"/>
                  </a:lnTo>
                  <a:lnTo>
                    <a:pt x="495" y="81"/>
                  </a:lnTo>
                  <a:lnTo>
                    <a:pt x="488" y="100"/>
                  </a:lnTo>
                  <a:lnTo>
                    <a:pt x="482" y="114"/>
                  </a:lnTo>
                  <a:lnTo>
                    <a:pt x="475" y="134"/>
                  </a:lnTo>
                  <a:lnTo>
                    <a:pt x="469" y="150"/>
                  </a:lnTo>
                  <a:lnTo>
                    <a:pt x="462" y="170"/>
                  </a:lnTo>
                  <a:lnTo>
                    <a:pt x="458" y="183"/>
                  </a:lnTo>
                  <a:lnTo>
                    <a:pt x="452" y="200"/>
                  </a:lnTo>
                  <a:lnTo>
                    <a:pt x="448" y="215"/>
                  </a:lnTo>
                  <a:lnTo>
                    <a:pt x="444" y="229"/>
                  </a:lnTo>
                  <a:lnTo>
                    <a:pt x="440" y="244"/>
                  </a:lnTo>
                  <a:lnTo>
                    <a:pt x="435" y="263"/>
                  </a:lnTo>
                  <a:lnTo>
                    <a:pt x="429" y="285"/>
                  </a:lnTo>
                  <a:lnTo>
                    <a:pt x="424" y="302"/>
                  </a:lnTo>
                  <a:lnTo>
                    <a:pt x="421" y="315"/>
                  </a:lnTo>
                  <a:lnTo>
                    <a:pt x="415" y="334"/>
                  </a:lnTo>
                  <a:lnTo>
                    <a:pt x="410" y="353"/>
                  </a:lnTo>
                  <a:lnTo>
                    <a:pt x="407" y="366"/>
                  </a:lnTo>
                  <a:lnTo>
                    <a:pt x="401" y="387"/>
                  </a:lnTo>
                  <a:lnTo>
                    <a:pt x="397" y="403"/>
                  </a:lnTo>
                  <a:lnTo>
                    <a:pt x="394" y="419"/>
                  </a:lnTo>
                  <a:lnTo>
                    <a:pt x="390" y="435"/>
                  </a:lnTo>
                  <a:lnTo>
                    <a:pt x="386" y="451"/>
                  </a:lnTo>
                  <a:lnTo>
                    <a:pt x="383" y="467"/>
                  </a:lnTo>
                  <a:lnTo>
                    <a:pt x="379" y="484"/>
                  </a:lnTo>
                  <a:lnTo>
                    <a:pt x="373" y="506"/>
                  </a:lnTo>
                  <a:lnTo>
                    <a:pt x="367" y="527"/>
                  </a:lnTo>
                  <a:lnTo>
                    <a:pt x="363" y="541"/>
                  </a:lnTo>
                  <a:lnTo>
                    <a:pt x="359" y="555"/>
                  </a:lnTo>
                  <a:lnTo>
                    <a:pt x="355" y="571"/>
                  </a:lnTo>
                  <a:lnTo>
                    <a:pt x="351" y="584"/>
                  </a:lnTo>
                  <a:lnTo>
                    <a:pt x="345" y="603"/>
                  </a:lnTo>
                  <a:lnTo>
                    <a:pt x="339" y="622"/>
                  </a:lnTo>
                  <a:lnTo>
                    <a:pt x="332" y="640"/>
                  </a:lnTo>
                  <a:lnTo>
                    <a:pt x="324" y="658"/>
                  </a:lnTo>
                  <a:lnTo>
                    <a:pt x="316" y="676"/>
                  </a:lnTo>
                  <a:lnTo>
                    <a:pt x="306" y="693"/>
                  </a:lnTo>
                  <a:lnTo>
                    <a:pt x="295" y="712"/>
                  </a:lnTo>
                  <a:lnTo>
                    <a:pt x="287" y="723"/>
                  </a:lnTo>
                  <a:lnTo>
                    <a:pt x="278" y="736"/>
                  </a:lnTo>
                  <a:lnTo>
                    <a:pt x="268" y="749"/>
                  </a:lnTo>
                  <a:lnTo>
                    <a:pt x="259" y="759"/>
                  </a:lnTo>
                  <a:lnTo>
                    <a:pt x="247" y="771"/>
                  </a:lnTo>
                  <a:lnTo>
                    <a:pt x="229" y="788"/>
                  </a:lnTo>
                  <a:lnTo>
                    <a:pt x="214" y="798"/>
                  </a:lnTo>
                  <a:lnTo>
                    <a:pt x="202" y="805"/>
                  </a:lnTo>
                  <a:lnTo>
                    <a:pt x="192" y="812"/>
                  </a:lnTo>
                  <a:lnTo>
                    <a:pt x="178" y="820"/>
                  </a:lnTo>
                  <a:lnTo>
                    <a:pt x="165" y="826"/>
                  </a:lnTo>
                  <a:lnTo>
                    <a:pt x="151" y="832"/>
                  </a:lnTo>
                  <a:lnTo>
                    <a:pt x="141" y="836"/>
                  </a:lnTo>
                  <a:lnTo>
                    <a:pt x="129" y="842"/>
                  </a:lnTo>
                  <a:lnTo>
                    <a:pt x="118" y="846"/>
                  </a:lnTo>
                  <a:lnTo>
                    <a:pt x="103" y="852"/>
                  </a:lnTo>
                  <a:lnTo>
                    <a:pt x="84" y="858"/>
                  </a:lnTo>
                  <a:lnTo>
                    <a:pt x="72" y="862"/>
                  </a:lnTo>
                  <a:lnTo>
                    <a:pt x="60" y="866"/>
                  </a:lnTo>
                  <a:lnTo>
                    <a:pt x="51" y="869"/>
                  </a:lnTo>
                  <a:lnTo>
                    <a:pt x="26" y="875"/>
                  </a:lnTo>
                  <a:lnTo>
                    <a:pt x="3" y="885"/>
                  </a:lnTo>
                  <a:lnTo>
                    <a:pt x="0" y="894"/>
                  </a:lnTo>
                  <a:lnTo>
                    <a:pt x="1119" y="894"/>
                  </a:lnTo>
                  <a:lnTo>
                    <a:pt x="1103" y="887"/>
                  </a:lnTo>
                  <a:lnTo>
                    <a:pt x="1091" y="880"/>
                  </a:lnTo>
                  <a:lnTo>
                    <a:pt x="1077" y="873"/>
                  </a:lnTo>
                  <a:lnTo>
                    <a:pt x="1062" y="869"/>
                  </a:lnTo>
                  <a:lnTo>
                    <a:pt x="1043" y="862"/>
                  </a:lnTo>
                  <a:lnTo>
                    <a:pt x="1053" y="865"/>
                  </a:lnTo>
                  <a:lnTo>
                    <a:pt x="1032" y="858"/>
                  </a:lnTo>
                  <a:lnTo>
                    <a:pt x="1020" y="852"/>
                  </a:lnTo>
                  <a:lnTo>
                    <a:pt x="1000" y="843"/>
                  </a:lnTo>
                  <a:lnTo>
                    <a:pt x="982" y="834"/>
                  </a:lnTo>
                  <a:lnTo>
                    <a:pt x="967" y="826"/>
                  </a:lnTo>
                  <a:lnTo>
                    <a:pt x="953" y="818"/>
                  </a:lnTo>
                  <a:lnTo>
                    <a:pt x="936" y="809"/>
                  </a:lnTo>
                  <a:lnTo>
                    <a:pt x="922" y="800"/>
                  </a:lnTo>
                  <a:lnTo>
                    <a:pt x="905" y="786"/>
                  </a:lnTo>
                  <a:lnTo>
                    <a:pt x="897" y="779"/>
                  </a:lnTo>
                  <a:lnTo>
                    <a:pt x="896" y="779"/>
                  </a:lnTo>
                  <a:lnTo>
                    <a:pt x="891" y="774"/>
                  </a:lnTo>
                  <a:lnTo>
                    <a:pt x="880" y="765"/>
                  </a:lnTo>
                  <a:lnTo>
                    <a:pt x="871" y="753"/>
                  </a:lnTo>
                  <a:lnTo>
                    <a:pt x="861" y="740"/>
                  </a:lnTo>
                  <a:lnTo>
                    <a:pt x="854" y="729"/>
                  </a:lnTo>
                  <a:lnTo>
                    <a:pt x="846" y="716"/>
                  </a:lnTo>
                  <a:lnTo>
                    <a:pt x="836" y="699"/>
                  </a:lnTo>
                  <a:lnTo>
                    <a:pt x="827" y="681"/>
                  </a:lnTo>
                  <a:lnTo>
                    <a:pt x="819" y="663"/>
                  </a:lnTo>
                  <a:lnTo>
                    <a:pt x="810" y="645"/>
                  </a:lnTo>
                  <a:lnTo>
                    <a:pt x="804" y="630"/>
                  </a:lnTo>
                  <a:lnTo>
                    <a:pt x="799" y="618"/>
                  </a:lnTo>
                  <a:lnTo>
                    <a:pt x="794" y="605"/>
                  </a:lnTo>
                  <a:lnTo>
                    <a:pt x="789" y="590"/>
                  </a:lnTo>
                  <a:lnTo>
                    <a:pt x="785" y="574"/>
                  </a:lnTo>
                  <a:lnTo>
                    <a:pt x="781" y="557"/>
                  </a:lnTo>
                  <a:lnTo>
                    <a:pt x="776" y="540"/>
                  </a:lnTo>
                  <a:lnTo>
                    <a:pt x="773" y="529"/>
                  </a:lnTo>
                  <a:lnTo>
                    <a:pt x="769" y="515"/>
                  </a:lnTo>
                  <a:lnTo>
                    <a:pt x="766" y="502"/>
                  </a:lnTo>
                  <a:lnTo>
                    <a:pt x="763" y="490"/>
                  </a:lnTo>
                  <a:lnTo>
                    <a:pt x="759" y="473"/>
                  </a:lnTo>
                  <a:lnTo>
                    <a:pt x="754" y="457"/>
                  </a:lnTo>
                  <a:lnTo>
                    <a:pt x="748" y="434"/>
                  </a:lnTo>
                  <a:lnTo>
                    <a:pt x="743" y="417"/>
                  </a:lnTo>
                  <a:lnTo>
                    <a:pt x="738" y="399"/>
                  </a:lnTo>
                  <a:lnTo>
                    <a:pt x="732" y="380"/>
                  </a:lnTo>
                  <a:lnTo>
                    <a:pt x="728" y="364"/>
                  </a:lnTo>
                  <a:lnTo>
                    <a:pt x="723" y="345"/>
                  </a:lnTo>
                  <a:lnTo>
                    <a:pt x="719" y="328"/>
                  </a:lnTo>
                  <a:lnTo>
                    <a:pt x="711" y="303"/>
                  </a:lnTo>
                  <a:lnTo>
                    <a:pt x="705" y="280"/>
                  </a:lnTo>
                  <a:lnTo>
                    <a:pt x="699" y="260"/>
                  </a:lnTo>
                  <a:lnTo>
                    <a:pt x="694" y="246"/>
                  </a:lnTo>
                  <a:lnTo>
                    <a:pt x="689" y="228"/>
                  </a:lnTo>
                  <a:lnTo>
                    <a:pt x="683" y="207"/>
                  </a:lnTo>
                  <a:lnTo>
                    <a:pt x="678" y="192"/>
                  </a:lnTo>
                  <a:lnTo>
                    <a:pt x="674" y="180"/>
                  </a:lnTo>
                  <a:lnTo>
                    <a:pt x="671" y="170"/>
                  </a:lnTo>
                  <a:lnTo>
                    <a:pt x="666" y="155"/>
                  </a:lnTo>
                  <a:lnTo>
                    <a:pt x="661" y="140"/>
                  </a:lnTo>
                  <a:lnTo>
                    <a:pt x="657" y="128"/>
                  </a:lnTo>
                  <a:lnTo>
                    <a:pt x="652" y="115"/>
                  </a:lnTo>
                  <a:lnTo>
                    <a:pt x="647" y="103"/>
                  </a:lnTo>
                  <a:lnTo>
                    <a:pt x="643" y="95"/>
                  </a:lnTo>
                  <a:lnTo>
                    <a:pt x="641" y="87"/>
                  </a:lnTo>
                  <a:lnTo>
                    <a:pt x="638" y="82"/>
                  </a:lnTo>
                  <a:lnTo>
                    <a:pt x="635" y="76"/>
                  </a:lnTo>
                  <a:lnTo>
                    <a:pt x="633" y="73"/>
                  </a:lnTo>
                  <a:lnTo>
                    <a:pt x="630" y="66"/>
                  </a:lnTo>
                  <a:lnTo>
                    <a:pt x="625" y="57"/>
                  </a:lnTo>
                  <a:lnTo>
                    <a:pt x="620" y="47"/>
                  </a:lnTo>
                  <a:lnTo>
                    <a:pt x="615" y="38"/>
                  </a:lnTo>
                  <a:lnTo>
                    <a:pt x="610" y="30"/>
                  </a:lnTo>
                  <a:lnTo>
                    <a:pt x="604" y="23"/>
                  </a:lnTo>
                  <a:lnTo>
                    <a:pt x="598" y="15"/>
                  </a:lnTo>
                  <a:lnTo>
                    <a:pt x="588" y="8"/>
                  </a:lnTo>
                  <a:lnTo>
                    <a:pt x="579" y="3"/>
                  </a:lnTo>
                  <a:lnTo>
                    <a:pt x="568" y="0"/>
                  </a:lnTo>
                </a:path>
              </a:pathLst>
            </a:custGeom>
            <a:gradFill rotWithShape="0">
              <a:gsLst>
                <a:gs pos="0">
                  <a:srgbClr val="993366"/>
                </a:gs>
                <a:gs pos="50000">
                  <a:srgbClr val="993366">
                    <a:gamma/>
                    <a:shade val="46275"/>
                    <a:invGamma/>
                  </a:srgbClr>
                </a:gs>
                <a:gs pos="100000">
                  <a:srgbClr val="993366"/>
                </a:gs>
              </a:gsLst>
              <a:lin ang="0" scaled="1"/>
            </a:gradFill>
            <a:ln w="12700" cap="rnd" cmpd="sng">
              <a:solidFill>
                <a:schemeClr val="tx1"/>
              </a:solidFill>
              <a:prstDash val="solid"/>
              <a:round/>
              <a:headEnd type="none" w="med" len="med"/>
              <a:tailEnd type="none" w="med" len="med"/>
            </a:ln>
            <a:effectLst/>
          </p:spPr>
          <p:txBody>
            <a:bodyPr/>
            <a:lstStyle/>
            <a:p>
              <a:endParaRPr lang="en-US"/>
            </a:p>
          </p:txBody>
        </p:sp>
        <p:sp>
          <p:nvSpPr>
            <p:cNvPr id="186397" name="Text Box 29"/>
            <p:cNvSpPr txBox="1">
              <a:spLocks noChangeArrowheads="1"/>
            </p:cNvSpPr>
            <p:nvPr/>
          </p:nvSpPr>
          <p:spPr bwMode="auto">
            <a:xfrm>
              <a:off x="2664" y="2328"/>
              <a:ext cx="722"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Normal</a:t>
              </a:r>
            </a:p>
          </p:txBody>
        </p:sp>
        <p:sp>
          <p:nvSpPr>
            <p:cNvPr id="186416" name="Rectangle 48"/>
            <p:cNvSpPr>
              <a:spLocks noChangeArrowheads="1"/>
            </p:cNvSpPr>
            <p:nvPr/>
          </p:nvSpPr>
          <p:spPr bwMode="auto">
            <a:xfrm>
              <a:off x="2988" y="3596"/>
              <a:ext cx="28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1</a:t>
              </a:r>
            </a:p>
          </p:txBody>
        </p:sp>
        <p:sp>
          <p:nvSpPr>
            <p:cNvPr id="186417" name="Rectangle 49"/>
            <p:cNvSpPr>
              <a:spLocks noChangeArrowheads="1"/>
            </p:cNvSpPr>
            <p:nvPr/>
          </p:nvSpPr>
          <p:spPr bwMode="auto">
            <a:xfrm>
              <a:off x="3192" y="3596"/>
              <a:ext cx="28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2</a:t>
              </a:r>
            </a:p>
          </p:txBody>
        </p:sp>
        <p:sp>
          <p:nvSpPr>
            <p:cNvPr id="186423" name="Freeform 55"/>
            <p:cNvSpPr>
              <a:spLocks/>
            </p:cNvSpPr>
            <p:nvPr/>
          </p:nvSpPr>
          <p:spPr bwMode="auto">
            <a:xfrm>
              <a:off x="3154" y="2991"/>
              <a:ext cx="398" cy="629"/>
            </a:xfrm>
            <a:custGeom>
              <a:avLst/>
              <a:gdLst/>
              <a:ahLst/>
              <a:cxnLst>
                <a:cxn ang="0">
                  <a:pos x="2" y="0"/>
                </a:cxn>
                <a:cxn ang="0">
                  <a:pos x="4" y="11"/>
                </a:cxn>
                <a:cxn ang="0">
                  <a:pos x="8" y="27"/>
                </a:cxn>
                <a:cxn ang="0">
                  <a:pos x="13" y="48"/>
                </a:cxn>
                <a:cxn ang="0">
                  <a:pos x="17" y="63"/>
                </a:cxn>
                <a:cxn ang="0">
                  <a:pos x="20" y="80"/>
                </a:cxn>
                <a:cxn ang="0">
                  <a:pos x="24" y="98"/>
                </a:cxn>
                <a:cxn ang="0">
                  <a:pos x="29" y="113"/>
                </a:cxn>
                <a:cxn ang="0">
                  <a:pos x="30" y="131"/>
                </a:cxn>
                <a:cxn ang="0">
                  <a:pos x="34" y="146"/>
                </a:cxn>
                <a:cxn ang="0">
                  <a:pos x="37" y="163"/>
                </a:cxn>
                <a:cxn ang="0">
                  <a:pos x="41" y="180"/>
                </a:cxn>
                <a:cxn ang="0">
                  <a:pos x="43" y="196"/>
                </a:cxn>
                <a:cxn ang="0">
                  <a:pos x="47" y="213"/>
                </a:cxn>
                <a:cxn ang="0">
                  <a:pos x="51" y="230"/>
                </a:cxn>
                <a:cxn ang="0">
                  <a:pos x="55" y="246"/>
                </a:cxn>
                <a:cxn ang="0">
                  <a:pos x="60" y="264"/>
                </a:cxn>
                <a:cxn ang="0">
                  <a:pos x="64" y="279"/>
                </a:cxn>
                <a:cxn ang="0">
                  <a:pos x="70" y="296"/>
                </a:cxn>
                <a:cxn ang="0">
                  <a:pos x="74" y="313"/>
                </a:cxn>
                <a:cxn ang="0">
                  <a:pos x="79" y="328"/>
                </a:cxn>
                <a:cxn ang="0">
                  <a:pos x="86" y="346"/>
                </a:cxn>
                <a:cxn ang="0">
                  <a:pos x="90" y="362"/>
                </a:cxn>
                <a:cxn ang="0">
                  <a:pos x="98" y="380"/>
                </a:cxn>
                <a:cxn ang="0">
                  <a:pos x="103" y="394"/>
                </a:cxn>
                <a:cxn ang="0">
                  <a:pos x="109" y="409"/>
                </a:cxn>
                <a:cxn ang="0">
                  <a:pos x="117" y="423"/>
                </a:cxn>
                <a:cxn ang="0">
                  <a:pos x="124" y="436"/>
                </a:cxn>
                <a:cxn ang="0">
                  <a:pos x="131" y="451"/>
                </a:cxn>
                <a:cxn ang="0">
                  <a:pos x="139" y="463"/>
                </a:cxn>
                <a:cxn ang="0">
                  <a:pos x="148" y="477"/>
                </a:cxn>
                <a:cxn ang="0">
                  <a:pos x="159" y="492"/>
                </a:cxn>
                <a:cxn ang="0">
                  <a:pos x="172" y="506"/>
                </a:cxn>
                <a:cxn ang="0">
                  <a:pos x="180" y="512"/>
                </a:cxn>
                <a:cxn ang="0">
                  <a:pos x="191" y="521"/>
                </a:cxn>
                <a:cxn ang="0">
                  <a:pos x="202" y="529"/>
                </a:cxn>
                <a:cxn ang="0">
                  <a:pos x="216" y="539"/>
                </a:cxn>
                <a:cxn ang="0">
                  <a:pos x="230" y="548"/>
                </a:cxn>
                <a:cxn ang="0">
                  <a:pos x="242" y="554"/>
                </a:cxn>
                <a:cxn ang="0">
                  <a:pos x="253" y="561"/>
                </a:cxn>
                <a:cxn ang="0">
                  <a:pos x="263" y="565"/>
                </a:cxn>
                <a:cxn ang="0">
                  <a:pos x="274" y="570"/>
                </a:cxn>
                <a:cxn ang="0">
                  <a:pos x="288" y="576"/>
                </a:cxn>
                <a:cxn ang="0">
                  <a:pos x="281" y="574"/>
                </a:cxn>
                <a:cxn ang="0">
                  <a:pos x="296" y="580"/>
                </a:cxn>
                <a:cxn ang="0">
                  <a:pos x="307" y="586"/>
                </a:cxn>
                <a:cxn ang="0">
                  <a:pos x="325" y="595"/>
                </a:cxn>
                <a:cxn ang="0">
                  <a:pos x="344" y="602"/>
                </a:cxn>
                <a:cxn ang="0">
                  <a:pos x="370" y="609"/>
                </a:cxn>
                <a:cxn ang="0">
                  <a:pos x="385" y="618"/>
                </a:cxn>
                <a:cxn ang="0">
                  <a:pos x="398" y="629"/>
                </a:cxn>
                <a:cxn ang="0">
                  <a:pos x="0" y="628"/>
                </a:cxn>
                <a:cxn ang="0">
                  <a:pos x="2" y="0"/>
                </a:cxn>
              </a:cxnLst>
              <a:rect l="0" t="0" r="r" b="b"/>
              <a:pathLst>
                <a:path w="398" h="629">
                  <a:moveTo>
                    <a:pt x="2" y="0"/>
                  </a:moveTo>
                  <a:lnTo>
                    <a:pt x="4" y="11"/>
                  </a:lnTo>
                  <a:lnTo>
                    <a:pt x="8" y="27"/>
                  </a:lnTo>
                  <a:lnTo>
                    <a:pt x="13" y="48"/>
                  </a:lnTo>
                  <a:lnTo>
                    <a:pt x="17" y="63"/>
                  </a:lnTo>
                  <a:lnTo>
                    <a:pt x="20" y="80"/>
                  </a:lnTo>
                  <a:lnTo>
                    <a:pt x="24" y="98"/>
                  </a:lnTo>
                  <a:lnTo>
                    <a:pt x="29" y="113"/>
                  </a:lnTo>
                  <a:lnTo>
                    <a:pt x="30" y="131"/>
                  </a:lnTo>
                  <a:lnTo>
                    <a:pt x="34" y="146"/>
                  </a:lnTo>
                  <a:lnTo>
                    <a:pt x="37" y="163"/>
                  </a:lnTo>
                  <a:lnTo>
                    <a:pt x="41" y="180"/>
                  </a:lnTo>
                  <a:lnTo>
                    <a:pt x="43" y="196"/>
                  </a:lnTo>
                  <a:lnTo>
                    <a:pt x="47" y="213"/>
                  </a:lnTo>
                  <a:lnTo>
                    <a:pt x="51" y="230"/>
                  </a:lnTo>
                  <a:lnTo>
                    <a:pt x="55" y="246"/>
                  </a:lnTo>
                  <a:lnTo>
                    <a:pt x="60" y="264"/>
                  </a:lnTo>
                  <a:lnTo>
                    <a:pt x="64" y="279"/>
                  </a:lnTo>
                  <a:lnTo>
                    <a:pt x="70" y="296"/>
                  </a:lnTo>
                  <a:lnTo>
                    <a:pt x="74" y="313"/>
                  </a:lnTo>
                  <a:lnTo>
                    <a:pt x="79" y="328"/>
                  </a:lnTo>
                  <a:lnTo>
                    <a:pt x="86" y="346"/>
                  </a:lnTo>
                  <a:lnTo>
                    <a:pt x="90" y="362"/>
                  </a:lnTo>
                  <a:lnTo>
                    <a:pt x="98" y="380"/>
                  </a:lnTo>
                  <a:lnTo>
                    <a:pt x="103" y="394"/>
                  </a:lnTo>
                  <a:lnTo>
                    <a:pt x="109" y="409"/>
                  </a:lnTo>
                  <a:lnTo>
                    <a:pt x="117" y="423"/>
                  </a:lnTo>
                  <a:lnTo>
                    <a:pt x="124" y="436"/>
                  </a:lnTo>
                  <a:lnTo>
                    <a:pt x="131" y="451"/>
                  </a:lnTo>
                  <a:lnTo>
                    <a:pt x="139" y="463"/>
                  </a:lnTo>
                  <a:lnTo>
                    <a:pt x="148" y="477"/>
                  </a:lnTo>
                  <a:lnTo>
                    <a:pt x="159" y="492"/>
                  </a:lnTo>
                  <a:lnTo>
                    <a:pt x="172" y="506"/>
                  </a:lnTo>
                  <a:lnTo>
                    <a:pt x="180" y="512"/>
                  </a:lnTo>
                  <a:lnTo>
                    <a:pt x="191" y="521"/>
                  </a:lnTo>
                  <a:lnTo>
                    <a:pt x="202" y="529"/>
                  </a:lnTo>
                  <a:lnTo>
                    <a:pt x="216" y="539"/>
                  </a:lnTo>
                  <a:lnTo>
                    <a:pt x="230" y="548"/>
                  </a:lnTo>
                  <a:lnTo>
                    <a:pt x="242" y="554"/>
                  </a:lnTo>
                  <a:lnTo>
                    <a:pt x="253" y="561"/>
                  </a:lnTo>
                  <a:lnTo>
                    <a:pt x="263" y="565"/>
                  </a:lnTo>
                  <a:lnTo>
                    <a:pt x="274" y="570"/>
                  </a:lnTo>
                  <a:lnTo>
                    <a:pt x="288" y="576"/>
                  </a:lnTo>
                  <a:lnTo>
                    <a:pt x="281" y="574"/>
                  </a:lnTo>
                  <a:lnTo>
                    <a:pt x="296" y="580"/>
                  </a:lnTo>
                  <a:lnTo>
                    <a:pt x="307" y="586"/>
                  </a:lnTo>
                  <a:lnTo>
                    <a:pt x="325" y="595"/>
                  </a:lnTo>
                  <a:lnTo>
                    <a:pt x="344" y="602"/>
                  </a:lnTo>
                  <a:lnTo>
                    <a:pt x="370" y="609"/>
                  </a:lnTo>
                  <a:lnTo>
                    <a:pt x="385" y="618"/>
                  </a:lnTo>
                  <a:lnTo>
                    <a:pt x="398" y="629"/>
                  </a:lnTo>
                  <a:lnTo>
                    <a:pt x="0" y="628"/>
                  </a:lnTo>
                  <a:lnTo>
                    <a:pt x="2" y="0"/>
                  </a:lnTo>
                </a:path>
              </a:pathLst>
            </a:custGeom>
            <a:gradFill rotWithShape="0">
              <a:gsLst>
                <a:gs pos="0">
                  <a:srgbClr val="33CCCC">
                    <a:gamma/>
                    <a:shade val="46275"/>
                    <a:invGamma/>
                  </a:srgbClr>
                </a:gs>
                <a:gs pos="50000">
                  <a:srgbClr val="33CCCC"/>
                </a:gs>
                <a:gs pos="100000">
                  <a:srgbClr val="33CCCC">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86424" name="Freeform 56"/>
            <p:cNvSpPr>
              <a:spLocks/>
            </p:cNvSpPr>
            <p:nvPr/>
          </p:nvSpPr>
          <p:spPr bwMode="auto">
            <a:xfrm>
              <a:off x="3338" y="3504"/>
              <a:ext cx="216" cy="116"/>
            </a:xfrm>
            <a:custGeom>
              <a:avLst/>
              <a:gdLst/>
              <a:ahLst/>
              <a:cxnLst>
                <a:cxn ang="0">
                  <a:pos x="0" y="0"/>
                </a:cxn>
                <a:cxn ang="0">
                  <a:pos x="1" y="18"/>
                </a:cxn>
                <a:cxn ang="0">
                  <a:pos x="1" y="31"/>
                </a:cxn>
                <a:cxn ang="0">
                  <a:pos x="1" y="48"/>
                </a:cxn>
                <a:cxn ang="0">
                  <a:pos x="0" y="62"/>
                </a:cxn>
                <a:cxn ang="0">
                  <a:pos x="0" y="76"/>
                </a:cxn>
                <a:cxn ang="0">
                  <a:pos x="0" y="89"/>
                </a:cxn>
                <a:cxn ang="0">
                  <a:pos x="0" y="103"/>
                </a:cxn>
                <a:cxn ang="0">
                  <a:pos x="0" y="116"/>
                </a:cxn>
                <a:cxn ang="0">
                  <a:pos x="216" y="116"/>
                </a:cxn>
                <a:cxn ang="0">
                  <a:pos x="193" y="102"/>
                </a:cxn>
                <a:cxn ang="0">
                  <a:pos x="174" y="92"/>
                </a:cxn>
                <a:cxn ang="0">
                  <a:pos x="157" y="87"/>
                </a:cxn>
                <a:cxn ang="0">
                  <a:pos x="144" y="81"/>
                </a:cxn>
                <a:cxn ang="0">
                  <a:pos x="133" y="75"/>
                </a:cxn>
                <a:cxn ang="0">
                  <a:pos x="124" y="70"/>
                </a:cxn>
                <a:cxn ang="0">
                  <a:pos x="116" y="68"/>
                </a:cxn>
                <a:cxn ang="0">
                  <a:pos x="98" y="58"/>
                </a:cxn>
                <a:cxn ang="0">
                  <a:pos x="87" y="54"/>
                </a:cxn>
                <a:cxn ang="0">
                  <a:pos x="72" y="48"/>
                </a:cxn>
                <a:cxn ang="0">
                  <a:pos x="59" y="40"/>
                </a:cxn>
                <a:cxn ang="0">
                  <a:pos x="47" y="32"/>
                </a:cxn>
                <a:cxn ang="0">
                  <a:pos x="37" y="30"/>
                </a:cxn>
                <a:cxn ang="0">
                  <a:pos x="28" y="24"/>
                </a:cxn>
                <a:cxn ang="0">
                  <a:pos x="22" y="20"/>
                </a:cxn>
                <a:cxn ang="0">
                  <a:pos x="12" y="9"/>
                </a:cxn>
                <a:cxn ang="0">
                  <a:pos x="0" y="4"/>
                </a:cxn>
                <a:cxn ang="0">
                  <a:pos x="1" y="4"/>
                </a:cxn>
              </a:cxnLst>
              <a:rect l="0" t="0" r="r" b="b"/>
              <a:pathLst>
                <a:path w="216" h="116">
                  <a:moveTo>
                    <a:pt x="0" y="0"/>
                  </a:moveTo>
                  <a:lnTo>
                    <a:pt x="1" y="18"/>
                  </a:lnTo>
                  <a:lnTo>
                    <a:pt x="1" y="31"/>
                  </a:lnTo>
                  <a:lnTo>
                    <a:pt x="1" y="48"/>
                  </a:lnTo>
                  <a:lnTo>
                    <a:pt x="0" y="62"/>
                  </a:lnTo>
                  <a:lnTo>
                    <a:pt x="0" y="76"/>
                  </a:lnTo>
                  <a:lnTo>
                    <a:pt x="0" y="89"/>
                  </a:lnTo>
                  <a:lnTo>
                    <a:pt x="0" y="103"/>
                  </a:lnTo>
                  <a:lnTo>
                    <a:pt x="0" y="116"/>
                  </a:lnTo>
                  <a:lnTo>
                    <a:pt x="216" y="116"/>
                  </a:lnTo>
                  <a:lnTo>
                    <a:pt x="193" y="102"/>
                  </a:lnTo>
                  <a:lnTo>
                    <a:pt x="174" y="92"/>
                  </a:lnTo>
                  <a:lnTo>
                    <a:pt x="157" y="87"/>
                  </a:lnTo>
                  <a:lnTo>
                    <a:pt x="144" y="81"/>
                  </a:lnTo>
                  <a:lnTo>
                    <a:pt x="133" y="75"/>
                  </a:lnTo>
                  <a:lnTo>
                    <a:pt x="124" y="70"/>
                  </a:lnTo>
                  <a:lnTo>
                    <a:pt x="116" y="68"/>
                  </a:lnTo>
                  <a:lnTo>
                    <a:pt x="98" y="58"/>
                  </a:lnTo>
                  <a:lnTo>
                    <a:pt x="87" y="54"/>
                  </a:lnTo>
                  <a:lnTo>
                    <a:pt x="72" y="48"/>
                  </a:lnTo>
                  <a:lnTo>
                    <a:pt x="59" y="40"/>
                  </a:lnTo>
                  <a:lnTo>
                    <a:pt x="47" y="32"/>
                  </a:lnTo>
                  <a:lnTo>
                    <a:pt x="37" y="30"/>
                  </a:lnTo>
                  <a:lnTo>
                    <a:pt x="28" y="24"/>
                  </a:lnTo>
                  <a:lnTo>
                    <a:pt x="22" y="20"/>
                  </a:lnTo>
                  <a:lnTo>
                    <a:pt x="12" y="9"/>
                  </a:lnTo>
                  <a:lnTo>
                    <a:pt x="0" y="4"/>
                  </a:lnTo>
                  <a:lnTo>
                    <a:pt x="1" y="4"/>
                  </a:lnTo>
                </a:path>
              </a:pathLst>
            </a:custGeom>
            <a:solidFill>
              <a:srgbClr val="993366"/>
            </a:solidFill>
            <a:ln w="12700" cap="rnd" cmpd="sng">
              <a:noFill/>
              <a:prstDash val="solid"/>
              <a:round/>
              <a:headEnd type="none" w="med" len="med"/>
              <a:tailEnd type="none" w="med" len="med"/>
            </a:ln>
            <a:effectLst/>
          </p:spPr>
          <p:txBody>
            <a:bodyPr/>
            <a:lstStyle/>
            <a:p>
              <a:endParaRPr lang="en-US"/>
            </a:p>
          </p:txBody>
        </p:sp>
        <p:sp>
          <p:nvSpPr>
            <p:cNvPr id="186425" name="Freeform 57"/>
            <p:cNvSpPr>
              <a:spLocks/>
            </p:cNvSpPr>
            <p:nvPr/>
          </p:nvSpPr>
          <p:spPr bwMode="auto">
            <a:xfrm>
              <a:off x="2444" y="2726"/>
              <a:ext cx="1116" cy="894"/>
            </a:xfrm>
            <a:custGeom>
              <a:avLst/>
              <a:gdLst/>
              <a:ahLst/>
              <a:cxnLst>
                <a:cxn ang="0">
                  <a:pos x="545" y="9"/>
                </a:cxn>
                <a:cxn ang="0">
                  <a:pos x="510" y="50"/>
                </a:cxn>
                <a:cxn ang="0">
                  <a:pos x="488" y="100"/>
                </a:cxn>
                <a:cxn ang="0">
                  <a:pos x="469" y="150"/>
                </a:cxn>
                <a:cxn ang="0">
                  <a:pos x="452" y="200"/>
                </a:cxn>
                <a:cxn ang="0">
                  <a:pos x="440" y="244"/>
                </a:cxn>
                <a:cxn ang="0">
                  <a:pos x="424" y="302"/>
                </a:cxn>
                <a:cxn ang="0">
                  <a:pos x="410" y="353"/>
                </a:cxn>
                <a:cxn ang="0">
                  <a:pos x="397" y="403"/>
                </a:cxn>
                <a:cxn ang="0">
                  <a:pos x="386" y="451"/>
                </a:cxn>
                <a:cxn ang="0">
                  <a:pos x="373" y="506"/>
                </a:cxn>
                <a:cxn ang="0">
                  <a:pos x="359" y="555"/>
                </a:cxn>
                <a:cxn ang="0">
                  <a:pos x="345" y="603"/>
                </a:cxn>
                <a:cxn ang="0">
                  <a:pos x="324" y="658"/>
                </a:cxn>
                <a:cxn ang="0">
                  <a:pos x="295" y="712"/>
                </a:cxn>
                <a:cxn ang="0">
                  <a:pos x="268" y="749"/>
                </a:cxn>
                <a:cxn ang="0">
                  <a:pos x="229" y="788"/>
                </a:cxn>
                <a:cxn ang="0">
                  <a:pos x="192" y="812"/>
                </a:cxn>
                <a:cxn ang="0">
                  <a:pos x="151" y="832"/>
                </a:cxn>
                <a:cxn ang="0">
                  <a:pos x="118" y="846"/>
                </a:cxn>
                <a:cxn ang="0">
                  <a:pos x="72" y="862"/>
                </a:cxn>
                <a:cxn ang="0">
                  <a:pos x="26" y="875"/>
                </a:cxn>
                <a:cxn ang="0">
                  <a:pos x="1116" y="894"/>
                </a:cxn>
                <a:cxn ang="0">
                  <a:pos x="1078" y="876"/>
                </a:cxn>
                <a:cxn ang="0">
                  <a:pos x="1053" y="865"/>
                </a:cxn>
                <a:cxn ang="0">
                  <a:pos x="1000" y="843"/>
                </a:cxn>
                <a:cxn ang="0">
                  <a:pos x="953" y="818"/>
                </a:cxn>
                <a:cxn ang="0">
                  <a:pos x="905" y="786"/>
                </a:cxn>
                <a:cxn ang="0">
                  <a:pos x="891" y="774"/>
                </a:cxn>
                <a:cxn ang="0">
                  <a:pos x="861" y="740"/>
                </a:cxn>
                <a:cxn ang="0">
                  <a:pos x="836" y="699"/>
                </a:cxn>
                <a:cxn ang="0">
                  <a:pos x="810" y="645"/>
                </a:cxn>
                <a:cxn ang="0">
                  <a:pos x="794" y="605"/>
                </a:cxn>
                <a:cxn ang="0">
                  <a:pos x="781" y="557"/>
                </a:cxn>
                <a:cxn ang="0">
                  <a:pos x="769" y="515"/>
                </a:cxn>
                <a:cxn ang="0">
                  <a:pos x="759" y="473"/>
                </a:cxn>
                <a:cxn ang="0">
                  <a:pos x="743" y="417"/>
                </a:cxn>
                <a:cxn ang="0">
                  <a:pos x="728" y="364"/>
                </a:cxn>
                <a:cxn ang="0">
                  <a:pos x="711" y="303"/>
                </a:cxn>
                <a:cxn ang="0">
                  <a:pos x="694" y="246"/>
                </a:cxn>
                <a:cxn ang="0">
                  <a:pos x="678" y="192"/>
                </a:cxn>
                <a:cxn ang="0">
                  <a:pos x="666" y="155"/>
                </a:cxn>
                <a:cxn ang="0">
                  <a:pos x="652" y="115"/>
                </a:cxn>
                <a:cxn ang="0">
                  <a:pos x="641" y="87"/>
                </a:cxn>
                <a:cxn ang="0">
                  <a:pos x="633" y="73"/>
                </a:cxn>
                <a:cxn ang="0">
                  <a:pos x="620" y="47"/>
                </a:cxn>
                <a:cxn ang="0">
                  <a:pos x="604" y="23"/>
                </a:cxn>
                <a:cxn ang="0">
                  <a:pos x="579" y="3"/>
                </a:cxn>
              </a:cxnLst>
              <a:rect l="0" t="0" r="r" b="b"/>
              <a:pathLst>
                <a:path w="1116" h="894">
                  <a:moveTo>
                    <a:pt x="567" y="0"/>
                  </a:moveTo>
                  <a:lnTo>
                    <a:pt x="557" y="4"/>
                  </a:lnTo>
                  <a:lnTo>
                    <a:pt x="545" y="9"/>
                  </a:lnTo>
                  <a:lnTo>
                    <a:pt x="531" y="21"/>
                  </a:lnTo>
                  <a:lnTo>
                    <a:pt x="520" y="34"/>
                  </a:lnTo>
                  <a:lnTo>
                    <a:pt x="510" y="50"/>
                  </a:lnTo>
                  <a:lnTo>
                    <a:pt x="502" y="65"/>
                  </a:lnTo>
                  <a:lnTo>
                    <a:pt x="495" y="81"/>
                  </a:lnTo>
                  <a:lnTo>
                    <a:pt x="488" y="100"/>
                  </a:lnTo>
                  <a:lnTo>
                    <a:pt x="482" y="114"/>
                  </a:lnTo>
                  <a:lnTo>
                    <a:pt x="475" y="134"/>
                  </a:lnTo>
                  <a:lnTo>
                    <a:pt x="469" y="150"/>
                  </a:lnTo>
                  <a:lnTo>
                    <a:pt x="462" y="170"/>
                  </a:lnTo>
                  <a:lnTo>
                    <a:pt x="458" y="183"/>
                  </a:lnTo>
                  <a:lnTo>
                    <a:pt x="452" y="200"/>
                  </a:lnTo>
                  <a:lnTo>
                    <a:pt x="448" y="215"/>
                  </a:lnTo>
                  <a:lnTo>
                    <a:pt x="444" y="229"/>
                  </a:lnTo>
                  <a:lnTo>
                    <a:pt x="440" y="244"/>
                  </a:lnTo>
                  <a:lnTo>
                    <a:pt x="435" y="263"/>
                  </a:lnTo>
                  <a:lnTo>
                    <a:pt x="429" y="285"/>
                  </a:lnTo>
                  <a:lnTo>
                    <a:pt x="424" y="302"/>
                  </a:lnTo>
                  <a:lnTo>
                    <a:pt x="421" y="315"/>
                  </a:lnTo>
                  <a:lnTo>
                    <a:pt x="415" y="334"/>
                  </a:lnTo>
                  <a:lnTo>
                    <a:pt x="410" y="353"/>
                  </a:lnTo>
                  <a:lnTo>
                    <a:pt x="407" y="366"/>
                  </a:lnTo>
                  <a:lnTo>
                    <a:pt x="401" y="387"/>
                  </a:lnTo>
                  <a:lnTo>
                    <a:pt x="397" y="403"/>
                  </a:lnTo>
                  <a:lnTo>
                    <a:pt x="394" y="419"/>
                  </a:lnTo>
                  <a:lnTo>
                    <a:pt x="390" y="435"/>
                  </a:lnTo>
                  <a:lnTo>
                    <a:pt x="386" y="451"/>
                  </a:lnTo>
                  <a:lnTo>
                    <a:pt x="383" y="467"/>
                  </a:lnTo>
                  <a:lnTo>
                    <a:pt x="379" y="484"/>
                  </a:lnTo>
                  <a:lnTo>
                    <a:pt x="373" y="506"/>
                  </a:lnTo>
                  <a:lnTo>
                    <a:pt x="367" y="527"/>
                  </a:lnTo>
                  <a:lnTo>
                    <a:pt x="363" y="541"/>
                  </a:lnTo>
                  <a:lnTo>
                    <a:pt x="359" y="555"/>
                  </a:lnTo>
                  <a:lnTo>
                    <a:pt x="355" y="571"/>
                  </a:lnTo>
                  <a:lnTo>
                    <a:pt x="351" y="584"/>
                  </a:lnTo>
                  <a:lnTo>
                    <a:pt x="345" y="603"/>
                  </a:lnTo>
                  <a:lnTo>
                    <a:pt x="339" y="622"/>
                  </a:lnTo>
                  <a:lnTo>
                    <a:pt x="332" y="640"/>
                  </a:lnTo>
                  <a:lnTo>
                    <a:pt x="324" y="658"/>
                  </a:lnTo>
                  <a:lnTo>
                    <a:pt x="316" y="676"/>
                  </a:lnTo>
                  <a:lnTo>
                    <a:pt x="306" y="693"/>
                  </a:lnTo>
                  <a:lnTo>
                    <a:pt x="295" y="712"/>
                  </a:lnTo>
                  <a:lnTo>
                    <a:pt x="287" y="723"/>
                  </a:lnTo>
                  <a:lnTo>
                    <a:pt x="278" y="736"/>
                  </a:lnTo>
                  <a:lnTo>
                    <a:pt x="268" y="749"/>
                  </a:lnTo>
                  <a:lnTo>
                    <a:pt x="259" y="759"/>
                  </a:lnTo>
                  <a:lnTo>
                    <a:pt x="247" y="771"/>
                  </a:lnTo>
                  <a:lnTo>
                    <a:pt x="229" y="788"/>
                  </a:lnTo>
                  <a:lnTo>
                    <a:pt x="214" y="798"/>
                  </a:lnTo>
                  <a:lnTo>
                    <a:pt x="202" y="805"/>
                  </a:lnTo>
                  <a:lnTo>
                    <a:pt x="192" y="812"/>
                  </a:lnTo>
                  <a:lnTo>
                    <a:pt x="178" y="820"/>
                  </a:lnTo>
                  <a:lnTo>
                    <a:pt x="165" y="826"/>
                  </a:lnTo>
                  <a:lnTo>
                    <a:pt x="151" y="832"/>
                  </a:lnTo>
                  <a:lnTo>
                    <a:pt x="141" y="836"/>
                  </a:lnTo>
                  <a:lnTo>
                    <a:pt x="129" y="842"/>
                  </a:lnTo>
                  <a:lnTo>
                    <a:pt x="118" y="846"/>
                  </a:lnTo>
                  <a:lnTo>
                    <a:pt x="103" y="852"/>
                  </a:lnTo>
                  <a:lnTo>
                    <a:pt x="84" y="858"/>
                  </a:lnTo>
                  <a:lnTo>
                    <a:pt x="72" y="862"/>
                  </a:lnTo>
                  <a:lnTo>
                    <a:pt x="60" y="866"/>
                  </a:lnTo>
                  <a:lnTo>
                    <a:pt x="51" y="869"/>
                  </a:lnTo>
                  <a:lnTo>
                    <a:pt x="26" y="875"/>
                  </a:lnTo>
                  <a:lnTo>
                    <a:pt x="3" y="885"/>
                  </a:lnTo>
                  <a:lnTo>
                    <a:pt x="0" y="894"/>
                  </a:lnTo>
                  <a:lnTo>
                    <a:pt x="1116" y="894"/>
                  </a:lnTo>
                  <a:lnTo>
                    <a:pt x="1103" y="887"/>
                  </a:lnTo>
                  <a:lnTo>
                    <a:pt x="1091" y="880"/>
                  </a:lnTo>
                  <a:lnTo>
                    <a:pt x="1078" y="876"/>
                  </a:lnTo>
                  <a:lnTo>
                    <a:pt x="1062" y="869"/>
                  </a:lnTo>
                  <a:lnTo>
                    <a:pt x="1043" y="862"/>
                  </a:lnTo>
                  <a:lnTo>
                    <a:pt x="1053" y="865"/>
                  </a:lnTo>
                  <a:lnTo>
                    <a:pt x="1032" y="858"/>
                  </a:lnTo>
                  <a:lnTo>
                    <a:pt x="1020" y="852"/>
                  </a:lnTo>
                  <a:lnTo>
                    <a:pt x="1000" y="843"/>
                  </a:lnTo>
                  <a:lnTo>
                    <a:pt x="982" y="834"/>
                  </a:lnTo>
                  <a:lnTo>
                    <a:pt x="967" y="826"/>
                  </a:lnTo>
                  <a:lnTo>
                    <a:pt x="953" y="818"/>
                  </a:lnTo>
                  <a:lnTo>
                    <a:pt x="936" y="809"/>
                  </a:lnTo>
                  <a:lnTo>
                    <a:pt x="922" y="800"/>
                  </a:lnTo>
                  <a:lnTo>
                    <a:pt x="905" y="786"/>
                  </a:lnTo>
                  <a:lnTo>
                    <a:pt x="897" y="779"/>
                  </a:lnTo>
                  <a:lnTo>
                    <a:pt x="896" y="779"/>
                  </a:lnTo>
                  <a:lnTo>
                    <a:pt x="891" y="774"/>
                  </a:lnTo>
                  <a:lnTo>
                    <a:pt x="880" y="765"/>
                  </a:lnTo>
                  <a:lnTo>
                    <a:pt x="871" y="753"/>
                  </a:lnTo>
                  <a:lnTo>
                    <a:pt x="861" y="740"/>
                  </a:lnTo>
                  <a:lnTo>
                    <a:pt x="854" y="729"/>
                  </a:lnTo>
                  <a:lnTo>
                    <a:pt x="846" y="716"/>
                  </a:lnTo>
                  <a:lnTo>
                    <a:pt x="836" y="699"/>
                  </a:lnTo>
                  <a:lnTo>
                    <a:pt x="827" y="681"/>
                  </a:lnTo>
                  <a:lnTo>
                    <a:pt x="819" y="663"/>
                  </a:lnTo>
                  <a:lnTo>
                    <a:pt x="810" y="645"/>
                  </a:lnTo>
                  <a:lnTo>
                    <a:pt x="804" y="630"/>
                  </a:lnTo>
                  <a:lnTo>
                    <a:pt x="799" y="618"/>
                  </a:lnTo>
                  <a:lnTo>
                    <a:pt x="794" y="605"/>
                  </a:lnTo>
                  <a:lnTo>
                    <a:pt x="789" y="590"/>
                  </a:lnTo>
                  <a:lnTo>
                    <a:pt x="785" y="574"/>
                  </a:lnTo>
                  <a:lnTo>
                    <a:pt x="781" y="557"/>
                  </a:lnTo>
                  <a:lnTo>
                    <a:pt x="776" y="540"/>
                  </a:lnTo>
                  <a:lnTo>
                    <a:pt x="773" y="529"/>
                  </a:lnTo>
                  <a:lnTo>
                    <a:pt x="769" y="515"/>
                  </a:lnTo>
                  <a:lnTo>
                    <a:pt x="766" y="502"/>
                  </a:lnTo>
                  <a:lnTo>
                    <a:pt x="763" y="490"/>
                  </a:lnTo>
                  <a:lnTo>
                    <a:pt x="759" y="473"/>
                  </a:lnTo>
                  <a:lnTo>
                    <a:pt x="754" y="457"/>
                  </a:lnTo>
                  <a:lnTo>
                    <a:pt x="748" y="434"/>
                  </a:lnTo>
                  <a:lnTo>
                    <a:pt x="743" y="417"/>
                  </a:lnTo>
                  <a:lnTo>
                    <a:pt x="738" y="399"/>
                  </a:lnTo>
                  <a:lnTo>
                    <a:pt x="732" y="380"/>
                  </a:lnTo>
                  <a:lnTo>
                    <a:pt x="728" y="364"/>
                  </a:lnTo>
                  <a:lnTo>
                    <a:pt x="723" y="345"/>
                  </a:lnTo>
                  <a:lnTo>
                    <a:pt x="719" y="328"/>
                  </a:lnTo>
                  <a:lnTo>
                    <a:pt x="711" y="303"/>
                  </a:lnTo>
                  <a:lnTo>
                    <a:pt x="705" y="280"/>
                  </a:lnTo>
                  <a:lnTo>
                    <a:pt x="699" y="260"/>
                  </a:lnTo>
                  <a:lnTo>
                    <a:pt x="694" y="246"/>
                  </a:lnTo>
                  <a:lnTo>
                    <a:pt x="689" y="228"/>
                  </a:lnTo>
                  <a:lnTo>
                    <a:pt x="683" y="207"/>
                  </a:lnTo>
                  <a:lnTo>
                    <a:pt x="678" y="192"/>
                  </a:lnTo>
                  <a:lnTo>
                    <a:pt x="674" y="180"/>
                  </a:lnTo>
                  <a:lnTo>
                    <a:pt x="671" y="170"/>
                  </a:lnTo>
                  <a:lnTo>
                    <a:pt x="666" y="155"/>
                  </a:lnTo>
                  <a:lnTo>
                    <a:pt x="661" y="140"/>
                  </a:lnTo>
                  <a:lnTo>
                    <a:pt x="657" y="128"/>
                  </a:lnTo>
                  <a:lnTo>
                    <a:pt x="652" y="115"/>
                  </a:lnTo>
                  <a:lnTo>
                    <a:pt x="647" y="103"/>
                  </a:lnTo>
                  <a:lnTo>
                    <a:pt x="643" y="95"/>
                  </a:lnTo>
                  <a:lnTo>
                    <a:pt x="641" y="87"/>
                  </a:lnTo>
                  <a:lnTo>
                    <a:pt x="638" y="82"/>
                  </a:lnTo>
                  <a:lnTo>
                    <a:pt x="635" y="76"/>
                  </a:lnTo>
                  <a:lnTo>
                    <a:pt x="633" y="73"/>
                  </a:lnTo>
                  <a:lnTo>
                    <a:pt x="630" y="66"/>
                  </a:lnTo>
                  <a:lnTo>
                    <a:pt x="625" y="57"/>
                  </a:lnTo>
                  <a:lnTo>
                    <a:pt x="620" y="47"/>
                  </a:lnTo>
                  <a:lnTo>
                    <a:pt x="615" y="38"/>
                  </a:lnTo>
                  <a:lnTo>
                    <a:pt x="610" y="30"/>
                  </a:lnTo>
                  <a:lnTo>
                    <a:pt x="604" y="23"/>
                  </a:lnTo>
                  <a:lnTo>
                    <a:pt x="598" y="15"/>
                  </a:lnTo>
                  <a:lnTo>
                    <a:pt x="588" y="8"/>
                  </a:lnTo>
                  <a:lnTo>
                    <a:pt x="579" y="3"/>
                  </a:lnTo>
                  <a:lnTo>
                    <a:pt x="568" y="0"/>
                  </a:lnTo>
                </a:path>
              </a:pathLst>
            </a:custGeom>
            <a:noFill/>
            <a:ln w="12700" cap="rnd" cmpd="sng">
              <a:solidFill>
                <a:schemeClr val="tx1"/>
              </a:solidFill>
              <a:prstDash val="solid"/>
              <a:round/>
              <a:headEnd type="none" w="med" len="med"/>
              <a:tailEnd type="none" w="med" len="med"/>
            </a:ln>
            <a:effectLst/>
          </p:spPr>
          <p:txBody>
            <a:bodyPr/>
            <a:lstStyle/>
            <a:p>
              <a:endParaRPr lang="en-US"/>
            </a:p>
          </p:txBody>
        </p:sp>
        <p:sp>
          <p:nvSpPr>
            <p:cNvPr id="186426" name="Freeform 58"/>
            <p:cNvSpPr>
              <a:spLocks/>
            </p:cNvSpPr>
            <p:nvPr/>
          </p:nvSpPr>
          <p:spPr bwMode="auto">
            <a:xfrm>
              <a:off x="3151" y="3021"/>
              <a:ext cx="1" cy="645"/>
            </a:xfrm>
            <a:custGeom>
              <a:avLst/>
              <a:gdLst/>
              <a:ahLst/>
              <a:cxnLst>
                <a:cxn ang="0">
                  <a:pos x="1" y="0"/>
                </a:cxn>
                <a:cxn ang="0">
                  <a:pos x="0" y="645"/>
                </a:cxn>
              </a:cxnLst>
              <a:rect l="0" t="0" r="r" b="b"/>
              <a:pathLst>
                <a:path w="1" h="645">
                  <a:moveTo>
                    <a:pt x="1" y="0"/>
                  </a:moveTo>
                  <a:lnTo>
                    <a:pt x="0" y="645"/>
                  </a:lnTo>
                </a:path>
              </a:pathLst>
            </a:custGeom>
            <a:noFill/>
            <a:ln w="12700">
              <a:solidFill>
                <a:schemeClr val="tx1"/>
              </a:solidFill>
              <a:round/>
              <a:headEnd/>
              <a:tailEnd/>
            </a:ln>
            <a:effectLst/>
          </p:spPr>
          <p:txBody>
            <a:bodyPr/>
            <a:lstStyle/>
            <a:p>
              <a:endParaRPr lang="en-US"/>
            </a:p>
          </p:txBody>
        </p:sp>
        <p:sp>
          <p:nvSpPr>
            <p:cNvPr id="186427" name="Line 59"/>
            <p:cNvSpPr>
              <a:spLocks noChangeShapeType="1"/>
            </p:cNvSpPr>
            <p:nvPr/>
          </p:nvSpPr>
          <p:spPr bwMode="auto">
            <a:xfrm>
              <a:off x="3336" y="3498"/>
              <a:ext cx="0" cy="162"/>
            </a:xfrm>
            <a:prstGeom prst="line">
              <a:avLst/>
            </a:prstGeom>
            <a:noFill/>
            <a:ln w="12700">
              <a:solidFill>
                <a:schemeClr val="tx1"/>
              </a:solidFill>
              <a:round/>
              <a:headEnd/>
              <a:tailEnd/>
            </a:ln>
            <a:effectLst/>
          </p:spPr>
          <p:txBody>
            <a:bodyPr/>
            <a:lstStyle/>
            <a:p>
              <a:endParaRPr lang="en-US"/>
            </a:p>
          </p:txBody>
        </p:sp>
      </p:grpSp>
      <p:grpSp>
        <p:nvGrpSpPr>
          <p:cNvPr id="186442" name="Group 74"/>
          <p:cNvGrpSpPr>
            <a:grpSpLocks/>
          </p:cNvGrpSpPr>
          <p:nvPr/>
        </p:nvGrpSpPr>
        <p:grpSpPr bwMode="auto">
          <a:xfrm>
            <a:off x="5734050" y="2800350"/>
            <a:ext cx="3028950" cy="2590800"/>
            <a:chOff x="3612" y="1764"/>
            <a:chExt cx="1908" cy="1632"/>
          </a:xfrm>
        </p:grpSpPr>
        <p:sp>
          <p:nvSpPr>
            <p:cNvPr id="186404" name="Freeform 36"/>
            <p:cNvSpPr>
              <a:spLocks/>
            </p:cNvSpPr>
            <p:nvPr/>
          </p:nvSpPr>
          <p:spPr bwMode="auto">
            <a:xfrm>
              <a:off x="3882" y="2399"/>
              <a:ext cx="1252" cy="683"/>
            </a:xfrm>
            <a:custGeom>
              <a:avLst/>
              <a:gdLst/>
              <a:ahLst/>
              <a:cxnLst>
                <a:cxn ang="0">
                  <a:pos x="2" y="0"/>
                </a:cxn>
                <a:cxn ang="0">
                  <a:pos x="0" y="1070"/>
                </a:cxn>
                <a:cxn ang="0">
                  <a:pos x="2853" y="1070"/>
                </a:cxn>
                <a:cxn ang="0">
                  <a:pos x="2850" y="1013"/>
                </a:cxn>
                <a:cxn ang="0">
                  <a:pos x="2535" y="995"/>
                </a:cxn>
                <a:cxn ang="0">
                  <a:pos x="2265" y="977"/>
                </a:cxn>
                <a:cxn ang="0">
                  <a:pos x="1923" y="950"/>
                </a:cxn>
                <a:cxn ang="0">
                  <a:pos x="1635" y="911"/>
                </a:cxn>
                <a:cxn ang="0">
                  <a:pos x="1347" y="857"/>
                </a:cxn>
                <a:cxn ang="0">
                  <a:pos x="996" y="764"/>
                </a:cxn>
                <a:cxn ang="0">
                  <a:pos x="723" y="665"/>
                </a:cxn>
                <a:cxn ang="0">
                  <a:pos x="492" y="554"/>
                </a:cxn>
                <a:cxn ang="0">
                  <a:pos x="351" y="470"/>
                </a:cxn>
                <a:cxn ang="0">
                  <a:pos x="294" y="431"/>
                </a:cxn>
                <a:cxn ang="0">
                  <a:pos x="261" y="404"/>
                </a:cxn>
                <a:cxn ang="0">
                  <a:pos x="231" y="374"/>
                </a:cxn>
                <a:cxn ang="0">
                  <a:pos x="204" y="353"/>
                </a:cxn>
                <a:cxn ang="0">
                  <a:pos x="174" y="320"/>
                </a:cxn>
                <a:cxn ang="0">
                  <a:pos x="144" y="290"/>
                </a:cxn>
                <a:cxn ang="0">
                  <a:pos x="117" y="257"/>
                </a:cxn>
                <a:cxn ang="0">
                  <a:pos x="93" y="221"/>
                </a:cxn>
                <a:cxn ang="0">
                  <a:pos x="57" y="161"/>
                </a:cxn>
                <a:cxn ang="0">
                  <a:pos x="42" y="132"/>
                </a:cxn>
                <a:cxn ang="0">
                  <a:pos x="21" y="74"/>
                </a:cxn>
                <a:cxn ang="0">
                  <a:pos x="6" y="32"/>
                </a:cxn>
              </a:cxnLst>
              <a:rect l="0" t="0" r="r" b="b"/>
              <a:pathLst>
                <a:path w="2853" h="1070">
                  <a:moveTo>
                    <a:pt x="2" y="0"/>
                  </a:moveTo>
                  <a:lnTo>
                    <a:pt x="0" y="1070"/>
                  </a:lnTo>
                  <a:lnTo>
                    <a:pt x="2853" y="1070"/>
                  </a:lnTo>
                  <a:lnTo>
                    <a:pt x="2850" y="1013"/>
                  </a:lnTo>
                  <a:lnTo>
                    <a:pt x="2535" y="995"/>
                  </a:lnTo>
                  <a:lnTo>
                    <a:pt x="2265" y="977"/>
                  </a:lnTo>
                  <a:lnTo>
                    <a:pt x="1923" y="950"/>
                  </a:lnTo>
                  <a:lnTo>
                    <a:pt x="1635" y="911"/>
                  </a:lnTo>
                  <a:lnTo>
                    <a:pt x="1347" y="857"/>
                  </a:lnTo>
                  <a:lnTo>
                    <a:pt x="996" y="764"/>
                  </a:lnTo>
                  <a:lnTo>
                    <a:pt x="723" y="665"/>
                  </a:lnTo>
                  <a:lnTo>
                    <a:pt x="492" y="554"/>
                  </a:lnTo>
                  <a:lnTo>
                    <a:pt x="351" y="470"/>
                  </a:lnTo>
                  <a:lnTo>
                    <a:pt x="294" y="431"/>
                  </a:lnTo>
                  <a:lnTo>
                    <a:pt x="261" y="404"/>
                  </a:lnTo>
                  <a:lnTo>
                    <a:pt x="231" y="374"/>
                  </a:lnTo>
                  <a:lnTo>
                    <a:pt x="204" y="353"/>
                  </a:lnTo>
                  <a:lnTo>
                    <a:pt x="174" y="320"/>
                  </a:lnTo>
                  <a:lnTo>
                    <a:pt x="144" y="290"/>
                  </a:lnTo>
                  <a:lnTo>
                    <a:pt x="117" y="257"/>
                  </a:lnTo>
                  <a:lnTo>
                    <a:pt x="93" y="221"/>
                  </a:lnTo>
                  <a:lnTo>
                    <a:pt x="57" y="161"/>
                  </a:lnTo>
                  <a:lnTo>
                    <a:pt x="42" y="132"/>
                  </a:lnTo>
                  <a:lnTo>
                    <a:pt x="21" y="74"/>
                  </a:lnTo>
                  <a:lnTo>
                    <a:pt x="6" y="32"/>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86419" name="Rectangle 51"/>
            <p:cNvSpPr>
              <a:spLocks noChangeArrowheads="1"/>
            </p:cNvSpPr>
            <p:nvPr/>
          </p:nvSpPr>
          <p:spPr bwMode="auto">
            <a:xfrm>
              <a:off x="4110" y="3038"/>
              <a:ext cx="28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1</a:t>
              </a:r>
            </a:p>
          </p:txBody>
        </p:sp>
        <p:sp>
          <p:nvSpPr>
            <p:cNvPr id="186420" name="Rectangle 52"/>
            <p:cNvSpPr>
              <a:spLocks noChangeArrowheads="1"/>
            </p:cNvSpPr>
            <p:nvPr/>
          </p:nvSpPr>
          <p:spPr bwMode="auto">
            <a:xfrm>
              <a:off x="4380" y="3038"/>
              <a:ext cx="28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2</a:t>
              </a:r>
            </a:p>
          </p:txBody>
        </p:sp>
        <p:sp>
          <p:nvSpPr>
            <p:cNvPr id="186400" name="AutoShape 32"/>
            <p:cNvSpPr>
              <a:spLocks noChangeArrowheads="1"/>
            </p:cNvSpPr>
            <p:nvPr/>
          </p:nvSpPr>
          <p:spPr bwMode="auto">
            <a:xfrm>
              <a:off x="3612" y="1764"/>
              <a:ext cx="1908" cy="1632"/>
            </a:xfrm>
            <a:prstGeom prst="roundRect">
              <a:avLst>
                <a:gd name="adj" fmla="val 16667"/>
              </a:avLst>
            </a:prstGeom>
            <a:gradFill rotWithShape="0">
              <a:gsLst>
                <a:gs pos="0">
                  <a:srgbClr val="FFEFD1"/>
                </a:gs>
                <a:gs pos="64999">
                  <a:srgbClr val="F0EBD5"/>
                </a:gs>
                <a:gs pos="100000">
                  <a:srgbClr val="D1C39F"/>
                </a:gs>
              </a:gsLst>
              <a:lin ang="5400000" scaled="0"/>
            </a:gradFill>
            <a:ln w="12700">
              <a:solidFill>
                <a:schemeClr val="tx1"/>
              </a:solidFill>
              <a:round/>
              <a:headEnd/>
              <a:tailEnd/>
            </a:ln>
            <a:effectLst/>
          </p:spPr>
          <p:txBody>
            <a:bodyPr wrap="none" anchor="ctr"/>
            <a:lstStyle/>
            <a:p>
              <a:endParaRPr lang="en-US"/>
            </a:p>
          </p:txBody>
        </p:sp>
        <p:sp>
          <p:nvSpPr>
            <p:cNvPr id="186410" name="Text Box 42"/>
            <p:cNvSpPr txBox="1">
              <a:spLocks noChangeArrowheads="1"/>
            </p:cNvSpPr>
            <p:nvPr/>
          </p:nvSpPr>
          <p:spPr bwMode="auto">
            <a:xfrm>
              <a:off x="4132" y="1800"/>
              <a:ext cx="1052" cy="269"/>
            </a:xfrm>
            <a:prstGeom prst="rect">
              <a:avLst/>
            </a:prstGeom>
            <a:noFill/>
            <a:ln w="12700">
              <a:noFill/>
              <a:miter lim="800000"/>
              <a:headEnd/>
              <a:tailEnd/>
            </a:ln>
            <a:effectLst/>
          </p:spPr>
          <p:txBody>
            <a:bodyPr wrap="none">
              <a:spAutoFit/>
            </a:bodyPr>
            <a:lstStyle/>
            <a:p>
              <a:r>
                <a:rPr lang="en-US">
                  <a:effectLst>
                    <a:outerShdw blurRad="38100" dist="38100" dir="2700000" algn="tl">
                      <a:srgbClr val="000000"/>
                    </a:outerShdw>
                  </a:effectLst>
                  <a:latin typeface="Book Antiqua" pitchFamily="18" charset="0"/>
                </a:rPr>
                <a:t>Exponential</a:t>
              </a:r>
            </a:p>
          </p:txBody>
        </p:sp>
        <p:sp>
          <p:nvSpPr>
            <p:cNvPr id="186402" name="Rectangle 34"/>
            <p:cNvSpPr>
              <a:spLocks noChangeArrowheads="1"/>
            </p:cNvSpPr>
            <p:nvPr/>
          </p:nvSpPr>
          <p:spPr bwMode="auto">
            <a:xfrm>
              <a:off x="5232" y="2956"/>
              <a:ext cx="19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a:effectLst/>
                  <a:latin typeface="Book Antiqua" pitchFamily="18" charset="0"/>
                </a:rPr>
                <a:t>x</a:t>
              </a:r>
            </a:p>
          </p:txBody>
        </p:sp>
        <p:sp>
          <p:nvSpPr>
            <p:cNvPr id="186403" name="Rectangle 35"/>
            <p:cNvSpPr>
              <a:spLocks noChangeArrowheads="1"/>
            </p:cNvSpPr>
            <p:nvPr/>
          </p:nvSpPr>
          <p:spPr bwMode="auto">
            <a:xfrm>
              <a:off x="3708" y="1845"/>
              <a:ext cx="384" cy="248"/>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000" i="1">
                  <a:effectLst/>
                  <a:latin typeface="Book Antiqua" pitchFamily="18" charset="0"/>
                </a:rPr>
                <a:t>f </a:t>
              </a:r>
              <a:r>
                <a:rPr lang="en-US" sz="2000">
                  <a:effectLst/>
                  <a:latin typeface="Book Antiqua" pitchFamily="18" charset="0"/>
                </a:rPr>
                <a:t>(</a:t>
              </a:r>
              <a:r>
                <a:rPr lang="en-US" sz="2000" i="1">
                  <a:effectLst/>
                  <a:latin typeface="Book Antiqua" pitchFamily="18" charset="0"/>
                </a:rPr>
                <a:t>x</a:t>
              </a:r>
              <a:r>
                <a:rPr lang="en-US" sz="2000">
                  <a:effectLst/>
                  <a:latin typeface="Book Antiqua" pitchFamily="18" charset="0"/>
                </a:rPr>
                <a:t>)</a:t>
              </a:r>
            </a:p>
          </p:txBody>
        </p:sp>
        <p:sp>
          <p:nvSpPr>
            <p:cNvPr id="186432" name="Rectangle 64"/>
            <p:cNvSpPr>
              <a:spLocks noChangeArrowheads="1"/>
            </p:cNvSpPr>
            <p:nvPr/>
          </p:nvSpPr>
          <p:spPr bwMode="auto">
            <a:xfrm>
              <a:off x="3864" y="3044"/>
              <a:ext cx="286" cy="286"/>
            </a:xfrm>
            <a:prstGeom prst="rect">
              <a:avLst/>
            </a:prstGeom>
            <a:noFill/>
            <a:ln w="12700">
              <a:noFill/>
              <a:miter lim="800000"/>
              <a:headEnd/>
              <a:tailEnd/>
            </a:ln>
            <a:effectLst>
              <a:outerShdw dist="17961" dir="2700000" algn="ctr" rotWithShape="0">
                <a:srgbClr val="000000"/>
              </a:outerShdw>
            </a:effectLst>
          </p:spPr>
          <p:txBody>
            <a:bodyPr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1</a:t>
              </a:r>
            </a:p>
          </p:txBody>
        </p:sp>
        <p:sp>
          <p:nvSpPr>
            <p:cNvPr id="186433" name="Rectangle 65"/>
            <p:cNvSpPr>
              <a:spLocks noChangeArrowheads="1"/>
            </p:cNvSpPr>
            <p:nvPr/>
          </p:nvSpPr>
          <p:spPr bwMode="auto">
            <a:xfrm>
              <a:off x="4148" y="3044"/>
              <a:ext cx="286"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 </a:t>
              </a:r>
              <a:r>
                <a:rPr lang="en-US" sz="2000" i="1">
                  <a:effectLst>
                    <a:outerShdw blurRad="38100" dist="38100" dir="2700000" algn="tl">
                      <a:srgbClr val="000000"/>
                    </a:outerShdw>
                  </a:effectLst>
                  <a:latin typeface="Book Antiqua" pitchFamily="18" charset="0"/>
                </a:rPr>
                <a:t>x</a:t>
              </a:r>
              <a:r>
                <a:rPr lang="en-US" sz="1600" baseline="-25000">
                  <a:effectLst>
                    <a:outerShdw blurRad="38100" dist="38100" dir="2700000" algn="tl">
                      <a:srgbClr val="000000"/>
                    </a:outerShdw>
                  </a:effectLst>
                  <a:latin typeface="Book Antiqua" pitchFamily="18" charset="0"/>
                </a:rPr>
                <a:t>2</a:t>
              </a:r>
            </a:p>
          </p:txBody>
        </p:sp>
        <p:sp>
          <p:nvSpPr>
            <p:cNvPr id="186436" name="Freeform 68"/>
            <p:cNvSpPr>
              <a:spLocks/>
            </p:cNvSpPr>
            <p:nvPr/>
          </p:nvSpPr>
          <p:spPr bwMode="auto">
            <a:xfrm>
              <a:off x="3882" y="2401"/>
              <a:ext cx="1248" cy="683"/>
            </a:xfrm>
            <a:custGeom>
              <a:avLst/>
              <a:gdLst/>
              <a:ahLst/>
              <a:cxnLst>
                <a:cxn ang="0">
                  <a:pos x="1" y="0"/>
                </a:cxn>
                <a:cxn ang="0">
                  <a:pos x="0" y="683"/>
                </a:cxn>
                <a:cxn ang="0">
                  <a:pos x="1248" y="683"/>
                </a:cxn>
                <a:cxn ang="0">
                  <a:pos x="1248" y="647"/>
                </a:cxn>
                <a:cxn ang="0">
                  <a:pos x="1112" y="640"/>
                </a:cxn>
                <a:cxn ang="0">
                  <a:pos x="990" y="629"/>
                </a:cxn>
                <a:cxn ang="0">
                  <a:pos x="844" y="606"/>
                </a:cxn>
                <a:cxn ang="0">
                  <a:pos x="717" y="582"/>
                </a:cxn>
                <a:cxn ang="0">
                  <a:pos x="591" y="547"/>
                </a:cxn>
                <a:cxn ang="0">
                  <a:pos x="437" y="488"/>
                </a:cxn>
                <a:cxn ang="0">
                  <a:pos x="317" y="424"/>
                </a:cxn>
                <a:cxn ang="0">
                  <a:pos x="216" y="354"/>
                </a:cxn>
                <a:cxn ang="0">
                  <a:pos x="154" y="300"/>
                </a:cxn>
                <a:cxn ang="0">
                  <a:pos x="129" y="275"/>
                </a:cxn>
                <a:cxn ang="0">
                  <a:pos x="115" y="258"/>
                </a:cxn>
                <a:cxn ang="0">
                  <a:pos x="101" y="239"/>
                </a:cxn>
                <a:cxn ang="0">
                  <a:pos x="90" y="225"/>
                </a:cxn>
                <a:cxn ang="0">
                  <a:pos x="76" y="204"/>
                </a:cxn>
                <a:cxn ang="0">
                  <a:pos x="63" y="185"/>
                </a:cxn>
                <a:cxn ang="0">
                  <a:pos x="51" y="164"/>
                </a:cxn>
                <a:cxn ang="0">
                  <a:pos x="41" y="141"/>
                </a:cxn>
                <a:cxn ang="0">
                  <a:pos x="25" y="103"/>
                </a:cxn>
                <a:cxn ang="0">
                  <a:pos x="18" y="84"/>
                </a:cxn>
                <a:cxn ang="0">
                  <a:pos x="9" y="47"/>
                </a:cxn>
                <a:cxn ang="0">
                  <a:pos x="3" y="20"/>
                </a:cxn>
              </a:cxnLst>
              <a:rect l="0" t="0" r="r" b="b"/>
              <a:pathLst>
                <a:path w="1248" h="683">
                  <a:moveTo>
                    <a:pt x="1" y="0"/>
                  </a:moveTo>
                  <a:lnTo>
                    <a:pt x="0" y="683"/>
                  </a:lnTo>
                  <a:lnTo>
                    <a:pt x="1248" y="683"/>
                  </a:lnTo>
                  <a:lnTo>
                    <a:pt x="1248" y="647"/>
                  </a:lnTo>
                  <a:lnTo>
                    <a:pt x="1112" y="640"/>
                  </a:lnTo>
                  <a:lnTo>
                    <a:pt x="990" y="629"/>
                  </a:lnTo>
                  <a:lnTo>
                    <a:pt x="844" y="606"/>
                  </a:lnTo>
                  <a:lnTo>
                    <a:pt x="717" y="582"/>
                  </a:lnTo>
                  <a:lnTo>
                    <a:pt x="591" y="547"/>
                  </a:lnTo>
                  <a:lnTo>
                    <a:pt x="437" y="488"/>
                  </a:lnTo>
                  <a:lnTo>
                    <a:pt x="317" y="424"/>
                  </a:lnTo>
                  <a:lnTo>
                    <a:pt x="216" y="354"/>
                  </a:lnTo>
                  <a:lnTo>
                    <a:pt x="154" y="300"/>
                  </a:lnTo>
                  <a:lnTo>
                    <a:pt x="129" y="275"/>
                  </a:lnTo>
                  <a:lnTo>
                    <a:pt x="115" y="258"/>
                  </a:lnTo>
                  <a:lnTo>
                    <a:pt x="101" y="239"/>
                  </a:lnTo>
                  <a:lnTo>
                    <a:pt x="90" y="225"/>
                  </a:lnTo>
                  <a:lnTo>
                    <a:pt x="76" y="204"/>
                  </a:lnTo>
                  <a:lnTo>
                    <a:pt x="63" y="185"/>
                  </a:lnTo>
                  <a:lnTo>
                    <a:pt x="51" y="164"/>
                  </a:lnTo>
                  <a:lnTo>
                    <a:pt x="41" y="141"/>
                  </a:lnTo>
                  <a:lnTo>
                    <a:pt x="25" y="103"/>
                  </a:lnTo>
                  <a:lnTo>
                    <a:pt x="18" y="84"/>
                  </a:lnTo>
                  <a:lnTo>
                    <a:pt x="9" y="47"/>
                  </a:lnTo>
                  <a:lnTo>
                    <a:pt x="3" y="20"/>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86429" name="Freeform 61"/>
            <p:cNvSpPr>
              <a:spLocks/>
            </p:cNvSpPr>
            <p:nvPr/>
          </p:nvSpPr>
          <p:spPr bwMode="auto">
            <a:xfrm>
              <a:off x="4017" y="2687"/>
              <a:ext cx="286" cy="393"/>
            </a:xfrm>
            <a:custGeom>
              <a:avLst/>
              <a:gdLst/>
              <a:ahLst/>
              <a:cxnLst>
                <a:cxn ang="0">
                  <a:pos x="0" y="0"/>
                </a:cxn>
                <a:cxn ang="0">
                  <a:pos x="0" y="393"/>
                </a:cxn>
                <a:cxn ang="0">
                  <a:pos x="286" y="393"/>
                </a:cxn>
                <a:cxn ang="0">
                  <a:pos x="285" y="200"/>
                </a:cxn>
                <a:cxn ang="0">
                  <a:pos x="279" y="200"/>
                </a:cxn>
                <a:cxn ang="0">
                  <a:pos x="266" y="194"/>
                </a:cxn>
                <a:cxn ang="0">
                  <a:pos x="255" y="186"/>
                </a:cxn>
                <a:cxn ang="0">
                  <a:pos x="242" y="180"/>
                </a:cxn>
                <a:cxn ang="0">
                  <a:pos x="228" y="170"/>
                </a:cxn>
                <a:cxn ang="0">
                  <a:pos x="215" y="165"/>
                </a:cxn>
                <a:cxn ang="0">
                  <a:pos x="203" y="158"/>
                </a:cxn>
                <a:cxn ang="0">
                  <a:pos x="186" y="147"/>
                </a:cxn>
                <a:cxn ang="0">
                  <a:pos x="168" y="137"/>
                </a:cxn>
                <a:cxn ang="0">
                  <a:pos x="156" y="128"/>
                </a:cxn>
                <a:cxn ang="0">
                  <a:pos x="143" y="122"/>
                </a:cxn>
                <a:cxn ang="0">
                  <a:pos x="131" y="110"/>
                </a:cxn>
                <a:cxn ang="0">
                  <a:pos x="113" y="98"/>
                </a:cxn>
                <a:cxn ang="0">
                  <a:pos x="99" y="89"/>
                </a:cxn>
                <a:cxn ang="0">
                  <a:pos x="84" y="80"/>
                </a:cxn>
                <a:cxn ang="0">
                  <a:pos x="66" y="62"/>
                </a:cxn>
                <a:cxn ang="0">
                  <a:pos x="48" y="47"/>
                </a:cxn>
                <a:cxn ang="0">
                  <a:pos x="35" y="33"/>
                </a:cxn>
                <a:cxn ang="0">
                  <a:pos x="24" y="24"/>
                </a:cxn>
                <a:cxn ang="0">
                  <a:pos x="14" y="14"/>
                </a:cxn>
                <a:cxn ang="0">
                  <a:pos x="6" y="8"/>
                </a:cxn>
              </a:cxnLst>
              <a:rect l="0" t="0" r="r" b="b"/>
              <a:pathLst>
                <a:path w="286" h="393">
                  <a:moveTo>
                    <a:pt x="0" y="0"/>
                  </a:moveTo>
                  <a:lnTo>
                    <a:pt x="0" y="393"/>
                  </a:lnTo>
                  <a:lnTo>
                    <a:pt x="286" y="393"/>
                  </a:lnTo>
                  <a:lnTo>
                    <a:pt x="285" y="200"/>
                  </a:lnTo>
                  <a:lnTo>
                    <a:pt x="279" y="200"/>
                  </a:lnTo>
                  <a:lnTo>
                    <a:pt x="266" y="194"/>
                  </a:lnTo>
                  <a:lnTo>
                    <a:pt x="255" y="186"/>
                  </a:lnTo>
                  <a:lnTo>
                    <a:pt x="242" y="180"/>
                  </a:lnTo>
                  <a:lnTo>
                    <a:pt x="228" y="170"/>
                  </a:lnTo>
                  <a:lnTo>
                    <a:pt x="215" y="165"/>
                  </a:lnTo>
                  <a:lnTo>
                    <a:pt x="203" y="158"/>
                  </a:lnTo>
                  <a:lnTo>
                    <a:pt x="186" y="147"/>
                  </a:lnTo>
                  <a:lnTo>
                    <a:pt x="168" y="137"/>
                  </a:lnTo>
                  <a:lnTo>
                    <a:pt x="156" y="128"/>
                  </a:lnTo>
                  <a:lnTo>
                    <a:pt x="143" y="122"/>
                  </a:lnTo>
                  <a:lnTo>
                    <a:pt x="131" y="110"/>
                  </a:lnTo>
                  <a:lnTo>
                    <a:pt x="113" y="98"/>
                  </a:lnTo>
                  <a:lnTo>
                    <a:pt x="99" y="89"/>
                  </a:lnTo>
                  <a:lnTo>
                    <a:pt x="84" y="80"/>
                  </a:lnTo>
                  <a:lnTo>
                    <a:pt x="66" y="62"/>
                  </a:lnTo>
                  <a:lnTo>
                    <a:pt x="48" y="47"/>
                  </a:lnTo>
                  <a:lnTo>
                    <a:pt x="35" y="33"/>
                  </a:lnTo>
                  <a:lnTo>
                    <a:pt x="24" y="24"/>
                  </a:lnTo>
                  <a:lnTo>
                    <a:pt x="14" y="14"/>
                  </a:lnTo>
                  <a:lnTo>
                    <a:pt x="6" y="8"/>
                  </a:lnTo>
                </a:path>
              </a:pathLst>
            </a:custGeom>
            <a:gradFill rotWithShape="0">
              <a:gsLst>
                <a:gs pos="0">
                  <a:srgbClr val="66FFFF">
                    <a:gamma/>
                    <a:shade val="46275"/>
                    <a:invGamma/>
                  </a:srgbClr>
                </a:gs>
                <a:gs pos="50000">
                  <a:srgbClr val="66FFFF"/>
                </a:gs>
                <a:gs pos="100000">
                  <a:srgbClr val="66FFFF">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186409" name="Arc 41"/>
            <p:cNvSpPr>
              <a:spLocks/>
            </p:cNvSpPr>
            <p:nvPr/>
          </p:nvSpPr>
          <p:spPr bwMode="auto">
            <a:xfrm rot="234569">
              <a:off x="3864" y="2392"/>
              <a:ext cx="1006" cy="595"/>
            </a:xfrm>
            <a:custGeom>
              <a:avLst/>
              <a:gdLst>
                <a:gd name="G0" fmla="+- 21600 0 0"/>
                <a:gd name="G1" fmla="+- 0 0 0"/>
                <a:gd name="G2" fmla="+- 21600 0 0"/>
                <a:gd name="T0" fmla="*/ 21619 w 21619"/>
                <a:gd name="T1" fmla="*/ 21600 h 21600"/>
                <a:gd name="T2" fmla="*/ 0 w 21619"/>
                <a:gd name="T3" fmla="*/ 0 h 21600"/>
                <a:gd name="T4" fmla="*/ 21600 w 21619"/>
                <a:gd name="T5" fmla="*/ 0 h 21600"/>
              </a:gdLst>
              <a:ahLst/>
              <a:cxnLst>
                <a:cxn ang="0">
                  <a:pos x="T0" y="T1"/>
                </a:cxn>
                <a:cxn ang="0">
                  <a:pos x="T2" y="T3"/>
                </a:cxn>
                <a:cxn ang="0">
                  <a:pos x="T4" y="T5"/>
                </a:cxn>
              </a:cxnLst>
              <a:rect l="0" t="0" r="r" b="b"/>
              <a:pathLst>
                <a:path w="21619" h="21600" fill="none" extrusionOk="0">
                  <a:moveTo>
                    <a:pt x="21618" y="21599"/>
                  </a:moveTo>
                  <a:cubicBezTo>
                    <a:pt x="21612" y="21599"/>
                    <a:pt x="21606" y="21599"/>
                    <a:pt x="21600" y="21600"/>
                  </a:cubicBezTo>
                  <a:cubicBezTo>
                    <a:pt x="9670" y="21600"/>
                    <a:pt x="0" y="11929"/>
                    <a:pt x="0" y="0"/>
                  </a:cubicBezTo>
                </a:path>
                <a:path w="21619" h="21600" stroke="0" extrusionOk="0">
                  <a:moveTo>
                    <a:pt x="21618" y="21599"/>
                  </a:moveTo>
                  <a:cubicBezTo>
                    <a:pt x="21612" y="21599"/>
                    <a:pt x="21606" y="21599"/>
                    <a:pt x="21600" y="21600"/>
                  </a:cubicBezTo>
                  <a:cubicBezTo>
                    <a:pt x="9670" y="21600"/>
                    <a:pt x="0" y="11929"/>
                    <a:pt x="0" y="0"/>
                  </a:cubicBezTo>
                  <a:lnTo>
                    <a:pt x="21600" y="0"/>
                  </a:lnTo>
                  <a:close/>
                </a:path>
              </a:pathLst>
            </a:custGeom>
            <a:noFill/>
            <a:ln w="12700" cap="rnd">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408" name="Line 40"/>
            <p:cNvSpPr>
              <a:spLocks noChangeShapeType="1"/>
            </p:cNvSpPr>
            <p:nvPr/>
          </p:nvSpPr>
          <p:spPr bwMode="auto">
            <a:xfrm rot="271170">
              <a:off x="4844" y="3033"/>
              <a:ext cx="284" cy="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405" name="Line 37"/>
            <p:cNvSpPr>
              <a:spLocks noChangeShapeType="1"/>
            </p:cNvSpPr>
            <p:nvPr/>
          </p:nvSpPr>
          <p:spPr bwMode="auto">
            <a:xfrm>
              <a:off x="3882" y="2118"/>
              <a:ext cx="0" cy="968"/>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406" name="Line 38"/>
            <p:cNvSpPr>
              <a:spLocks noChangeShapeType="1"/>
            </p:cNvSpPr>
            <p:nvPr/>
          </p:nvSpPr>
          <p:spPr bwMode="auto">
            <a:xfrm>
              <a:off x="3883" y="3082"/>
              <a:ext cx="1356"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86431" name="Line 63"/>
            <p:cNvSpPr>
              <a:spLocks noChangeShapeType="1"/>
            </p:cNvSpPr>
            <p:nvPr/>
          </p:nvSpPr>
          <p:spPr bwMode="auto">
            <a:xfrm>
              <a:off x="4304" y="2888"/>
              <a:ext cx="0" cy="220"/>
            </a:xfrm>
            <a:prstGeom prst="line">
              <a:avLst/>
            </a:prstGeom>
            <a:noFill/>
            <a:ln w="12700">
              <a:solidFill>
                <a:schemeClr val="tx1"/>
              </a:solidFill>
              <a:round/>
              <a:headEnd/>
              <a:tailEnd/>
            </a:ln>
            <a:effectLst/>
          </p:spPr>
          <p:txBody>
            <a:bodyPr/>
            <a:lstStyle/>
            <a:p>
              <a:endParaRPr lang="en-US"/>
            </a:p>
          </p:txBody>
        </p:sp>
        <p:sp>
          <p:nvSpPr>
            <p:cNvPr id="186430" name="Freeform 62"/>
            <p:cNvSpPr>
              <a:spLocks/>
            </p:cNvSpPr>
            <p:nvPr/>
          </p:nvSpPr>
          <p:spPr bwMode="auto">
            <a:xfrm>
              <a:off x="4017" y="2684"/>
              <a:ext cx="1" cy="424"/>
            </a:xfrm>
            <a:custGeom>
              <a:avLst/>
              <a:gdLst/>
              <a:ahLst/>
              <a:cxnLst>
                <a:cxn ang="0">
                  <a:pos x="0" y="0"/>
                </a:cxn>
                <a:cxn ang="0">
                  <a:pos x="0" y="424"/>
                </a:cxn>
              </a:cxnLst>
              <a:rect l="0" t="0" r="r" b="b"/>
              <a:pathLst>
                <a:path w="1" h="424">
                  <a:moveTo>
                    <a:pt x="0" y="0"/>
                  </a:moveTo>
                  <a:lnTo>
                    <a:pt x="0" y="424"/>
                  </a:lnTo>
                </a:path>
              </a:pathLst>
            </a:custGeom>
            <a:noFill/>
            <a:ln w="12700">
              <a:solidFill>
                <a:schemeClr val="tx1"/>
              </a:solidFill>
              <a:round/>
              <a:headEnd/>
              <a:tailEnd/>
            </a:ln>
            <a:effectLst/>
          </p:spPr>
          <p:txBody>
            <a:bodyPr/>
            <a:lstStyle/>
            <a:p>
              <a:endParaRPr lang="en-US"/>
            </a:p>
          </p:txBody>
        </p:sp>
      </p:grpSp>
      <p:sp>
        <p:nvSpPr>
          <p:cNvPr id="186443" name="AutoShape 75"/>
          <p:cNvSpPr>
            <a:spLocks noChangeArrowheads="1"/>
          </p:cNvSpPr>
          <p:nvPr/>
        </p:nvSpPr>
        <p:spPr bwMode="auto">
          <a:xfrm rot="5400000">
            <a:off x="485775"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86443"/>
                                        </p:tgtEl>
                                        <p:attrNameLst>
                                          <p:attrName>style.visibility</p:attrName>
                                        </p:attrNameLst>
                                      </p:cBhvr>
                                      <p:to>
                                        <p:strVal val="visible"/>
                                      </p:to>
                                    </p:set>
                                    <p:animEffect transition="in" filter="slide(fromLeft)">
                                      <p:cBhvr>
                                        <p:cTn id="7" dur="500"/>
                                        <p:tgtEl>
                                          <p:spTgt spid="186443"/>
                                        </p:tgtEl>
                                      </p:cBhvr>
                                    </p:animEffect>
                                  </p:childTnLst>
                                  <p:subTnLst>
                                    <p:set>
                                      <p:cBhvr override="childStyle">
                                        <p:cTn dur="1" fill="hold" display="0" masterRel="nextClick" afterEffect="1"/>
                                        <p:tgtEl>
                                          <p:spTgt spid="18644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6371"/>
                                        </p:tgtEl>
                                        <p:attrNameLst>
                                          <p:attrName>style.visibility</p:attrName>
                                        </p:attrNameLst>
                                      </p:cBhvr>
                                      <p:to>
                                        <p:strVal val="visible"/>
                                      </p:to>
                                    </p:set>
                                    <p:animEffect transition="in" filter="blinds(horizontal)">
                                      <p:cBhvr>
                                        <p:cTn id="12" dur="500"/>
                                        <p:tgtEl>
                                          <p:spTgt spid="186371"/>
                                        </p:tgtEl>
                                      </p:cBhvr>
                                    </p:animEffect>
                                  </p:childTnLst>
                                </p:cTn>
                              </p:par>
                            </p:childTnLst>
                          </p:cTn>
                        </p:par>
                        <p:par>
                          <p:cTn id="13" fill="hold">
                            <p:stCondLst>
                              <p:cond delay="500"/>
                            </p:stCondLst>
                            <p:childTnLst>
                              <p:par>
                                <p:cTn id="14" presetID="12" presetClass="entr" presetSubtype="8" fill="hold" grpId="0" nodeType="afterEffect">
                                  <p:stCondLst>
                                    <p:cond delay="4000"/>
                                  </p:stCondLst>
                                  <p:childTnLst>
                                    <p:set>
                                      <p:cBhvr>
                                        <p:cTn id="15" dur="1" fill="hold">
                                          <p:stCondLst>
                                            <p:cond delay="0"/>
                                          </p:stCondLst>
                                        </p:cTn>
                                        <p:tgtEl>
                                          <p:spTgt spid="186372"/>
                                        </p:tgtEl>
                                        <p:attrNameLst>
                                          <p:attrName>style.visibility</p:attrName>
                                        </p:attrNameLst>
                                      </p:cBhvr>
                                      <p:to>
                                        <p:strVal val="visible"/>
                                      </p:to>
                                    </p:set>
                                    <p:animEffect transition="in" filter="slide(fromLeft)">
                                      <p:cBhvr>
                                        <p:cTn id="16" dur="500"/>
                                        <p:tgtEl>
                                          <p:spTgt spid="186372"/>
                                        </p:tgtEl>
                                      </p:cBhvr>
                                    </p:animEffect>
                                  </p:childTnLst>
                                  <p:subTnLst>
                                    <p:set>
                                      <p:cBhvr override="childStyle">
                                        <p:cTn dur="1" fill="hold" display="0" masterRel="nextClick" afterEffect="1"/>
                                        <p:tgtEl>
                                          <p:spTgt spid="18637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23" presetClass="entr" presetSubtype="272" fill="hold" nodeType="clickEffect">
                                  <p:stCondLst>
                                    <p:cond delay="0"/>
                                  </p:stCondLst>
                                  <p:childTnLst>
                                    <p:set>
                                      <p:cBhvr>
                                        <p:cTn id="20" dur="1" fill="hold">
                                          <p:stCondLst>
                                            <p:cond delay="0"/>
                                          </p:stCondLst>
                                        </p:cTn>
                                        <p:tgtEl>
                                          <p:spTgt spid="186440"/>
                                        </p:tgtEl>
                                        <p:attrNameLst>
                                          <p:attrName>style.visibility</p:attrName>
                                        </p:attrNameLst>
                                      </p:cBhvr>
                                      <p:to>
                                        <p:strVal val="visible"/>
                                      </p:to>
                                    </p:set>
                                    <p:anim calcmode="lin" valueType="num">
                                      <p:cBhvr>
                                        <p:cTn id="21" dur="500" fill="hold"/>
                                        <p:tgtEl>
                                          <p:spTgt spid="186440"/>
                                        </p:tgtEl>
                                        <p:attrNameLst>
                                          <p:attrName>ppt_w</p:attrName>
                                        </p:attrNameLst>
                                      </p:cBhvr>
                                      <p:tavLst>
                                        <p:tav tm="0">
                                          <p:val>
                                            <p:strVal val="2/3*#ppt_w"/>
                                          </p:val>
                                        </p:tav>
                                        <p:tav tm="100000">
                                          <p:val>
                                            <p:strVal val="#ppt_w"/>
                                          </p:val>
                                        </p:tav>
                                      </p:tavLst>
                                    </p:anim>
                                    <p:anim calcmode="lin" valueType="num">
                                      <p:cBhvr>
                                        <p:cTn id="22" dur="500" fill="hold"/>
                                        <p:tgtEl>
                                          <p:spTgt spid="186440"/>
                                        </p:tgtEl>
                                        <p:attrNameLst>
                                          <p:attrName>ppt_h</p:attrName>
                                        </p:attrNameLst>
                                      </p:cBhvr>
                                      <p:tavLst>
                                        <p:tav tm="0">
                                          <p:val>
                                            <p:strVal val="2/3*#ppt_h"/>
                                          </p:val>
                                        </p:tav>
                                        <p:tav tm="100000">
                                          <p:val>
                                            <p:strVal val="#ppt_h"/>
                                          </p:val>
                                        </p:tav>
                                      </p:tavLst>
                                    </p:anim>
                                  </p:childTnLst>
                                </p:cTn>
                              </p:par>
                            </p:childTnLst>
                          </p:cTn>
                        </p:par>
                        <p:par>
                          <p:cTn id="23" fill="hold">
                            <p:stCondLst>
                              <p:cond delay="500"/>
                            </p:stCondLst>
                            <p:childTnLst>
                              <p:par>
                                <p:cTn id="24" presetID="23" presetClass="entr" presetSubtype="272" fill="hold" nodeType="afterEffect">
                                  <p:stCondLst>
                                    <p:cond delay="2000"/>
                                  </p:stCondLst>
                                  <p:childTnLst>
                                    <p:set>
                                      <p:cBhvr>
                                        <p:cTn id="25" dur="1" fill="hold">
                                          <p:stCondLst>
                                            <p:cond delay="0"/>
                                          </p:stCondLst>
                                        </p:cTn>
                                        <p:tgtEl>
                                          <p:spTgt spid="186441"/>
                                        </p:tgtEl>
                                        <p:attrNameLst>
                                          <p:attrName>style.visibility</p:attrName>
                                        </p:attrNameLst>
                                      </p:cBhvr>
                                      <p:to>
                                        <p:strVal val="visible"/>
                                      </p:to>
                                    </p:set>
                                    <p:anim calcmode="lin" valueType="num">
                                      <p:cBhvr>
                                        <p:cTn id="26" dur="500" fill="hold"/>
                                        <p:tgtEl>
                                          <p:spTgt spid="186441"/>
                                        </p:tgtEl>
                                        <p:attrNameLst>
                                          <p:attrName>ppt_w</p:attrName>
                                        </p:attrNameLst>
                                      </p:cBhvr>
                                      <p:tavLst>
                                        <p:tav tm="0">
                                          <p:val>
                                            <p:strVal val="2/3*#ppt_w"/>
                                          </p:val>
                                        </p:tav>
                                        <p:tav tm="100000">
                                          <p:val>
                                            <p:strVal val="#ppt_w"/>
                                          </p:val>
                                        </p:tav>
                                      </p:tavLst>
                                    </p:anim>
                                    <p:anim calcmode="lin" valueType="num">
                                      <p:cBhvr>
                                        <p:cTn id="27" dur="500" fill="hold"/>
                                        <p:tgtEl>
                                          <p:spTgt spid="186441"/>
                                        </p:tgtEl>
                                        <p:attrNameLst>
                                          <p:attrName>ppt_h</p:attrName>
                                        </p:attrNameLst>
                                      </p:cBhvr>
                                      <p:tavLst>
                                        <p:tav tm="0">
                                          <p:val>
                                            <p:strVal val="2/3*#ppt_h"/>
                                          </p:val>
                                        </p:tav>
                                        <p:tav tm="100000">
                                          <p:val>
                                            <p:strVal val="#ppt_h"/>
                                          </p:val>
                                        </p:tav>
                                      </p:tavLst>
                                    </p:anim>
                                  </p:childTnLst>
                                </p:cTn>
                              </p:par>
                            </p:childTnLst>
                          </p:cTn>
                        </p:par>
                        <p:par>
                          <p:cTn id="28" fill="hold">
                            <p:stCondLst>
                              <p:cond delay="3000"/>
                            </p:stCondLst>
                            <p:childTnLst>
                              <p:par>
                                <p:cTn id="29" presetID="23" presetClass="entr" presetSubtype="272" fill="hold" nodeType="afterEffect">
                                  <p:stCondLst>
                                    <p:cond delay="2000"/>
                                  </p:stCondLst>
                                  <p:childTnLst>
                                    <p:set>
                                      <p:cBhvr>
                                        <p:cTn id="30" dur="1" fill="hold">
                                          <p:stCondLst>
                                            <p:cond delay="0"/>
                                          </p:stCondLst>
                                        </p:cTn>
                                        <p:tgtEl>
                                          <p:spTgt spid="186442"/>
                                        </p:tgtEl>
                                        <p:attrNameLst>
                                          <p:attrName>style.visibility</p:attrName>
                                        </p:attrNameLst>
                                      </p:cBhvr>
                                      <p:to>
                                        <p:strVal val="visible"/>
                                      </p:to>
                                    </p:set>
                                    <p:anim calcmode="lin" valueType="num">
                                      <p:cBhvr>
                                        <p:cTn id="31" dur="500" fill="hold"/>
                                        <p:tgtEl>
                                          <p:spTgt spid="186442"/>
                                        </p:tgtEl>
                                        <p:attrNameLst>
                                          <p:attrName>ppt_w</p:attrName>
                                        </p:attrNameLst>
                                      </p:cBhvr>
                                      <p:tavLst>
                                        <p:tav tm="0">
                                          <p:val>
                                            <p:strVal val="2/3*#ppt_w"/>
                                          </p:val>
                                        </p:tav>
                                        <p:tav tm="100000">
                                          <p:val>
                                            <p:strVal val="#ppt_w"/>
                                          </p:val>
                                        </p:tav>
                                      </p:tavLst>
                                    </p:anim>
                                    <p:anim calcmode="lin" valueType="num">
                                      <p:cBhvr>
                                        <p:cTn id="32" dur="500" fill="hold"/>
                                        <p:tgtEl>
                                          <p:spTgt spid="186442"/>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autoUpdateAnimBg="0"/>
      <p:bldP spid="186372" grpId="0" animBg="1"/>
      <p:bldP spid="18644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Line 111"/>
          <p:cNvSpPr>
            <a:spLocks noChangeShapeType="1"/>
          </p:cNvSpPr>
          <p:nvPr/>
        </p:nvSpPr>
        <p:spPr bwMode="auto">
          <a:xfrm flipH="1">
            <a:off x="4537075" y="5464977"/>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4" name="Rectangle 2"/>
          <p:cNvSpPr>
            <a:spLocks noChangeArrowheads="1"/>
          </p:cNvSpPr>
          <p:nvPr/>
        </p:nvSpPr>
        <p:spPr bwMode="auto">
          <a:xfrm>
            <a:off x="698500" y="1119188"/>
            <a:ext cx="7772400" cy="636587"/>
          </a:xfrm>
          <a:prstGeom prst="rect">
            <a:avLst/>
          </a:prstGeom>
          <a:noFill/>
          <a:ln w="12700">
            <a:noFill/>
            <a:miter lim="800000"/>
            <a:headEnd/>
            <a:tailEnd/>
          </a:ln>
          <a:effectLst/>
        </p:spPr>
        <p:txBody>
          <a:bodyPr lIns="90488" tIns="44450" rIns="90488" bIns="44450"/>
          <a:lstStyle/>
          <a:p>
            <a:pPr marL="342900" indent="-342900" algn="l">
              <a:lnSpc>
                <a:spcPts val="2500"/>
              </a:lnSpc>
              <a:spcBef>
                <a:spcPct val="20000"/>
              </a:spcBef>
              <a:buClr>
                <a:srgbClr val="66FFFF"/>
              </a:buClr>
              <a:buSzPct val="75000"/>
              <a:buFont typeface="Monotype Sorts" pitchFamily="2" charset="2"/>
              <a:buChar char="n"/>
            </a:pPr>
            <a:r>
              <a:rPr lang="en-US" sz="2400" b="1" dirty="0" smtClean="0">
                <a:effectLst/>
                <a:latin typeface="Book Antiqua" pitchFamily="18" charset="0"/>
              </a:rPr>
              <a:t>Normal Approximation to a Binomial Probability</a:t>
            </a:r>
          </a:p>
          <a:p>
            <a:pPr marL="342900" indent="-342900" algn="l">
              <a:lnSpc>
                <a:spcPts val="2500"/>
              </a:lnSpc>
              <a:spcBef>
                <a:spcPct val="20000"/>
              </a:spcBef>
              <a:buClr>
                <a:srgbClr val="66FFFF"/>
              </a:buClr>
              <a:buSzPct val="75000"/>
            </a:pPr>
            <a:r>
              <a:rPr lang="en-US" sz="2400" b="1" dirty="0" smtClean="0">
                <a:effectLst/>
                <a:latin typeface="Book Antiqua" pitchFamily="18" charset="0"/>
              </a:rPr>
              <a:t>     Distribution with </a:t>
            </a:r>
            <a:r>
              <a:rPr lang="en-US" sz="2400" b="1" i="1" dirty="0" smtClean="0">
                <a:effectLst/>
                <a:latin typeface="Book Antiqua" pitchFamily="18" charset="0"/>
              </a:rPr>
              <a:t>n</a:t>
            </a:r>
            <a:r>
              <a:rPr lang="en-US" sz="2400" b="1" dirty="0" smtClean="0">
                <a:effectLst/>
                <a:latin typeface="Book Antiqua" pitchFamily="18" charset="0"/>
              </a:rPr>
              <a:t> = 100 and </a:t>
            </a:r>
            <a:r>
              <a:rPr lang="en-US" sz="2400" b="1" i="1" dirty="0" smtClean="0">
                <a:effectLst/>
                <a:latin typeface="Book Antiqua" pitchFamily="18" charset="0"/>
              </a:rPr>
              <a:t>p</a:t>
            </a:r>
            <a:r>
              <a:rPr lang="en-US" sz="2400" b="1" dirty="0" smtClean="0">
                <a:effectLst/>
                <a:latin typeface="Book Antiqua" pitchFamily="18" charset="0"/>
              </a:rPr>
              <a:t> = .1</a:t>
            </a:r>
            <a:r>
              <a:rPr lang="en-US" sz="2400" b="1" dirty="0">
                <a:effectLst/>
                <a:latin typeface="Book Antiqua" pitchFamily="18" charset="0"/>
              </a:rPr>
              <a:t>	</a:t>
            </a:r>
            <a:r>
              <a:rPr lang="en-US" sz="2400" dirty="0">
                <a:effectLst>
                  <a:outerShdw blurRad="38100" dist="38100" dir="2700000" algn="tl">
                    <a:srgbClr val="000000"/>
                  </a:outerShdw>
                </a:effectLst>
                <a:latin typeface="Book Antiqua" pitchFamily="18" charset="0"/>
              </a:rPr>
              <a:t>	</a:t>
            </a:r>
          </a:p>
        </p:txBody>
      </p:sp>
      <p:sp>
        <p:nvSpPr>
          <p:cNvPr id="25" name="Rectangle 108"/>
          <p:cNvSpPr>
            <a:spLocks noChangeArrowheads="1"/>
          </p:cNvSpPr>
          <p:nvPr/>
        </p:nvSpPr>
        <p:spPr bwMode="auto">
          <a:xfrm>
            <a:off x="1366837" y="2033587"/>
            <a:ext cx="6286500" cy="3976688"/>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6" name="Freeform 109"/>
          <p:cNvSpPr>
            <a:spLocks/>
          </p:cNvSpPr>
          <p:nvPr/>
        </p:nvSpPr>
        <p:spPr bwMode="auto">
          <a:xfrm>
            <a:off x="1990725" y="2246313"/>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27" name="Rectangle 113"/>
          <p:cNvSpPr>
            <a:spLocks noChangeArrowheads="1"/>
          </p:cNvSpPr>
          <p:nvPr/>
        </p:nvSpPr>
        <p:spPr bwMode="auto">
          <a:xfrm>
            <a:off x="4092575" y="5391150"/>
            <a:ext cx="439224" cy="397545"/>
          </a:xfrm>
          <a:prstGeom prst="rect">
            <a:avLst/>
          </a:prstGeom>
          <a:noFill/>
          <a:ln w="12700">
            <a:noFill/>
            <a:miter lim="800000"/>
            <a:headEnd/>
            <a:tailEnd/>
          </a:ln>
          <a:effectLst/>
        </p:spPr>
        <p:txBody>
          <a:bodyPr wrap="none" lIns="90488" tIns="44450" rIns="90488" bIns="44450">
            <a:spAutoFit/>
          </a:bodyPr>
          <a:lstStyle/>
          <a:p>
            <a:pPr algn="l"/>
            <a:r>
              <a:rPr lang="en-US" sz="2000" dirty="0" smtClean="0">
                <a:effectLst>
                  <a:outerShdw blurRad="38100" dist="38100" dir="2700000" algn="tl">
                    <a:srgbClr val="000000"/>
                  </a:outerShdw>
                </a:effectLst>
                <a:latin typeface="Book Antiqua" pitchFamily="18" charset="0"/>
              </a:rPr>
              <a:t>10</a:t>
            </a:r>
            <a:endParaRPr lang="en-US" sz="2000" dirty="0">
              <a:effectLst>
                <a:outerShdw blurRad="38100" dist="38100" dir="2700000" algn="tl">
                  <a:srgbClr val="000000"/>
                </a:outerShdw>
              </a:effectLst>
              <a:latin typeface="Book Antiqua" pitchFamily="18" charset="0"/>
            </a:endParaRPr>
          </a:p>
        </p:txBody>
      </p:sp>
      <p:sp>
        <p:nvSpPr>
          <p:cNvPr id="28" name="Rectangle 124"/>
          <p:cNvSpPr>
            <a:spLocks noChangeArrowheads="1"/>
          </p:cNvSpPr>
          <p:nvPr/>
        </p:nvSpPr>
        <p:spPr bwMode="auto">
          <a:xfrm>
            <a:off x="5076825" y="2933700"/>
            <a:ext cx="2534349" cy="428322"/>
          </a:xfrm>
          <a:prstGeom prst="rect">
            <a:avLst/>
          </a:prstGeom>
          <a:noFill/>
          <a:ln w="12700">
            <a:noFill/>
            <a:miter lim="800000"/>
            <a:headEnd/>
            <a:tailEnd/>
          </a:ln>
          <a:effectLst/>
        </p:spPr>
        <p:txBody>
          <a:bodyPr wrap="none" lIns="90488" tIns="44450" rIns="90488" bIns="44450">
            <a:spAutoFit/>
          </a:bodyPr>
          <a:lstStyle/>
          <a:p>
            <a:pPr algn="l"/>
            <a:r>
              <a:rPr lang="en-US" i="1" dirty="0" smtClean="0">
                <a:effectLst>
                  <a:outerShdw blurRad="38100" dist="38100" dir="2700000" algn="tl">
                    <a:srgbClr val="000000"/>
                  </a:outerShdw>
                </a:effectLst>
                <a:latin typeface="Book Antiqua" pitchFamily="18" charset="0"/>
              </a:rPr>
              <a:t>P</a:t>
            </a:r>
            <a:r>
              <a:rPr lang="en-US" dirty="0" smtClean="0">
                <a:effectLst>
                  <a:outerShdw blurRad="38100" dist="38100" dir="2700000" algn="tl">
                    <a:srgbClr val="000000"/>
                  </a:outerShdw>
                </a:effectLst>
                <a:latin typeface="Book Antiqua" pitchFamily="18" charset="0"/>
              </a:rPr>
              <a:t>(</a:t>
            </a:r>
            <a:r>
              <a:rPr lang="en-US" i="1" dirty="0" smtClean="0">
                <a:effectLst>
                  <a:outerShdw blurRad="38100" dist="38100" dir="2700000" algn="tl">
                    <a:srgbClr val="000000"/>
                  </a:outerShdw>
                </a:effectLst>
                <a:latin typeface="Book Antiqua" pitchFamily="18" charset="0"/>
              </a:rPr>
              <a:t>x</a:t>
            </a:r>
            <a:r>
              <a:rPr lang="en-US" dirty="0" smtClean="0">
                <a:effectLst>
                  <a:outerShdw blurRad="38100" dist="38100" dir="2700000" algn="tl">
                    <a:srgbClr val="000000"/>
                  </a:outerShdw>
                </a:effectLst>
                <a:latin typeface="Book Antiqua" pitchFamily="18" charset="0"/>
              </a:rPr>
              <a:t> </a:t>
            </a:r>
            <a:r>
              <a:rPr lang="en-US" u="sng" dirty="0" smtClean="0">
                <a:effectLst>
                  <a:outerShdw blurRad="38100" dist="38100" dir="2700000" algn="tl">
                    <a:srgbClr val="000000"/>
                  </a:outerShdw>
                </a:effectLst>
                <a:latin typeface="Book Antiqua" pitchFamily="18" charset="0"/>
              </a:rPr>
              <a:t>&lt;</a:t>
            </a:r>
            <a:r>
              <a:rPr lang="en-US" dirty="0" smtClean="0">
                <a:effectLst>
                  <a:outerShdw blurRad="38100" dist="38100" dir="2700000" algn="tl">
                    <a:srgbClr val="000000"/>
                  </a:outerShdw>
                </a:effectLst>
                <a:latin typeface="Book Antiqua" pitchFamily="18" charset="0"/>
              </a:rPr>
              <a:t> 12.5) = .7967</a:t>
            </a:r>
            <a:endParaRPr lang="en-US" dirty="0">
              <a:effectLst>
                <a:outerShdw blurRad="38100" dist="38100" dir="2700000" algn="tl">
                  <a:srgbClr val="000000"/>
                </a:outerShdw>
              </a:effectLst>
              <a:latin typeface="Book Antiqua" pitchFamily="18" charset="0"/>
            </a:endParaRPr>
          </a:p>
        </p:txBody>
      </p:sp>
      <p:sp>
        <p:nvSpPr>
          <p:cNvPr id="29" name="Rectangle 126"/>
          <p:cNvSpPr>
            <a:spLocks noChangeArrowheads="1"/>
          </p:cNvSpPr>
          <p:nvPr/>
        </p:nvSpPr>
        <p:spPr bwMode="auto">
          <a:xfrm>
            <a:off x="6819900" y="5067300"/>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smtClean="0">
                <a:effectLst>
                  <a:outerShdw blurRad="38100" dist="38100" dir="2700000" algn="tl">
                    <a:srgbClr val="000000"/>
                  </a:outerShdw>
                </a:effectLst>
                <a:latin typeface="Book Antiqua" pitchFamily="18" charset="0"/>
              </a:rPr>
              <a:t>x</a:t>
            </a:r>
            <a:endParaRPr lang="en-US" sz="2400" i="1" dirty="0">
              <a:effectLst>
                <a:outerShdw blurRad="38100" dist="38100" dir="2700000" algn="tl">
                  <a:srgbClr val="000000"/>
                </a:outerShdw>
              </a:effectLst>
              <a:latin typeface="Book Antiqua" pitchFamily="18" charset="0"/>
            </a:endParaRPr>
          </a:p>
        </p:txBody>
      </p:sp>
      <p:sp>
        <p:nvSpPr>
          <p:cNvPr id="30" name="AutoShape 130"/>
          <p:cNvSpPr>
            <a:spLocks noChangeArrowheads="1"/>
          </p:cNvSpPr>
          <p:nvPr/>
        </p:nvSpPr>
        <p:spPr bwMode="auto">
          <a:xfrm rot="5400000">
            <a:off x="1019175" y="3946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31" name="Rectangle 133"/>
          <p:cNvSpPr>
            <a:spLocks noChangeArrowheads="1"/>
          </p:cNvSpPr>
          <p:nvPr/>
        </p:nvSpPr>
        <p:spPr bwMode="auto">
          <a:xfrm>
            <a:off x="4586288" y="53959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2.5</a:t>
            </a:r>
            <a:endParaRPr lang="en-US" sz="2000" baseline="-25000" dirty="0">
              <a:effectLst>
                <a:outerShdw blurRad="38100" dist="38100" dir="2700000" algn="tl">
                  <a:srgbClr val="000000"/>
                </a:outerShdw>
              </a:effectLst>
              <a:latin typeface="Book Antiqua" pitchFamily="18" charset="0"/>
            </a:endParaRPr>
          </a:p>
        </p:txBody>
      </p:sp>
      <p:sp>
        <p:nvSpPr>
          <p:cNvPr id="32" name="Freeform 109"/>
          <p:cNvSpPr>
            <a:spLocks/>
          </p:cNvSpPr>
          <p:nvPr/>
        </p:nvSpPr>
        <p:spPr bwMode="auto">
          <a:xfrm>
            <a:off x="1995471" y="2246299"/>
            <a:ext cx="2901951" cy="3059114"/>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722 w 2017"/>
              <a:gd name="connsiteY75" fmla="*/ 460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791 w 2017"/>
              <a:gd name="connsiteY72" fmla="*/ 653 h 2050"/>
              <a:gd name="connsiteX73" fmla="*/ 1662 w 2017"/>
              <a:gd name="connsiteY73" fmla="*/ 294 h 2050"/>
              <a:gd name="connsiteX74" fmla="*/ 1722 w 2017"/>
              <a:gd name="connsiteY74" fmla="*/ 460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91 w 2017"/>
              <a:gd name="connsiteY71" fmla="*/ 653 h 2050"/>
              <a:gd name="connsiteX72" fmla="*/ 1662 w 2017"/>
              <a:gd name="connsiteY72" fmla="*/ 294 h 2050"/>
              <a:gd name="connsiteX73" fmla="*/ 1722 w 2017"/>
              <a:gd name="connsiteY73" fmla="*/ 460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728 w 2017"/>
              <a:gd name="connsiteY70" fmla="*/ 1930 h 2140"/>
              <a:gd name="connsiteX71" fmla="*/ 1818 w 2017"/>
              <a:gd name="connsiteY71" fmla="*/ 1927 h 2140"/>
              <a:gd name="connsiteX72" fmla="*/ 1791 w 2017"/>
              <a:gd name="connsiteY72" fmla="*/ 653 h 2140"/>
              <a:gd name="connsiteX73" fmla="*/ 1662 w 2017"/>
              <a:gd name="connsiteY73" fmla="*/ 294 h 2140"/>
              <a:gd name="connsiteX74" fmla="*/ 1722 w 2017"/>
              <a:gd name="connsiteY74" fmla="*/ 460 h 2140"/>
              <a:gd name="connsiteX75" fmla="*/ 1647 w 2017"/>
              <a:gd name="connsiteY75" fmla="*/ 260 h 2140"/>
              <a:gd name="connsiteX76" fmla="*/ 1634 w 2017"/>
              <a:gd name="connsiteY76" fmla="*/ 236 h 2140"/>
              <a:gd name="connsiteX77" fmla="*/ 1624 w 2017"/>
              <a:gd name="connsiteY77" fmla="*/ 208 h 2140"/>
              <a:gd name="connsiteX78" fmla="*/ 1596 w 2017"/>
              <a:gd name="connsiteY78" fmla="*/ 168 h 2140"/>
              <a:gd name="connsiteX79" fmla="*/ 1590 w 2017"/>
              <a:gd name="connsiteY79" fmla="*/ 156 h 2140"/>
              <a:gd name="connsiteX80" fmla="*/ 1574 w 2017"/>
              <a:gd name="connsiteY80" fmla="*/ 136 h 2140"/>
              <a:gd name="connsiteX81" fmla="*/ 1582 w 2017"/>
              <a:gd name="connsiteY81" fmla="*/ 144 h 2140"/>
              <a:gd name="connsiteX82" fmla="*/ 1610 w 2017"/>
              <a:gd name="connsiteY82" fmla="*/ 190 h 2140"/>
              <a:gd name="connsiteX83" fmla="*/ 1602 w 2017"/>
              <a:gd name="connsiteY83" fmla="*/ 180 h 2140"/>
              <a:gd name="connsiteX84" fmla="*/ 1608 w 2017"/>
              <a:gd name="connsiteY84" fmla="*/ 182 h 2140"/>
              <a:gd name="connsiteX85" fmla="*/ 1587 w 2017"/>
              <a:gd name="connsiteY85" fmla="*/ 152 h 2140"/>
              <a:gd name="connsiteX86" fmla="*/ 1560 w 2017"/>
              <a:gd name="connsiteY86" fmla="*/ 114 h 2140"/>
              <a:gd name="connsiteX87" fmla="*/ 1536 w 2017"/>
              <a:gd name="connsiteY87" fmla="*/ 84 h 2140"/>
              <a:gd name="connsiteX88" fmla="*/ 1510 w 2017"/>
              <a:gd name="connsiteY88" fmla="*/ 52 h 2140"/>
              <a:gd name="connsiteX89" fmla="*/ 1491 w 2017"/>
              <a:gd name="connsiteY89" fmla="*/ 32 h 2140"/>
              <a:gd name="connsiteX90" fmla="*/ 1473 w 2017"/>
              <a:gd name="connsiteY90" fmla="*/ 14 h 2140"/>
              <a:gd name="connsiteX91" fmla="*/ 1452 w 2017"/>
              <a:gd name="connsiteY91" fmla="*/ 8 h 2140"/>
              <a:gd name="connsiteX92" fmla="*/ 1410 w 2017"/>
              <a:gd name="connsiteY92" fmla="*/ 2 h 214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818 w 2017"/>
              <a:gd name="connsiteY70" fmla="*/ 1927 h 2140"/>
              <a:gd name="connsiteX71" fmla="*/ 1791 w 2017"/>
              <a:gd name="connsiteY71" fmla="*/ 653 h 2140"/>
              <a:gd name="connsiteX72" fmla="*/ 1662 w 2017"/>
              <a:gd name="connsiteY72" fmla="*/ 294 h 2140"/>
              <a:gd name="connsiteX73" fmla="*/ 1722 w 2017"/>
              <a:gd name="connsiteY73" fmla="*/ 460 h 2140"/>
              <a:gd name="connsiteX74" fmla="*/ 1647 w 2017"/>
              <a:gd name="connsiteY74" fmla="*/ 260 h 2140"/>
              <a:gd name="connsiteX75" fmla="*/ 1634 w 2017"/>
              <a:gd name="connsiteY75" fmla="*/ 236 h 2140"/>
              <a:gd name="connsiteX76" fmla="*/ 1624 w 2017"/>
              <a:gd name="connsiteY76" fmla="*/ 208 h 2140"/>
              <a:gd name="connsiteX77" fmla="*/ 1596 w 2017"/>
              <a:gd name="connsiteY77" fmla="*/ 168 h 2140"/>
              <a:gd name="connsiteX78" fmla="*/ 1590 w 2017"/>
              <a:gd name="connsiteY78" fmla="*/ 156 h 2140"/>
              <a:gd name="connsiteX79" fmla="*/ 1574 w 2017"/>
              <a:gd name="connsiteY79" fmla="*/ 136 h 2140"/>
              <a:gd name="connsiteX80" fmla="*/ 1582 w 2017"/>
              <a:gd name="connsiteY80" fmla="*/ 144 h 2140"/>
              <a:gd name="connsiteX81" fmla="*/ 1610 w 2017"/>
              <a:gd name="connsiteY81" fmla="*/ 190 h 2140"/>
              <a:gd name="connsiteX82" fmla="*/ 1602 w 2017"/>
              <a:gd name="connsiteY82" fmla="*/ 180 h 2140"/>
              <a:gd name="connsiteX83" fmla="*/ 1608 w 2017"/>
              <a:gd name="connsiteY83" fmla="*/ 182 h 2140"/>
              <a:gd name="connsiteX84" fmla="*/ 1587 w 2017"/>
              <a:gd name="connsiteY84" fmla="*/ 152 h 2140"/>
              <a:gd name="connsiteX85" fmla="*/ 1560 w 2017"/>
              <a:gd name="connsiteY85" fmla="*/ 114 h 2140"/>
              <a:gd name="connsiteX86" fmla="*/ 1536 w 2017"/>
              <a:gd name="connsiteY86" fmla="*/ 84 h 2140"/>
              <a:gd name="connsiteX87" fmla="*/ 1510 w 2017"/>
              <a:gd name="connsiteY87" fmla="*/ 52 h 2140"/>
              <a:gd name="connsiteX88" fmla="*/ 1491 w 2017"/>
              <a:gd name="connsiteY88" fmla="*/ 32 h 2140"/>
              <a:gd name="connsiteX89" fmla="*/ 1473 w 2017"/>
              <a:gd name="connsiteY89" fmla="*/ 14 h 2140"/>
              <a:gd name="connsiteX90" fmla="*/ 1452 w 2017"/>
              <a:gd name="connsiteY90" fmla="*/ 8 h 2140"/>
              <a:gd name="connsiteX91" fmla="*/ 1410 w 2017"/>
              <a:gd name="connsiteY91" fmla="*/ 2 h 2140"/>
              <a:gd name="connsiteX0" fmla="*/ 1430 w 2032"/>
              <a:gd name="connsiteY0" fmla="*/ 0 h 2140"/>
              <a:gd name="connsiteX1" fmla="*/ 1387 w 2032"/>
              <a:gd name="connsiteY1" fmla="*/ 4 h 2140"/>
              <a:gd name="connsiteX2" fmla="*/ 1355 w 2032"/>
              <a:gd name="connsiteY2" fmla="*/ 16 h 2140"/>
              <a:gd name="connsiteX3" fmla="*/ 1319 w 2032"/>
              <a:gd name="connsiteY3" fmla="*/ 40 h 2140"/>
              <a:gd name="connsiteX4" fmla="*/ 1292 w 2032"/>
              <a:gd name="connsiteY4" fmla="*/ 68 h 2140"/>
              <a:gd name="connsiteX5" fmla="*/ 1263 w 2032"/>
              <a:gd name="connsiteY5" fmla="*/ 104 h 2140"/>
              <a:gd name="connsiteX6" fmla="*/ 1239 w 2032"/>
              <a:gd name="connsiteY6" fmla="*/ 140 h 2140"/>
              <a:gd name="connsiteX7" fmla="*/ 1221 w 2032"/>
              <a:gd name="connsiteY7" fmla="*/ 170 h 2140"/>
              <a:gd name="connsiteX8" fmla="*/ 1204 w 2032"/>
              <a:gd name="connsiteY8" fmla="*/ 196 h 2140"/>
              <a:gd name="connsiteX9" fmla="*/ 1179 w 2032"/>
              <a:gd name="connsiteY9" fmla="*/ 242 h 2140"/>
              <a:gd name="connsiteX10" fmla="*/ 1162 w 2032"/>
              <a:gd name="connsiteY10" fmla="*/ 276 h 2140"/>
              <a:gd name="connsiteX11" fmla="*/ 1144 w 2032"/>
              <a:gd name="connsiteY11" fmla="*/ 314 h 2140"/>
              <a:gd name="connsiteX12" fmla="*/ 1132 w 2032"/>
              <a:gd name="connsiteY12" fmla="*/ 344 h 2140"/>
              <a:gd name="connsiteX13" fmla="*/ 1114 w 2032"/>
              <a:gd name="connsiteY13" fmla="*/ 380 h 2140"/>
              <a:gd name="connsiteX14" fmla="*/ 1102 w 2032"/>
              <a:gd name="connsiteY14" fmla="*/ 408 h 2140"/>
              <a:gd name="connsiteX15" fmla="*/ 1090 w 2032"/>
              <a:gd name="connsiteY15" fmla="*/ 436 h 2140"/>
              <a:gd name="connsiteX16" fmla="*/ 1076 w 2032"/>
              <a:gd name="connsiteY16" fmla="*/ 472 h 2140"/>
              <a:gd name="connsiteX17" fmla="*/ 1062 w 2032"/>
              <a:gd name="connsiteY17" fmla="*/ 504 h 2140"/>
              <a:gd name="connsiteX18" fmla="*/ 1048 w 2032"/>
              <a:gd name="connsiteY18" fmla="*/ 544 h 2140"/>
              <a:gd name="connsiteX19" fmla="*/ 1036 w 2032"/>
              <a:gd name="connsiteY19" fmla="*/ 580 h 2140"/>
              <a:gd name="connsiteX20" fmla="*/ 1020 w 2032"/>
              <a:gd name="connsiteY20" fmla="*/ 624 h 2140"/>
              <a:gd name="connsiteX21" fmla="*/ 1014 w 2032"/>
              <a:gd name="connsiteY21" fmla="*/ 650 h 2140"/>
              <a:gd name="connsiteX22" fmla="*/ 994 w 2032"/>
              <a:gd name="connsiteY22" fmla="*/ 690 h 2140"/>
              <a:gd name="connsiteX23" fmla="*/ 980 w 2032"/>
              <a:gd name="connsiteY23" fmla="*/ 736 h 2140"/>
              <a:gd name="connsiteX24" fmla="*/ 970 w 2032"/>
              <a:gd name="connsiteY24" fmla="*/ 776 h 2140"/>
              <a:gd name="connsiteX25" fmla="*/ 960 w 2032"/>
              <a:gd name="connsiteY25" fmla="*/ 814 h 2140"/>
              <a:gd name="connsiteX26" fmla="*/ 950 w 2032"/>
              <a:gd name="connsiteY26" fmla="*/ 852 h 2140"/>
              <a:gd name="connsiteX27" fmla="*/ 940 w 2032"/>
              <a:gd name="connsiteY27" fmla="*/ 894 h 2140"/>
              <a:gd name="connsiteX28" fmla="*/ 930 w 2032"/>
              <a:gd name="connsiteY28" fmla="*/ 938 h 2140"/>
              <a:gd name="connsiteX29" fmla="*/ 921 w 2032"/>
              <a:gd name="connsiteY29" fmla="*/ 974 h 2140"/>
              <a:gd name="connsiteX30" fmla="*/ 915 w 2032"/>
              <a:gd name="connsiteY30" fmla="*/ 1004 h 2140"/>
              <a:gd name="connsiteX31" fmla="*/ 903 w 2032"/>
              <a:gd name="connsiteY31" fmla="*/ 1040 h 2140"/>
              <a:gd name="connsiteX32" fmla="*/ 885 w 2032"/>
              <a:gd name="connsiteY32" fmla="*/ 1072 h 2140"/>
              <a:gd name="connsiteX33" fmla="*/ 873 w 2032"/>
              <a:gd name="connsiteY33" fmla="*/ 1114 h 2140"/>
              <a:gd name="connsiteX34" fmla="*/ 855 w 2032"/>
              <a:gd name="connsiteY34" fmla="*/ 1168 h 2140"/>
              <a:gd name="connsiteX35" fmla="*/ 843 w 2032"/>
              <a:gd name="connsiteY35" fmla="*/ 1186 h 2140"/>
              <a:gd name="connsiteX36" fmla="*/ 837 w 2032"/>
              <a:gd name="connsiteY36" fmla="*/ 1222 h 2140"/>
              <a:gd name="connsiteX37" fmla="*/ 823 w 2032"/>
              <a:gd name="connsiteY37" fmla="*/ 1264 h 2140"/>
              <a:gd name="connsiteX38" fmla="*/ 811 w 2032"/>
              <a:gd name="connsiteY38" fmla="*/ 1288 h 2140"/>
              <a:gd name="connsiteX39" fmla="*/ 789 w 2032"/>
              <a:gd name="connsiteY39" fmla="*/ 1330 h 2140"/>
              <a:gd name="connsiteX40" fmla="*/ 771 w 2032"/>
              <a:gd name="connsiteY40" fmla="*/ 1366 h 2140"/>
              <a:gd name="connsiteX41" fmla="*/ 753 w 2032"/>
              <a:gd name="connsiteY41" fmla="*/ 1406 h 2140"/>
              <a:gd name="connsiteX42" fmla="*/ 729 w 2032"/>
              <a:gd name="connsiteY42" fmla="*/ 1442 h 2140"/>
              <a:gd name="connsiteX43" fmla="*/ 712 w 2032"/>
              <a:gd name="connsiteY43" fmla="*/ 1478 h 2140"/>
              <a:gd name="connsiteX44" fmla="*/ 675 w 2032"/>
              <a:gd name="connsiteY44" fmla="*/ 1520 h 2140"/>
              <a:gd name="connsiteX45" fmla="*/ 658 w 2032"/>
              <a:gd name="connsiteY45" fmla="*/ 1546 h 2140"/>
              <a:gd name="connsiteX46" fmla="*/ 626 w 2032"/>
              <a:gd name="connsiteY46" fmla="*/ 1584 h 2140"/>
              <a:gd name="connsiteX47" fmla="*/ 603 w 2032"/>
              <a:gd name="connsiteY47" fmla="*/ 1616 h 2140"/>
              <a:gd name="connsiteX48" fmla="*/ 579 w 2032"/>
              <a:gd name="connsiteY48" fmla="*/ 1628 h 2140"/>
              <a:gd name="connsiteX49" fmla="*/ 549 w 2032"/>
              <a:gd name="connsiteY49" fmla="*/ 1658 h 2140"/>
              <a:gd name="connsiteX50" fmla="*/ 507 w 2032"/>
              <a:gd name="connsiteY50" fmla="*/ 1688 h 2140"/>
              <a:gd name="connsiteX51" fmla="*/ 462 w 2032"/>
              <a:gd name="connsiteY51" fmla="*/ 1708 h 2140"/>
              <a:gd name="connsiteX52" fmla="*/ 428 w 2032"/>
              <a:gd name="connsiteY52" fmla="*/ 1724 h 2140"/>
              <a:gd name="connsiteX53" fmla="*/ 398 w 2032"/>
              <a:gd name="connsiteY53" fmla="*/ 1738 h 2140"/>
              <a:gd name="connsiteX54" fmla="*/ 362 w 2032"/>
              <a:gd name="connsiteY54" fmla="*/ 1756 h 2140"/>
              <a:gd name="connsiteX55" fmla="*/ 327 w 2032"/>
              <a:gd name="connsiteY55" fmla="*/ 1772 h 2140"/>
              <a:gd name="connsiteX56" fmla="*/ 291 w 2032"/>
              <a:gd name="connsiteY56" fmla="*/ 1784 h 2140"/>
              <a:gd name="connsiteX57" fmla="*/ 274 w 2032"/>
              <a:gd name="connsiteY57" fmla="*/ 1792 h 2140"/>
              <a:gd name="connsiteX58" fmla="*/ 238 w 2032"/>
              <a:gd name="connsiteY58" fmla="*/ 1804 h 2140"/>
              <a:gd name="connsiteX59" fmla="*/ 199 w 2032"/>
              <a:gd name="connsiteY59" fmla="*/ 1820 h 2140"/>
              <a:gd name="connsiteX60" fmla="*/ 159 w 2032"/>
              <a:gd name="connsiteY60" fmla="*/ 1832 h 2140"/>
              <a:gd name="connsiteX61" fmla="*/ 114 w 2032"/>
              <a:gd name="connsiteY61" fmla="*/ 1846 h 2140"/>
              <a:gd name="connsiteX62" fmla="*/ 75 w 2032"/>
              <a:gd name="connsiteY62" fmla="*/ 1860 h 2140"/>
              <a:gd name="connsiteX63" fmla="*/ 38 w 2032"/>
              <a:gd name="connsiteY63" fmla="*/ 1870 h 2140"/>
              <a:gd name="connsiteX64" fmla="*/ 16 w 2032"/>
              <a:gd name="connsiteY64" fmla="*/ 1876 h 2140"/>
              <a:gd name="connsiteX65" fmla="*/ 2 w 2032"/>
              <a:gd name="connsiteY65" fmla="*/ 1882 h 2140"/>
              <a:gd name="connsiteX66" fmla="*/ 0 w 2032"/>
              <a:gd name="connsiteY66" fmla="*/ 1902 h 2140"/>
              <a:gd name="connsiteX67" fmla="*/ 2 w 2032"/>
              <a:gd name="connsiteY67" fmla="*/ 1924 h 2140"/>
              <a:gd name="connsiteX68" fmla="*/ 1729 w 2032"/>
              <a:gd name="connsiteY68" fmla="*/ 1931 h 2140"/>
              <a:gd name="connsiteX69" fmla="*/ 1818 w 2032"/>
              <a:gd name="connsiteY69" fmla="*/ 1927 h 2140"/>
              <a:gd name="connsiteX70" fmla="*/ 1791 w 2032"/>
              <a:gd name="connsiteY70" fmla="*/ 653 h 2140"/>
              <a:gd name="connsiteX71" fmla="*/ 1662 w 2032"/>
              <a:gd name="connsiteY71" fmla="*/ 294 h 2140"/>
              <a:gd name="connsiteX72" fmla="*/ 1722 w 2032"/>
              <a:gd name="connsiteY72" fmla="*/ 460 h 2140"/>
              <a:gd name="connsiteX73" fmla="*/ 1647 w 2032"/>
              <a:gd name="connsiteY73" fmla="*/ 260 h 2140"/>
              <a:gd name="connsiteX74" fmla="*/ 1634 w 2032"/>
              <a:gd name="connsiteY74" fmla="*/ 236 h 2140"/>
              <a:gd name="connsiteX75" fmla="*/ 1624 w 2032"/>
              <a:gd name="connsiteY75" fmla="*/ 208 h 2140"/>
              <a:gd name="connsiteX76" fmla="*/ 1596 w 2032"/>
              <a:gd name="connsiteY76" fmla="*/ 168 h 2140"/>
              <a:gd name="connsiteX77" fmla="*/ 1590 w 2032"/>
              <a:gd name="connsiteY77" fmla="*/ 156 h 2140"/>
              <a:gd name="connsiteX78" fmla="*/ 1574 w 2032"/>
              <a:gd name="connsiteY78" fmla="*/ 136 h 2140"/>
              <a:gd name="connsiteX79" fmla="*/ 1582 w 2032"/>
              <a:gd name="connsiteY79" fmla="*/ 144 h 2140"/>
              <a:gd name="connsiteX80" fmla="*/ 1610 w 2032"/>
              <a:gd name="connsiteY80" fmla="*/ 190 h 2140"/>
              <a:gd name="connsiteX81" fmla="*/ 1602 w 2032"/>
              <a:gd name="connsiteY81" fmla="*/ 180 h 2140"/>
              <a:gd name="connsiteX82" fmla="*/ 1608 w 2032"/>
              <a:gd name="connsiteY82" fmla="*/ 182 h 2140"/>
              <a:gd name="connsiteX83" fmla="*/ 1587 w 2032"/>
              <a:gd name="connsiteY83" fmla="*/ 152 h 2140"/>
              <a:gd name="connsiteX84" fmla="*/ 1560 w 2032"/>
              <a:gd name="connsiteY84" fmla="*/ 114 h 2140"/>
              <a:gd name="connsiteX85" fmla="*/ 1536 w 2032"/>
              <a:gd name="connsiteY85" fmla="*/ 84 h 2140"/>
              <a:gd name="connsiteX86" fmla="*/ 1510 w 2032"/>
              <a:gd name="connsiteY86" fmla="*/ 52 h 2140"/>
              <a:gd name="connsiteX87" fmla="*/ 1491 w 2032"/>
              <a:gd name="connsiteY87" fmla="*/ 32 h 2140"/>
              <a:gd name="connsiteX88" fmla="*/ 1473 w 2032"/>
              <a:gd name="connsiteY88" fmla="*/ 14 h 2140"/>
              <a:gd name="connsiteX89" fmla="*/ 1452 w 2032"/>
              <a:gd name="connsiteY89" fmla="*/ 8 h 2140"/>
              <a:gd name="connsiteX90" fmla="*/ 1410 w 2032"/>
              <a:gd name="connsiteY90" fmla="*/ 2 h 2140"/>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828" h="1927">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818" y="1927"/>
                </a:lnTo>
                <a:cubicBezTo>
                  <a:pt x="1828" y="1714"/>
                  <a:pt x="1801" y="925"/>
                  <a:pt x="1791" y="653"/>
                </a:cubicBezTo>
                <a:cubicBezTo>
                  <a:pt x="1802" y="648"/>
                  <a:pt x="1774" y="580"/>
                  <a:pt x="1755" y="517"/>
                </a:cubicBezTo>
                <a:cubicBezTo>
                  <a:pt x="1737" y="424"/>
                  <a:pt x="1667" y="311"/>
                  <a:pt x="1662" y="294"/>
                </a:cubicBezTo>
                <a:cubicBezTo>
                  <a:pt x="1640" y="234"/>
                  <a:pt x="1754" y="517"/>
                  <a:pt x="1722" y="460"/>
                </a:cubicBezTo>
                <a:cubicBezTo>
                  <a:pt x="1732" y="487"/>
                  <a:pt x="1740" y="490"/>
                  <a:pt x="1722" y="457"/>
                </a:cubicBezTo>
                <a:cubicBezTo>
                  <a:pt x="1692" y="367"/>
                  <a:pt x="1662" y="297"/>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004D6C"/>
              </a:gs>
              <a:gs pos="50000">
                <a:srgbClr val="0099CC">
                  <a:shade val="67500"/>
                  <a:satMod val="115000"/>
                </a:srgbClr>
              </a:gs>
              <a:gs pos="100000">
                <a:srgbClr val="0099CC">
                  <a:shade val="100000"/>
                  <a:satMod val="115000"/>
                </a:srgbClr>
              </a:gs>
            </a:gsLst>
            <a:lin ang="13500000" scaled="1"/>
            <a:tileRect/>
          </a:gradFill>
          <a:ln w="12700" cap="rnd" cmpd="sng">
            <a:solidFill>
              <a:srgbClr val="0099CC"/>
            </a:solidFill>
            <a:prstDash val="solid"/>
            <a:round/>
            <a:headEnd type="none" w="med" len="med"/>
            <a:tailEnd type="none" w="med" len="med"/>
          </a:ln>
          <a:effectLst/>
        </p:spPr>
        <p:txBody>
          <a:bodyPr/>
          <a:lstStyle/>
          <a:p>
            <a:endParaRPr lang="en-US"/>
          </a:p>
        </p:txBody>
      </p:sp>
      <p:grpSp>
        <p:nvGrpSpPr>
          <p:cNvPr id="33" name="Group 116"/>
          <p:cNvGrpSpPr>
            <a:grpSpLocks/>
          </p:cNvGrpSpPr>
          <p:nvPr/>
        </p:nvGrpSpPr>
        <p:grpSpPr bwMode="auto">
          <a:xfrm>
            <a:off x="1892300" y="2176463"/>
            <a:ext cx="4719638" cy="2944812"/>
            <a:chOff x="1312" y="1785"/>
            <a:chExt cx="2973" cy="1855"/>
          </a:xfrm>
        </p:grpSpPr>
        <p:sp>
          <p:nvSpPr>
            <p:cNvPr id="34" name="Arc 117"/>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35" name="Arc 118"/>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36" name="Arc 119"/>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37" name="Arc 120"/>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endParaRPr lang="en-US"/>
            </a:p>
          </p:txBody>
        </p:sp>
        <p:sp>
          <p:nvSpPr>
            <p:cNvPr id="38" name="Arc 121"/>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39" name="Arc 122"/>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40" name="Line 115"/>
          <p:cNvSpPr>
            <a:spLocks noChangeShapeType="1"/>
          </p:cNvSpPr>
          <p:nvPr/>
        </p:nvSpPr>
        <p:spPr bwMode="auto">
          <a:xfrm>
            <a:off x="1758950" y="5308600"/>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cxnSp>
        <p:nvCxnSpPr>
          <p:cNvPr id="41" name="Straight Connector 40"/>
          <p:cNvCxnSpPr/>
          <p:nvPr/>
        </p:nvCxnSpPr>
        <p:spPr bwMode="auto">
          <a:xfrm rot="5400000">
            <a:off x="4214813" y="5329237"/>
            <a:ext cx="180974" cy="1588"/>
          </a:xfrm>
          <a:prstGeom prst="line">
            <a:avLst/>
          </a:prstGeom>
          <a:solidFill>
            <a:schemeClr val="accent1"/>
          </a:solidFill>
          <a:ln w="12700" cap="flat" cmpd="sng" algn="ctr">
            <a:solidFill>
              <a:schemeClr val="tx1"/>
            </a:solidFill>
            <a:prstDash val="solid"/>
            <a:round/>
            <a:headEnd type="none" w="med" len="med"/>
            <a:tailEnd type="none" w="med" len="med"/>
          </a:ln>
          <a:effectLst>
            <a:outerShdw dist="12700" dir="2700000" algn="tl" rotWithShape="0">
              <a:schemeClr val="accent4">
                <a:lumMod val="10000"/>
              </a:schemeClr>
            </a:outerShdw>
          </a:effectLst>
        </p:spPr>
      </p:cxnSp>
      <p:sp>
        <p:nvSpPr>
          <p:cNvPr id="42" name="Line 125"/>
          <p:cNvSpPr>
            <a:spLocks noChangeShapeType="1"/>
          </p:cNvSpPr>
          <p:nvPr/>
        </p:nvSpPr>
        <p:spPr bwMode="auto">
          <a:xfrm flipH="1">
            <a:off x="4267200" y="3305175"/>
            <a:ext cx="838200" cy="71437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
        <p:nvSpPr>
          <p:cNvPr id="43" name="Line 132"/>
          <p:cNvSpPr>
            <a:spLocks noChangeShapeType="1"/>
          </p:cNvSpPr>
          <p:nvPr/>
        </p:nvSpPr>
        <p:spPr bwMode="auto">
          <a:xfrm>
            <a:off x="4842193" y="3262308"/>
            <a:ext cx="53657" cy="216694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44" name="Title 1"/>
          <p:cNvSpPr txBox="1">
            <a:spLocks/>
          </p:cNvSpPr>
          <p:nvPr/>
        </p:nvSpPr>
        <p:spPr>
          <a:xfrm>
            <a:off x="552449" y="52388"/>
            <a:ext cx="8029576"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Tree>
    <p:extLst>
      <p:ext uri="{BB962C8B-B14F-4D97-AF65-F5344CB8AC3E}">
        <p14:creationId xmlns:p14="http://schemas.microsoft.com/office/powerpoint/2010/main" val="2599364356"/>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30"/>
                                        </p:tgtEl>
                                        <p:attrNameLst>
                                          <p:attrName>style.visibility</p:attrName>
                                        </p:attrNameLst>
                                      </p:cBhvr>
                                      <p:to>
                                        <p:strVal val="visible"/>
                                      </p:to>
                                    </p:set>
                                    <p:animEffect transition="in" filter="slide(fromLeft)">
                                      <p:cBhvr>
                                        <p:cTn id="7" dur="500"/>
                                        <p:tgtEl>
                                          <p:spTgt spid="30"/>
                                        </p:tgtEl>
                                      </p:cBhvr>
                                    </p:animEffect>
                                  </p:childTnLst>
                                  <p:subTnLst>
                                    <p:set>
                                      <p:cBhvr override="childStyle">
                                        <p:cTn dur="1" fill="hold" display="0" masterRel="nextClick" afterEffect="1"/>
                                        <p:tgtEl>
                                          <p:spTgt spid="3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40"/>
                                        </p:tgtEl>
                                        <p:attrNameLst>
                                          <p:attrName>style.visibility</p:attrName>
                                        </p:attrNameLst>
                                      </p:cBhvr>
                                      <p:to>
                                        <p:strVal val="visible"/>
                                      </p:to>
                                    </p:set>
                                    <p:animEffect transition="in" filter="slide(fromLeft)">
                                      <p:cBhvr>
                                        <p:cTn id="16" dur="500"/>
                                        <p:tgtEl>
                                          <p:spTgt spid="40"/>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slide(fromLeft)">
                                      <p:cBhvr>
                                        <p:cTn id="20" dur="500"/>
                                        <p:tgtEl>
                                          <p:spTgt spid="29"/>
                                        </p:tgtEl>
                                      </p:cBhvr>
                                    </p:animEffect>
                                  </p:childTnLst>
                                </p:cTn>
                              </p:par>
                            </p:childTnLst>
                          </p:cTn>
                        </p:par>
                        <p:par>
                          <p:cTn id="21" fill="hold">
                            <p:stCondLst>
                              <p:cond delay="2500"/>
                            </p:stCondLst>
                            <p:childTnLst>
                              <p:par>
                                <p:cTn id="22" presetID="12" presetClass="entr" presetSubtype="1" fill="hold"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slide(fromTop)">
                                      <p:cBhvr>
                                        <p:cTn id="24" dur="500"/>
                                        <p:tgtEl>
                                          <p:spTgt spid="41"/>
                                        </p:tgtEl>
                                      </p:cBhvr>
                                    </p:animEffect>
                                  </p:childTnLst>
                                </p:cTn>
                              </p:par>
                            </p:childTnLst>
                          </p:cTn>
                        </p:par>
                        <p:par>
                          <p:cTn id="25" fill="hold">
                            <p:stCondLst>
                              <p:cond delay="3000"/>
                            </p:stCondLst>
                            <p:childTnLst>
                              <p:par>
                                <p:cTn id="26" presetID="12" presetClass="entr" presetSubtype="1" fill="hold" grpId="0" nodeType="after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slide(fromTop)">
                                      <p:cBhvr>
                                        <p:cTn id="28" dur="500"/>
                                        <p:tgtEl>
                                          <p:spTgt spid="27"/>
                                        </p:tgtEl>
                                      </p:cBhvr>
                                    </p:animEffect>
                                  </p:childTnLst>
                                </p:cTn>
                              </p:par>
                            </p:childTnLst>
                          </p:cTn>
                        </p:par>
                        <p:par>
                          <p:cTn id="29" fill="hold">
                            <p:stCondLst>
                              <p:cond delay="3500"/>
                            </p:stCondLst>
                            <p:childTnLst>
                              <p:par>
                                <p:cTn id="30" presetID="12" presetClass="entr" presetSubtype="4" fill="hold" nodeType="afterEffect">
                                  <p:stCondLst>
                                    <p:cond delay="1000"/>
                                  </p:stCondLst>
                                  <p:childTnLst>
                                    <p:set>
                                      <p:cBhvr>
                                        <p:cTn id="31" dur="1" fill="hold">
                                          <p:stCondLst>
                                            <p:cond delay="0"/>
                                          </p:stCondLst>
                                        </p:cTn>
                                        <p:tgtEl>
                                          <p:spTgt spid="33"/>
                                        </p:tgtEl>
                                        <p:attrNameLst>
                                          <p:attrName>style.visibility</p:attrName>
                                        </p:attrNameLst>
                                      </p:cBhvr>
                                      <p:to>
                                        <p:strVal val="visible"/>
                                      </p:to>
                                    </p:set>
                                    <p:animEffect transition="in" filter="slide(fromBottom)">
                                      <p:cBhvr>
                                        <p:cTn id="32" dur="500"/>
                                        <p:tgtEl>
                                          <p:spTgt spid="33"/>
                                        </p:tgtEl>
                                      </p:cBhvr>
                                    </p:animEffect>
                                  </p:childTnLst>
                                </p:cTn>
                              </p:par>
                            </p:childTnLst>
                          </p:cTn>
                        </p:par>
                        <p:par>
                          <p:cTn id="33" fill="hold">
                            <p:stCondLst>
                              <p:cond delay="5000"/>
                            </p:stCondLst>
                            <p:childTnLst>
                              <p:par>
                                <p:cTn id="34" presetID="12" presetClass="entr" presetSubtype="4" fill="hold" grpId="0" nodeType="after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slide(fromBottom)">
                                      <p:cBhvr>
                                        <p:cTn id="36" dur="500"/>
                                        <p:tgtEl>
                                          <p:spTgt spid="26"/>
                                        </p:tgtEl>
                                      </p:cBhvr>
                                    </p:animEffect>
                                  </p:childTnLst>
                                </p:cTn>
                              </p:par>
                            </p:childTnLst>
                          </p:cTn>
                        </p:par>
                        <p:par>
                          <p:cTn id="37" fill="hold">
                            <p:stCondLst>
                              <p:cond delay="5500"/>
                            </p:stCondLst>
                            <p:childTnLst>
                              <p:par>
                                <p:cTn id="38" presetID="12" presetClass="entr" presetSubtype="1" fill="hold" grpId="0" nodeType="afterEffect">
                                  <p:stCondLst>
                                    <p:cond delay="1000"/>
                                  </p:stCondLst>
                                  <p:childTnLst>
                                    <p:set>
                                      <p:cBhvr>
                                        <p:cTn id="39" dur="1" fill="hold">
                                          <p:stCondLst>
                                            <p:cond delay="0"/>
                                          </p:stCondLst>
                                        </p:cTn>
                                        <p:tgtEl>
                                          <p:spTgt spid="43"/>
                                        </p:tgtEl>
                                        <p:attrNameLst>
                                          <p:attrName>style.visibility</p:attrName>
                                        </p:attrNameLst>
                                      </p:cBhvr>
                                      <p:to>
                                        <p:strVal val="visible"/>
                                      </p:to>
                                    </p:set>
                                    <p:animEffect transition="in" filter="slide(fromTop)">
                                      <p:cBhvr>
                                        <p:cTn id="40" dur="500"/>
                                        <p:tgtEl>
                                          <p:spTgt spid="43"/>
                                        </p:tgtEl>
                                      </p:cBhvr>
                                    </p:animEffect>
                                  </p:childTnLst>
                                </p:cTn>
                              </p:par>
                            </p:childTnLst>
                          </p:cTn>
                        </p:par>
                        <p:par>
                          <p:cTn id="41" fill="hold">
                            <p:stCondLst>
                              <p:cond delay="7000"/>
                            </p:stCondLst>
                            <p:childTnLst>
                              <p:par>
                                <p:cTn id="42" presetID="1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slide(fromTop)">
                                      <p:cBhvr>
                                        <p:cTn id="44" dur="500"/>
                                        <p:tgtEl>
                                          <p:spTgt spid="31"/>
                                        </p:tgtEl>
                                      </p:cBhvr>
                                    </p:animEffect>
                                  </p:childTnLst>
                                </p:cTn>
                              </p:par>
                            </p:childTnLst>
                          </p:cTn>
                        </p:par>
                        <p:par>
                          <p:cTn id="45" fill="hold">
                            <p:stCondLst>
                              <p:cond delay="7500"/>
                            </p:stCondLst>
                            <p:childTnLst>
                              <p:par>
                                <p:cTn id="46" presetID="12" presetClass="entr" presetSubtype="1" fill="hold" grpId="0" nodeType="afterEffect">
                                  <p:stCondLst>
                                    <p:cond delay="1000"/>
                                  </p:stCondLst>
                                  <p:childTnLst>
                                    <p:set>
                                      <p:cBhvr>
                                        <p:cTn id="47" dur="1" fill="hold">
                                          <p:stCondLst>
                                            <p:cond delay="0"/>
                                          </p:stCondLst>
                                        </p:cTn>
                                        <p:tgtEl>
                                          <p:spTgt spid="23"/>
                                        </p:tgtEl>
                                        <p:attrNameLst>
                                          <p:attrName>style.visibility</p:attrName>
                                        </p:attrNameLst>
                                      </p:cBhvr>
                                      <p:to>
                                        <p:strVal val="visible"/>
                                      </p:to>
                                    </p:set>
                                    <p:animEffect transition="in" filter="slide(fromTop)">
                                      <p:cBhvr>
                                        <p:cTn id="48" dur="500"/>
                                        <p:tgtEl>
                                          <p:spTgt spid="23"/>
                                        </p:tgtEl>
                                      </p:cBhvr>
                                    </p:animEffect>
                                  </p:childTnLst>
                                </p:cTn>
                              </p:par>
                            </p:childTnLst>
                          </p:cTn>
                        </p:par>
                        <p:par>
                          <p:cTn id="49" fill="hold">
                            <p:stCondLst>
                              <p:cond delay="9000"/>
                            </p:stCondLst>
                            <p:childTnLst>
                              <p:par>
                                <p:cTn id="50" presetID="12" presetClass="entr" presetSubtype="4" fill="hold" grpId="0" nodeType="after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slide(fromBottom)">
                                      <p:cBhvr>
                                        <p:cTn id="52" dur="500"/>
                                        <p:tgtEl>
                                          <p:spTgt spid="32"/>
                                        </p:tgtEl>
                                      </p:cBhvr>
                                    </p:animEffect>
                                  </p:childTnLst>
                                </p:cTn>
                              </p:par>
                            </p:childTnLst>
                          </p:cTn>
                        </p:par>
                        <p:par>
                          <p:cTn id="53" fill="hold">
                            <p:stCondLst>
                              <p:cond delay="9500"/>
                            </p:stCondLst>
                            <p:childTnLst>
                              <p:par>
                                <p:cTn id="54" presetID="12" presetClass="entr" presetSubtype="8" fill="hold" grpId="0" nodeType="afterEffect">
                                  <p:stCondLst>
                                    <p:cond delay="0"/>
                                  </p:stCondLst>
                                  <p:childTnLst>
                                    <p:set>
                                      <p:cBhvr>
                                        <p:cTn id="55" dur="1" fill="hold">
                                          <p:stCondLst>
                                            <p:cond delay="0"/>
                                          </p:stCondLst>
                                        </p:cTn>
                                        <p:tgtEl>
                                          <p:spTgt spid="28"/>
                                        </p:tgtEl>
                                        <p:attrNameLst>
                                          <p:attrName>style.visibility</p:attrName>
                                        </p:attrNameLst>
                                      </p:cBhvr>
                                      <p:to>
                                        <p:strVal val="visible"/>
                                      </p:to>
                                    </p:set>
                                    <p:animEffect transition="in" filter="slide(fromLeft)">
                                      <p:cBhvr>
                                        <p:cTn id="56" dur="500"/>
                                        <p:tgtEl>
                                          <p:spTgt spid="28"/>
                                        </p:tgtEl>
                                      </p:cBhvr>
                                    </p:animEffect>
                                  </p:childTnLst>
                                </p:cTn>
                              </p:par>
                            </p:childTnLst>
                          </p:cTn>
                        </p:par>
                        <p:par>
                          <p:cTn id="57" fill="hold">
                            <p:stCondLst>
                              <p:cond delay="10000"/>
                            </p:stCondLst>
                            <p:childTnLst>
                              <p:par>
                                <p:cTn id="58" presetID="12" presetClass="entr" presetSubtype="1" fill="hold" grpId="0" nodeType="after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slide(fromTop)">
                                      <p:cBhvr>
                                        <p:cTn id="60"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6" grpId="0" animBg="1"/>
      <p:bldP spid="27" grpId="0" autoUpdateAnimBg="0"/>
      <p:bldP spid="28" grpId="0" autoUpdateAnimBg="0"/>
      <p:bldP spid="29" grpId="0" autoUpdateAnimBg="0"/>
      <p:bldP spid="30" grpId="0" animBg="1"/>
      <p:bldP spid="31" grpId="0" autoUpdateAnimBg="0"/>
      <p:bldP spid="32" grpId="0" animBg="1"/>
      <p:bldP spid="40" grpId="0" animBg="1"/>
      <p:bldP spid="42" grpId="0" animBg="1"/>
      <p:bldP spid="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52449" y="52388"/>
            <a:ext cx="8029576"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
        <p:nvSpPr>
          <p:cNvPr id="3" name="Line 111"/>
          <p:cNvSpPr>
            <a:spLocks noChangeShapeType="1"/>
          </p:cNvSpPr>
          <p:nvPr/>
        </p:nvSpPr>
        <p:spPr bwMode="auto">
          <a:xfrm flipH="1">
            <a:off x="4537075" y="5464977"/>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4" name="Rectangle 2"/>
          <p:cNvSpPr>
            <a:spLocks noChangeArrowheads="1"/>
          </p:cNvSpPr>
          <p:nvPr/>
        </p:nvSpPr>
        <p:spPr bwMode="auto">
          <a:xfrm>
            <a:off x="698500" y="1119188"/>
            <a:ext cx="7772400" cy="636587"/>
          </a:xfrm>
          <a:prstGeom prst="rect">
            <a:avLst/>
          </a:prstGeom>
          <a:noFill/>
          <a:ln w="12700">
            <a:noFill/>
            <a:miter lim="800000"/>
            <a:headEnd/>
            <a:tailEnd/>
          </a:ln>
          <a:effectLst/>
        </p:spPr>
        <p:txBody>
          <a:bodyPr lIns="90488" tIns="44450" rIns="90488" bIns="44450"/>
          <a:lstStyle/>
          <a:p>
            <a:pPr marL="342900" indent="-342900" algn="l">
              <a:lnSpc>
                <a:spcPts val="2500"/>
              </a:lnSpc>
              <a:spcBef>
                <a:spcPct val="20000"/>
              </a:spcBef>
              <a:buClr>
                <a:srgbClr val="66FFFF"/>
              </a:buClr>
              <a:buSzPct val="75000"/>
              <a:buFont typeface="Monotype Sorts" pitchFamily="2" charset="2"/>
              <a:buChar char="n"/>
            </a:pPr>
            <a:r>
              <a:rPr lang="en-US" sz="2400" b="1" dirty="0" smtClean="0">
                <a:effectLst/>
                <a:latin typeface="Book Antiqua" pitchFamily="18" charset="0"/>
              </a:rPr>
              <a:t>Normal Approximation to a Binomial Probability</a:t>
            </a:r>
          </a:p>
          <a:p>
            <a:pPr marL="342900" indent="-342900" algn="l">
              <a:lnSpc>
                <a:spcPts val="2500"/>
              </a:lnSpc>
              <a:spcBef>
                <a:spcPct val="20000"/>
              </a:spcBef>
              <a:buClr>
                <a:srgbClr val="66FFFF"/>
              </a:buClr>
              <a:buSzPct val="75000"/>
            </a:pPr>
            <a:r>
              <a:rPr lang="en-US" sz="2400" b="1" dirty="0" smtClean="0">
                <a:effectLst/>
                <a:latin typeface="Book Antiqua" pitchFamily="18" charset="0"/>
              </a:rPr>
              <a:t>     Distribution with </a:t>
            </a:r>
            <a:r>
              <a:rPr lang="en-US" sz="2400" b="1" i="1" dirty="0" smtClean="0">
                <a:effectLst/>
                <a:latin typeface="Book Antiqua" pitchFamily="18" charset="0"/>
              </a:rPr>
              <a:t>n</a:t>
            </a:r>
            <a:r>
              <a:rPr lang="en-US" sz="2400" b="1" dirty="0" smtClean="0">
                <a:effectLst/>
                <a:latin typeface="Book Antiqua" pitchFamily="18" charset="0"/>
              </a:rPr>
              <a:t> = 100 and </a:t>
            </a:r>
            <a:r>
              <a:rPr lang="en-US" sz="2400" b="1" i="1" dirty="0" smtClean="0">
                <a:effectLst/>
                <a:latin typeface="Book Antiqua" pitchFamily="18" charset="0"/>
              </a:rPr>
              <a:t>p</a:t>
            </a:r>
            <a:r>
              <a:rPr lang="en-US" sz="2400" b="1" dirty="0" smtClean="0">
                <a:effectLst/>
                <a:latin typeface="Book Antiqua" pitchFamily="18" charset="0"/>
              </a:rPr>
              <a:t> = .1</a:t>
            </a:r>
            <a:r>
              <a:rPr lang="en-US" sz="2400" b="1" dirty="0">
                <a:effectLst/>
                <a:latin typeface="Book Antiqua" pitchFamily="18" charset="0"/>
              </a:rPr>
              <a:t>		</a:t>
            </a:r>
          </a:p>
        </p:txBody>
      </p:sp>
      <p:sp>
        <p:nvSpPr>
          <p:cNvPr id="5" name="Rectangle 108"/>
          <p:cNvSpPr>
            <a:spLocks noChangeArrowheads="1"/>
          </p:cNvSpPr>
          <p:nvPr/>
        </p:nvSpPr>
        <p:spPr bwMode="auto">
          <a:xfrm>
            <a:off x="1366837" y="2033587"/>
            <a:ext cx="6286500" cy="3976688"/>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6" name="Freeform 109"/>
          <p:cNvSpPr>
            <a:spLocks/>
          </p:cNvSpPr>
          <p:nvPr/>
        </p:nvSpPr>
        <p:spPr bwMode="auto">
          <a:xfrm>
            <a:off x="1990725" y="2246313"/>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7" name="Rectangle 113"/>
          <p:cNvSpPr>
            <a:spLocks noChangeArrowheads="1"/>
          </p:cNvSpPr>
          <p:nvPr/>
        </p:nvSpPr>
        <p:spPr bwMode="auto">
          <a:xfrm>
            <a:off x="4092575" y="5391150"/>
            <a:ext cx="439224" cy="397545"/>
          </a:xfrm>
          <a:prstGeom prst="rect">
            <a:avLst/>
          </a:prstGeom>
          <a:noFill/>
          <a:ln w="12700">
            <a:noFill/>
            <a:miter lim="800000"/>
            <a:headEnd/>
            <a:tailEnd/>
          </a:ln>
          <a:effectLst/>
        </p:spPr>
        <p:txBody>
          <a:bodyPr wrap="none" lIns="90488" tIns="44450" rIns="90488" bIns="44450">
            <a:spAutoFit/>
          </a:bodyPr>
          <a:lstStyle/>
          <a:p>
            <a:pPr algn="l"/>
            <a:r>
              <a:rPr lang="en-US" sz="2000" dirty="0" smtClean="0">
                <a:effectLst>
                  <a:outerShdw blurRad="38100" dist="38100" dir="2700000" algn="tl">
                    <a:srgbClr val="000000"/>
                  </a:outerShdw>
                </a:effectLst>
                <a:latin typeface="Book Antiqua" pitchFamily="18" charset="0"/>
              </a:rPr>
              <a:t>10</a:t>
            </a:r>
            <a:endParaRPr lang="en-US" sz="2000" dirty="0">
              <a:effectLst>
                <a:outerShdw blurRad="38100" dist="38100" dir="2700000" algn="tl">
                  <a:srgbClr val="000000"/>
                </a:outerShdw>
              </a:effectLst>
              <a:latin typeface="Book Antiqua" pitchFamily="18" charset="0"/>
            </a:endParaRPr>
          </a:p>
        </p:txBody>
      </p:sp>
      <p:sp>
        <p:nvSpPr>
          <p:cNvPr id="8" name="Rectangle 124"/>
          <p:cNvSpPr>
            <a:spLocks noChangeArrowheads="1"/>
          </p:cNvSpPr>
          <p:nvPr/>
        </p:nvSpPr>
        <p:spPr bwMode="auto">
          <a:xfrm>
            <a:off x="5076825" y="2933700"/>
            <a:ext cx="2439771" cy="428322"/>
          </a:xfrm>
          <a:prstGeom prst="rect">
            <a:avLst/>
          </a:prstGeom>
          <a:noFill/>
          <a:ln w="12700">
            <a:noFill/>
            <a:miter lim="800000"/>
            <a:headEnd/>
            <a:tailEnd/>
          </a:ln>
          <a:effectLst/>
        </p:spPr>
        <p:txBody>
          <a:bodyPr wrap="none" lIns="90488" tIns="44450" rIns="90488" bIns="44450">
            <a:spAutoFit/>
          </a:bodyPr>
          <a:lstStyle/>
          <a:p>
            <a:pPr algn="l"/>
            <a:r>
              <a:rPr lang="en-US" i="1" dirty="0" smtClean="0">
                <a:effectLst>
                  <a:outerShdw blurRad="38100" dist="38100" dir="2700000" algn="tl">
                    <a:srgbClr val="000000"/>
                  </a:outerShdw>
                </a:effectLst>
                <a:latin typeface="Book Antiqua" pitchFamily="18" charset="0"/>
              </a:rPr>
              <a:t>P</a:t>
            </a:r>
            <a:r>
              <a:rPr lang="en-US" dirty="0" smtClean="0">
                <a:effectLst>
                  <a:outerShdw blurRad="38100" dist="38100" dir="2700000" algn="tl">
                    <a:srgbClr val="000000"/>
                  </a:outerShdw>
                </a:effectLst>
                <a:latin typeface="Book Antiqua" pitchFamily="18" charset="0"/>
              </a:rPr>
              <a:t>(</a:t>
            </a:r>
            <a:r>
              <a:rPr lang="en-US" i="1" dirty="0" smtClean="0">
                <a:effectLst>
                  <a:outerShdw blurRad="38100" dist="38100" dir="2700000" algn="tl">
                    <a:srgbClr val="000000"/>
                  </a:outerShdw>
                </a:effectLst>
                <a:latin typeface="Book Antiqua" pitchFamily="18" charset="0"/>
              </a:rPr>
              <a:t>x</a:t>
            </a:r>
            <a:r>
              <a:rPr lang="en-US" dirty="0" smtClean="0">
                <a:effectLst>
                  <a:outerShdw blurRad="38100" dist="38100" dir="2700000" algn="tl">
                    <a:srgbClr val="000000"/>
                  </a:outerShdw>
                </a:effectLst>
                <a:latin typeface="Book Antiqua" pitchFamily="18" charset="0"/>
              </a:rPr>
              <a:t> </a:t>
            </a:r>
            <a:r>
              <a:rPr lang="en-US" u="sng" dirty="0" smtClean="0">
                <a:effectLst>
                  <a:outerShdw blurRad="38100" dist="38100" dir="2700000" algn="tl">
                    <a:srgbClr val="000000"/>
                  </a:outerShdw>
                </a:effectLst>
                <a:latin typeface="Book Antiqua" pitchFamily="18" charset="0"/>
              </a:rPr>
              <a:t>&lt;</a:t>
            </a:r>
            <a:r>
              <a:rPr lang="en-US" dirty="0" smtClean="0">
                <a:effectLst>
                  <a:outerShdw blurRad="38100" dist="38100" dir="2700000" algn="tl">
                    <a:srgbClr val="000000"/>
                  </a:outerShdw>
                </a:effectLst>
                <a:latin typeface="Book Antiqua" pitchFamily="18" charset="0"/>
              </a:rPr>
              <a:t> 11.5) = .6915</a:t>
            </a:r>
            <a:endParaRPr lang="en-US" dirty="0">
              <a:effectLst>
                <a:outerShdw blurRad="38100" dist="38100" dir="2700000" algn="tl">
                  <a:srgbClr val="000000"/>
                </a:outerShdw>
              </a:effectLst>
              <a:latin typeface="Book Antiqua" pitchFamily="18" charset="0"/>
            </a:endParaRPr>
          </a:p>
        </p:txBody>
      </p:sp>
      <p:sp>
        <p:nvSpPr>
          <p:cNvPr id="9" name="Rectangle 126"/>
          <p:cNvSpPr>
            <a:spLocks noChangeArrowheads="1"/>
          </p:cNvSpPr>
          <p:nvPr/>
        </p:nvSpPr>
        <p:spPr bwMode="auto">
          <a:xfrm>
            <a:off x="6819900" y="5067300"/>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smtClean="0">
                <a:effectLst>
                  <a:outerShdw blurRad="38100" dist="38100" dir="2700000" algn="tl">
                    <a:srgbClr val="000000"/>
                  </a:outerShdw>
                </a:effectLst>
                <a:latin typeface="Book Antiqua" pitchFamily="18" charset="0"/>
              </a:rPr>
              <a:t>x</a:t>
            </a:r>
            <a:endParaRPr lang="en-US" sz="2400" i="1" dirty="0">
              <a:effectLst>
                <a:outerShdw blurRad="38100" dist="38100" dir="2700000" algn="tl">
                  <a:srgbClr val="000000"/>
                </a:outerShdw>
              </a:effectLst>
              <a:latin typeface="Book Antiqua" pitchFamily="18" charset="0"/>
            </a:endParaRPr>
          </a:p>
        </p:txBody>
      </p:sp>
      <p:sp>
        <p:nvSpPr>
          <p:cNvPr id="10" name="AutoShape 130"/>
          <p:cNvSpPr>
            <a:spLocks noChangeArrowheads="1"/>
          </p:cNvSpPr>
          <p:nvPr/>
        </p:nvSpPr>
        <p:spPr bwMode="auto">
          <a:xfrm rot="5400000">
            <a:off x="1019175" y="3946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1" name="Rectangle 133"/>
          <p:cNvSpPr>
            <a:spLocks noChangeArrowheads="1"/>
          </p:cNvSpPr>
          <p:nvPr/>
        </p:nvSpPr>
        <p:spPr bwMode="auto">
          <a:xfrm>
            <a:off x="4433888" y="56245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1.5</a:t>
            </a:r>
            <a:endParaRPr lang="en-US" sz="2000" baseline="-25000" dirty="0">
              <a:effectLst>
                <a:outerShdw blurRad="38100" dist="38100" dir="2700000" algn="tl">
                  <a:srgbClr val="000000"/>
                </a:outerShdw>
              </a:effectLst>
              <a:latin typeface="Book Antiqua" pitchFamily="18" charset="0"/>
            </a:endParaRPr>
          </a:p>
        </p:txBody>
      </p:sp>
      <p:cxnSp>
        <p:nvCxnSpPr>
          <p:cNvPr id="12" name="Straight Connector 11"/>
          <p:cNvCxnSpPr/>
          <p:nvPr/>
        </p:nvCxnSpPr>
        <p:spPr bwMode="auto">
          <a:xfrm rot="5400000">
            <a:off x="4214813" y="5329237"/>
            <a:ext cx="180974" cy="1588"/>
          </a:xfrm>
          <a:prstGeom prst="line">
            <a:avLst/>
          </a:prstGeom>
          <a:solidFill>
            <a:schemeClr val="accent1"/>
          </a:solidFill>
          <a:ln w="12700" cap="flat" cmpd="sng" algn="ctr">
            <a:solidFill>
              <a:schemeClr val="tx1"/>
            </a:solidFill>
            <a:prstDash val="solid"/>
            <a:round/>
            <a:headEnd type="none" w="med" len="med"/>
            <a:tailEnd type="none" w="med" len="med"/>
          </a:ln>
          <a:effectLst>
            <a:outerShdw dist="12700" dir="2700000" algn="tl" rotWithShape="0">
              <a:schemeClr val="accent4">
                <a:lumMod val="10000"/>
              </a:schemeClr>
            </a:outerShdw>
          </a:effectLst>
        </p:spPr>
      </p:cxnSp>
      <p:sp>
        <p:nvSpPr>
          <p:cNvPr id="13" name="Freeform 109"/>
          <p:cNvSpPr>
            <a:spLocks/>
          </p:cNvSpPr>
          <p:nvPr/>
        </p:nvSpPr>
        <p:spPr bwMode="auto">
          <a:xfrm>
            <a:off x="1981185" y="2251062"/>
            <a:ext cx="3201988" cy="3481390"/>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28 w 2017"/>
              <a:gd name="connsiteY71" fmla="*/ 1927 h 2050"/>
              <a:gd name="connsiteX72" fmla="*/ 1698 w 2017"/>
              <a:gd name="connsiteY72" fmla="*/ 1210 h 2050"/>
              <a:gd name="connsiteX73" fmla="*/ 1698 w 2017"/>
              <a:gd name="connsiteY73" fmla="*/ 1207 h 2050"/>
              <a:gd name="connsiteX74" fmla="*/ 1683 w 2017"/>
              <a:gd name="connsiteY74" fmla="*/ 332 h 2050"/>
              <a:gd name="connsiteX75" fmla="*/ 1662 w 2017"/>
              <a:gd name="connsiteY75" fmla="*/ 294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83 w 2017"/>
              <a:gd name="connsiteY71" fmla="*/ 332 h 2050"/>
              <a:gd name="connsiteX72" fmla="*/ 1662 w 2017"/>
              <a:gd name="connsiteY72" fmla="*/ 294 h 2050"/>
              <a:gd name="connsiteX73" fmla="*/ 1647 w 2017"/>
              <a:gd name="connsiteY73" fmla="*/ 260 h 2050"/>
              <a:gd name="connsiteX74" fmla="*/ 1634 w 2017"/>
              <a:gd name="connsiteY74" fmla="*/ 236 h 2050"/>
              <a:gd name="connsiteX75" fmla="*/ 1624 w 2017"/>
              <a:gd name="connsiteY75" fmla="*/ 208 h 2050"/>
              <a:gd name="connsiteX76" fmla="*/ 1596 w 2017"/>
              <a:gd name="connsiteY76" fmla="*/ 168 h 2050"/>
              <a:gd name="connsiteX77" fmla="*/ 1590 w 2017"/>
              <a:gd name="connsiteY77" fmla="*/ 156 h 2050"/>
              <a:gd name="connsiteX78" fmla="*/ 1574 w 2017"/>
              <a:gd name="connsiteY78" fmla="*/ 136 h 2050"/>
              <a:gd name="connsiteX79" fmla="*/ 1582 w 2017"/>
              <a:gd name="connsiteY79" fmla="*/ 144 h 2050"/>
              <a:gd name="connsiteX80" fmla="*/ 1610 w 2017"/>
              <a:gd name="connsiteY80" fmla="*/ 190 h 2050"/>
              <a:gd name="connsiteX81" fmla="*/ 1602 w 2017"/>
              <a:gd name="connsiteY81" fmla="*/ 180 h 2050"/>
              <a:gd name="connsiteX82" fmla="*/ 1608 w 2017"/>
              <a:gd name="connsiteY82" fmla="*/ 182 h 2050"/>
              <a:gd name="connsiteX83" fmla="*/ 1587 w 2017"/>
              <a:gd name="connsiteY83" fmla="*/ 152 h 2050"/>
              <a:gd name="connsiteX84" fmla="*/ 1560 w 2017"/>
              <a:gd name="connsiteY84" fmla="*/ 114 h 2050"/>
              <a:gd name="connsiteX85" fmla="*/ 1536 w 2017"/>
              <a:gd name="connsiteY85" fmla="*/ 84 h 2050"/>
              <a:gd name="connsiteX86" fmla="*/ 1510 w 2017"/>
              <a:gd name="connsiteY86" fmla="*/ 52 h 2050"/>
              <a:gd name="connsiteX87" fmla="*/ 1491 w 2017"/>
              <a:gd name="connsiteY87" fmla="*/ 32 h 2050"/>
              <a:gd name="connsiteX88" fmla="*/ 1473 w 2017"/>
              <a:gd name="connsiteY88" fmla="*/ 14 h 2050"/>
              <a:gd name="connsiteX89" fmla="*/ 1452 w 2017"/>
              <a:gd name="connsiteY89" fmla="*/ 8 h 2050"/>
              <a:gd name="connsiteX90" fmla="*/ 1410 w 2017"/>
              <a:gd name="connsiteY90" fmla="*/ 2 h 2050"/>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683 w 2017"/>
              <a:gd name="connsiteY72" fmla="*/ 332 h 2193"/>
              <a:gd name="connsiteX73" fmla="*/ 1662 w 2017"/>
              <a:gd name="connsiteY73" fmla="*/ 294 h 2193"/>
              <a:gd name="connsiteX74" fmla="*/ 1647 w 2017"/>
              <a:gd name="connsiteY74" fmla="*/ 260 h 2193"/>
              <a:gd name="connsiteX75" fmla="*/ 1634 w 2017"/>
              <a:gd name="connsiteY75" fmla="*/ 236 h 2193"/>
              <a:gd name="connsiteX76" fmla="*/ 1624 w 2017"/>
              <a:gd name="connsiteY76" fmla="*/ 208 h 2193"/>
              <a:gd name="connsiteX77" fmla="*/ 1596 w 2017"/>
              <a:gd name="connsiteY77" fmla="*/ 168 h 2193"/>
              <a:gd name="connsiteX78" fmla="*/ 1590 w 2017"/>
              <a:gd name="connsiteY78" fmla="*/ 156 h 2193"/>
              <a:gd name="connsiteX79" fmla="*/ 1574 w 2017"/>
              <a:gd name="connsiteY79" fmla="*/ 136 h 2193"/>
              <a:gd name="connsiteX80" fmla="*/ 1582 w 2017"/>
              <a:gd name="connsiteY80" fmla="*/ 144 h 2193"/>
              <a:gd name="connsiteX81" fmla="*/ 1610 w 2017"/>
              <a:gd name="connsiteY81" fmla="*/ 190 h 2193"/>
              <a:gd name="connsiteX82" fmla="*/ 1602 w 2017"/>
              <a:gd name="connsiteY82" fmla="*/ 180 h 2193"/>
              <a:gd name="connsiteX83" fmla="*/ 1608 w 2017"/>
              <a:gd name="connsiteY83" fmla="*/ 182 h 2193"/>
              <a:gd name="connsiteX84" fmla="*/ 1587 w 2017"/>
              <a:gd name="connsiteY84" fmla="*/ 152 h 2193"/>
              <a:gd name="connsiteX85" fmla="*/ 1560 w 2017"/>
              <a:gd name="connsiteY85" fmla="*/ 114 h 2193"/>
              <a:gd name="connsiteX86" fmla="*/ 1536 w 2017"/>
              <a:gd name="connsiteY86" fmla="*/ 84 h 2193"/>
              <a:gd name="connsiteX87" fmla="*/ 1510 w 2017"/>
              <a:gd name="connsiteY87" fmla="*/ 52 h 2193"/>
              <a:gd name="connsiteX88" fmla="*/ 1491 w 2017"/>
              <a:gd name="connsiteY88" fmla="*/ 32 h 2193"/>
              <a:gd name="connsiteX89" fmla="*/ 1473 w 2017"/>
              <a:gd name="connsiteY89" fmla="*/ 14 h 2193"/>
              <a:gd name="connsiteX90" fmla="*/ 1452 w 2017"/>
              <a:gd name="connsiteY90" fmla="*/ 8 h 2193"/>
              <a:gd name="connsiteX91" fmla="*/ 1410 w 2017"/>
              <a:gd name="connsiteY91"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62 w 2017"/>
              <a:gd name="connsiteY74" fmla="*/ 294 h 2193"/>
              <a:gd name="connsiteX75" fmla="*/ 1647 w 2017"/>
              <a:gd name="connsiteY75" fmla="*/ 260 h 2193"/>
              <a:gd name="connsiteX76" fmla="*/ 1634 w 2017"/>
              <a:gd name="connsiteY76" fmla="*/ 236 h 2193"/>
              <a:gd name="connsiteX77" fmla="*/ 1624 w 2017"/>
              <a:gd name="connsiteY77" fmla="*/ 208 h 2193"/>
              <a:gd name="connsiteX78" fmla="*/ 1596 w 2017"/>
              <a:gd name="connsiteY78" fmla="*/ 168 h 2193"/>
              <a:gd name="connsiteX79" fmla="*/ 1590 w 2017"/>
              <a:gd name="connsiteY79" fmla="*/ 156 h 2193"/>
              <a:gd name="connsiteX80" fmla="*/ 1574 w 2017"/>
              <a:gd name="connsiteY80" fmla="*/ 136 h 2193"/>
              <a:gd name="connsiteX81" fmla="*/ 1582 w 2017"/>
              <a:gd name="connsiteY81" fmla="*/ 144 h 2193"/>
              <a:gd name="connsiteX82" fmla="*/ 1610 w 2017"/>
              <a:gd name="connsiteY82" fmla="*/ 190 h 2193"/>
              <a:gd name="connsiteX83" fmla="*/ 1602 w 2017"/>
              <a:gd name="connsiteY83" fmla="*/ 180 h 2193"/>
              <a:gd name="connsiteX84" fmla="*/ 1608 w 2017"/>
              <a:gd name="connsiteY84" fmla="*/ 182 h 2193"/>
              <a:gd name="connsiteX85" fmla="*/ 1587 w 2017"/>
              <a:gd name="connsiteY85" fmla="*/ 152 h 2193"/>
              <a:gd name="connsiteX86" fmla="*/ 1560 w 2017"/>
              <a:gd name="connsiteY86" fmla="*/ 114 h 2193"/>
              <a:gd name="connsiteX87" fmla="*/ 1536 w 2017"/>
              <a:gd name="connsiteY87" fmla="*/ 84 h 2193"/>
              <a:gd name="connsiteX88" fmla="*/ 1510 w 2017"/>
              <a:gd name="connsiteY88" fmla="*/ 52 h 2193"/>
              <a:gd name="connsiteX89" fmla="*/ 1491 w 2017"/>
              <a:gd name="connsiteY89" fmla="*/ 32 h 2193"/>
              <a:gd name="connsiteX90" fmla="*/ 1473 w 2017"/>
              <a:gd name="connsiteY90" fmla="*/ 14 h 2193"/>
              <a:gd name="connsiteX91" fmla="*/ 1452 w 2017"/>
              <a:gd name="connsiteY91" fmla="*/ 8 h 2193"/>
              <a:gd name="connsiteX92" fmla="*/ 1410 w 2017"/>
              <a:gd name="connsiteY92"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2017" h="2193">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729" y="1931"/>
                </a:lnTo>
                <a:cubicBezTo>
                  <a:pt x="2017" y="1933"/>
                  <a:pt x="1713" y="1928"/>
                  <a:pt x="1728" y="1933"/>
                </a:cubicBezTo>
                <a:cubicBezTo>
                  <a:pt x="1728" y="1933"/>
                  <a:pt x="1733" y="2050"/>
                  <a:pt x="1728" y="1930"/>
                </a:cubicBezTo>
                <a:cubicBezTo>
                  <a:pt x="1728" y="1929"/>
                  <a:pt x="1736" y="2193"/>
                  <a:pt x="1728" y="1927"/>
                </a:cubicBezTo>
                <a:cubicBezTo>
                  <a:pt x="1728" y="1926"/>
                  <a:pt x="1735" y="2190"/>
                  <a:pt x="1728" y="1924"/>
                </a:cubicBezTo>
                <a:cubicBezTo>
                  <a:pt x="1721" y="1658"/>
                  <a:pt x="1691" y="598"/>
                  <a:pt x="1683" y="332"/>
                </a:cubicBezTo>
                <a:cubicBezTo>
                  <a:pt x="1676" y="66"/>
                  <a:pt x="1678" y="309"/>
                  <a:pt x="1683" y="297"/>
                </a:cubicBezTo>
                <a:cubicBezTo>
                  <a:pt x="1683" y="291"/>
                  <a:pt x="1668" y="298"/>
                  <a:pt x="1683" y="295"/>
                </a:cubicBezTo>
                <a:cubicBezTo>
                  <a:pt x="1680" y="295"/>
                  <a:pt x="1668" y="300"/>
                  <a:pt x="1662" y="294"/>
                </a:cubicBezTo>
                <a:cubicBezTo>
                  <a:pt x="1657" y="283"/>
                  <a:pt x="1652" y="271"/>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0099CC">
                  <a:shade val="30000"/>
                  <a:satMod val="115000"/>
                </a:srgbClr>
              </a:gs>
              <a:gs pos="50000">
                <a:srgbClr val="0099CC">
                  <a:shade val="67500"/>
                  <a:satMod val="115000"/>
                </a:srgbClr>
              </a:gs>
              <a:gs pos="100000">
                <a:srgbClr val="0099CC">
                  <a:shade val="100000"/>
                  <a:satMod val="115000"/>
                </a:srgbClr>
              </a:gs>
            </a:gsLst>
            <a:lin ang="13500000" scaled="1"/>
            <a:tileRect/>
          </a:gradFill>
          <a:ln w="12700" cap="rnd" cmpd="sng">
            <a:noFill/>
            <a:prstDash val="solid"/>
            <a:round/>
            <a:headEnd type="none" w="med" len="med"/>
            <a:tailEnd type="none" w="med" len="med"/>
          </a:ln>
          <a:effectLst/>
        </p:spPr>
        <p:txBody>
          <a:bodyPr/>
          <a:lstStyle/>
          <a:p>
            <a:endParaRPr lang="en-US"/>
          </a:p>
        </p:txBody>
      </p:sp>
      <p:grpSp>
        <p:nvGrpSpPr>
          <p:cNvPr id="14" name="Group 116"/>
          <p:cNvGrpSpPr>
            <a:grpSpLocks/>
          </p:cNvGrpSpPr>
          <p:nvPr/>
        </p:nvGrpSpPr>
        <p:grpSpPr bwMode="auto">
          <a:xfrm>
            <a:off x="1892300" y="2176463"/>
            <a:ext cx="4719638" cy="2944812"/>
            <a:chOff x="1312" y="1785"/>
            <a:chExt cx="2973" cy="1855"/>
          </a:xfrm>
        </p:grpSpPr>
        <p:sp>
          <p:nvSpPr>
            <p:cNvPr id="15" name="Arc 117"/>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6" name="Arc 118"/>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7" name="Arc 119"/>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8" name="Arc 120"/>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endParaRPr lang="en-US"/>
            </a:p>
          </p:txBody>
        </p:sp>
        <p:sp>
          <p:nvSpPr>
            <p:cNvPr id="19" name="Arc 121"/>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0" name="Arc 122"/>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1" name="Line 115"/>
          <p:cNvSpPr>
            <a:spLocks noChangeShapeType="1"/>
          </p:cNvSpPr>
          <p:nvPr/>
        </p:nvSpPr>
        <p:spPr bwMode="auto">
          <a:xfrm>
            <a:off x="1758950" y="5308600"/>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2" name="Line 132"/>
          <p:cNvSpPr>
            <a:spLocks noChangeShapeType="1"/>
          </p:cNvSpPr>
          <p:nvPr/>
        </p:nvSpPr>
        <p:spPr bwMode="auto">
          <a:xfrm>
            <a:off x="4656457" y="2790825"/>
            <a:ext cx="48893" cy="28575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 name="Line 125"/>
          <p:cNvSpPr>
            <a:spLocks noChangeShapeType="1"/>
          </p:cNvSpPr>
          <p:nvPr/>
        </p:nvSpPr>
        <p:spPr bwMode="auto">
          <a:xfrm flipH="1">
            <a:off x="4267200" y="3305175"/>
            <a:ext cx="838200" cy="71437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196548145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0"/>
                                        </p:tgtEl>
                                        <p:attrNameLst>
                                          <p:attrName>style.visibility</p:attrName>
                                        </p:attrNameLst>
                                      </p:cBhvr>
                                      <p:to>
                                        <p:strVal val="visible"/>
                                      </p:to>
                                    </p:set>
                                    <p:animEffect transition="in" filter="slide(fromLeft)">
                                      <p:cBhvr>
                                        <p:cTn id="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1"/>
                                        </p:tgtEl>
                                        <p:attrNameLst>
                                          <p:attrName>style.visibility</p:attrName>
                                        </p:attrNameLst>
                                      </p:cBhvr>
                                      <p:to>
                                        <p:strVal val="visible"/>
                                      </p:to>
                                    </p:set>
                                    <p:animEffect transition="in" filter="slide(fromLeft)">
                                      <p:cBhvr>
                                        <p:cTn id="16" dur="500"/>
                                        <p:tgtEl>
                                          <p:spTgt spid="21"/>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slide(fromLeft)">
                                      <p:cBhvr>
                                        <p:cTn id="20" dur="500"/>
                                        <p:tgtEl>
                                          <p:spTgt spid="9"/>
                                        </p:tgtEl>
                                      </p:cBhvr>
                                    </p:animEffect>
                                  </p:childTnLst>
                                </p:cTn>
                              </p:par>
                            </p:childTnLst>
                          </p:cTn>
                        </p:par>
                        <p:par>
                          <p:cTn id="21" fill="hold">
                            <p:stCondLst>
                              <p:cond delay="2500"/>
                            </p:stCondLst>
                            <p:childTnLst>
                              <p:par>
                                <p:cTn id="22" presetID="12" presetClass="entr" presetSubtype="1" fill="hold"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slide(fromTop)">
                                      <p:cBhvr>
                                        <p:cTn id="24" dur="1000"/>
                                        <p:tgtEl>
                                          <p:spTgt spid="12"/>
                                        </p:tgtEl>
                                      </p:cBhvr>
                                    </p:animEffect>
                                  </p:childTnLst>
                                </p:cTn>
                              </p:par>
                            </p:childTnLst>
                          </p:cTn>
                        </p:par>
                        <p:par>
                          <p:cTn id="25" fill="hold">
                            <p:stCondLst>
                              <p:cond delay="3500"/>
                            </p:stCondLst>
                            <p:childTnLst>
                              <p:par>
                                <p:cTn id="26" presetID="12" presetClass="entr" presetSubtype="1"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slide(fromTop)">
                                      <p:cBhvr>
                                        <p:cTn id="28" dur="500"/>
                                        <p:tgtEl>
                                          <p:spTgt spid="7"/>
                                        </p:tgtEl>
                                      </p:cBhvr>
                                    </p:animEffect>
                                  </p:childTnLst>
                                </p:cTn>
                              </p:par>
                            </p:childTnLst>
                          </p:cTn>
                        </p:par>
                        <p:par>
                          <p:cTn id="29" fill="hold">
                            <p:stCondLst>
                              <p:cond delay="4000"/>
                            </p:stCondLst>
                            <p:childTnLst>
                              <p:par>
                                <p:cTn id="30" presetID="12" presetClass="entr" presetSubtype="4" fill="hold" nodeType="afterEffect">
                                  <p:stCondLst>
                                    <p:cond delay="100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par>
                          <p:cTn id="33" fill="hold">
                            <p:stCondLst>
                              <p:cond delay="5500"/>
                            </p:stCondLst>
                            <p:childTnLst>
                              <p:par>
                                <p:cTn id="34" presetID="12" presetClass="entr" presetSubtype="4"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lide(fromBottom)">
                                      <p:cBhvr>
                                        <p:cTn id="36" dur="500"/>
                                        <p:tgtEl>
                                          <p:spTgt spid="6"/>
                                        </p:tgtEl>
                                      </p:cBhvr>
                                    </p:animEffect>
                                  </p:childTnLst>
                                </p:cTn>
                              </p:par>
                            </p:childTnLst>
                          </p:cTn>
                        </p:par>
                        <p:par>
                          <p:cTn id="37" fill="hold">
                            <p:stCondLst>
                              <p:cond delay="6000"/>
                            </p:stCondLst>
                            <p:childTnLst>
                              <p:par>
                                <p:cTn id="38" presetID="12" presetClass="entr" presetSubtype="1" fill="hold" grpId="0" nodeType="after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slide(fromTop)">
                                      <p:cBhvr>
                                        <p:cTn id="40" dur="500"/>
                                        <p:tgtEl>
                                          <p:spTgt spid="22"/>
                                        </p:tgtEl>
                                      </p:cBhvr>
                                    </p:animEffect>
                                  </p:childTnLst>
                                </p:cTn>
                              </p:par>
                            </p:childTnLst>
                          </p:cTn>
                        </p:par>
                        <p:par>
                          <p:cTn id="41" fill="hold">
                            <p:stCondLst>
                              <p:cond delay="6500"/>
                            </p:stCondLst>
                            <p:childTnLst>
                              <p:par>
                                <p:cTn id="42" presetID="12" presetClass="entr" presetSubtype="1"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slide(fromTop)">
                                      <p:cBhvr>
                                        <p:cTn id="44" dur="500"/>
                                        <p:tgtEl>
                                          <p:spTgt spid="11"/>
                                        </p:tgtEl>
                                      </p:cBhvr>
                                    </p:animEffect>
                                  </p:childTnLst>
                                </p:cTn>
                              </p:par>
                            </p:childTnLst>
                          </p:cTn>
                        </p:par>
                        <p:par>
                          <p:cTn id="45" fill="hold">
                            <p:stCondLst>
                              <p:cond delay="7000"/>
                            </p:stCondLst>
                            <p:childTnLst>
                              <p:par>
                                <p:cTn id="46" presetID="12" presetClass="entr" presetSubtype="1" fill="hold" grpId="0" nodeType="afterEffect">
                                  <p:stCondLst>
                                    <p:cond delay="1000"/>
                                  </p:stCondLst>
                                  <p:childTnLst>
                                    <p:set>
                                      <p:cBhvr>
                                        <p:cTn id="47" dur="1" fill="hold">
                                          <p:stCondLst>
                                            <p:cond delay="0"/>
                                          </p:stCondLst>
                                        </p:cTn>
                                        <p:tgtEl>
                                          <p:spTgt spid="3"/>
                                        </p:tgtEl>
                                        <p:attrNameLst>
                                          <p:attrName>style.visibility</p:attrName>
                                        </p:attrNameLst>
                                      </p:cBhvr>
                                      <p:to>
                                        <p:strVal val="visible"/>
                                      </p:to>
                                    </p:set>
                                    <p:animEffect transition="in" filter="slide(fromTop)">
                                      <p:cBhvr>
                                        <p:cTn id="48" dur="500"/>
                                        <p:tgtEl>
                                          <p:spTgt spid="3"/>
                                        </p:tgtEl>
                                      </p:cBhvr>
                                    </p:animEffect>
                                  </p:childTnLst>
                                </p:cTn>
                              </p:par>
                            </p:childTnLst>
                          </p:cTn>
                        </p:par>
                        <p:par>
                          <p:cTn id="49" fill="hold">
                            <p:stCondLst>
                              <p:cond delay="8500"/>
                            </p:stCondLst>
                            <p:childTnLst>
                              <p:par>
                                <p:cTn id="50" presetID="12" presetClass="entr" presetSubtype="4" fill="hold" grpId="0" nodeType="after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slide(fromBottom)">
                                      <p:cBhvr>
                                        <p:cTn id="52" dur="500"/>
                                        <p:tgtEl>
                                          <p:spTgt spid="13"/>
                                        </p:tgtEl>
                                      </p:cBhvr>
                                    </p:animEffect>
                                  </p:childTnLst>
                                </p:cTn>
                              </p:par>
                            </p:childTnLst>
                          </p:cTn>
                        </p:par>
                        <p:par>
                          <p:cTn id="53" fill="hold">
                            <p:stCondLst>
                              <p:cond delay="9000"/>
                            </p:stCondLst>
                            <p:childTnLst>
                              <p:par>
                                <p:cTn id="54" presetID="12" presetClass="entr" presetSubtype="8" fill="hold" grpId="0" nodeType="after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slide(fromLeft)">
                                      <p:cBhvr>
                                        <p:cTn id="56" dur="500"/>
                                        <p:tgtEl>
                                          <p:spTgt spid="8"/>
                                        </p:tgtEl>
                                      </p:cBhvr>
                                    </p:animEffect>
                                  </p:childTnLst>
                                </p:cTn>
                              </p:par>
                            </p:childTnLst>
                          </p:cTn>
                        </p:par>
                        <p:par>
                          <p:cTn id="57" fill="hold">
                            <p:stCondLst>
                              <p:cond delay="9500"/>
                            </p:stCondLst>
                            <p:childTnLst>
                              <p:par>
                                <p:cTn id="58" presetID="12" presetClass="entr" presetSubtype="1" fill="hold" grpId="0"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slide(fromTop)">
                                      <p:cBhvr>
                                        <p:cTn id="6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utoUpdateAnimBg="0"/>
      <p:bldP spid="8" grpId="0" autoUpdateAnimBg="0"/>
      <p:bldP spid="9" grpId="0" autoUpdateAnimBg="0"/>
      <p:bldP spid="10" grpId="0" animBg="1"/>
      <p:bldP spid="11" grpId="0" autoUpdateAnimBg="0"/>
      <p:bldP spid="13" grpId="0" animBg="1"/>
      <p:bldP spid="21" grpId="0" animBg="1"/>
      <p:bldP spid="22" grpId="0" animBg="1"/>
      <p:bldP spid="23"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52449" y="52388"/>
            <a:ext cx="8029576" cy="814387"/>
          </a:xfrm>
          <a:prstGeom prst="rect">
            <a:avLst/>
          </a:prstGeom>
          <a:noFill/>
          <a:ln/>
        </p:spPr>
        <p:txBody>
          <a:bodyPr vert="horz" lIns="91440" tIns="45720" rIns="91440" bIns="45720" rtlCol="0" anchor="ctr">
            <a:normAutofit fontScale="62500" lnSpcReduction="20000"/>
          </a:bodyPr>
          <a:lstStyle>
            <a:defPPr>
              <a:defRPr lang="en-US"/>
            </a:defPPr>
            <a:lvl1pPr eaLnBrk="1" hangingPunct="1">
              <a:defRPr sz="4400" b="1">
                <a:latin typeface="+mj-lt"/>
                <a:ea typeface="+mj-ea"/>
                <a:cs typeface="+mj-cs"/>
              </a:defRPr>
            </a:lvl1pPr>
          </a:lstStyle>
          <a:p>
            <a:r>
              <a:rPr lang="en-US" dirty="0"/>
              <a:t>Normal Approximation of Binomial Probabilities</a:t>
            </a:r>
          </a:p>
        </p:txBody>
      </p:sp>
      <p:sp>
        <p:nvSpPr>
          <p:cNvPr id="3" name="Line 111"/>
          <p:cNvSpPr>
            <a:spLocks noChangeShapeType="1"/>
          </p:cNvSpPr>
          <p:nvPr/>
        </p:nvSpPr>
        <p:spPr bwMode="auto">
          <a:xfrm flipH="1">
            <a:off x="4537075" y="5464977"/>
            <a:ext cx="1588" cy="18573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4" name="Rectangle 108"/>
          <p:cNvSpPr>
            <a:spLocks noChangeArrowheads="1"/>
          </p:cNvSpPr>
          <p:nvPr/>
        </p:nvSpPr>
        <p:spPr bwMode="auto">
          <a:xfrm>
            <a:off x="1366837" y="2033587"/>
            <a:ext cx="6286500" cy="3976688"/>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5" name="Freeform 109"/>
          <p:cNvSpPr>
            <a:spLocks/>
          </p:cNvSpPr>
          <p:nvPr/>
        </p:nvSpPr>
        <p:spPr bwMode="auto">
          <a:xfrm>
            <a:off x="1990725" y="2246313"/>
            <a:ext cx="4543425" cy="3060700"/>
          </a:xfrm>
          <a:custGeom>
            <a:avLst/>
            <a:gdLst/>
            <a:ahLst/>
            <a:cxnLst>
              <a:cxn ang="0">
                <a:pos x="1355" y="16"/>
              </a:cxn>
              <a:cxn ang="0">
                <a:pos x="1263" y="104"/>
              </a:cxn>
              <a:cxn ang="0">
                <a:pos x="1204" y="196"/>
              </a:cxn>
              <a:cxn ang="0">
                <a:pos x="1144" y="314"/>
              </a:cxn>
              <a:cxn ang="0">
                <a:pos x="1102" y="408"/>
              </a:cxn>
              <a:cxn ang="0">
                <a:pos x="1062" y="504"/>
              </a:cxn>
              <a:cxn ang="0">
                <a:pos x="1020" y="624"/>
              </a:cxn>
              <a:cxn ang="0">
                <a:pos x="980" y="736"/>
              </a:cxn>
              <a:cxn ang="0">
                <a:pos x="950" y="852"/>
              </a:cxn>
              <a:cxn ang="0">
                <a:pos x="921" y="974"/>
              </a:cxn>
              <a:cxn ang="0">
                <a:pos x="885" y="1072"/>
              </a:cxn>
              <a:cxn ang="0">
                <a:pos x="843" y="1186"/>
              </a:cxn>
              <a:cxn ang="0">
                <a:pos x="811" y="1288"/>
              </a:cxn>
              <a:cxn ang="0">
                <a:pos x="753" y="1406"/>
              </a:cxn>
              <a:cxn ang="0">
                <a:pos x="675" y="1520"/>
              </a:cxn>
              <a:cxn ang="0">
                <a:pos x="603" y="1616"/>
              </a:cxn>
              <a:cxn ang="0">
                <a:pos x="507" y="1688"/>
              </a:cxn>
              <a:cxn ang="0">
                <a:pos x="398" y="1738"/>
              </a:cxn>
              <a:cxn ang="0">
                <a:pos x="291" y="1784"/>
              </a:cxn>
              <a:cxn ang="0">
                <a:pos x="199" y="1820"/>
              </a:cxn>
              <a:cxn ang="0">
                <a:pos x="75" y="1860"/>
              </a:cxn>
              <a:cxn ang="0">
                <a:pos x="2" y="1882"/>
              </a:cxn>
              <a:cxn ang="0">
                <a:pos x="2860" y="1928"/>
              </a:cxn>
              <a:cxn ang="0">
                <a:pos x="2816" y="1874"/>
              </a:cxn>
              <a:cxn ang="0">
                <a:pos x="2694" y="1846"/>
              </a:cxn>
              <a:cxn ang="0">
                <a:pos x="2577" y="1804"/>
              </a:cxn>
              <a:cxn ang="0">
                <a:pos x="2463" y="1756"/>
              </a:cxn>
              <a:cxn ang="0">
                <a:pos x="2342" y="1700"/>
              </a:cxn>
              <a:cxn ang="0">
                <a:pos x="2284" y="1664"/>
              </a:cxn>
              <a:cxn ang="0">
                <a:pos x="2204" y="1594"/>
              </a:cxn>
              <a:cxn ang="0">
                <a:pos x="2122" y="1502"/>
              </a:cxn>
              <a:cxn ang="0">
                <a:pos x="2066" y="1406"/>
              </a:cxn>
              <a:cxn ang="0">
                <a:pos x="2014" y="1306"/>
              </a:cxn>
              <a:cxn ang="0">
                <a:pos x="1970" y="1196"/>
              </a:cxn>
              <a:cxn ang="0">
                <a:pos x="1940" y="1114"/>
              </a:cxn>
              <a:cxn ang="0">
                <a:pos x="1914" y="1028"/>
              </a:cxn>
              <a:cxn ang="0">
                <a:pos x="1878" y="900"/>
              </a:cxn>
              <a:cxn ang="0">
                <a:pos x="1842" y="770"/>
              </a:cxn>
              <a:cxn ang="0">
                <a:pos x="1803" y="652"/>
              </a:cxn>
              <a:cxn ang="0">
                <a:pos x="1761" y="526"/>
              </a:cxn>
              <a:cxn ang="0">
                <a:pos x="1715" y="404"/>
              </a:cxn>
              <a:cxn ang="0">
                <a:pos x="1683" y="332"/>
              </a:cxn>
              <a:cxn ang="0">
                <a:pos x="1634" y="236"/>
              </a:cxn>
              <a:cxn ang="0">
                <a:pos x="1590" y="156"/>
              </a:cxn>
              <a:cxn ang="0">
                <a:pos x="1610" y="190"/>
              </a:cxn>
              <a:cxn ang="0">
                <a:pos x="1587" y="152"/>
              </a:cxn>
              <a:cxn ang="0">
                <a:pos x="1510" y="52"/>
              </a:cxn>
              <a:cxn ang="0">
                <a:pos x="1452" y="8"/>
              </a:cxn>
            </a:cxnLst>
            <a:rect l="0" t="0" r="r" b="b"/>
            <a:pathLst>
              <a:path w="2862" h="1928">
                <a:moveTo>
                  <a:pt x="1430" y="0"/>
                </a:moveTo>
                <a:lnTo>
                  <a:pt x="1387" y="4"/>
                </a:lnTo>
                <a:lnTo>
                  <a:pt x="1355" y="16"/>
                </a:lnTo>
                <a:lnTo>
                  <a:pt x="1319" y="40"/>
                </a:lnTo>
                <a:lnTo>
                  <a:pt x="1292" y="68"/>
                </a:lnTo>
                <a:lnTo>
                  <a:pt x="1263" y="104"/>
                </a:lnTo>
                <a:lnTo>
                  <a:pt x="1239" y="140"/>
                </a:lnTo>
                <a:lnTo>
                  <a:pt x="1221" y="170"/>
                </a:lnTo>
                <a:lnTo>
                  <a:pt x="1204" y="196"/>
                </a:lnTo>
                <a:lnTo>
                  <a:pt x="1179" y="242"/>
                </a:lnTo>
                <a:lnTo>
                  <a:pt x="1162" y="276"/>
                </a:lnTo>
                <a:lnTo>
                  <a:pt x="1144" y="314"/>
                </a:lnTo>
                <a:lnTo>
                  <a:pt x="1132" y="344"/>
                </a:lnTo>
                <a:lnTo>
                  <a:pt x="1114" y="380"/>
                </a:lnTo>
                <a:lnTo>
                  <a:pt x="1102" y="408"/>
                </a:lnTo>
                <a:lnTo>
                  <a:pt x="1090" y="436"/>
                </a:lnTo>
                <a:lnTo>
                  <a:pt x="1076" y="472"/>
                </a:lnTo>
                <a:lnTo>
                  <a:pt x="1062" y="504"/>
                </a:lnTo>
                <a:lnTo>
                  <a:pt x="1048" y="544"/>
                </a:lnTo>
                <a:lnTo>
                  <a:pt x="1036" y="580"/>
                </a:lnTo>
                <a:lnTo>
                  <a:pt x="1020" y="624"/>
                </a:lnTo>
                <a:lnTo>
                  <a:pt x="1014" y="650"/>
                </a:lnTo>
                <a:lnTo>
                  <a:pt x="994" y="690"/>
                </a:lnTo>
                <a:lnTo>
                  <a:pt x="980" y="736"/>
                </a:lnTo>
                <a:lnTo>
                  <a:pt x="970" y="776"/>
                </a:lnTo>
                <a:lnTo>
                  <a:pt x="960" y="814"/>
                </a:lnTo>
                <a:lnTo>
                  <a:pt x="950" y="852"/>
                </a:lnTo>
                <a:lnTo>
                  <a:pt x="940" y="894"/>
                </a:lnTo>
                <a:lnTo>
                  <a:pt x="930" y="938"/>
                </a:lnTo>
                <a:lnTo>
                  <a:pt x="921" y="974"/>
                </a:lnTo>
                <a:lnTo>
                  <a:pt x="915" y="1004"/>
                </a:lnTo>
                <a:lnTo>
                  <a:pt x="903" y="1040"/>
                </a:lnTo>
                <a:lnTo>
                  <a:pt x="885" y="1072"/>
                </a:lnTo>
                <a:lnTo>
                  <a:pt x="873" y="1114"/>
                </a:lnTo>
                <a:lnTo>
                  <a:pt x="855" y="1168"/>
                </a:lnTo>
                <a:lnTo>
                  <a:pt x="843" y="1186"/>
                </a:lnTo>
                <a:lnTo>
                  <a:pt x="837" y="1222"/>
                </a:lnTo>
                <a:lnTo>
                  <a:pt x="823" y="1264"/>
                </a:lnTo>
                <a:lnTo>
                  <a:pt x="811" y="1288"/>
                </a:lnTo>
                <a:lnTo>
                  <a:pt x="789" y="1330"/>
                </a:lnTo>
                <a:lnTo>
                  <a:pt x="771" y="1366"/>
                </a:lnTo>
                <a:lnTo>
                  <a:pt x="753" y="1406"/>
                </a:lnTo>
                <a:lnTo>
                  <a:pt x="729" y="1442"/>
                </a:lnTo>
                <a:lnTo>
                  <a:pt x="712" y="1478"/>
                </a:lnTo>
                <a:lnTo>
                  <a:pt x="675" y="1520"/>
                </a:lnTo>
                <a:lnTo>
                  <a:pt x="658" y="1546"/>
                </a:lnTo>
                <a:lnTo>
                  <a:pt x="626" y="1584"/>
                </a:lnTo>
                <a:lnTo>
                  <a:pt x="603" y="1616"/>
                </a:lnTo>
                <a:lnTo>
                  <a:pt x="579" y="1628"/>
                </a:lnTo>
                <a:lnTo>
                  <a:pt x="549" y="1658"/>
                </a:lnTo>
                <a:lnTo>
                  <a:pt x="507" y="1688"/>
                </a:lnTo>
                <a:lnTo>
                  <a:pt x="462" y="1708"/>
                </a:lnTo>
                <a:lnTo>
                  <a:pt x="428" y="1724"/>
                </a:lnTo>
                <a:lnTo>
                  <a:pt x="398" y="1738"/>
                </a:lnTo>
                <a:lnTo>
                  <a:pt x="362" y="1756"/>
                </a:lnTo>
                <a:lnTo>
                  <a:pt x="327" y="1772"/>
                </a:lnTo>
                <a:lnTo>
                  <a:pt x="291" y="1784"/>
                </a:lnTo>
                <a:lnTo>
                  <a:pt x="274" y="1792"/>
                </a:lnTo>
                <a:lnTo>
                  <a:pt x="238" y="1804"/>
                </a:lnTo>
                <a:lnTo>
                  <a:pt x="199" y="1820"/>
                </a:lnTo>
                <a:lnTo>
                  <a:pt x="159" y="1832"/>
                </a:lnTo>
                <a:lnTo>
                  <a:pt x="114" y="1846"/>
                </a:lnTo>
                <a:lnTo>
                  <a:pt x="75" y="1860"/>
                </a:lnTo>
                <a:lnTo>
                  <a:pt x="38" y="1870"/>
                </a:lnTo>
                <a:lnTo>
                  <a:pt x="16" y="1876"/>
                </a:lnTo>
                <a:lnTo>
                  <a:pt x="2" y="1882"/>
                </a:lnTo>
                <a:lnTo>
                  <a:pt x="0" y="1902"/>
                </a:lnTo>
                <a:lnTo>
                  <a:pt x="2" y="1924"/>
                </a:lnTo>
                <a:lnTo>
                  <a:pt x="2860" y="1928"/>
                </a:lnTo>
                <a:lnTo>
                  <a:pt x="2860" y="1904"/>
                </a:lnTo>
                <a:lnTo>
                  <a:pt x="2862" y="1886"/>
                </a:lnTo>
                <a:lnTo>
                  <a:pt x="2816" y="1874"/>
                </a:lnTo>
                <a:lnTo>
                  <a:pt x="2764" y="1862"/>
                </a:lnTo>
                <a:lnTo>
                  <a:pt x="2724" y="1852"/>
                </a:lnTo>
                <a:lnTo>
                  <a:pt x="2694" y="1846"/>
                </a:lnTo>
                <a:lnTo>
                  <a:pt x="2668" y="1836"/>
                </a:lnTo>
                <a:lnTo>
                  <a:pt x="2628" y="1822"/>
                </a:lnTo>
                <a:lnTo>
                  <a:pt x="2577" y="1804"/>
                </a:lnTo>
                <a:lnTo>
                  <a:pt x="2535" y="1786"/>
                </a:lnTo>
                <a:lnTo>
                  <a:pt x="2505" y="1774"/>
                </a:lnTo>
                <a:lnTo>
                  <a:pt x="2463" y="1756"/>
                </a:lnTo>
                <a:lnTo>
                  <a:pt x="2424" y="1740"/>
                </a:lnTo>
                <a:lnTo>
                  <a:pt x="2379" y="1720"/>
                </a:lnTo>
                <a:lnTo>
                  <a:pt x="2342" y="1700"/>
                </a:lnTo>
                <a:lnTo>
                  <a:pt x="2316" y="1684"/>
                </a:lnTo>
                <a:lnTo>
                  <a:pt x="2300" y="1670"/>
                </a:lnTo>
                <a:lnTo>
                  <a:pt x="2284" y="1664"/>
                </a:lnTo>
                <a:lnTo>
                  <a:pt x="2260" y="1648"/>
                </a:lnTo>
                <a:lnTo>
                  <a:pt x="2232" y="1622"/>
                </a:lnTo>
                <a:lnTo>
                  <a:pt x="2204" y="1594"/>
                </a:lnTo>
                <a:lnTo>
                  <a:pt x="2180" y="1572"/>
                </a:lnTo>
                <a:lnTo>
                  <a:pt x="2148" y="1538"/>
                </a:lnTo>
                <a:lnTo>
                  <a:pt x="2122" y="1502"/>
                </a:lnTo>
                <a:lnTo>
                  <a:pt x="2102" y="1470"/>
                </a:lnTo>
                <a:lnTo>
                  <a:pt x="2084" y="1438"/>
                </a:lnTo>
                <a:lnTo>
                  <a:pt x="2066" y="1406"/>
                </a:lnTo>
                <a:lnTo>
                  <a:pt x="2048" y="1360"/>
                </a:lnTo>
                <a:lnTo>
                  <a:pt x="2032" y="1336"/>
                </a:lnTo>
                <a:lnTo>
                  <a:pt x="2014" y="1306"/>
                </a:lnTo>
                <a:lnTo>
                  <a:pt x="1998" y="1266"/>
                </a:lnTo>
                <a:lnTo>
                  <a:pt x="1984" y="1232"/>
                </a:lnTo>
                <a:lnTo>
                  <a:pt x="1970" y="1196"/>
                </a:lnTo>
                <a:lnTo>
                  <a:pt x="1956" y="1160"/>
                </a:lnTo>
                <a:lnTo>
                  <a:pt x="1946" y="1138"/>
                </a:lnTo>
                <a:lnTo>
                  <a:pt x="1940" y="1114"/>
                </a:lnTo>
                <a:lnTo>
                  <a:pt x="1932" y="1090"/>
                </a:lnTo>
                <a:lnTo>
                  <a:pt x="1926" y="1062"/>
                </a:lnTo>
                <a:lnTo>
                  <a:pt x="1914" y="1028"/>
                </a:lnTo>
                <a:lnTo>
                  <a:pt x="1904" y="994"/>
                </a:lnTo>
                <a:lnTo>
                  <a:pt x="1888" y="946"/>
                </a:lnTo>
                <a:lnTo>
                  <a:pt x="1878" y="900"/>
                </a:lnTo>
                <a:lnTo>
                  <a:pt x="1862" y="850"/>
                </a:lnTo>
                <a:lnTo>
                  <a:pt x="1854" y="810"/>
                </a:lnTo>
                <a:lnTo>
                  <a:pt x="1842" y="770"/>
                </a:lnTo>
                <a:lnTo>
                  <a:pt x="1830" y="732"/>
                </a:lnTo>
                <a:lnTo>
                  <a:pt x="1814" y="692"/>
                </a:lnTo>
                <a:lnTo>
                  <a:pt x="1803" y="652"/>
                </a:lnTo>
                <a:lnTo>
                  <a:pt x="1786" y="604"/>
                </a:lnTo>
                <a:lnTo>
                  <a:pt x="1773" y="556"/>
                </a:lnTo>
                <a:lnTo>
                  <a:pt x="1761" y="526"/>
                </a:lnTo>
                <a:lnTo>
                  <a:pt x="1742" y="478"/>
                </a:lnTo>
                <a:lnTo>
                  <a:pt x="1725" y="442"/>
                </a:lnTo>
                <a:lnTo>
                  <a:pt x="1715" y="404"/>
                </a:lnTo>
                <a:lnTo>
                  <a:pt x="1698" y="368"/>
                </a:lnTo>
                <a:lnTo>
                  <a:pt x="1692" y="354"/>
                </a:lnTo>
                <a:lnTo>
                  <a:pt x="1683" y="332"/>
                </a:lnTo>
                <a:lnTo>
                  <a:pt x="1662" y="294"/>
                </a:lnTo>
                <a:lnTo>
                  <a:pt x="1647" y="260"/>
                </a:lnTo>
                <a:lnTo>
                  <a:pt x="1634" y="236"/>
                </a:lnTo>
                <a:lnTo>
                  <a:pt x="1624" y="208"/>
                </a:lnTo>
                <a:lnTo>
                  <a:pt x="1596" y="168"/>
                </a:lnTo>
                <a:lnTo>
                  <a:pt x="1590" y="156"/>
                </a:lnTo>
                <a:lnTo>
                  <a:pt x="1574" y="136"/>
                </a:lnTo>
                <a:lnTo>
                  <a:pt x="1582" y="144"/>
                </a:lnTo>
                <a:lnTo>
                  <a:pt x="1610" y="190"/>
                </a:lnTo>
                <a:lnTo>
                  <a:pt x="1602" y="180"/>
                </a:lnTo>
                <a:lnTo>
                  <a:pt x="1608" y="182"/>
                </a:lnTo>
                <a:lnTo>
                  <a:pt x="1587" y="152"/>
                </a:lnTo>
                <a:lnTo>
                  <a:pt x="1560" y="114"/>
                </a:lnTo>
                <a:lnTo>
                  <a:pt x="1536" y="84"/>
                </a:lnTo>
                <a:lnTo>
                  <a:pt x="1510" y="52"/>
                </a:lnTo>
                <a:lnTo>
                  <a:pt x="1491" y="32"/>
                </a:ln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sp>
        <p:nvSpPr>
          <p:cNvPr id="6" name="Rectangle 113"/>
          <p:cNvSpPr>
            <a:spLocks noChangeArrowheads="1"/>
          </p:cNvSpPr>
          <p:nvPr/>
        </p:nvSpPr>
        <p:spPr bwMode="auto">
          <a:xfrm>
            <a:off x="4073525" y="5391150"/>
            <a:ext cx="439224" cy="397545"/>
          </a:xfrm>
          <a:prstGeom prst="rect">
            <a:avLst/>
          </a:prstGeom>
          <a:noFill/>
          <a:ln w="12700">
            <a:noFill/>
            <a:miter lim="800000"/>
            <a:headEnd/>
            <a:tailEnd/>
          </a:ln>
          <a:effectLst/>
        </p:spPr>
        <p:txBody>
          <a:bodyPr wrap="none" lIns="90488" tIns="44450" rIns="90488" bIns="44450">
            <a:spAutoFit/>
          </a:bodyPr>
          <a:lstStyle/>
          <a:p>
            <a:pPr algn="l"/>
            <a:r>
              <a:rPr lang="en-US" sz="2000" dirty="0" smtClean="0">
                <a:effectLst>
                  <a:outerShdw blurRad="38100" dist="38100" dir="2700000" algn="tl">
                    <a:srgbClr val="000000"/>
                  </a:outerShdw>
                </a:effectLst>
                <a:latin typeface="Book Antiqua" pitchFamily="18" charset="0"/>
              </a:rPr>
              <a:t>10</a:t>
            </a:r>
            <a:endParaRPr lang="en-US" sz="2000" dirty="0">
              <a:effectLst>
                <a:outerShdw blurRad="38100" dist="38100" dir="2700000" algn="tl">
                  <a:srgbClr val="000000"/>
                </a:outerShdw>
              </a:effectLst>
              <a:latin typeface="Book Antiqua" pitchFamily="18" charset="0"/>
            </a:endParaRPr>
          </a:p>
        </p:txBody>
      </p:sp>
      <p:sp>
        <p:nvSpPr>
          <p:cNvPr id="7" name="Rectangle 124"/>
          <p:cNvSpPr>
            <a:spLocks noChangeArrowheads="1"/>
          </p:cNvSpPr>
          <p:nvPr/>
        </p:nvSpPr>
        <p:spPr bwMode="auto">
          <a:xfrm>
            <a:off x="5248275" y="3133725"/>
            <a:ext cx="2000549" cy="1105431"/>
          </a:xfrm>
          <a:prstGeom prst="rect">
            <a:avLst/>
          </a:prstGeom>
          <a:noFill/>
          <a:ln w="12700">
            <a:noFill/>
            <a:miter lim="800000"/>
            <a:headEnd/>
            <a:tailEnd/>
          </a:ln>
          <a:effectLst/>
        </p:spPr>
        <p:txBody>
          <a:bodyPr wrap="none" lIns="90488" tIns="44450" rIns="90488" bIns="44450">
            <a:spAutoFit/>
          </a:bodyPr>
          <a:lstStyle/>
          <a:p>
            <a:pPr algn="l"/>
            <a:r>
              <a:rPr lang="en-US" i="1" dirty="0" smtClean="0">
                <a:effectLst>
                  <a:outerShdw blurRad="38100" dist="38100" dir="2700000" algn="tl">
                    <a:srgbClr val="000000"/>
                  </a:outerShdw>
                </a:effectLst>
                <a:latin typeface="Book Antiqua" pitchFamily="18" charset="0"/>
              </a:rPr>
              <a:t>P</a:t>
            </a:r>
            <a:r>
              <a:rPr lang="en-US" dirty="0" smtClean="0">
                <a:effectLst>
                  <a:outerShdw blurRad="38100" dist="38100" dir="2700000" algn="tl">
                    <a:srgbClr val="000000"/>
                  </a:outerShdw>
                </a:effectLst>
                <a:latin typeface="Book Antiqua" pitchFamily="18" charset="0"/>
              </a:rPr>
              <a:t>(</a:t>
            </a:r>
            <a:r>
              <a:rPr lang="en-US" i="1" dirty="0" smtClean="0">
                <a:effectLst>
                  <a:outerShdw blurRad="38100" dist="38100" dir="2700000" algn="tl">
                    <a:srgbClr val="000000"/>
                  </a:outerShdw>
                </a:effectLst>
                <a:latin typeface="Book Antiqua" pitchFamily="18" charset="0"/>
              </a:rPr>
              <a:t>x</a:t>
            </a:r>
            <a:r>
              <a:rPr lang="en-US" dirty="0" smtClean="0">
                <a:effectLst>
                  <a:outerShdw blurRad="38100" dist="38100" dir="2700000" algn="tl">
                    <a:srgbClr val="000000"/>
                  </a:outerShdw>
                </a:effectLst>
                <a:latin typeface="Book Antiqua" pitchFamily="18" charset="0"/>
              </a:rPr>
              <a:t> = 12)</a:t>
            </a:r>
          </a:p>
          <a:p>
            <a:pPr algn="l"/>
            <a:r>
              <a:rPr lang="en-US" dirty="0" smtClean="0">
                <a:effectLst>
                  <a:outerShdw blurRad="38100" dist="38100" dir="2700000" algn="tl">
                    <a:srgbClr val="000000"/>
                  </a:outerShdw>
                </a:effectLst>
                <a:latin typeface="Book Antiqua" pitchFamily="18" charset="0"/>
              </a:rPr>
              <a:t> = .7967 - .6915</a:t>
            </a:r>
          </a:p>
          <a:p>
            <a:pPr algn="l"/>
            <a:r>
              <a:rPr lang="en-US" dirty="0" smtClean="0">
                <a:effectLst>
                  <a:outerShdw blurRad="38100" dist="38100" dir="2700000" algn="tl">
                    <a:srgbClr val="000000"/>
                  </a:outerShdw>
                </a:effectLst>
                <a:latin typeface="Book Antiqua" pitchFamily="18" charset="0"/>
              </a:rPr>
              <a:t> = .1052</a:t>
            </a:r>
            <a:endParaRPr lang="en-US" dirty="0">
              <a:effectLst>
                <a:outerShdw blurRad="38100" dist="38100" dir="2700000" algn="tl">
                  <a:srgbClr val="000000"/>
                </a:outerShdw>
              </a:effectLst>
              <a:latin typeface="Book Antiqua" pitchFamily="18" charset="0"/>
            </a:endParaRPr>
          </a:p>
        </p:txBody>
      </p:sp>
      <p:sp>
        <p:nvSpPr>
          <p:cNvPr id="8" name="Rectangle 126"/>
          <p:cNvSpPr>
            <a:spLocks noChangeArrowheads="1"/>
          </p:cNvSpPr>
          <p:nvPr/>
        </p:nvSpPr>
        <p:spPr bwMode="auto">
          <a:xfrm>
            <a:off x="6819900" y="5067300"/>
            <a:ext cx="336632" cy="459100"/>
          </a:xfrm>
          <a:prstGeom prst="rect">
            <a:avLst/>
          </a:prstGeom>
          <a:noFill/>
          <a:ln w="12700">
            <a:noFill/>
            <a:miter lim="800000"/>
            <a:headEnd/>
            <a:tailEnd/>
          </a:ln>
          <a:effectLst/>
        </p:spPr>
        <p:txBody>
          <a:bodyPr wrap="none" lIns="90488" tIns="44450" rIns="90488" bIns="44450">
            <a:spAutoFit/>
          </a:bodyPr>
          <a:lstStyle/>
          <a:p>
            <a:pPr algn="l"/>
            <a:r>
              <a:rPr lang="en-US" sz="2400" i="1" dirty="0" smtClean="0">
                <a:effectLst>
                  <a:outerShdw blurRad="38100" dist="38100" dir="2700000" algn="tl">
                    <a:srgbClr val="000000"/>
                  </a:outerShdw>
                </a:effectLst>
                <a:latin typeface="Book Antiqua" pitchFamily="18" charset="0"/>
              </a:rPr>
              <a:t>x</a:t>
            </a:r>
            <a:endParaRPr lang="en-US" sz="2400" i="1" dirty="0">
              <a:effectLst>
                <a:outerShdw blurRad="38100" dist="38100" dir="2700000" algn="tl">
                  <a:srgbClr val="000000"/>
                </a:outerShdw>
              </a:effectLst>
              <a:latin typeface="Book Antiqua" pitchFamily="18" charset="0"/>
            </a:endParaRPr>
          </a:p>
        </p:txBody>
      </p:sp>
      <p:sp>
        <p:nvSpPr>
          <p:cNvPr id="9" name="AutoShape 130"/>
          <p:cNvSpPr>
            <a:spLocks noChangeArrowheads="1"/>
          </p:cNvSpPr>
          <p:nvPr/>
        </p:nvSpPr>
        <p:spPr bwMode="auto">
          <a:xfrm rot="5400000">
            <a:off x="1019175" y="3946525"/>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0" name="Rectangle 133"/>
          <p:cNvSpPr>
            <a:spLocks noChangeArrowheads="1"/>
          </p:cNvSpPr>
          <p:nvPr/>
        </p:nvSpPr>
        <p:spPr bwMode="auto">
          <a:xfrm>
            <a:off x="4338638" y="56245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1.5</a:t>
            </a:r>
            <a:endParaRPr lang="en-US" sz="2000" baseline="-25000" dirty="0">
              <a:effectLst>
                <a:outerShdw blurRad="38100" dist="38100" dir="2700000" algn="tl">
                  <a:srgbClr val="000000"/>
                </a:outerShdw>
              </a:effectLst>
              <a:latin typeface="Book Antiqua" pitchFamily="18" charset="0"/>
            </a:endParaRPr>
          </a:p>
        </p:txBody>
      </p:sp>
      <p:sp>
        <p:nvSpPr>
          <p:cNvPr id="11" name="Rectangle 133"/>
          <p:cNvSpPr>
            <a:spLocks noChangeArrowheads="1"/>
          </p:cNvSpPr>
          <p:nvPr/>
        </p:nvSpPr>
        <p:spPr bwMode="auto">
          <a:xfrm>
            <a:off x="4852988" y="5395913"/>
            <a:ext cx="631584" cy="397545"/>
          </a:xfrm>
          <a:prstGeom prst="rect">
            <a:avLst/>
          </a:prstGeom>
          <a:noFill/>
          <a:ln w="12700">
            <a:noFill/>
            <a:miter lim="800000"/>
            <a:headEnd/>
            <a:tailEnd/>
          </a:ln>
          <a:effectLst/>
        </p:spPr>
        <p:txBody>
          <a:bodyPr wrap="none" lIns="90488" tIns="44450" rIns="90488" bIns="44450">
            <a:spAutoFit/>
          </a:bodyPr>
          <a:lstStyle/>
          <a:p>
            <a:pPr algn="l">
              <a:spcBef>
                <a:spcPct val="20000"/>
              </a:spcBef>
            </a:pPr>
            <a:r>
              <a:rPr lang="en-US" sz="2000" dirty="0" smtClean="0">
                <a:effectLst>
                  <a:outerShdw blurRad="38100" dist="38100" dir="2700000" algn="tl">
                    <a:srgbClr val="000000"/>
                  </a:outerShdw>
                </a:effectLst>
                <a:latin typeface="Book Antiqua" pitchFamily="18" charset="0"/>
              </a:rPr>
              <a:t>12.5</a:t>
            </a:r>
            <a:endParaRPr lang="en-US" sz="2000" baseline="-25000" dirty="0">
              <a:effectLst>
                <a:outerShdw blurRad="38100" dist="38100" dir="2700000" algn="tl">
                  <a:srgbClr val="000000"/>
                </a:outerShdw>
              </a:effectLst>
              <a:latin typeface="Book Antiqua" pitchFamily="18" charset="0"/>
            </a:endParaRPr>
          </a:p>
        </p:txBody>
      </p:sp>
      <p:sp>
        <p:nvSpPr>
          <p:cNvPr id="12" name="Freeform 109"/>
          <p:cNvSpPr>
            <a:spLocks/>
          </p:cNvSpPr>
          <p:nvPr/>
        </p:nvSpPr>
        <p:spPr bwMode="auto">
          <a:xfrm>
            <a:off x="1995471" y="2246299"/>
            <a:ext cx="2901951" cy="3059114"/>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791 w 2017"/>
              <a:gd name="connsiteY73" fmla="*/ 653 h 2050"/>
              <a:gd name="connsiteX74" fmla="*/ 1662 w 2017"/>
              <a:gd name="connsiteY74" fmla="*/ 294 h 2050"/>
              <a:gd name="connsiteX75" fmla="*/ 1722 w 2017"/>
              <a:gd name="connsiteY75" fmla="*/ 460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791 w 2017"/>
              <a:gd name="connsiteY72" fmla="*/ 653 h 2050"/>
              <a:gd name="connsiteX73" fmla="*/ 1662 w 2017"/>
              <a:gd name="connsiteY73" fmla="*/ 294 h 2050"/>
              <a:gd name="connsiteX74" fmla="*/ 1722 w 2017"/>
              <a:gd name="connsiteY74" fmla="*/ 460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91 w 2017"/>
              <a:gd name="connsiteY71" fmla="*/ 653 h 2050"/>
              <a:gd name="connsiteX72" fmla="*/ 1662 w 2017"/>
              <a:gd name="connsiteY72" fmla="*/ 294 h 2050"/>
              <a:gd name="connsiteX73" fmla="*/ 1722 w 2017"/>
              <a:gd name="connsiteY73" fmla="*/ 460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728 w 2017"/>
              <a:gd name="connsiteY70" fmla="*/ 1930 h 2140"/>
              <a:gd name="connsiteX71" fmla="*/ 1818 w 2017"/>
              <a:gd name="connsiteY71" fmla="*/ 1927 h 2140"/>
              <a:gd name="connsiteX72" fmla="*/ 1791 w 2017"/>
              <a:gd name="connsiteY72" fmla="*/ 653 h 2140"/>
              <a:gd name="connsiteX73" fmla="*/ 1662 w 2017"/>
              <a:gd name="connsiteY73" fmla="*/ 294 h 2140"/>
              <a:gd name="connsiteX74" fmla="*/ 1722 w 2017"/>
              <a:gd name="connsiteY74" fmla="*/ 460 h 2140"/>
              <a:gd name="connsiteX75" fmla="*/ 1647 w 2017"/>
              <a:gd name="connsiteY75" fmla="*/ 260 h 2140"/>
              <a:gd name="connsiteX76" fmla="*/ 1634 w 2017"/>
              <a:gd name="connsiteY76" fmla="*/ 236 h 2140"/>
              <a:gd name="connsiteX77" fmla="*/ 1624 w 2017"/>
              <a:gd name="connsiteY77" fmla="*/ 208 h 2140"/>
              <a:gd name="connsiteX78" fmla="*/ 1596 w 2017"/>
              <a:gd name="connsiteY78" fmla="*/ 168 h 2140"/>
              <a:gd name="connsiteX79" fmla="*/ 1590 w 2017"/>
              <a:gd name="connsiteY79" fmla="*/ 156 h 2140"/>
              <a:gd name="connsiteX80" fmla="*/ 1574 w 2017"/>
              <a:gd name="connsiteY80" fmla="*/ 136 h 2140"/>
              <a:gd name="connsiteX81" fmla="*/ 1582 w 2017"/>
              <a:gd name="connsiteY81" fmla="*/ 144 h 2140"/>
              <a:gd name="connsiteX82" fmla="*/ 1610 w 2017"/>
              <a:gd name="connsiteY82" fmla="*/ 190 h 2140"/>
              <a:gd name="connsiteX83" fmla="*/ 1602 w 2017"/>
              <a:gd name="connsiteY83" fmla="*/ 180 h 2140"/>
              <a:gd name="connsiteX84" fmla="*/ 1608 w 2017"/>
              <a:gd name="connsiteY84" fmla="*/ 182 h 2140"/>
              <a:gd name="connsiteX85" fmla="*/ 1587 w 2017"/>
              <a:gd name="connsiteY85" fmla="*/ 152 h 2140"/>
              <a:gd name="connsiteX86" fmla="*/ 1560 w 2017"/>
              <a:gd name="connsiteY86" fmla="*/ 114 h 2140"/>
              <a:gd name="connsiteX87" fmla="*/ 1536 w 2017"/>
              <a:gd name="connsiteY87" fmla="*/ 84 h 2140"/>
              <a:gd name="connsiteX88" fmla="*/ 1510 w 2017"/>
              <a:gd name="connsiteY88" fmla="*/ 52 h 2140"/>
              <a:gd name="connsiteX89" fmla="*/ 1491 w 2017"/>
              <a:gd name="connsiteY89" fmla="*/ 32 h 2140"/>
              <a:gd name="connsiteX90" fmla="*/ 1473 w 2017"/>
              <a:gd name="connsiteY90" fmla="*/ 14 h 2140"/>
              <a:gd name="connsiteX91" fmla="*/ 1452 w 2017"/>
              <a:gd name="connsiteY91" fmla="*/ 8 h 2140"/>
              <a:gd name="connsiteX92" fmla="*/ 1410 w 2017"/>
              <a:gd name="connsiteY92" fmla="*/ 2 h 2140"/>
              <a:gd name="connsiteX0" fmla="*/ 1430 w 2017"/>
              <a:gd name="connsiteY0" fmla="*/ 0 h 2140"/>
              <a:gd name="connsiteX1" fmla="*/ 1387 w 2017"/>
              <a:gd name="connsiteY1" fmla="*/ 4 h 2140"/>
              <a:gd name="connsiteX2" fmla="*/ 1355 w 2017"/>
              <a:gd name="connsiteY2" fmla="*/ 16 h 2140"/>
              <a:gd name="connsiteX3" fmla="*/ 1319 w 2017"/>
              <a:gd name="connsiteY3" fmla="*/ 40 h 2140"/>
              <a:gd name="connsiteX4" fmla="*/ 1292 w 2017"/>
              <a:gd name="connsiteY4" fmla="*/ 68 h 2140"/>
              <a:gd name="connsiteX5" fmla="*/ 1263 w 2017"/>
              <a:gd name="connsiteY5" fmla="*/ 104 h 2140"/>
              <a:gd name="connsiteX6" fmla="*/ 1239 w 2017"/>
              <a:gd name="connsiteY6" fmla="*/ 140 h 2140"/>
              <a:gd name="connsiteX7" fmla="*/ 1221 w 2017"/>
              <a:gd name="connsiteY7" fmla="*/ 170 h 2140"/>
              <a:gd name="connsiteX8" fmla="*/ 1204 w 2017"/>
              <a:gd name="connsiteY8" fmla="*/ 196 h 2140"/>
              <a:gd name="connsiteX9" fmla="*/ 1179 w 2017"/>
              <a:gd name="connsiteY9" fmla="*/ 242 h 2140"/>
              <a:gd name="connsiteX10" fmla="*/ 1162 w 2017"/>
              <a:gd name="connsiteY10" fmla="*/ 276 h 2140"/>
              <a:gd name="connsiteX11" fmla="*/ 1144 w 2017"/>
              <a:gd name="connsiteY11" fmla="*/ 314 h 2140"/>
              <a:gd name="connsiteX12" fmla="*/ 1132 w 2017"/>
              <a:gd name="connsiteY12" fmla="*/ 344 h 2140"/>
              <a:gd name="connsiteX13" fmla="*/ 1114 w 2017"/>
              <a:gd name="connsiteY13" fmla="*/ 380 h 2140"/>
              <a:gd name="connsiteX14" fmla="*/ 1102 w 2017"/>
              <a:gd name="connsiteY14" fmla="*/ 408 h 2140"/>
              <a:gd name="connsiteX15" fmla="*/ 1090 w 2017"/>
              <a:gd name="connsiteY15" fmla="*/ 436 h 2140"/>
              <a:gd name="connsiteX16" fmla="*/ 1076 w 2017"/>
              <a:gd name="connsiteY16" fmla="*/ 472 h 2140"/>
              <a:gd name="connsiteX17" fmla="*/ 1062 w 2017"/>
              <a:gd name="connsiteY17" fmla="*/ 504 h 2140"/>
              <a:gd name="connsiteX18" fmla="*/ 1048 w 2017"/>
              <a:gd name="connsiteY18" fmla="*/ 544 h 2140"/>
              <a:gd name="connsiteX19" fmla="*/ 1036 w 2017"/>
              <a:gd name="connsiteY19" fmla="*/ 580 h 2140"/>
              <a:gd name="connsiteX20" fmla="*/ 1020 w 2017"/>
              <a:gd name="connsiteY20" fmla="*/ 624 h 2140"/>
              <a:gd name="connsiteX21" fmla="*/ 1014 w 2017"/>
              <a:gd name="connsiteY21" fmla="*/ 650 h 2140"/>
              <a:gd name="connsiteX22" fmla="*/ 994 w 2017"/>
              <a:gd name="connsiteY22" fmla="*/ 690 h 2140"/>
              <a:gd name="connsiteX23" fmla="*/ 980 w 2017"/>
              <a:gd name="connsiteY23" fmla="*/ 736 h 2140"/>
              <a:gd name="connsiteX24" fmla="*/ 970 w 2017"/>
              <a:gd name="connsiteY24" fmla="*/ 776 h 2140"/>
              <a:gd name="connsiteX25" fmla="*/ 960 w 2017"/>
              <a:gd name="connsiteY25" fmla="*/ 814 h 2140"/>
              <a:gd name="connsiteX26" fmla="*/ 950 w 2017"/>
              <a:gd name="connsiteY26" fmla="*/ 852 h 2140"/>
              <a:gd name="connsiteX27" fmla="*/ 940 w 2017"/>
              <a:gd name="connsiteY27" fmla="*/ 894 h 2140"/>
              <a:gd name="connsiteX28" fmla="*/ 930 w 2017"/>
              <a:gd name="connsiteY28" fmla="*/ 938 h 2140"/>
              <a:gd name="connsiteX29" fmla="*/ 921 w 2017"/>
              <a:gd name="connsiteY29" fmla="*/ 974 h 2140"/>
              <a:gd name="connsiteX30" fmla="*/ 915 w 2017"/>
              <a:gd name="connsiteY30" fmla="*/ 1004 h 2140"/>
              <a:gd name="connsiteX31" fmla="*/ 903 w 2017"/>
              <a:gd name="connsiteY31" fmla="*/ 1040 h 2140"/>
              <a:gd name="connsiteX32" fmla="*/ 885 w 2017"/>
              <a:gd name="connsiteY32" fmla="*/ 1072 h 2140"/>
              <a:gd name="connsiteX33" fmla="*/ 873 w 2017"/>
              <a:gd name="connsiteY33" fmla="*/ 1114 h 2140"/>
              <a:gd name="connsiteX34" fmla="*/ 855 w 2017"/>
              <a:gd name="connsiteY34" fmla="*/ 1168 h 2140"/>
              <a:gd name="connsiteX35" fmla="*/ 843 w 2017"/>
              <a:gd name="connsiteY35" fmla="*/ 1186 h 2140"/>
              <a:gd name="connsiteX36" fmla="*/ 837 w 2017"/>
              <a:gd name="connsiteY36" fmla="*/ 1222 h 2140"/>
              <a:gd name="connsiteX37" fmla="*/ 823 w 2017"/>
              <a:gd name="connsiteY37" fmla="*/ 1264 h 2140"/>
              <a:gd name="connsiteX38" fmla="*/ 811 w 2017"/>
              <a:gd name="connsiteY38" fmla="*/ 1288 h 2140"/>
              <a:gd name="connsiteX39" fmla="*/ 789 w 2017"/>
              <a:gd name="connsiteY39" fmla="*/ 1330 h 2140"/>
              <a:gd name="connsiteX40" fmla="*/ 771 w 2017"/>
              <a:gd name="connsiteY40" fmla="*/ 1366 h 2140"/>
              <a:gd name="connsiteX41" fmla="*/ 753 w 2017"/>
              <a:gd name="connsiteY41" fmla="*/ 1406 h 2140"/>
              <a:gd name="connsiteX42" fmla="*/ 729 w 2017"/>
              <a:gd name="connsiteY42" fmla="*/ 1442 h 2140"/>
              <a:gd name="connsiteX43" fmla="*/ 712 w 2017"/>
              <a:gd name="connsiteY43" fmla="*/ 1478 h 2140"/>
              <a:gd name="connsiteX44" fmla="*/ 675 w 2017"/>
              <a:gd name="connsiteY44" fmla="*/ 1520 h 2140"/>
              <a:gd name="connsiteX45" fmla="*/ 658 w 2017"/>
              <a:gd name="connsiteY45" fmla="*/ 1546 h 2140"/>
              <a:gd name="connsiteX46" fmla="*/ 626 w 2017"/>
              <a:gd name="connsiteY46" fmla="*/ 1584 h 2140"/>
              <a:gd name="connsiteX47" fmla="*/ 603 w 2017"/>
              <a:gd name="connsiteY47" fmla="*/ 1616 h 2140"/>
              <a:gd name="connsiteX48" fmla="*/ 579 w 2017"/>
              <a:gd name="connsiteY48" fmla="*/ 1628 h 2140"/>
              <a:gd name="connsiteX49" fmla="*/ 549 w 2017"/>
              <a:gd name="connsiteY49" fmla="*/ 1658 h 2140"/>
              <a:gd name="connsiteX50" fmla="*/ 507 w 2017"/>
              <a:gd name="connsiteY50" fmla="*/ 1688 h 2140"/>
              <a:gd name="connsiteX51" fmla="*/ 462 w 2017"/>
              <a:gd name="connsiteY51" fmla="*/ 1708 h 2140"/>
              <a:gd name="connsiteX52" fmla="*/ 428 w 2017"/>
              <a:gd name="connsiteY52" fmla="*/ 1724 h 2140"/>
              <a:gd name="connsiteX53" fmla="*/ 398 w 2017"/>
              <a:gd name="connsiteY53" fmla="*/ 1738 h 2140"/>
              <a:gd name="connsiteX54" fmla="*/ 362 w 2017"/>
              <a:gd name="connsiteY54" fmla="*/ 1756 h 2140"/>
              <a:gd name="connsiteX55" fmla="*/ 327 w 2017"/>
              <a:gd name="connsiteY55" fmla="*/ 1772 h 2140"/>
              <a:gd name="connsiteX56" fmla="*/ 291 w 2017"/>
              <a:gd name="connsiteY56" fmla="*/ 1784 h 2140"/>
              <a:gd name="connsiteX57" fmla="*/ 274 w 2017"/>
              <a:gd name="connsiteY57" fmla="*/ 1792 h 2140"/>
              <a:gd name="connsiteX58" fmla="*/ 238 w 2017"/>
              <a:gd name="connsiteY58" fmla="*/ 1804 h 2140"/>
              <a:gd name="connsiteX59" fmla="*/ 199 w 2017"/>
              <a:gd name="connsiteY59" fmla="*/ 1820 h 2140"/>
              <a:gd name="connsiteX60" fmla="*/ 159 w 2017"/>
              <a:gd name="connsiteY60" fmla="*/ 1832 h 2140"/>
              <a:gd name="connsiteX61" fmla="*/ 114 w 2017"/>
              <a:gd name="connsiteY61" fmla="*/ 1846 h 2140"/>
              <a:gd name="connsiteX62" fmla="*/ 75 w 2017"/>
              <a:gd name="connsiteY62" fmla="*/ 1860 h 2140"/>
              <a:gd name="connsiteX63" fmla="*/ 38 w 2017"/>
              <a:gd name="connsiteY63" fmla="*/ 1870 h 2140"/>
              <a:gd name="connsiteX64" fmla="*/ 16 w 2017"/>
              <a:gd name="connsiteY64" fmla="*/ 1876 h 2140"/>
              <a:gd name="connsiteX65" fmla="*/ 2 w 2017"/>
              <a:gd name="connsiteY65" fmla="*/ 1882 h 2140"/>
              <a:gd name="connsiteX66" fmla="*/ 0 w 2017"/>
              <a:gd name="connsiteY66" fmla="*/ 1902 h 2140"/>
              <a:gd name="connsiteX67" fmla="*/ 2 w 2017"/>
              <a:gd name="connsiteY67" fmla="*/ 1924 h 2140"/>
              <a:gd name="connsiteX68" fmla="*/ 1729 w 2017"/>
              <a:gd name="connsiteY68" fmla="*/ 1931 h 2140"/>
              <a:gd name="connsiteX69" fmla="*/ 1728 w 2017"/>
              <a:gd name="connsiteY69" fmla="*/ 1933 h 2140"/>
              <a:gd name="connsiteX70" fmla="*/ 1818 w 2017"/>
              <a:gd name="connsiteY70" fmla="*/ 1927 h 2140"/>
              <a:gd name="connsiteX71" fmla="*/ 1791 w 2017"/>
              <a:gd name="connsiteY71" fmla="*/ 653 h 2140"/>
              <a:gd name="connsiteX72" fmla="*/ 1662 w 2017"/>
              <a:gd name="connsiteY72" fmla="*/ 294 h 2140"/>
              <a:gd name="connsiteX73" fmla="*/ 1722 w 2017"/>
              <a:gd name="connsiteY73" fmla="*/ 460 h 2140"/>
              <a:gd name="connsiteX74" fmla="*/ 1647 w 2017"/>
              <a:gd name="connsiteY74" fmla="*/ 260 h 2140"/>
              <a:gd name="connsiteX75" fmla="*/ 1634 w 2017"/>
              <a:gd name="connsiteY75" fmla="*/ 236 h 2140"/>
              <a:gd name="connsiteX76" fmla="*/ 1624 w 2017"/>
              <a:gd name="connsiteY76" fmla="*/ 208 h 2140"/>
              <a:gd name="connsiteX77" fmla="*/ 1596 w 2017"/>
              <a:gd name="connsiteY77" fmla="*/ 168 h 2140"/>
              <a:gd name="connsiteX78" fmla="*/ 1590 w 2017"/>
              <a:gd name="connsiteY78" fmla="*/ 156 h 2140"/>
              <a:gd name="connsiteX79" fmla="*/ 1574 w 2017"/>
              <a:gd name="connsiteY79" fmla="*/ 136 h 2140"/>
              <a:gd name="connsiteX80" fmla="*/ 1582 w 2017"/>
              <a:gd name="connsiteY80" fmla="*/ 144 h 2140"/>
              <a:gd name="connsiteX81" fmla="*/ 1610 w 2017"/>
              <a:gd name="connsiteY81" fmla="*/ 190 h 2140"/>
              <a:gd name="connsiteX82" fmla="*/ 1602 w 2017"/>
              <a:gd name="connsiteY82" fmla="*/ 180 h 2140"/>
              <a:gd name="connsiteX83" fmla="*/ 1608 w 2017"/>
              <a:gd name="connsiteY83" fmla="*/ 182 h 2140"/>
              <a:gd name="connsiteX84" fmla="*/ 1587 w 2017"/>
              <a:gd name="connsiteY84" fmla="*/ 152 h 2140"/>
              <a:gd name="connsiteX85" fmla="*/ 1560 w 2017"/>
              <a:gd name="connsiteY85" fmla="*/ 114 h 2140"/>
              <a:gd name="connsiteX86" fmla="*/ 1536 w 2017"/>
              <a:gd name="connsiteY86" fmla="*/ 84 h 2140"/>
              <a:gd name="connsiteX87" fmla="*/ 1510 w 2017"/>
              <a:gd name="connsiteY87" fmla="*/ 52 h 2140"/>
              <a:gd name="connsiteX88" fmla="*/ 1491 w 2017"/>
              <a:gd name="connsiteY88" fmla="*/ 32 h 2140"/>
              <a:gd name="connsiteX89" fmla="*/ 1473 w 2017"/>
              <a:gd name="connsiteY89" fmla="*/ 14 h 2140"/>
              <a:gd name="connsiteX90" fmla="*/ 1452 w 2017"/>
              <a:gd name="connsiteY90" fmla="*/ 8 h 2140"/>
              <a:gd name="connsiteX91" fmla="*/ 1410 w 2017"/>
              <a:gd name="connsiteY91" fmla="*/ 2 h 2140"/>
              <a:gd name="connsiteX0" fmla="*/ 1430 w 2032"/>
              <a:gd name="connsiteY0" fmla="*/ 0 h 2140"/>
              <a:gd name="connsiteX1" fmla="*/ 1387 w 2032"/>
              <a:gd name="connsiteY1" fmla="*/ 4 h 2140"/>
              <a:gd name="connsiteX2" fmla="*/ 1355 w 2032"/>
              <a:gd name="connsiteY2" fmla="*/ 16 h 2140"/>
              <a:gd name="connsiteX3" fmla="*/ 1319 w 2032"/>
              <a:gd name="connsiteY3" fmla="*/ 40 h 2140"/>
              <a:gd name="connsiteX4" fmla="*/ 1292 w 2032"/>
              <a:gd name="connsiteY4" fmla="*/ 68 h 2140"/>
              <a:gd name="connsiteX5" fmla="*/ 1263 w 2032"/>
              <a:gd name="connsiteY5" fmla="*/ 104 h 2140"/>
              <a:gd name="connsiteX6" fmla="*/ 1239 w 2032"/>
              <a:gd name="connsiteY6" fmla="*/ 140 h 2140"/>
              <a:gd name="connsiteX7" fmla="*/ 1221 w 2032"/>
              <a:gd name="connsiteY7" fmla="*/ 170 h 2140"/>
              <a:gd name="connsiteX8" fmla="*/ 1204 w 2032"/>
              <a:gd name="connsiteY8" fmla="*/ 196 h 2140"/>
              <a:gd name="connsiteX9" fmla="*/ 1179 w 2032"/>
              <a:gd name="connsiteY9" fmla="*/ 242 h 2140"/>
              <a:gd name="connsiteX10" fmla="*/ 1162 w 2032"/>
              <a:gd name="connsiteY10" fmla="*/ 276 h 2140"/>
              <a:gd name="connsiteX11" fmla="*/ 1144 w 2032"/>
              <a:gd name="connsiteY11" fmla="*/ 314 h 2140"/>
              <a:gd name="connsiteX12" fmla="*/ 1132 w 2032"/>
              <a:gd name="connsiteY12" fmla="*/ 344 h 2140"/>
              <a:gd name="connsiteX13" fmla="*/ 1114 w 2032"/>
              <a:gd name="connsiteY13" fmla="*/ 380 h 2140"/>
              <a:gd name="connsiteX14" fmla="*/ 1102 w 2032"/>
              <a:gd name="connsiteY14" fmla="*/ 408 h 2140"/>
              <a:gd name="connsiteX15" fmla="*/ 1090 w 2032"/>
              <a:gd name="connsiteY15" fmla="*/ 436 h 2140"/>
              <a:gd name="connsiteX16" fmla="*/ 1076 w 2032"/>
              <a:gd name="connsiteY16" fmla="*/ 472 h 2140"/>
              <a:gd name="connsiteX17" fmla="*/ 1062 w 2032"/>
              <a:gd name="connsiteY17" fmla="*/ 504 h 2140"/>
              <a:gd name="connsiteX18" fmla="*/ 1048 w 2032"/>
              <a:gd name="connsiteY18" fmla="*/ 544 h 2140"/>
              <a:gd name="connsiteX19" fmla="*/ 1036 w 2032"/>
              <a:gd name="connsiteY19" fmla="*/ 580 h 2140"/>
              <a:gd name="connsiteX20" fmla="*/ 1020 w 2032"/>
              <a:gd name="connsiteY20" fmla="*/ 624 h 2140"/>
              <a:gd name="connsiteX21" fmla="*/ 1014 w 2032"/>
              <a:gd name="connsiteY21" fmla="*/ 650 h 2140"/>
              <a:gd name="connsiteX22" fmla="*/ 994 w 2032"/>
              <a:gd name="connsiteY22" fmla="*/ 690 h 2140"/>
              <a:gd name="connsiteX23" fmla="*/ 980 w 2032"/>
              <a:gd name="connsiteY23" fmla="*/ 736 h 2140"/>
              <a:gd name="connsiteX24" fmla="*/ 970 w 2032"/>
              <a:gd name="connsiteY24" fmla="*/ 776 h 2140"/>
              <a:gd name="connsiteX25" fmla="*/ 960 w 2032"/>
              <a:gd name="connsiteY25" fmla="*/ 814 h 2140"/>
              <a:gd name="connsiteX26" fmla="*/ 950 w 2032"/>
              <a:gd name="connsiteY26" fmla="*/ 852 h 2140"/>
              <a:gd name="connsiteX27" fmla="*/ 940 w 2032"/>
              <a:gd name="connsiteY27" fmla="*/ 894 h 2140"/>
              <a:gd name="connsiteX28" fmla="*/ 930 w 2032"/>
              <a:gd name="connsiteY28" fmla="*/ 938 h 2140"/>
              <a:gd name="connsiteX29" fmla="*/ 921 w 2032"/>
              <a:gd name="connsiteY29" fmla="*/ 974 h 2140"/>
              <a:gd name="connsiteX30" fmla="*/ 915 w 2032"/>
              <a:gd name="connsiteY30" fmla="*/ 1004 h 2140"/>
              <a:gd name="connsiteX31" fmla="*/ 903 w 2032"/>
              <a:gd name="connsiteY31" fmla="*/ 1040 h 2140"/>
              <a:gd name="connsiteX32" fmla="*/ 885 w 2032"/>
              <a:gd name="connsiteY32" fmla="*/ 1072 h 2140"/>
              <a:gd name="connsiteX33" fmla="*/ 873 w 2032"/>
              <a:gd name="connsiteY33" fmla="*/ 1114 h 2140"/>
              <a:gd name="connsiteX34" fmla="*/ 855 w 2032"/>
              <a:gd name="connsiteY34" fmla="*/ 1168 h 2140"/>
              <a:gd name="connsiteX35" fmla="*/ 843 w 2032"/>
              <a:gd name="connsiteY35" fmla="*/ 1186 h 2140"/>
              <a:gd name="connsiteX36" fmla="*/ 837 w 2032"/>
              <a:gd name="connsiteY36" fmla="*/ 1222 h 2140"/>
              <a:gd name="connsiteX37" fmla="*/ 823 w 2032"/>
              <a:gd name="connsiteY37" fmla="*/ 1264 h 2140"/>
              <a:gd name="connsiteX38" fmla="*/ 811 w 2032"/>
              <a:gd name="connsiteY38" fmla="*/ 1288 h 2140"/>
              <a:gd name="connsiteX39" fmla="*/ 789 w 2032"/>
              <a:gd name="connsiteY39" fmla="*/ 1330 h 2140"/>
              <a:gd name="connsiteX40" fmla="*/ 771 w 2032"/>
              <a:gd name="connsiteY40" fmla="*/ 1366 h 2140"/>
              <a:gd name="connsiteX41" fmla="*/ 753 w 2032"/>
              <a:gd name="connsiteY41" fmla="*/ 1406 h 2140"/>
              <a:gd name="connsiteX42" fmla="*/ 729 w 2032"/>
              <a:gd name="connsiteY42" fmla="*/ 1442 h 2140"/>
              <a:gd name="connsiteX43" fmla="*/ 712 w 2032"/>
              <a:gd name="connsiteY43" fmla="*/ 1478 h 2140"/>
              <a:gd name="connsiteX44" fmla="*/ 675 w 2032"/>
              <a:gd name="connsiteY44" fmla="*/ 1520 h 2140"/>
              <a:gd name="connsiteX45" fmla="*/ 658 w 2032"/>
              <a:gd name="connsiteY45" fmla="*/ 1546 h 2140"/>
              <a:gd name="connsiteX46" fmla="*/ 626 w 2032"/>
              <a:gd name="connsiteY46" fmla="*/ 1584 h 2140"/>
              <a:gd name="connsiteX47" fmla="*/ 603 w 2032"/>
              <a:gd name="connsiteY47" fmla="*/ 1616 h 2140"/>
              <a:gd name="connsiteX48" fmla="*/ 579 w 2032"/>
              <a:gd name="connsiteY48" fmla="*/ 1628 h 2140"/>
              <a:gd name="connsiteX49" fmla="*/ 549 w 2032"/>
              <a:gd name="connsiteY49" fmla="*/ 1658 h 2140"/>
              <a:gd name="connsiteX50" fmla="*/ 507 w 2032"/>
              <a:gd name="connsiteY50" fmla="*/ 1688 h 2140"/>
              <a:gd name="connsiteX51" fmla="*/ 462 w 2032"/>
              <a:gd name="connsiteY51" fmla="*/ 1708 h 2140"/>
              <a:gd name="connsiteX52" fmla="*/ 428 w 2032"/>
              <a:gd name="connsiteY52" fmla="*/ 1724 h 2140"/>
              <a:gd name="connsiteX53" fmla="*/ 398 w 2032"/>
              <a:gd name="connsiteY53" fmla="*/ 1738 h 2140"/>
              <a:gd name="connsiteX54" fmla="*/ 362 w 2032"/>
              <a:gd name="connsiteY54" fmla="*/ 1756 h 2140"/>
              <a:gd name="connsiteX55" fmla="*/ 327 w 2032"/>
              <a:gd name="connsiteY55" fmla="*/ 1772 h 2140"/>
              <a:gd name="connsiteX56" fmla="*/ 291 w 2032"/>
              <a:gd name="connsiteY56" fmla="*/ 1784 h 2140"/>
              <a:gd name="connsiteX57" fmla="*/ 274 w 2032"/>
              <a:gd name="connsiteY57" fmla="*/ 1792 h 2140"/>
              <a:gd name="connsiteX58" fmla="*/ 238 w 2032"/>
              <a:gd name="connsiteY58" fmla="*/ 1804 h 2140"/>
              <a:gd name="connsiteX59" fmla="*/ 199 w 2032"/>
              <a:gd name="connsiteY59" fmla="*/ 1820 h 2140"/>
              <a:gd name="connsiteX60" fmla="*/ 159 w 2032"/>
              <a:gd name="connsiteY60" fmla="*/ 1832 h 2140"/>
              <a:gd name="connsiteX61" fmla="*/ 114 w 2032"/>
              <a:gd name="connsiteY61" fmla="*/ 1846 h 2140"/>
              <a:gd name="connsiteX62" fmla="*/ 75 w 2032"/>
              <a:gd name="connsiteY62" fmla="*/ 1860 h 2140"/>
              <a:gd name="connsiteX63" fmla="*/ 38 w 2032"/>
              <a:gd name="connsiteY63" fmla="*/ 1870 h 2140"/>
              <a:gd name="connsiteX64" fmla="*/ 16 w 2032"/>
              <a:gd name="connsiteY64" fmla="*/ 1876 h 2140"/>
              <a:gd name="connsiteX65" fmla="*/ 2 w 2032"/>
              <a:gd name="connsiteY65" fmla="*/ 1882 h 2140"/>
              <a:gd name="connsiteX66" fmla="*/ 0 w 2032"/>
              <a:gd name="connsiteY66" fmla="*/ 1902 h 2140"/>
              <a:gd name="connsiteX67" fmla="*/ 2 w 2032"/>
              <a:gd name="connsiteY67" fmla="*/ 1924 h 2140"/>
              <a:gd name="connsiteX68" fmla="*/ 1729 w 2032"/>
              <a:gd name="connsiteY68" fmla="*/ 1931 h 2140"/>
              <a:gd name="connsiteX69" fmla="*/ 1818 w 2032"/>
              <a:gd name="connsiteY69" fmla="*/ 1927 h 2140"/>
              <a:gd name="connsiteX70" fmla="*/ 1791 w 2032"/>
              <a:gd name="connsiteY70" fmla="*/ 653 h 2140"/>
              <a:gd name="connsiteX71" fmla="*/ 1662 w 2032"/>
              <a:gd name="connsiteY71" fmla="*/ 294 h 2140"/>
              <a:gd name="connsiteX72" fmla="*/ 1722 w 2032"/>
              <a:gd name="connsiteY72" fmla="*/ 460 h 2140"/>
              <a:gd name="connsiteX73" fmla="*/ 1647 w 2032"/>
              <a:gd name="connsiteY73" fmla="*/ 260 h 2140"/>
              <a:gd name="connsiteX74" fmla="*/ 1634 w 2032"/>
              <a:gd name="connsiteY74" fmla="*/ 236 h 2140"/>
              <a:gd name="connsiteX75" fmla="*/ 1624 w 2032"/>
              <a:gd name="connsiteY75" fmla="*/ 208 h 2140"/>
              <a:gd name="connsiteX76" fmla="*/ 1596 w 2032"/>
              <a:gd name="connsiteY76" fmla="*/ 168 h 2140"/>
              <a:gd name="connsiteX77" fmla="*/ 1590 w 2032"/>
              <a:gd name="connsiteY77" fmla="*/ 156 h 2140"/>
              <a:gd name="connsiteX78" fmla="*/ 1574 w 2032"/>
              <a:gd name="connsiteY78" fmla="*/ 136 h 2140"/>
              <a:gd name="connsiteX79" fmla="*/ 1582 w 2032"/>
              <a:gd name="connsiteY79" fmla="*/ 144 h 2140"/>
              <a:gd name="connsiteX80" fmla="*/ 1610 w 2032"/>
              <a:gd name="connsiteY80" fmla="*/ 190 h 2140"/>
              <a:gd name="connsiteX81" fmla="*/ 1602 w 2032"/>
              <a:gd name="connsiteY81" fmla="*/ 180 h 2140"/>
              <a:gd name="connsiteX82" fmla="*/ 1608 w 2032"/>
              <a:gd name="connsiteY82" fmla="*/ 182 h 2140"/>
              <a:gd name="connsiteX83" fmla="*/ 1587 w 2032"/>
              <a:gd name="connsiteY83" fmla="*/ 152 h 2140"/>
              <a:gd name="connsiteX84" fmla="*/ 1560 w 2032"/>
              <a:gd name="connsiteY84" fmla="*/ 114 h 2140"/>
              <a:gd name="connsiteX85" fmla="*/ 1536 w 2032"/>
              <a:gd name="connsiteY85" fmla="*/ 84 h 2140"/>
              <a:gd name="connsiteX86" fmla="*/ 1510 w 2032"/>
              <a:gd name="connsiteY86" fmla="*/ 52 h 2140"/>
              <a:gd name="connsiteX87" fmla="*/ 1491 w 2032"/>
              <a:gd name="connsiteY87" fmla="*/ 32 h 2140"/>
              <a:gd name="connsiteX88" fmla="*/ 1473 w 2032"/>
              <a:gd name="connsiteY88" fmla="*/ 14 h 2140"/>
              <a:gd name="connsiteX89" fmla="*/ 1452 w 2032"/>
              <a:gd name="connsiteY89" fmla="*/ 8 h 2140"/>
              <a:gd name="connsiteX90" fmla="*/ 1410 w 2032"/>
              <a:gd name="connsiteY90" fmla="*/ 2 h 2140"/>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662 w 1828"/>
              <a:gd name="connsiteY70" fmla="*/ 294 h 1927"/>
              <a:gd name="connsiteX71" fmla="*/ 1722 w 1828"/>
              <a:gd name="connsiteY71" fmla="*/ 460 h 1927"/>
              <a:gd name="connsiteX72" fmla="*/ 1647 w 1828"/>
              <a:gd name="connsiteY72" fmla="*/ 260 h 1927"/>
              <a:gd name="connsiteX73" fmla="*/ 1634 w 1828"/>
              <a:gd name="connsiteY73" fmla="*/ 236 h 1927"/>
              <a:gd name="connsiteX74" fmla="*/ 1624 w 1828"/>
              <a:gd name="connsiteY74" fmla="*/ 208 h 1927"/>
              <a:gd name="connsiteX75" fmla="*/ 1596 w 1828"/>
              <a:gd name="connsiteY75" fmla="*/ 168 h 1927"/>
              <a:gd name="connsiteX76" fmla="*/ 1590 w 1828"/>
              <a:gd name="connsiteY76" fmla="*/ 156 h 1927"/>
              <a:gd name="connsiteX77" fmla="*/ 1574 w 1828"/>
              <a:gd name="connsiteY77" fmla="*/ 136 h 1927"/>
              <a:gd name="connsiteX78" fmla="*/ 1582 w 1828"/>
              <a:gd name="connsiteY78" fmla="*/ 144 h 1927"/>
              <a:gd name="connsiteX79" fmla="*/ 1610 w 1828"/>
              <a:gd name="connsiteY79" fmla="*/ 190 h 1927"/>
              <a:gd name="connsiteX80" fmla="*/ 1602 w 1828"/>
              <a:gd name="connsiteY80" fmla="*/ 180 h 1927"/>
              <a:gd name="connsiteX81" fmla="*/ 1608 w 1828"/>
              <a:gd name="connsiteY81" fmla="*/ 182 h 1927"/>
              <a:gd name="connsiteX82" fmla="*/ 1587 w 1828"/>
              <a:gd name="connsiteY82" fmla="*/ 152 h 1927"/>
              <a:gd name="connsiteX83" fmla="*/ 1560 w 1828"/>
              <a:gd name="connsiteY83" fmla="*/ 114 h 1927"/>
              <a:gd name="connsiteX84" fmla="*/ 1536 w 1828"/>
              <a:gd name="connsiteY84" fmla="*/ 84 h 1927"/>
              <a:gd name="connsiteX85" fmla="*/ 1510 w 1828"/>
              <a:gd name="connsiteY85" fmla="*/ 52 h 1927"/>
              <a:gd name="connsiteX86" fmla="*/ 1491 w 1828"/>
              <a:gd name="connsiteY86" fmla="*/ 32 h 1927"/>
              <a:gd name="connsiteX87" fmla="*/ 1473 w 1828"/>
              <a:gd name="connsiteY87" fmla="*/ 14 h 1927"/>
              <a:gd name="connsiteX88" fmla="*/ 1452 w 1828"/>
              <a:gd name="connsiteY88" fmla="*/ 8 h 1927"/>
              <a:gd name="connsiteX89" fmla="*/ 1410 w 1828"/>
              <a:gd name="connsiteY89"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65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647 w 1828"/>
              <a:gd name="connsiteY73" fmla="*/ 260 h 1927"/>
              <a:gd name="connsiteX74" fmla="*/ 1634 w 1828"/>
              <a:gd name="connsiteY74" fmla="*/ 236 h 1927"/>
              <a:gd name="connsiteX75" fmla="*/ 1624 w 1828"/>
              <a:gd name="connsiteY75" fmla="*/ 208 h 1927"/>
              <a:gd name="connsiteX76" fmla="*/ 1596 w 1828"/>
              <a:gd name="connsiteY76" fmla="*/ 168 h 1927"/>
              <a:gd name="connsiteX77" fmla="*/ 1590 w 1828"/>
              <a:gd name="connsiteY77" fmla="*/ 156 h 1927"/>
              <a:gd name="connsiteX78" fmla="*/ 1574 w 1828"/>
              <a:gd name="connsiteY78" fmla="*/ 136 h 1927"/>
              <a:gd name="connsiteX79" fmla="*/ 1582 w 1828"/>
              <a:gd name="connsiteY79" fmla="*/ 144 h 1927"/>
              <a:gd name="connsiteX80" fmla="*/ 1610 w 1828"/>
              <a:gd name="connsiteY80" fmla="*/ 190 h 1927"/>
              <a:gd name="connsiteX81" fmla="*/ 1602 w 1828"/>
              <a:gd name="connsiteY81" fmla="*/ 180 h 1927"/>
              <a:gd name="connsiteX82" fmla="*/ 1608 w 1828"/>
              <a:gd name="connsiteY82" fmla="*/ 182 h 1927"/>
              <a:gd name="connsiteX83" fmla="*/ 1587 w 1828"/>
              <a:gd name="connsiteY83" fmla="*/ 152 h 1927"/>
              <a:gd name="connsiteX84" fmla="*/ 1560 w 1828"/>
              <a:gd name="connsiteY84" fmla="*/ 114 h 1927"/>
              <a:gd name="connsiteX85" fmla="*/ 1536 w 1828"/>
              <a:gd name="connsiteY85" fmla="*/ 84 h 1927"/>
              <a:gd name="connsiteX86" fmla="*/ 1510 w 1828"/>
              <a:gd name="connsiteY86" fmla="*/ 52 h 1927"/>
              <a:gd name="connsiteX87" fmla="*/ 1491 w 1828"/>
              <a:gd name="connsiteY87" fmla="*/ 32 h 1927"/>
              <a:gd name="connsiteX88" fmla="*/ 1473 w 1828"/>
              <a:gd name="connsiteY88" fmla="*/ 14 h 1927"/>
              <a:gd name="connsiteX89" fmla="*/ 1452 w 1828"/>
              <a:gd name="connsiteY89" fmla="*/ 8 h 1927"/>
              <a:gd name="connsiteX90" fmla="*/ 1410 w 1828"/>
              <a:gd name="connsiteY90"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 name="connsiteX0" fmla="*/ 1430 w 1828"/>
              <a:gd name="connsiteY0" fmla="*/ 0 h 1927"/>
              <a:gd name="connsiteX1" fmla="*/ 1387 w 1828"/>
              <a:gd name="connsiteY1" fmla="*/ 4 h 1927"/>
              <a:gd name="connsiteX2" fmla="*/ 1355 w 1828"/>
              <a:gd name="connsiteY2" fmla="*/ 16 h 1927"/>
              <a:gd name="connsiteX3" fmla="*/ 1319 w 1828"/>
              <a:gd name="connsiteY3" fmla="*/ 40 h 1927"/>
              <a:gd name="connsiteX4" fmla="*/ 1292 w 1828"/>
              <a:gd name="connsiteY4" fmla="*/ 68 h 1927"/>
              <a:gd name="connsiteX5" fmla="*/ 1263 w 1828"/>
              <a:gd name="connsiteY5" fmla="*/ 104 h 1927"/>
              <a:gd name="connsiteX6" fmla="*/ 1239 w 1828"/>
              <a:gd name="connsiteY6" fmla="*/ 140 h 1927"/>
              <a:gd name="connsiteX7" fmla="*/ 1221 w 1828"/>
              <a:gd name="connsiteY7" fmla="*/ 170 h 1927"/>
              <a:gd name="connsiteX8" fmla="*/ 1204 w 1828"/>
              <a:gd name="connsiteY8" fmla="*/ 196 h 1927"/>
              <a:gd name="connsiteX9" fmla="*/ 1179 w 1828"/>
              <a:gd name="connsiteY9" fmla="*/ 242 h 1927"/>
              <a:gd name="connsiteX10" fmla="*/ 1162 w 1828"/>
              <a:gd name="connsiteY10" fmla="*/ 276 h 1927"/>
              <a:gd name="connsiteX11" fmla="*/ 1144 w 1828"/>
              <a:gd name="connsiteY11" fmla="*/ 314 h 1927"/>
              <a:gd name="connsiteX12" fmla="*/ 1132 w 1828"/>
              <a:gd name="connsiteY12" fmla="*/ 344 h 1927"/>
              <a:gd name="connsiteX13" fmla="*/ 1114 w 1828"/>
              <a:gd name="connsiteY13" fmla="*/ 380 h 1927"/>
              <a:gd name="connsiteX14" fmla="*/ 1102 w 1828"/>
              <a:gd name="connsiteY14" fmla="*/ 408 h 1927"/>
              <a:gd name="connsiteX15" fmla="*/ 1090 w 1828"/>
              <a:gd name="connsiteY15" fmla="*/ 436 h 1927"/>
              <a:gd name="connsiteX16" fmla="*/ 1076 w 1828"/>
              <a:gd name="connsiteY16" fmla="*/ 472 h 1927"/>
              <a:gd name="connsiteX17" fmla="*/ 1062 w 1828"/>
              <a:gd name="connsiteY17" fmla="*/ 504 h 1927"/>
              <a:gd name="connsiteX18" fmla="*/ 1048 w 1828"/>
              <a:gd name="connsiteY18" fmla="*/ 544 h 1927"/>
              <a:gd name="connsiteX19" fmla="*/ 1036 w 1828"/>
              <a:gd name="connsiteY19" fmla="*/ 580 h 1927"/>
              <a:gd name="connsiteX20" fmla="*/ 1020 w 1828"/>
              <a:gd name="connsiteY20" fmla="*/ 624 h 1927"/>
              <a:gd name="connsiteX21" fmla="*/ 1014 w 1828"/>
              <a:gd name="connsiteY21" fmla="*/ 650 h 1927"/>
              <a:gd name="connsiteX22" fmla="*/ 994 w 1828"/>
              <a:gd name="connsiteY22" fmla="*/ 690 h 1927"/>
              <a:gd name="connsiteX23" fmla="*/ 980 w 1828"/>
              <a:gd name="connsiteY23" fmla="*/ 736 h 1927"/>
              <a:gd name="connsiteX24" fmla="*/ 970 w 1828"/>
              <a:gd name="connsiteY24" fmla="*/ 776 h 1927"/>
              <a:gd name="connsiteX25" fmla="*/ 960 w 1828"/>
              <a:gd name="connsiteY25" fmla="*/ 814 h 1927"/>
              <a:gd name="connsiteX26" fmla="*/ 950 w 1828"/>
              <a:gd name="connsiteY26" fmla="*/ 852 h 1927"/>
              <a:gd name="connsiteX27" fmla="*/ 940 w 1828"/>
              <a:gd name="connsiteY27" fmla="*/ 894 h 1927"/>
              <a:gd name="connsiteX28" fmla="*/ 930 w 1828"/>
              <a:gd name="connsiteY28" fmla="*/ 938 h 1927"/>
              <a:gd name="connsiteX29" fmla="*/ 921 w 1828"/>
              <a:gd name="connsiteY29" fmla="*/ 974 h 1927"/>
              <a:gd name="connsiteX30" fmla="*/ 915 w 1828"/>
              <a:gd name="connsiteY30" fmla="*/ 1004 h 1927"/>
              <a:gd name="connsiteX31" fmla="*/ 903 w 1828"/>
              <a:gd name="connsiteY31" fmla="*/ 1040 h 1927"/>
              <a:gd name="connsiteX32" fmla="*/ 885 w 1828"/>
              <a:gd name="connsiteY32" fmla="*/ 1072 h 1927"/>
              <a:gd name="connsiteX33" fmla="*/ 873 w 1828"/>
              <a:gd name="connsiteY33" fmla="*/ 1114 h 1927"/>
              <a:gd name="connsiteX34" fmla="*/ 855 w 1828"/>
              <a:gd name="connsiteY34" fmla="*/ 1168 h 1927"/>
              <a:gd name="connsiteX35" fmla="*/ 843 w 1828"/>
              <a:gd name="connsiteY35" fmla="*/ 1186 h 1927"/>
              <a:gd name="connsiteX36" fmla="*/ 837 w 1828"/>
              <a:gd name="connsiteY36" fmla="*/ 1222 h 1927"/>
              <a:gd name="connsiteX37" fmla="*/ 823 w 1828"/>
              <a:gd name="connsiteY37" fmla="*/ 1264 h 1927"/>
              <a:gd name="connsiteX38" fmla="*/ 811 w 1828"/>
              <a:gd name="connsiteY38" fmla="*/ 1288 h 1927"/>
              <a:gd name="connsiteX39" fmla="*/ 789 w 1828"/>
              <a:gd name="connsiteY39" fmla="*/ 1330 h 1927"/>
              <a:gd name="connsiteX40" fmla="*/ 771 w 1828"/>
              <a:gd name="connsiteY40" fmla="*/ 1366 h 1927"/>
              <a:gd name="connsiteX41" fmla="*/ 753 w 1828"/>
              <a:gd name="connsiteY41" fmla="*/ 1406 h 1927"/>
              <a:gd name="connsiteX42" fmla="*/ 729 w 1828"/>
              <a:gd name="connsiteY42" fmla="*/ 1442 h 1927"/>
              <a:gd name="connsiteX43" fmla="*/ 712 w 1828"/>
              <a:gd name="connsiteY43" fmla="*/ 1478 h 1927"/>
              <a:gd name="connsiteX44" fmla="*/ 675 w 1828"/>
              <a:gd name="connsiteY44" fmla="*/ 1520 h 1927"/>
              <a:gd name="connsiteX45" fmla="*/ 658 w 1828"/>
              <a:gd name="connsiteY45" fmla="*/ 1546 h 1927"/>
              <a:gd name="connsiteX46" fmla="*/ 626 w 1828"/>
              <a:gd name="connsiteY46" fmla="*/ 1584 h 1927"/>
              <a:gd name="connsiteX47" fmla="*/ 603 w 1828"/>
              <a:gd name="connsiteY47" fmla="*/ 1616 h 1927"/>
              <a:gd name="connsiteX48" fmla="*/ 579 w 1828"/>
              <a:gd name="connsiteY48" fmla="*/ 1628 h 1927"/>
              <a:gd name="connsiteX49" fmla="*/ 549 w 1828"/>
              <a:gd name="connsiteY49" fmla="*/ 1658 h 1927"/>
              <a:gd name="connsiteX50" fmla="*/ 507 w 1828"/>
              <a:gd name="connsiteY50" fmla="*/ 1688 h 1927"/>
              <a:gd name="connsiteX51" fmla="*/ 462 w 1828"/>
              <a:gd name="connsiteY51" fmla="*/ 1708 h 1927"/>
              <a:gd name="connsiteX52" fmla="*/ 428 w 1828"/>
              <a:gd name="connsiteY52" fmla="*/ 1724 h 1927"/>
              <a:gd name="connsiteX53" fmla="*/ 398 w 1828"/>
              <a:gd name="connsiteY53" fmla="*/ 1738 h 1927"/>
              <a:gd name="connsiteX54" fmla="*/ 362 w 1828"/>
              <a:gd name="connsiteY54" fmla="*/ 1756 h 1927"/>
              <a:gd name="connsiteX55" fmla="*/ 327 w 1828"/>
              <a:gd name="connsiteY55" fmla="*/ 1772 h 1927"/>
              <a:gd name="connsiteX56" fmla="*/ 291 w 1828"/>
              <a:gd name="connsiteY56" fmla="*/ 1784 h 1927"/>
              <a:gd name="connsiteX57" fmla="*/ 274 w 1828"/>
              <a:gd name="connsiteY57" fmla="*/ 1792 h 1927"/>
              <a:gd name="connsiteX58" fmla="*/ 238 w 1828"/>
              <a:gd name="connsiteY58" fmla="*/ 1804 h 1927"/>
              <a:gd name="connsiteX59" fmla="*/ 199 w 1828"/>
              <a:gd name="connsiteY59" fmla="*/ 1820 h 1927"/>
              <a:gd name="connsiteX60" fmla="*/ 159 w 1828"/>
              <a:gd name="connsiteY60" fmla="*/ 1832 h 1927"/>
              <a:gd name="connsiteX61" fmla="*/ 114 w 1828"/>
              <a:gd name="connsiteY61" fmla="*/ 1846 h 1927"/>
              <a:gd name="connsiteX62" fmla="*/ 75 w 1828"/>
              <a:gd name="connsiteY62" fmla="*/ 1860 h 1927"/>
              <a:gd name="connsiteX63" fmla="*/ 38 w 1828"/>
              <a:gd name="connsiteY63" fmla="*/ 1870 h 1927"/>
              <a:gd name="connsiteX64" fmla="*/ 16 w 1828"/>
              <a:gd name="connsiteY64" fmla="*/ 1876 h 1927"/>
              <a:gd name="connsiteX65" fmla="*/ 2 w 1828"/>
              <a:gd name="connsiteY65" fmla="*/ 1882 h 1927"/>
              <a:gd name="connsiteX66" fmla="*/ 0 w 1828"/>
              <a:gd name="connsiteY66" fmla="*/ 1902 h 1927"/>
              <a:gd name="connsiteX67" fmla="*/ 2 w 1828"/>
              <a:gd name="connsiteY67" fmla="*/ 1924 h 1927"/>
              <a:gd name="connsiteX68" fmla="*/ 1818 w 1828"/>
              <a:gd name="connsiteY68" fmla="*/ 1927 h 1927"/>
              <a:gd name="connsiteX69" fmla="*/ 1791 w 1828"/>
              <a:gd name="connsiteY69" fmla="*/ 653 h 1927"/>
              <a:gd name="connsiteX70" fmla="*/ 1755 w 1828"/>
              <a:gd name="connsiteY70" fmla="*/ 517 h 1927"/>
              <a:gd name="connsiteX71" fmla="*/ 1662 w 1828"/>
              <a:gd name="connsiteY71" fmla="*/ 294 h 1927"/>
              <a:gd name="connsiteX72" fmla="*/ 1722 w 1828"/>
              <a:gd name="connsiteY72" fmla="*/ 460 h 1927"/>
              <a:gd name="connsiteX73" fmla="*/ 1722 w 1828"/>
              <a:gd name="connsiteY73" fmla="*/ 457 h 1927"/>
              <a:gd name="connsiteX74" fmla="*/ 1647 w 1828"/>
              <a:gd name="connsiteY74" fmla="*/ 260 h 1927"/>
              <a:gd name="connsiteX75" fmla="*/ 1634 w 1828"/>
              <a:gd name="connsiteY75" fmla="*/ 236 h 1927"/>
              <a:gd name="connsiteX76" fmla="*/ 1624 w 1828"/>
              <a:gd name="connsiteY76" fmla="*/ 208 h 1927"/>
              <a:gd name="connsiteX77" fmla="*/ 1596 w 1828"/>
              <a:gd name="connsiteY77" fmla="*/ 168 h 1927"/>
              <a:gd name="connsiteX78" fmla="*/ 1590 w 1828"/>
              <a:gd name="connsiteY78" fmla="*/ 156 h 1927"/>
              <a:gd name="connsiteX79" fmla="*/ 1574 w 1828"/>
              <a:gd name="connsiteY79" fmla="*/ 136 h 1927"/>
              <a:gd name="connsiteX80" fmla="*/ 1582 w 1828"/>
              <a:gd name="connsiteY80" fmla="*/ 144 h 1927"/>
              <a:gd name="connsiteX81" fmla="*/ 1610 w 1828"/>
              <a:gd name="connsiteY81" fmla="*/ 190 h 1927"/>
              <a:gd name="connsiteX82" fmla="*/ 1602 w 1828"/>
              <a:gd name="connsiteY82" fmla="*/ 180 h 1927"/>
              <a:gd name="connsiteX83" fmla="*/ 1608 w 1828"/>
              <a:gd name="connsiteY83" fmla="*/ 182 h 1927"/>
              <a:gd name="connsiteX84" fmla="*/ 1587 w 1828"/>
              <a:gd name="connsiteY84" fmla="*/ 152 h 1927"/>
              <a:gd name="connsiteX85" fmla="*/ 1560 w 1828"/>
              <a:gd name="connsiteY85" fmla="*/ 114 h 1927"/>
              <a:gd name="connsiteX86" fmla="*/ 1536 w 1828"/>
              <a:gd name="connsiteY86" fmla="*/ 84 h 1927"/>
              <a:gd name="connsiteX87" fmla="*/ 1510 w 1828"/>
              <a:gd name="connsiteY87" fmla="*/ 52 h 1927"/>
              <a:gd name="connsiteX88" fmla="*/ 1491 w 1828"/>
              <a:gd name="connsiteY88" fmla="*/ 32 h 1927"/>
              <a:gd name="connsiteX89" fmla="*/ 1473 w 1828"/>
              <a:gd name="connsiteY89" fmla="*/ 14 h 1927"/>
              <a:gd name="connsiteX90" fmla="*/ 1452 w 1828"/>
              <a:gd name="connsiteY90" fmla="*/ 8 h 1927"/>
              <a:gd name="connsiteX91" fmla="*/ 1410 w 1828"/>
              <a:gd name="connsiteY91" fmla="*/ 2 h 1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828" h="1927">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818" y="1927"/>
                </a:lnTo>
                <a:cubicBezTo>
                  <a:pt x="1828" y="1714"/>
                  <a:pt x="1801" y="925"/>
                  <a:pt x="1791" y="653"/>
                </a:cubicBezTo>
                <a:cubicBezTo>
                  <a:pt x="1802" y="648"/>
                  <a:pt x="1774" y="580"/>
                  <a:pt x="1755" y="517"/>
                </a:cubicBezTo>
                <a:cubicBezTo>
                  <a:pt x="1737" y="424"/>
                  <a:pt x="1667" y="311"/>
                  <a:pt x="1662" y="294"/>
                </a:cubicBezTo>
                <a:cubicBezTo>
                  <a:pt x="1640" y="234"/>
                  <a:pt x="1754" y="517"/>
                  <a:pt x="1722" y="460"/>
                </a:cubicBezTo>
                <a:cubicBezTo>
                  <a:pt x="1732" y="487"/>
                  <a:pt x="1740" y="490"/>
                  <a:pt x="1722" y="457"/>
                </a:cubicBezTo>
                <a:cubicBezTo>
                  <a:pt x="1692" y="367"/>
                  <a:pt x="1662" y="297"/>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004D6C"/>
              </a:gs>
              <a:gs pos="50000">
                <a:srgbClr val="0099CC">
                  <a:shade val="67500"/>
                  <a:satMod val="115000"/>
                </a:srgbClr>
              </a:gs>
              <a:gs pos="100000">
                <a:srgbClr val="0099CC">
                  <a:shade val="100000"/>
                  <a:satMod val="115000"/>
                </a:srgbClr>
              </a:gs>
            </a:gsLst>
            <a:lin ang="0" scaled="1"/>
            <a:tileRect/>
          </a:gradFill>
          <a:ln w="12700" cap="rnd" cmpd="sng">
            <a:noFill/>
            <a:prstDash val="solid"/>
            <a:round/>
            <a:headEnd type="none" w="med" len="med"/>
            <a:tailEnd type="none" w="med" len="med"/>
          </a:ln>
          <a:effectLst/>
        </p:spPr>
        <p:txBody>
          <a:bodyPr/>
          <a:lstStyle/>
          <a:p>
            <a:endParaRPr lang="en-US"/>
          </a:p>
        </p:txBody>
      </p:sp>
      <p:sp>
        <p:nvSpPr>
          <p:cNvPr id="13" name="Freeform 109"/>
          <p:cNvSpPr>
            <a:spLocks/>
          </p:cNvSpPr>
          <p:nvPr/>
        </p:nvSpPr>
        <p:spPr bwMode="auto">
          <a:xfrm>
            <a:off x="1981185" y="2251062"/>
            <a:ext cx="3201988" cy="3481390"/>
          </a:xfrm>
          <a:custGeom>
            <a:avLst/>
            <a:gdLst>
              <a:gd name="connsiteX0" fmla="*/ 1430 w 2861"/>
              <a:gd name="connsiteY0" fmla="*/ 0 h 1928"/>
              <a:gd name="connsiteX1" fmla="*/ 1387 w 2861"/>
              <a:gd name="connsiteY1" fmla="*/ 4 h 1928"/>
              <a:gd name="connsiteX2" fmla="*/ 1355 w 2861"/>
              <a:gd name="connsiteY2" fmla="*/ 16 h 1928"/>
              <a:gd name="connsiteX3" fmla="*/ 1319 w 2861"/>
              <a:gd name="connsiteY3" fmla="*/ 40 h 1928"/>
              <a:gd name="connsiteX4" fmla="*/ 1292 w 2861"/>
              <a:gd name="connsiteY4" fmla="*/ 68 h 1928"/>
              <a:gd name="connsiteX5" fmla="*/ 1263 w 2861"/>
              <a:gd name="connsiteY5" fmla="*/ 104 h 1928"/>
              <a:gd name="connsiteX6" fmla="*/ 1239 w 2861"/>
              <a:gd name="connsiteY6" fmla="*/ 140 h 1928"/>
              <a:gd name="connsiteX7" fmla="*/ 1221 w 2861"/>
              <a:gd name="connsiteY7" fmla="*/ 170 h 1928"/>
              <a:gd name="connsiteX8" fmla="*/ 1204 w 2861"/>
              <a:gd name="connsiteY8" fmla="*/ 196 h 1928"/>
              <a:gd name="connsiteX9" fmla="*/ 1179 w 2861"/>
              <a:gd name="connsiteY9" fmla="*/ 242 h 1928"/>
              <a:gd name="connsiteX10" fmla="*/ 1162 w 2861"/>
              <a:gd name="connsiteY10" fmla="*/ 276 h 1928"/>
              <a:gd name="connsiteX11" fmla="*/ 1144 w 2861"/>
              <a:gd name="connsiteY11" fmla="*/ 314 h 1928"/>
              <a:gd name="connsiteX12" fmla="*/ 1132 w 2861"/>
              <a:gd name="connsiteY12" fmla="*/ 344 h 1928"/>
              <a:gd name="connsiteX13" fmla="*/ 1114 w 2861"/>
              <a:gd name="connsiteY13" fmla="*/ 380 h 1928"/>
              <a:gd name="connsiteX14" fmla="*/ 1102 w 2861"/>
              <a:gd name="connsiteY14" fmla="*/ 408 h 1928"/>
              <a:gd name="connsiteX15" fmla="*/ 1090 w 2861"/>
              <a:gd name="connsiteY15" fmla="*/ 436 h 1928"/>
              <a:gd name="connsiteX16" fmla="*/ 1076 w 2861"/>
              <a:gd name="connsiteY16" fmla="*/ 472 h 1928"/>
              <a:gd name="connsiteX17" fmla="*/ 1062 w 2861"/>
              <a:gd name="connsiteY17" fmla="*/ 504 h 1928"/>
              <a:gd name="connsiteX18" fmla="*/ 1048 w 2861"/>
              <a:gd name="connsiteY18" fmla="*/ 544 h 1928"/>
              <a:gd name="connsiteX19" fmla="*/ 1036 w 2861"/>
              <a:gd name="connsiteY19" fmla="*/ 580 h 1928"/>
              <a:gd name="connsiteX20" fmla="*/ 1020 w 2861"/>
              <a:gd name="connsiteY20" fmla="*/ 624 h 1928"/>
              <a:gd name="connsiteX21" fmla="*/ 1014 w 2861"/>
              <a:gd name="connsiteY21" fmla="*/ 650 h 1928"/>
              <a:gd name="connsiteX22" fmla="*/ 994 w 2861"/>
              <a:gd name="connsiteY22" fmla="*/ 690 h 1928"/>
              <a:gd name="connsiteX23" fmla="*/ 980 w 2861"/>
              <a:gd name="connsiteY23" fmla="*/ 736 h 1928"/>
              <a:gd name="connsiteX24" fmla="*/ 970 w 2861"/>
              <a:gd name="connsiteY24" fmla="*/ 776 h 1928"/>
              <a:gd name="connsiteX25" fmla="*/ 960 w 2861"/>
              <a:gd name="connsiteY25" fmla="*/ 814 h 1928"/>
              <a:gd name="connsiteX26" fmla="*/ 950 w 2861"/>
              <a:gd name="connsiteY26" fmla="*/ 852 h 1928"/>
              <a:gd name="connsiteX27" fmla="*/ 940 w 2861"/>
              <a:gd name="connsiteY27" fmla="*/ 894 h 1928"/>
              <a:gd name="connsiteX28" fmla="*/ 930 w 2861"/>
              <a:gd name="connsiteY28" fmla="*/ 938 h 1928"/>
              <a:gd name="connsiteX29" fmla="*/ 921 w 2861"/>
              <a:gd name="connsiteY29" fmla="*/ 974 h 1928"/>
              <a:gd name="connsiteX30" fmla="*/ 915 w 2861"/>
              <a:gd name="connsiteY30" fmla="*/ 1004 h 1928"/>
              <a:gd name="connsiteX31" fmla="*/ 903 w 2861"/>
              <a:gd name="connsiteY31" fmla="*/ 1040 h 1928"/>
              <a:gd name="connsiteX32" fmla="*/ 885 w 2861"/>
              <a:gd name="connsiteY32" fmla="*/ 1072 h 1928"/>
              <a:gd name="connsiteX33" fmla="*/ 873 w 2861"/>
              <a:gd name="connsiteY33" fmla="*/ 1114 h 1928"/>
              <a:gd name="connsiteX34" fmla="*/ 855 w 2861"/>
              <a:gd name="connsiteY34" fmla="*/ 1168 h 1928"/>
              <a:gd name="connsiteX35" fmla="*/ 843 w 2861"/>
              <a:gd name="connsiteY35" fmla="*/ 1186 h 1928"/>
              <a:gd name="connsiteX36" fmla="*/ 837 w 2861"/>
              <a:gd name="connsiteY36" fmla="*/ 1222 h 1928"/>
              <a:gd name="connsiteX37" fmla="*/ 823 w 2861"/>
              <a:gd name="connsiteY37" fmla="*/ 1264 h 1928"/>
              <a:gd name="connsiteX38" fmla="*/ 811 w 2861"/>
              <a:gd name="connsiteY38" fmla="*/ 1288 h 1928"/>
              <a:gd name="connsiteX39" fmla="*/ 789 w 2861"/>
              <a:gd name="connsiteY39" fmla="*/ 1330 h 1928"/>
              <a:gd name="connsiteX40" fmla="*/ 771 w 2861"/>
              <a:gd name="connsiteY40" fmla="*/ 1366 h 1928"/>
              <a:gd name="connsiteX41" fmla="*/ 753 w 2861"/>
              <a:gd name="connsiteY41" fmla="*/ 1406 h 1928"/>
              <a:gd name="connsiteX42" fmla="*/ 729 w 2861"/>
              <a:gd name="connsiteY42" fmla="*/ 1442 h 1928"/>
              <a:gd name="connsiteX43" fmla="*/ 712 w 2861"/>
              <a:gd name="connsiteY43" fmla="*/ 1478 h 1928"/>
              <a:gd name="connsiteX44" fmla="*/ 675 w 2861"/>
              <a:gd name="connsiteY44" fmla="*/ 1520 h 1928"/>
              <a:gd name="connsiteX45" fmla="*/ 658 w 2861"/>
              <a:gd name="connsiteY45" fmla="*/ 1546 h 1928"/>
              <a:gd name="connsiteX46" fmla="*/ 626 w 2861"/>
              <a:gd name="connsiteY46" fmla="*/ 1584 h 1928"/>
              <a:gd name="connsiteX47" fmla="*/ 603 w 2861"/>
              <a:gd name="connsiteY47" fmla="*/ 1616 h 1928"/>
              <a:gd name="connsiteX48" fmla="*/ 579 w 2861"/>
              <a:gd name="connsiteY48" fmla="*/ 1628 h 1928"/>
              <a:gd name="connsiteX49" fmla="*/ 549 w 2861"/>
              <a:gd name="connsiteY49" fmla="*/ 1658 h 1928"/>
              <a:gd name="connsiteX50" fmla="*/ 507 w 2861"/>
              <a:gd name="connsiteY50" fmla="*/ 1688 h 1928"/>
              <a:gd name="connsiteX51" fmla="*/ 462 w 2861"/>
              <a:gd name="connsiteY51" fmla="*/ 1708 h 1928"/>
              <a:gd name="connsiteX52" fmla="*/ 428 w 2861"/>
              <a:gd name="connsiteY52" fmla="*/ 1724 h 1928"/>
              <a:gd name="connsiteX53" fmla="*/ 398 w 2861"/>
              <a:gd name="connsiteY53" fmla="*/ 1738 h 1928"/>
              <a:gd name="connsiteX54" fmla="*/ 362 w 2861"/>
              <a:gd name="connsiteY54" fmla="*/ 1756 h 1928"/>
              <a:gd name="connsiteX55" fmla="*/ 327 w 2861"/>
              <a:gd name="connsiteY55" fmla="*/ 1772 h 1928"/>
              <a:gd name="connsiteX56" fmla="*/ 291 w 2861"/>
              <a:gd name="connsiteY56" fmla="*/ 1784 h 1928"/>
              <a:gd name="connsiteX57" fmla="*/ 274 w 2861"/>
              <a:gd name="connsiteY57" fmla="*/ 1792 h 1928"/>
              <a:gd name="connsiteX58" fmla="*/ 238 w 2861"/>
              <a:gd name="connsiteY58" fmla="*/ 1804 h 1928"/>
              <a:gd name="connsiteX59" fmla="*/ 199 w 2861"/>
              <a:gd name="connsiteY59" fmla="*/ 1820 h 1928"/>
              <a:gd name="connsiteX60" fmla="*/ 159 w 2861"/>
              <a:gd name="connsiteY60" fmla="*/ 1832 h 1928"/>
              <a:gd name="connsiteX61" fmla="*/ 114 w 2861"/>
              <a:gd name="connsiteY61" fmla="*/ 1846 h 1928"/>
              <a:gd name="connsiteX62" fmla="*/ 75 w 2861"/>
              <a:gd name="connsiteY62" fmla="*/ 1860 h 1928"/>
              <a:gd name="connsiteX63" fmla="*/ 38 w 2861"/>
              <a:gd name="connsiteY63" fmla="*/ 1870 h 1928"/>
              <a:gd name="connsiteX64" fmla="*/ 16 w 2861"/>
              <a:gd name="connsiteY64" fmla="*/ 1876 h 1928"/>
              <a:gd name="connsiteX65" fmla="*/ 2 w 2861"/>
              <a:gd name="connsiteY65" fmla="*/ 1882 h 1928"/>
              <a:gd name="connsiteX66" fmla="*/ 0 w 2861"/>
              <a:gd name="connsiteY66" fmla="*/ 1902 h 1928"/>
              <a:gd name="connsiteX67" fmla="*/ 2 w 2861"/>
              <a:gd name="connsiteY67" fmla="*/ 1924 h 1928"/>
              <a:gd name="connsiteX68" fmla="*/ 2860 w 2861"/>
              <a:gd name="connsiteY68" fmla="*/ 1928 h 1928"/>
              <a:gd name="connsiteX69" fmla="*/ 2860 w 2861"/>
              <a:gd name="connsiteY69" fmla="*/ 1904 h 1928"/>
              <a:gd name="connsiteX70" fmla="*/ 1710 w 2861"/>
              <a:gd name="connsiteY70" fmla="*/ 1886 h 1928"/>
              <a:gd name="connsiteX71" fmla="*/ 2816 w 2861"/>
              <a:gd name="connsiteY71" fmla="*/ 1874 h 1928"/>
              <a:gd name="connsiteX72" fmla="*/ 2764 w 2861"/>
              <a:gd name="connsiteY72" fmla="*/ 1862 h 1928"/>
              <a:gd name="connsiteX73" fmla="*/ 2724 w 2861"/>
              <a:gd name="connsiteY73" fmla="*/ 1852 h 1928"/>
              <a:gd name="connsiteX74" fmla="*/ 2694 w 2861"/>
              <a:gd name="connsiteY74" fmla="*/ 1846 h 1928"/>
              <a:gd name="connsiteX75" fmla="*/ 2668 w 2861"/>
              <a:gd name="connsiteY75" fmla="*/ 1836 h 1928"/>
              <a:gd name="connsiteX76" fmla="*/ 2628 w 2861"/>
              <a:gd name="connsiteY76" fmla="*/ 1822 h 1928"/>
              <a:gd name="connsiteX77" fmla="*/ 2577 w 2861"/>
              <a:gd name="connsiteY77" fmla="*/ 1804 h 1928"/>
              <a:gd name="connsiteX78" fmla="*/ 2535 w 2861"/>
              <a:gd name="connsiteY78" fmla="*/ 1786 h 1928"/>
              <a:gd name="connsiteX79" fmla="*/ 2505 w 2861"/>
              <a:gd name="connsiteY79" fmla="*/ 1774 h 1928"/>
              <a:gd name="connsiteX80" fmla="*/ 2463 w 2861"/>
              <a:gd name="connsiteY80" fmla="*/ 1756 h 1928"/>
              <a:gd name="connsiteX81" fmla="*/ 2424 w 2861"/>
              <a:gd name="connsiteY81" fmla="*/ 1740 h 1928"/>
              <a:gd name="connsiteX82" fmla="*/ 2379 w 2861"/>
              <a:gd name="connsiteY82" fmla="*/ 1720 h 1928"/>
              <a:gd name="connsiteX83" fmla="*/ 2342 w 2861"/>
              <a:gd name="connsiteY83" fmla="*/ 1700 h 1928"/>
              <a:gd name="connsiteX84" fmla="*/ 2316 w 2861"/>
              <a:gd name="connsiteY84" fmla="*/ 1684 h 1928"/>
              <a:gd name="connsiteX85" fmla="*/ 2300 w 2861"/>
              <a:gd name="connsiteY85" fmla="*/ 1670 h 1928"/>
              <a:gd name="connsiteX86" fmla="*/ 2284 w 2861"/>
              <a:gd name="connsiteY86" fmla="*/ 1664 h 1928"/>
              <a:gd name="connsiteX87" fmla="*/ 2260 w 2861"/>
              <a:gd name="connsiteY87" fmla="*/ 1648 h 1928"/>
              <a:gd name="connsiteX88" fmla="*/ 2232 w 2861"/>
              <a:gd name="connsiteY88" fmla="*/ 1622 h 1928"/>
              <a:gd name="connsiteX89" fmla="*/ 2204 w 2861"/>
              <a:gd name="connsiteY89" fmla="*/ 1594 h 1928"/>
              <a:gd name="connsiteX90" fmla="*/ 2180 w 2861"/>
              <a:gd name="connsiteY90" fmla="*/ 1572 h 1928"/>
              <a:gd name="connsiteX91" fmla="*/ 2148 w 2861"/>
              <a:gd name="connsiteY91" fmla="*/ 1538 h 1928"/>
              <a:gd name="connsiteX92" fmla="*/ 2122 w 2861"/>
              <a:gd name="connsiteY92" fmla="*/ 1502 h 1928"/>
              <a:gd name="connsiteX93" fmla="*/ 2102 w 2861"/>
              <a:gd name="connsiteY93" fmla="*/ 1470 h 1928"/>
              <a:gd name="connsiteX94" fmla="*/ 2084 w 2861"/>
              <a:gd name="connsiteY94" fmla="*/ 1438 h 1928"/>
              <a:gd name="connsiteX95" fmla="*/ 2066 w 2861"/>
              <a:gd name="connsiteY95" fmla="*/ 1406 h 1928"/>
              <a:gd name="connsiteX96" fmla="*/ 2048 w 2861"/>
              <a:gd name="connsiteY96" fmla="*/ 1360 h 1928"/>
              <a:gd name="connsiteX97" fmla="*/ 2032 w 2861"/>
              <a:gd name="connsiteY97" fmla="*/ 1336 h 1928"/>
              <a:gd name="connsiteX98" fmla="*/ 2014 w 2861"/>
              <a:gd name="connsiteY98" fmla="*/ 1306 h 1928"/>
              <a:gd name="connsiteX99" fmla="*/ 1998 w 2861"/>
              <a:gd name="connsiteY99" fmla="*/ 1266 h 1928"/>
              <a:gd name="connsiteX100" fmla="*/ 1984 w 2861"/>
              <a:gd name="connsiteY100" fmla="*/ 1232 h 1928"/>
              <a:gd name="connsiteX101" fmla="*/ 1970 w 2861"/>
              <a:gd name="connsiteY101" fmla="*/ 1196 h 1928"/>
              <a:gd name="connsiteX102" fmla="*/ 1956 w 2861"/>
              <a:gd name="connsiteY102" fmla="*/ 1160 h 1928"/>
              <a:gd name="connsiteX103" fmla="*/ 1946 w 2861"/>
              <a:gd name="connsiteY103" fmla="*/ 1138 h 1928"/>
              <a:gd name="connsiteX104" fmla="*/ 1940 w 2861"/>
              <a:gd name="connsiteY104" fmla="*/ 1114 h 1928"/>
              <a:gd name="connsiteX105" fmla="*/ 1932 w 2861"/>
              <a:gd name="connsiteY105" fmla="*/ 1090 h 1928"/>
              <a:gd name="connsiteX106" fmla="*/ 1926 w 2861"/>
              <a:gd name="connsiteY106" fmla="*/ 1062 h 1928"/>
              <a:gd name="connsiteX107" fmla="*/ 1914 w 2861"/>
              <a:gd name="connsiteY107" fmla="*/ 1028 h 1928"/>
              <a:gd name="connsiteX108" fmla="*/ 1904 w 2861"/>
              <a:gd name="connsiteY108" fmla="*/ 994 h 1928"/>
              <a:gd name="connsiteX109" fmla="*/ 1888 w 2861"/>
              <a:gd name="connsiteY109" fmla="*/ 946 h 1928"/>
              <a:gd name="connsiteX110" fmla="*/ 1878 w 2861"/>
              <a:gd name="connsiteY110" fmla="*/ 900 h 1928"/>
              <a:gd name="connsiteX111" fmla="*/ 1862 w 2861"/>
              <a:gd name="connsiteY111" fmla="*/ 850 h 1928"/>
              <a:gd name="connsiteX112" fmla="*/ 1854 w 2861"/>
              <a:gd name="connsiteY112" fmla="*/ 810 h 1928"/>
              <a:gd name="connsiteX113" fmla="*/ 1842 w 2861"/>
              <a:gd name="connsiteY113" fmla="*/ 770 h 1928"/>
              <a:gd name="connsiteX114" fmla="*/ 1830 w 2861"/>
              <a:gd name="connsiteY114" fmla="*/ 732 h 1928"/>
              <a:gd name="connsiteX115" fmla="*/ 1814 w 2861"/>
              <a:gd name="connsiteY115" fmla="*/ 692 h 1928"/>
              <a:gd name="connsiteX116" fmla="*/ 1803 w 2861"/>
              <a:gd name="connsiteY116" fmla="*/ 652 h 1928"/>
              <a:gd name="connsiteX117" fmla="*/ 1786 w 2861"/>
              <a:gd name="connsiteY117" fmla="*/ 604 h 1928"/>
              <a:gd name="connsiteX118" fmla="*/ 1773 w 2861"/>
              <a:gd name="connsiteY118" fmla="*/ 556 h 1928"/>
              <a:gd name="connsiteX119" fmla="*/ 1761 w 2861"/>
              <a:gd name="connsiteY119" fmla="*/ 526 h 1928"/>
              <a:gd name="connsiteX120" fmla="*/ 1742 w 2861"/>
              <a:gd name="connsiteY120" fmla="*/ 478 h 1928"/>
              <a:gd name="connsiteX121" fmla="*/ 1725 w 2861"/>
              <a:gd name="connsiteY121" fmla="*/ 442 h 1928"/>
              <a:gd name="connsiteX122" fmla="*/ 1715 w 2861"/>
              <a:gd name="connsiteY122" fmla="*/ 404 h 1928"/>
              <a:gd name="connsiteX123" fmla="*/ 1698 w 2861"/>
              <a:gd name="connsiteY123" fmla="*/ 368 h 1928"/>
              <a:gd name="connsiteX124" fmla="*/ 1692 w 2861"/>
              <a:gd name="connsiteY124" fmla="*/ 354 h 1928"/>
              <a:gd name="connsiteX125" fmla="*/ 1683 w 2861"/>
              <a:gd name="connsiteY125" fmla="*/ 332 h 1928"/>
              <a:gd name="connsiteX126" fmla="*/ 1662 w 2861"/>
              <a:gd name="connsiteY126" fmla="*/ 294 h 1928"/>
              <a:gd name="connsiteX127" fmla="*/ 1647 w 2861"/>
              <a:gd name="connsiteY127" fmla="*/ 260 h 1928"/>
              <a:gd name="connsiteX128" fmla="*/ 1634 w 2861"/>
              <a:gd name="connsiteY128" fmla="*/ 236 h 1928"/>
              <a:gd name="connsiteX129" fmla="*/ 1624 w 2861"/>
              <a:gd name="connsiteY129" fmla="*/ 208 h 1928"/>
              <a:gd name="connsiteX130" fmla="*/ 1596 w 2861"/>
              <a:gd name="connsiteY130" fmla="*/ 168 h 1928"/>
              <a:gd name="connsiteX131" fmla="*/ 1590 w 2861"/>
              <a:gd name="connsiteY131" fmla="*/ 156 h 1928"/>
              <a:gd name="connsiteX132" fmla="*/ 1574 w 2861"/>
              <a:gd name="connsiteY132" fmla="*/ 136 h 1928"/>
              <a:gd name="connsiteX133" fmla="*/ 1582 w 2861"/>
              <a:gd name="connsiteY133" fmla="*/ 144 h 1928"/>
              <a:gd name="connsiteX134" fmla="*/ 1610 w 2861"/>
              <a:gd name="connsiteY134" fmla="*/ 190 h 1928"/>
              <a:gd name="connsiteX135" fmla="*/ 1602 w 2861"/>
              <a:gd name="connsiteY135" fmla="*/ 180 h 1928"/>
              <a:gd name="connsiteX136" fmla="*/ 1608 w 2861"/>
              <a:gd name="connsiteY136" fmla="*/ 182 h 1928"/>
              <a:gd name="connsiteX137" fmla="*/ 1587 w 2861"/>
              <a:gd name="connsiteY137" fmla="*/ 152 h 1928"/>
              <a:gd name="connsiteX138" fmla="*/ 1560 w 2861"/>
              <a:gd name="connsiteY138" fmla="*/ 114 h 1928"/>
              <a:gd name="connsiteX139" fmla="*/ 1536 w 2861"/>
              <a:gd name="connsiteY139" fmla="*/ 84 h 1928"/>
              <a:gd name="connsiteX140" fmla="*/ 1510 w 2861"/>
              <a:gd name="connsiteY140" fmla="*/ 52 h 1928"/>
              <a:gd name="connsiteX141" fmla="*/ 1491 w 2861"/>
              <a:gd name="connsiteY141" fmla="*/ 32 h 1928"/>
              <a:gd name="connsiteX142" fmla="*/ 1473 w 2861"/>
              <a:gd name="connsiteY142" fmla="*/ 14 h 1928"/>
              <a:gd name="connsiteX143" fmla="*/ 1452 w 2861"/>
              <a:gd name="connsiteY143" fmla="*/ 8 h 1928"/>
              <a:gd name="connsiteX144" fmla="*/ 1410 w 2861"/>
              <a:gd name="connsiteY14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32 w 2860"/>
              <a:gd name="connsiteY87" fmla="*/ 1622 h 1928"/>
              <a:gd name="connsiteX88" fmla="*/ 2204 w 2860"/>
              <a:gd name="connsiteY88" fmla="*/ 1594 h 1928"/>
              <a:gd name="connsiteX89" fmla="*/ 2180 w 2860"/>
              <a:gd name="connsiteY89" fmla="*/ 1572 h 1928"/>
              <a:gd name="connsiteX90" fmla="*/ 2148 w 2860"/>
              <a:gd name="connsiteY90" fmla="*/ 1538 h 1928"/>
              <a:gd name="connsiteX91" fmla="*/ 2122 w 2860"/>
              <a:gd name="connsiteY91" fmla="*/ 1502 h 1928"/>
              <a:gd name="connsiteX92" fmla="*/ 2102 w 2860"/>
              <a:gd name="connsiteY92" fmla="*/ 1470 h 1928"/>
              <a:gd name="connsiteX93" fmla="*/ 2084 w 2860"/>
              <a:gd name="connsiteY93" fmla="*/ 1438 h 1928"/>
              <a:gd name="connsiteX94" fmla="*/ 2066 w 2860"/>
              <a:gd name="connsiteY94" fmla="*/ 1406 h 1928"/>
              <a:gd name="connsiteX95" fmla="*/ 2048 w 2860"/>
              <a:gd name="connsiteY95" fmla="*/ 1360 h 1928"/>
              <a:gd name="connsiteX96" fmla="*/ 2032 w 2860"/>
              <a:gd name="connsiteY96" fmla="*/ 1336 h 1928"/>
              <a:gd name="connsiteX97" fmla="*/ 2014 w 2860"/>
              <a:gd name="connsiteY97" fmla="*/ 1306 h 1928"/>
              <a:gd name="connsiteX98" fmla="*/ 1998 w 2860"/>
              <a:gd name="connsiteY98" fmla="*/ 1266 h 1928"/>
              <a:gd name="connsiteX99" fmla="*/ 1984 w 2860"/>
              <a:gd name="connsiteY99" fmla="*/ 1232 h 1928"/>
              <a:gd name="connsiteX100" fmla="*/ 1970 w 2860"/>
              <a:gd name="connsiteY100" fmla="*/ 1196 h 1928"/>
              <a:gd name="connsiteX101" fmla="*/ 1956 w 2860"/>
              <a:gd name="connsiteY101" fmla="*/ 1160 h 1928"/>
              <a:gd name="connsiteX102" fmla="*/ 1946 w 2860"/>
              <a:gd name="connsiteY102" fmla="*/ 1138 h 1928"/>
              <a:gd name="connsiteX103" fmla="*/ 1940 w 2860"/>
              <a:gd name="connsiteY103" fmla="*/ 1114 h 1928"/>
              <a:gd name="connsiteX104" fmla="*/ 1932 w 2860"/>
              <a:gd name="connsiteY104" fmla="*/ 1090 h 1928"/>
              <a:gd name="connsiteX105" fmla="*/ 1926 w 2860"/>
              <a:gd name="connsiteY105" fmla="*/ 1062 h 1928"/>
              <a:gd name="connsiteX106" fmla="*/ 1914 w 2860"/>
              <a:gd name="connsiteY106" fmla="*/ 1028 h 1928"/>
              <a:gd name="connsiteX107" fmla="*/ 1904 w 2860"/>
              <a:gd name="connsiteY107" fmla="*/ 994 h 1928"/>
              <a:gd name="connsiteX108" fmla="*/ 1888 w 2860"/>
              <a:gd name="connsiteY108" fmla="*/ 946 h 1928"/>
              <a:gd name="connsiteX109" fmla="*/ 1878 w 2860"/>
              <a:gd name="connsiteY109" fmla="*/ 900 h 1928"/>
              <a:gd name="connsiteX110" fmla="*/ 1862 w 2860"/>
              <a:gd name="connsiteY110" fmla="*/ 850 h 1928"/>
              <a:gd name="connsiteX111" fmla="*/ 1854 w 2860"/>
              <a:gd name="connsiteY111" fmla="*/ 810 h 1928"/>
              <a:gd name="connsiteX112" fmla="*/ 1842 w 2860"/>
              <a:gd name="connsiteY112" fmla="*/ 770 h 1928"/>
              <a:gd name="connsiteX113" fmla="*/ 1830 w 2860"/>
              <a:gd name="connsiteY113" fmla="*/ 732 h 1928"/>
              <a:gd name="connsiteX114" fmla="*/ 1814 w 2860"/>
              <a:gd name="connsiteY114" fmla="*/ 692 h 1928"/>
              <a:gd name="connsiteX115" fmla="*/ 1803 w 2860"/>
              <a:gd name="connsiteY115" fmla="*/ 652 h 1928"/>
              <a:gd name="connsiteX116" fmla="*/ 1786 w 2860"/>
              <a:gd name="connsiteY116" fmla="*/ 604 h 1928"/>
              <a:gd name="connsiteX117" fmla="*/ 1773 w 2860"/>
              <a:gd name="connsiteY117" fmla="*/ 556 h 1928"/>
              <a:gd name="connsiteX118" fmla="*/ 1761 w 2860"/>
              <a:gd name="connsiteY118" fmla="*/ 526 h 1928"/>
              <a:gd name="connsiteX119" fmla="*/ 1742 w 2860"/>
              <a:gd name="connsiteY119" fmla="*/ 478 h 1928"/>
              <a:gd name="connsiteX120" fmla="*/ 1725 w 2860"/>
              <a:gd name="connsiteY120" fmla="*/ 442 h 1928"/>
              <a:gd name="connsiteX121" fmla="*/ 1715 w 2860"/>
              <a:gd name="connsiteY121" fmla="*/ 404 h 1928"/>
              <a:gd name="connsiteX122" fmla="*/ 1698 w 2860"/>
              <a:gd name="connsiteY122" fmla="*/ 368 h 1928"/>
              <a:gd name="connsiteX123" fmla="*/ 1692 w 2860"/>
              <a:gd name="connsiteY123" fmla="*/ 354 h 1928"/>
              <a:gd name="connsiteX124" fmla="*/ 1683 w 2860"/>
              <a:gd name="connsiteY124" fmla="*/ 332 h 1928"/>
              <a:gd name="connsiteX125" fmla="*/ 1662 w 2860"/>
              <a:gd name="connsiteY125" fmla="*/ 294 h 1928"/>
              <a:gd name="connsiteX126" fmla="*/ 1647 w 2860"/>
              <a:gd name="connsiteY126" fmla="*/ 260 h 1928"/>
              <a:gd name="connsiteX127" fmla="*/ 1634 w 2860"/>
              <a:gd name="connsiteY127" fmla="*/ 236 h 1928"/>
              <a:gd name="connsiteX128" fmla="*/ 1624 w 2860"/>
              <a:gd name="connsiteY128" fmla="*/ 208 h 1928"/>
              <a:gd name="connsiteX129" fmla="*/ 1596 w 2860"/>
              <a:gd name="connsiteY129" fmla="*/ 168 h 1928"/>
              <a:gd name="connsiteX130" fmla="*/ 1590 w 2860"/>
              <a:gd name="connsiteY130" fmla="*/ 156 h 1928"/>
              <a:gd name="connsiteX131" fmla="*/ 1574 w 2860"/>
              <a:gd name="connsiteY131" fmla="*/ 136 h 1928"/>
              <a:gd name="connsiteX132" fmla="*/ 1582 w 2860"/>
              <a:gd name="connsiteY132" fmla="*/ 144 h 1928"/>
              <a:gd name="connsiteX133" fmla="*/ 1610 w 2860"/>
              <a:gd name="connsiteY133" fmla="*/ 190 h 1928"/>
              <a:gd name="connsiteX134" fmla="*/ 1602 w 2860"/>
              <a:gd name="connsiteY134" fmla="*/ 180 h 1928"/>
              <a:gd name="connsiteX135" fmla="*/ 1608 w 2860"/>
              <a:gd name="connsiteY135" fmla="*/ 182 h 1928"/>
              <a:gd name="connsiteX136" fmla="*/ 1587 w 2860"/>
              <a:gd name="connsiteY136" fmla="*/ 152 h 1928"/>
              <a:gd name="connsiteX137" fmla="*/ 1560 w 2860"/>
              <a:gd name="connsiteY137" fmla="*/ 114 h 1928"/>
              <a:gd name="connsiteX138" fmla="*/ 1536 w 2860"/>
              <a:gd name="connsiteY138" fmla="*/ 84 h 1928"/>
              <a:gd name="connsiteX139" fmla="*/ 1510 w 2860"/>
              <a:gd name="connsiteY139" fmla="*/ 52 h 1928"/>
              <a:gd name="connsiteX140" fmla="*/ 1491 w 2860"/>
              <a:gd name="connsiteY140" fmla="*/ 32 h 1928"/>
              <a:gd name="connsiteX141" fmla="*/ 1473 w 2860"/>
              <a:gd name="connsiteY141" fmla="*/ 14 h 1928"/>
              <a:gd name="connsiteX142" fmla="*/ 1452 w 2860"/>
              <a:gd name="connsiteY142" fmla="*/ 8 h 1928"/>
              <a:gd name="connsiteX143" fmla="*/ 1410 w 2860"/>
              <a:gd name="connsiteY14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80 w 2860"/>
              <a:gd name="connsiteY88" fmla="*/ 1572 h 1928"/>
              <a:gd name="connsiteX89" fmla="*/ 2148 w 2860"/>
              <a:gd name="connsiteY89" fmla="*/ 1538 h 1928"/>
              <a:gd name="connsiteX90" fmla="*/ 2122 w 2860"/>
              <a:gd name="connsiteY90" fmla="*/ 1502 h 1928"/>
              <a:gd name="connsiteX91" fmla="*/ 2102 w 2860"/>
              <a:gd name="connsiteY91" fmla="*/ 1470 h 1928"/>
              <a:gd name="connsiteX92" fmla="*/ 2084 w 2860"/>
              <a:gd name="connsiteY92" fmla="*/ 1438 h 1928"/>
              <a:gd name="connsiteX93" fmla="*/ 2066 w 2860"/>
              <a:gd name="connsiteY93" fmla="*/ 1406 h 1928"/>
              <a:gd name="connsiteX94" fmla="*/ 2048 w 2860"/>
              <a:gd name="connsiteY94" fmla="*/ 1360 h 1928"/>
              <a:gd name="connsiteX95" fmla="*/ 2032 w 2860"/>
              <a:gd name="connsiteY95" fmla="*/ 1336 h 1928"/>
              <a:gd name="connsiteX96" fmla="*/ 2014 w 2860"/>
              <a:gd name="connsiteY96" fmla="*/ 1306 h 1928"/>
              <a:gd name="connsiteX97" fmla="*/ 1998 w 2860"/>
              <a:gd name="connsiteY97" fmla="*/ 1266 h 1928"/>
              <a:gd name="connsiteX98" fmla="*/ 1984 w 2860"/>
              <a:gd name="connsiteY98" fmla="*/ 1232 h 1928"/>
              <a:gd name="connsiteX99" fmla="*/ 1970 w 2860"/>
              <a:gd name="connsiteY99" fmla="*/ 1196 h 1928"/>
              <a:gd name="connsiteX100" fmla="*/ 1956 w 2860"/>
              <a:gd name="connsiteY100" fmla="*/ 1160 h 1928"/>
              <a:gd name="connsiteX101" fmla="*/ 1946 w 2860"/>
              <a:gd name="connsiteY101" fmla="*/ 1138 h 1928"/>
              <a:gd name="connsiteX102" fmla="*/ 1940 w 2860"/>
              <a:gd name="connsiteY102" fmla="*/ 1114 h 1928"/>
              <a:gd name="connsiteX103" fmla="*/ 1932 w 2860"/>
              <a:gd name="connsiteY103" fmla="*/ 1090 h 1928"/>
              <a:gd name="connsiteX104" fmla="*/ 1926 w 2860"/>
              <a:gd name="connsiteY104" fmla="*/ 1062 h 1928"/>
              <a:gd name="connsiteX105" fmla="*/ 1914 w 2860"/>
              <a:gd name="connsiteY105" fmla="*/ 1028 h 1928"/>
              <a:gd name="connsiteX106" fmla="*/ 1904 w 2860"/>
              <a:gd name="connsiteY106" fmla="*/ 994 h 1928"/>
              <a:gd name="connsiteX107" fmla="*/ 1888 w 2860"/>
              <a:gd name="connsiteY107" fmla="*/ 946 h 1928"/>
              <a:gd name="connsiteX108" fmla="*/ 1878 w 2860"/>
              <a:gd name="connsiteY108" fmla="*/ 900 h 1928"/>
              <a:gd name="connsiteX109" fmla="*/ 1862 w 2860"/>
              <a:gd name="connsiteY109" fmla="*/ 850 h 1928"/>
              <a:gd name="connsiteX110" fmla="*/ 1854 w 2860"/>
              <a:gd name="connsiteY110" fmla="*/ 810 h 1928"/>
              <a:gd name="connsiteX111" fmla="*/ 1842 w 2860"/>
              <a:gd name="connsiteY111" fmla="*/ 770 h 1928"/>
              <a:gd name="connsiteX112" fmla="*/ 1830 w 2860"/>
              <a:gd name="connsiteY112" fmla="*/ 732 h 1928"/>
              <a:gd name="connsiteX113" fmla="*/ 1814 w 2860"/>
              <a:gd name="connsiteY113" fmla="*/ 692 h 1928"/>
              <a:gd name="connsiteX114" fmla="*/ 1803 w 2860"/>
              <a:gd name="connsiteY114" fmla="*/ 652 h 1928"/>
              <a:gd name="connsiteX115" fmla="*/ 1786 w 2860"/>
              <a:gd name="connsiteY115" fmla="*/ 604 h 1928"/>
              <a:gd name="connsiteX116" fmla="*/ 1773 w 2860"/>
              <a:gd name="connsiteY116" fmla="*/ 556 h 1928"/>
              <a:gd name="connsiteX117" fmla="*/ 1761 w 2860"/>
              <a:gd name="connsiteY117" fmla="*/ 526 h 1928"/>
              <a:gd name="connsiteX118" fmla="*/ 1742 w 2860"/>
              <a:gd name="connsiteY118" fmla="*/ 478 h 1928"/>
              <a:gd name="connsiteX119" fmla="*/ 1725 w 2860"/>
              <a:gd name="connsiteY119" fmla="*/ 442 h 1928"/>
              <a:gd name="connsiteX120" fmla="*/ 1715 w 2860"/>
              <a:gd name="connsiteY120" fmla="*/ 404 h 1928"/>
              <a:gd name="connsiteX121" fmla="*/ 1698 w 2860"/>
              <a:gd name="connsiteY121" fmla="*/ 368 h 1928"/>
              <a:gd name="connsiteX122" fmla="*/ 1692 w 2860"/>
              <a:gd name="connsiteY122" fmla="*/ 354 h 1928"/>
              <a:gd name="connsiteX123" fmla="*/ 1683 w 2860"/>
              <a:gd name="connsiteY123" fmla="*/ 332 h 1928"/>
              <a:gd name="connsiteX124" fmla="*/ 1662 w 2860"/>
              <a:gd name="connsiteY124" fmla="*/ 294 h 1928"/>
              <a:gd name="connsiteX125" fmla="*/ 1647 w 2860"/>
              <a:gd name="connsiteY125" fmla="*/ 260 h 1928"/>
              <a:gd name="connsiteX126" fmla="*/ 1634 w 2860"/>
              <a:gd name="connsiteY126" fmla="*/ 236 h 1928"/>
              <a:gd name="connsiteX127" fmla="*/ 1624 w 2860"/>
              <a:gd name="connsiteY127" fmla="*/ 208 h 1928"/>
              <a:gd name="connsiteX128" fmla="*/ 1596 w 2860"/>
              <a:gd name="connsiteY128" fmla="*/ 168 h 1928"/>
              <a:gd name="connsiteX129" fmla="*/ 1590 w 2860"/>
              <a:gd name="connsiteY129" fmla="*/ 156 h 1928"/>
              <a:gd name="connsiteX130" fmla="*/ 1574 w 2860"/>
              <a:gd name="connsiteY130" fmla="*/ 136 h 1928"/>
              <a:gd name="connsiteX131" fmla="*/ 1582 w 2860"/>
              <a:gd name="connsiteY131" fmla="*/ 144 h 1928"/>
              <a:gd name="connsiteX132" fmla="*/ 1610 w 2860"/>
              <a:gd name="connsiteY132" fmla="*/ 190 h 1928"/>
              <a:gd name="connsiteX133" fmla="*/ 1602 w 2860"/>
              <a:gd name="connsiteY133" fmla="*/ 180 h 1928"/>
              <a:gd name="connsiteX134" fmla="*/ 1608 w 2860"/>
              <a:gd name="connsiteY134" fmla="*/ 182 h 1928"/>
              <a:gd name="connsiteX135" fmla="*/ 1587 w 2860"/>
              <a:gd name="connsiteY135" fmla="*/ 152 h 1928"/>
              <a:gd name="connsiteX136" fmla="*/ 1560 w 2860"/>
              <a:gd name="connsiteY136" fmla="*/ 114 h 1928"/>
              <a:gd name="connsiteX137" fmla="*/ 1536 w 2860"/>
              <a:gd name="connsiteY137" fmla="*/ 84 h 1928"/>
              <a:gd name="connsiteX138" fmla="*/ 1510 w 2860"/>
              <a:gd name="connsiteY138" fmla="*/ 52 h 1928"/>
              <a:gd name="connsiteX139" fmla="*/ 1491 w 2860"/>
              <a:gd name="connsiteY139" fmla="*/ 32 h 1928"/>
              <a:gd name="connsiteX140" fmla="*/ 1473 w 2860"/>
              <a:gd name="connsiteY140" fmla="*/ 14 h 1928"/>
              <a:gd name="connsiteX141" fmla="*/ 1452 w 2860"/>
              <a:gd name="connsiteY141" fmla="*/ 8 h 1928"/>
              <a:gd name="connsiteX142" fmla="*/ 1410 w 2860"/>
              <a:gd name="connsiteY14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84 w 2860"/>
              <a:gd name="connsiteY85" fmla="*/ 1664 h 1928"/>
              <a:gd name="connsiteX86" fmla="*/ 2260 w 2860"/>
              <a:gd name="connsiteY86" fmla="*/ 1648 h 1928"/>
              <a:gd name="connsiteX87" fmla="*/ 2204 w 2860"/>
              <a:gd name="connsiteY87" fmla="*/ 1594 h 1928"/>
              <a:gd name="connsiteX88" fmla="*/ 2148 w 2860"/>
              <a:gd name="connsiteY88" fmla="*/ 1538 h 1928"/>
              <a:gd name="connsiteX89" fmla="*/ 2122 w 2860"/>
              <a:gd name="connsiteY89" fmla="*/ 1502 h 1928"/>
              <a:gd name="connsiteX90" fmla="*/ 2102 w 2860"/>
              <a:gd name="connsiteY90" fmla="*/ 1470 h 1928"/>
              <a:gd name="connsiteX91" fmla="*/ 2084 w 2860"/>
              <a:gd name="connsiteY91" fmla="*/ 1438 h 1928"/>
              <a:gd name="connsiteX92" fmla="*/ 2066 w 2860"/>
              <a:gd name="connsiteY92" fmla="*/ 1406 h 1928"/>
              <a:gd name="connsiteX93" fmla="*/ 2048 w 2860"/>
              <a:gd name="connsiteY93" fmla="*/ 1360 h 1928"/>
              <a:gd name="connsiteX94" fmla="*/ 2032 w 2860"/>
              <a:gd name="connsiteY94" fmla="*/ 1336 h 1928"/>
              <a:gd name="connsiteX95" fmla="*/ 2014 w 2860"/>
              <a:gd name="connsiteY95" fmla="*/ 1306 h 1928"/>
              <a:gd name="connsiteX96" fmla="*/ 1998 w 2860"/>
              <a:gd name="connsiteY96" fmla="*/ 1266 h 1928"/>
              <a:gd name="connsiteX97" fmla="*/ 1984 w 2860"/>
              <a:gd name="connsiteY97" fmla="*/ 1232 h 1928"/>
              <a:gd name="connsiteX98" fmla="*/ 1970 w 2860"/>
              <a:gd name="connsiteY98" fmla="*/ 1196 h 1928"/>
              <a:gd name="connsiteX99" fmla="*/ 1956 w 2860"/>
              <a:gd name="connsiteY99" fmla="*/ 1160 h 1928"/>
              <a:gd name="connsiteX100" fmla="*/ 1946 w 2860"/>
              <a:gd name="connsiteY100" fmla="*/ 1138 h 1928"/>
              <a:gd name="connsiteX101" fmla="*/ 1940 w 2860"/>
              <a:gd name="connsiteY101" fmla="*/ 1114 h 1928"/>
              <a:gd name="connsiteX102" fmla="*/ 1932 w 2860"/>
              <a:gd name="connsiteY102" fmla="*/ 1090 h 1928"/>
              <a:gd name="connsiteX103" fmla="*/ 1926 w 2860"/>
              <a:gd name="connsiteY103" fmla="*/ 1062 h 1928"/>
              <a:gd name="connsiteX104" fmla="*/ 1914 w 2860"/>
              <a:gd name="connsiteY104" fmla="*/ 1028 h 1928"/>
              <a:gd name="connsiteX105" fmla="*/ 1904 w 2860"/>
              <a:gd name="connsiteY105" fmla="*/ 994 h 1928"/>
              <a:gd name="connsiteX106" fmla="*/ 1888 w 2860"/>
              <a:gd name="connsiteY106" fmla="*/ 946 h 1928"/>
              <a:gd name="connsiteX107" fmla="*/ 1878 w 2860"/>
              <a:gd name="connsiteY107" fmla="*/ 900 h 1928"/>
              <a:gd name="connsiteX108" fmla="*/ 1862 w 2860"/>
              <a:gd name="connsiteY108" fmla="*/ 850 h 1928"/>
              <a:gd name="connsiteX109" fmla="*/ 1854 w 2860"/>
              <a:gd name="connsiteY109" fmla="*/ 810 h 1928"/>
              <a:gd name="connsiteX110" fmla="*/ 1842 w 2860"/>
              <a:gd name="connsiteY110" fmla="*/ 770 h 1928"/>
              <a:gd name="connsiteX111" fmla="*/ 1830 w 2860"/>
              <a:gd name="connsiteY111" fmla="*/ 732 h 1928"/>
              <a:gd name="connsiteX112" fmla="*/ 1814 w 2860"/>
              <a:gd name="connsiteY112" fmla="*/ 692 h 1928"/>
              <a:gd name="connsiteX113" fmla="*/ 1803 w 2860"/>
              <a:gd name="connsiteY113" fmla="*/ 652 h 1928"/>
              <a:gd name="connsiteX114" fmla="*/ 1786 w 2860"/>
              <a:gd name="connsiteY114" fmla="*/ 604 h 1928"/>
              <a:gd name="connsiteX115" fmla="*/ 1773 w 2860"/>
              <a:gd name="connsiteY115" fmla="*/ 556 h 1928"/>
              <a:gd name="connsiteX116" fmla="*/ 1761 w 2860"/>
              <a:gd name="connsiteY116" fmla="*/ 526 h 1928"/>
              <a:gd name="connsiteX117" fmla="*/ 1742 w 2860"/>
              <a:gd name="connsiteY117" fmla="*/ 478 h 1928"/>
              <a:gd name="connsiteX118" fmla="*/ 1725 w 2860"/>
              <a:gd name="connsiteY118" fmla="*/ 442 h 1928"/>
              <a:gd name="connsiteX119" fmla="*/ 1715 w 2860"/>
              <a:gd name="connsiteY119" fmla="*/ 404 h 1928"/>
              <a:gd name="connsiteX120" fmla="*/ 1698 w 2860"/>
              <a:gd name="connsiteY120" fmla="*/ 368 h 1928"/>
              <a:gd name="connsiteX121" fmla="*/ 1692 w 2860"/>
              <a:gd name="connsiteY121" fmla="*/ 354 h 1928"/>
              <a:gd name="connsiteX122" fmla="*/ 1683 w 2860"/>
              <a:gd name="connsiteY122" fmla="*/ 332 h 1928"/>
              <a:gd name="connsiteX123" fmla="*/ 1662 w 2860"/>
              <a:gd name="connsiteY123" fmla="*/ 294 h 1928"/>
              <a:gd name="connsiteX124" fmla="*/ 1647 w 2860"/>
              <a:gd name="connsiteY124" fmla="*/ 260 h 1928"/>
              <a:gd name="connsiteX125" fmla="*/ 1634 w 2860"/>
              <a:gd name="connsiteY125" fmla="*/ 236 h 1928"/>
              <a:gd name="connsiteX126" fmla="*/ 1624 w 2860"/>
              <a:gd name="connsiteY126" fmla="*/ 208 h 1928"/>
              <a:gd name="connsiteX127" fmla="*/ 1596 w 2860"/>
              <a:gd name="connsiteY127" fmla="*/ 168 h 1928"/>
              <a:gd name="connsiteX128" fmla="*/ 1590 w 2860"/>
              <a:gd name="connsiteY128" fmla="*/ 156 h 1928"/>
              <a:gd name="connsiteX129" fmla="*/ 1574 w 2860"/>
              <a:gd name="connsiteY129" fmla="*/ 136 h 1928"/>
              <a:gd name="connsiteX130" fmla="*/ 1582 w 2860"/>
              <a:gd name="connsiteY130" fmla="*/ 144 h 1928"/>
              <a:gd name="connsiteX131" fmla="*/ 1610 w 2860"/>
              <a:gd name="connsiteY131" fmla="*/ 190 h 1928"/>
              <a:gd name="connsiteX132" fmla="*/ 1602 w 2860"/>
              <a:gd name="connsiteY132" fmla="*/ 180 h 1928"/>
              <a:gd name="connsiteX133" fmla="*/ 1608 w 2860"/>
              <a:gd name="connsiteY133" fmla="*/ 182 h 1928"/>
              <a:gd name="connsiteX134" fmla="*/ 1587 w 2860"/>
              <a:gd name="connsiteY134" fmla="*/ 152 h 1928"/>
              <a:gd name="connsiteX135" fmla="*/ 1560 w 2860"/>
              <a:gd name="connsiteY135" fmla="*/ 114 h 1928"/>
              <a:gd name="connsiteX136" fmla="*/ 1536 w 2860"/>
              <a:gd name="connsiteY136" fmla="*/ 84 h 1928"/>
              <a:gd name="connsiteX137" fmla="*/ 1510 w 2860"/>
              <a:gd name="connsiteY137" fmla="*/ 52 h 1928"/>
              <a:gd name="connsiteX138" fmla="*/ 1491 w 2860"/>
              <a:gd name="connsiteY138" fmla="*/ 32 h 1928"/>
              <a:gd name="connsiteX139" fmla="*/ 1473 w 2860"/>
              <a:gd name="connsiteY139" fmla="*/ 14 h 1928"/>
              <a:gd name="connsiteX140" fmla="*/ 1452 w 2860"/>
              <a:gd name="connsiteY140" fmla="*/ 8 h 1928"/>
              <a:gd name="connsiteX141" fmla="*/ 1410 w 2860"/>
              <a:gd name="connsiteY14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60 w 2860"/>
              <a:gd name="connsiteY85" fmla="*/ 1648 h 1928"/>
              <a:gd name="connsiteX86" fmla="*/ 2204 w 2860"/>
              <a:gd name="connsiteY86" fmla="*/ 1594 h 1928"/>
              <a:gd name="connsiteX87" fmla="*/ 2148 w 2860"/>
              <a:gd name="connsiteY87" fmla="*/ 1538 h 1928"/>
              <a:gd name="connsiteX88" fmla="*/ 2122 w 2860"/>
              <a:gd name="connsiteY88" fmla="*/ 1502 h 1928"/>
              <a:gd name="connsiteX89" fmla="*/ 2102 w 2860"/>
              <a:gd name="connsiteY89" fmla="*/ 1470 h 1928"/>
              <a:gd name="connsiteX90" fmla="*/ 2084 w 2860"/>
              <a:gd name="connsiteY90" fmla="*/ 1438 h 1928"/>
              <a:gd name="connsiteX91" fmla="*/ 2066 w 2860"/>
              <a:gd name="connsiteY91" fmla="*/ 1406 h 1928"/>
              <a:gd name="connsiteX92" fmla="*/ 2048 w 2860"/>
              <a:gd name="connsiteY92" fmla="*/ 1360 h 1928"/>
              <a:gd name="connsiteX93" fmla="*/ 2032 w 2860"/>
              <a:gd name="connsiteY93" fmla="*/ 1336 h 1928"/>
              <a:gd name="connsiteX94" fmla="*/ 2014 w 2860"/>
              <a:gd name="connsiteY94" fmla="*/ 1306 h 1928"/>
              <a:gd name="connsiteX95" fmla="*/ 1998 w 2860"/>
              <a:gd name="connsiteY95" fmla="*/ 1266 h 1928"/>
              <a:gd name="connsiteX96" fmla="*/ 1984 w 2860"/>
              <a:gd name="connsiteY96" fmla="*/ 1232 h 1928"/>
              <a:gd name="connsiteX97" fmla="*/ 1970 w 2860"/>
              <a:gd name="connsiteY97" fmla="*/ 1196 h 1928"/>
              <a:gd name="connsiteX98" fmla="*/ 1956 w 2860"/>
              <a:gd name="connsiteY98" fmla="*/ 1160 h 1928"/>
              <a:gd name="connsiteX99" fmla="*/ 1946 w 2860"/>
              <a:gd name="connsiteY99" fmla="*/ 1138 h 1928"/>
              <a:gd name="connsiteX100" fmla="*/ 1940 w 2860"/>
              <a:gd name="connsiteY100" fmla="*/ 1114 h 1928"/>
              <a:gd name="connsiteX101" fmla="*/ 1932 w 2860"/>
              <a:gd name="connsiteY101" fmla="*/ 1090 h 1928"/>
              <a:gd name="connsiteX102" fmla="*/ 1926 w 2860"/>
              <a:gd name="connsiteY102" fmla="*/ 1062 h 1928"/>
              <a:gd name="connsiteX103" fmla="*/ 1914 w 2860"/>
              <a:gd name="connsiteY103" fmla="*/ 1028 h 1928"/>
              <a:gd name="connsiteX104" fmla="*/ 1904 w 2860"/>
              <a:gd name="connsiteY104" fmla="*/ 994 h 1928"/>
              <a:gd name="connsiteX105" fmla="*/ 1888 w 2860"/>
              <a:gd name="connsiteY105" fmla="*/ 946 h 1928"/>
              <a:gd name="connsiteX106" fmla="*/ 1878 w 2860"/>
              <a:gd name="connsiteY106" fmla="*/ 900 h 1928"/>
              <a:gd name="connsiteX107" fmla="*/ 1862 w 2860"/>
              <a:gd name="connsiteY107" fmla="*/ 850 h 1928"/>
              <a:gd name="connsiteX108" fmla="*/ 1854 w 2860"/>
              <a:gd name="connsiteY108" fmla="*/ 810 h 1928"/>
              <a:gd name="connsiteX109" fmla="*/ 1842 w 2860"/>
              <a:gd name="connsiteY109" fmla="*/ 770 h 1928"/>
              <a:gd name="connsiteX110" fmla="*/ 1830 w 2860"/>
              <a:gd name="connsiteY110" fmla="*/ 732 h 1928"/>
              <a:gd name="connsiteX111" fmla="*/ 1814 w 2860"/>
              <a:gd name="connsiteY111" fmla="*/ 692 h 1928"/>
              <a:gd name="connsiteX112" fmla="*/ 1803 w 2860"/>
              <a:gd name="connsiteY112" fmla="*/ 652 h 1928"/>
              <a:gd name="connsiteX113" fmla="*/ 1786 w 2860"/>
              <a:gd name="connsiteY113" fmla="*/ 604 h 1928"/>
              <a:gd name="connsiteX114" fmla="*/ 1773 w 2860"/>
              <a:gd name="connsiteY114" fmla="*/ 556 h 1928"/>
              <a:gd name="connsiteX115" fmla="*/ 1761 w 2860"/>
              <a:gd name="connsiteY115" fmla="*/ 526 h 1928"/>
              <a:gd name="connsiteX116" fmla="*/ 1742 w 2860"/>
              <a:gd name="connsiteY116" fmla="*/ 478 h 1928"/>
              <a:gd name="connsiteX117" fmla="*/ 1725 w 2860"/>
              <a:gd name="connsiteY117" fmla="*/ 442 h 1928"/>
              <a:gd name="connsiteX118" fmla="*/ 1715 w 2860"/>
              <a:gd name="connsiteY118" fmla="*/ 404 h 1928"/>
              <a:gd name="connsiteX119" fmla="*/ 1698 w 2860"/>
              <a:gd name="connsiteY119" fmla="*/ 368 h 1928"/>
              <a:gd name="connsiteX120" fmla="*/ 1692 w 2860"/>
              <a:gd name="connsiteY120" fmla="*/ 354 h 1928"/>
              <a:gd name="connsiteX121" fmla="*/ 1683 w 2860"/>
              <a:gd name="connsiteY121" fmla="*/ 332 h 1928"/>
              <a:gd name="connsiteX122" fmla="*/ 1662 w 2860"/>
              <a:gd name="connsiteY122" fmla="*/ 294 h 1928"/>
              <a:gd name="connsiteX123" fmla="*/ 1647 w 2860"/>
              <a:gd name="connsiteY123" fmla="*/ 260 h 1928"/>
              <a:gd name="connsiteX124" fmla="*/ 1634 w 2860"/>
              <a:gd name="connsiteY124" fmla="*/ 236 h 1928"/>
              <a:gd name="connsiteX125" fmla="*/ 1624 w 2860"/>
              <a:gd name="connsiteY125" fmla="*/ 208 h 1928"/>
              <a:gd name="connsiteX126" fmla="*/ 1596 w 2860"/>
              <a:gd name="connsiteY126" fmla="*/ 168 h 1928"/>
              <a:gd name="connsiteX127" fmla="*/ 1590 w 2860"/>
              <a:gd name="connsiteY127" fmla="*/ 156 h 1928"/>
              <a:gd name="connsiteX128" fmla="*/ 1574 w 2860"/>
              <a:gd name="connsiteY128" fmla="*/ 136 h 1928"/>
              <a:gd name="connsiteX129" fmla="*/ 1582 w 2860"/>
              <a:gd name="connsiteY129" fmla="*/ 144 h 1928"/>
              <a:gd name="connsiteX130" fmla="*/ 1610 w 2860"/>
              <a:gd name="connsiteY130" fmla="*/ 190 h 1928"/>
              <a:gd name="connsiteX131" fmla="*/ 1602 w 2860"/>
              <a:gd name="connsiteY131" fmla="*/ 180 h 1928"/>
              <a:gd name="connsiteX132" fmla="*/ 1608 w 2860"/>
              <a:gd name="connsiteY132" fmla="*/ 182 h 1928"/>
              <a:gd name="connsiteX133" fmla="*/ 1587 w 2860"/>
              <a:gd name="connsiteY133" fmla="*/ 152 h 1928"/>
              <a:gd name="connsiteX134" fmla="*/ 1560 w 2860"/>
              <a:gd name="connsiteY134" fmla="*/ 114 h 1928"/>
              <a:gd name="connsiteX135" fmla="*/ 1536 w 2860"/>
              <a:gd name="connsiteY135" fmla="*/ 84 h 1928"/>
              <a:gd name="connsiteX136" fmla="*/ 1510 w 2860"/>
              <a:gd name="connsiteY136" fmla="*/ 52 h 1928"/>
              <a:gd name="connsiteX137" fmla="*/ 1491 w 2860"/>
              <a:gd name="connsiteY137" fmla="*/ 32 h 1928"/>
              <a:gd name="connsiteX138" fmla="*/ 1473 w 2860"/>
              <a:gd name="connsiteY138" fmla="*/ 14 h 1928"/>
              <a:gd name="connsiteX139" fmla="*/ 1452 w 2860"/>
              <a:gd name="connsiteY139" fmla="*/ 8 h 1928"/>
              <a:gd name="connsiteX140" fmla="*/ 1410 w 2860"/>
              <a:gd name="connsiteY14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204 w 2860"/>
              <a:gd name="connsiteY85" fmla="*/ 1594 h 1928"/>
              <a:gd name="connsiteX86" fmla="*/ 2148 w 2860"/>
              <a:gd name="connsiteY86" fmla="*/ 1538 h 1928"/>
              <a:gd name="connsiteX87" fmla="*/ 2122 w 2860"/>
              <a:gd name="connsiteY87" fmla="*/ 1502 h 1928"/>
              <a:gd name="connsiteX88" fmla="*/ 2102 w 2860"/>
              <a:gd name="connsiteY88" fmla="*/ 1470 h 1928"/>
              <a:gd name="connsiteX89" fmla="*/ 2084 w 2860"/>
              <a:gd name="connsiteY89" fmla="*/ 1438 h 1928"/>
              <a:gd name="connsiteX90" fmla="*/ 2066 w 2860"/>
              <a:gd name="connsiteY90" fmla="*/ 1406 h 1928"/>
              <a:gd name="connsiteX91" fmla="*/ 2048 w 2860"/>
              <a:gd name="connsiteY91" fmla="*/ 1360 h 1928"/>
              <a:gd name="connsiteX92" fmla="*/ 2032 w 2860"/>
              <a:gd name="connsiteY92" fmla="*/ 1336 h 1928"/>
              <a:gd name="connsiteX93" fmla="*/ 2014 w 2860"/>
              <a:gd name="connsiteY93" fmla="*/ 1306 h 1928"/>
              <a:gd name="connsiteX94" fmla="*/ 1998 w 2860"/>
              <a:gd name="connsiteY94" fmla="*/ 1266 h 1928"/>
              <a:gd name="connsiteX95" fmla="*/ 1984 w 2860"/>
              <a:gd name="connsiteY95" fmla="*/ 1232 h 1928"/>
              <a:gd name="connsiteX96" fmla="*/ 1970 w 2860"/>
              <a:gd name="connsiteY96" fmla="*/ 1196 h 1928"/>
              <a:gd name="connsiteX97" fmla="*/ 1956 w 2860"/>
              <a:gd name="connsiteY97" fmla="*/ 1160 h 1928"/>
              <a:gd name="connsiteX98" fmla="*/ 1946 w 2860"/>
              <a:gd name="connsiteY98" fmla="*/ 1138 h 1928"/>
              <a:gd name="connsiteX99" fmla="*/ 1940 w 2860"/>
              <a:gd name="connsiteY99" fmla="*/ 1114 h 1928"/>
              <a:gd name="connsiteX100" fmla="*/ 1932 w 2860"/>
              <a:gd name="connsiteY100" fmla="*/ 1090 h 1928"/>
              <a:gd name="connsiteX101" fmla="*/ 1926 w 2860"/>
              <a:gd name="connsiteY101" fmla="*/ 1062 h 1928"/>
              <a:gd name="connsiteX102" fmla="*/ 1914 w 2860"/>
              <a:gd name="connsiteY102" fmla="*/ 1028 h 1928"/>
              <a:gd name="connsiteX103" fmla="*/ 1904 w 2860"/>
              <a:gd name="connsiteY103" fmla="*/ 994 h 1928"/>
              <a:gd name="connsiteX104" fmla="*/ 1888 w 2860"/>
              <a:gd name="connsiteY104" fmla="*/ 946 h 1928"/>
              <a:gd name="connsiteX105" fmla="*/ 1878 w 2860"/>
              <a:gd name="connsiteY105" fmla="*/ 900 h 1928"/>
              <a:gd name="connsiteX106" fmla="*/ 1862 w 2860"/>
              <a:gd name="connsiteY106" fmla="*/ 850 h 1928"/>
              <a:gd name="connsiteX107" fmla="*/ 1854 w 2860"/>
              <a:gd name="connsiteY107" fmla="*/ 810 h 1928"/>
              <a:gd name="connsiteX108" fmla="*/ 1842 w 2860"/>
              <a:gd name="connsiteY108" fmla="*/ 770 h 1928"/>
              <a:gd name="connsiteX109" fmla="*/ 1830 w 2860"/>
              <a:gd name="connsiteY109" fmla="*/ 732 h 1928"/>
              <a:gd name="connsiteX110" fmla="*/ 1814 w 2860"/>
              <a:gd name="connsiteY110" fmla="*/ 692 h 1928"/>
              <a:gd name="connsiteX111" fmla="*/ 1803 w 2860"/>
              <a:gd name="connsiteY111" fmla="*/ 652 h 1928"/>
              <a:gd name="connsiteX112" fmla="*/ 1786 w 2860"/>
              <a:gd name="connsiteY112" fmla="*/ 604 h 1928"/>
              <a:gd name="connsiteX113" fmla="*/ 1773 w 2860"/>
              <a:gd name="connsiteY113" fmla="*/ 556 h 1928"/>
              <a:gd name="connsiteX114" fmla="*/ 1761 w 2860"/>
              <a:gd name="connsiteY114" fmla="*/ 526 h 1928"/>
              <a:gd name="connsiteX115" fmla="*/ 1742 w 2860"/>
              <a:gd name="connsiteY115" fmla="*/ 478 h 1928"/>
              <a:gd name="connsiteX116" fmla="*/ 1725 w 2860"/>
              <a:gd name="connsiteY116" fmla="*/ 442 h 1928"/>
              <a:gd name="connsiteX117" fmla="*/ 1715 w 2860"/>
              <a:gd name="connsiteY117" fmla="*/ 404 h 1928"/>
              <a:gd name="connsiteX118" fmla="*/ 1698 w 2860"/>
              <a:gd name="connsiteY118" fmla="*/ 368 h 1928"/>
              <a:gd name="connsiteX119" fmla="*/ 1692 w 2860"/>
              <a:gd name="connsiteY119" fmla="*/ 354 h 1928"/>
              <a:gd name="connsiteX120" fmla="*/ 1683 w 2860"/>
              <a:gd name="connsiteY120" fmla="*/ 332 h 1928"/>
              <a:gd name="connsiteX121" fmla="*/ 1662 w 2860"/>
              <a:gd name="connsiteY121" fmla="*/ 294 h 1928"/>
              <a:gd name="connsiteX122" fmla="*/ 1647 w 2860"/>
              <a:gd name="connsiteY122" fmla="*/ 260 h 1928"/>
              <a:gd name="connsiteX123" fmla="*/ 1634 w 2860"/>
              <a:gd name="connsiteY123" fmla="*/ 236 h 1928"/>
              <a:gd name="connsiteX124" fmla="*/ 1624 w 2860"/>
              <a:gd name="connsiteY124" fmla="*/ 208 h 1928"/>
              <a:gd name="connsiteX125" fmla="*/ 1596 w 2860"/>
              <a:gd name="connsiteY125" fmla="*/ 168 h 1928"/>
              <a:gd name="connsiteX126" fmla="*/ 1590 w 2860"/>
              <a:gd name="connsiteY126" fmla="*/ 156 h 1928"/>
              <a:gd name="connsiteX127" fmla="*/ 1574 w 2860"/>
              <a:gd name="connsiteY127" fmla="*/ 136 h 1928"/>
              <a:gd name="connsiteX128" fmla="*/ 1582 w 2860"/>
              <a:gd name="connsiteY128" fmla="*/ 144 h 1928"/>
              <a:gd name="connsiteX129" fmla="*/ 1610 w 2860"/>
              <a:gd name="connsiteY129" fmla="*/ 190 h 1928"/>
              <a:gd name="connsiteX130" fmla="*/ 1602 w 2860"/>
              <a:gd name="connsiteY130" fmla="*/ 180 h 1928"/>
              <a:gd name="connsiteX131" fmla="*/ 1608 w 2860"/>
              <a:gd name="connsiteY131" fmla="*/ 182 h 1928"/>
              <a:gd name="connsiteX132" fmla="*/ 1587 w 2860"/>
              <a:gd name="connsiteY132" fmla="*/ 152 h 1928"/>
              <a:gd name="connsiteX133" fmla="*/ 1560 w 2860"/>
              <a:gd name="connsiteY133" fmla="*/ 114 h 1928"/>
              <a:gd name="connsiteX134" fmla="*/ 1536 w 2860"/>
              <a:gd name="connsiteY134" fmla="*/ 84 h 1928"/>
              <a:gd name="connsiteX135" fmla="*/ 1510 w 2860"/>
              <a:gd name="connsiteY135" fmla="*/ 52 h 1928"/>
              <a:gd name="connsiteX136" fmla="*/ 1491 w 2860"/>
              <a:gd name="connsiteY136" fmla="*/ 32 h 1928"/>
              <a:gd name="connsiteX137" fmla="*/ 1473 w 2860"/>
              <a:gd name="connsiteY137" fmla="*/ 14 h 1928"/>
              <a:gd name="connsiteX138" fmla="*/ 1452 w 2860"/>
              <a:gd name="connsiteY138" fmla="*/ 8 h 1928"/>
              <a:gd name="connsiteX139" fmla="*/ 1410 w 2860"/>
              <a:gd name="connsiteY13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300 w 2860"/>
              <a:gd name="connsiteY84" fmla="*/ 1670 h 1928"/>
              <a:gd name="connsiteX85" fmla="*/ 2148 w 2860"/>
              <a:gd name="connsiteY85" fmla="*/ 1538 h 1928"/>
              <a:gd name="connsiteX86" fmla="*/ 2122 w 2860"/>
              <a:gd name="connsiteY86" fmla="*/ 1502 h 1928"/>
              <a:gd name="connsiteX87" fmla="*/ 2102 w 2860"/>
              <a:gd name="connsiteY87" fmla="*/ 1470 h 1928"/>
              <a:gd name="connsiteX88" fmla="*/ 2084 w 2860"/>
              <a:gd name="connsiteY88" fmla="*/ 1438 h 1928"/>
              <a:gd name="connsiteX89" fmla="*/ 2066 w 2860"/>
              <a:gd name="connsiteY89" fmla="*/ 1406 h 1928"/>
              <a:gd name="connsiteX90" fmla="*/ 2048 w 2860"/>
              <a:gd name="connsiteY90" fmla="*/ 1360 h 1928"/>
              <a:gd name="connsiteX91" fmla="*/ 2032 w 2860"/>
              <a:gd name="connsiteY91" fmla="*/ 1336 h 1928"/>
              <a:gd name="connsiteX92" fmla="*/ 2014 w 2860"/>
              <a:gd name="connsiteY92" fmla="*/ 1306 h 1928"/>
              <a:gd name="connsiteX93" fmla="*/ 1998 w 2860"/>
              <a:gd name="connsiteY93" fmla="*/ 1266 h 1928"/>
              <a:gd name="connsiteX94" fmla="*/ 1984 w 2860"/>
              <a:gd name="connsiteY94" fmla="*/ 1232 h 1928"/>
              <a:gd name="connsiteX95" fmla="*/ 1970 w 2860"/>
              <a:gd name="connsiteY95" fmla="*/ 1196 h 1928"/>
              <a:gd name="connsiteX96" fmla="*/ 1956 w 2860"/>
              <a:gd name="connsiteY96" fmla="*/ 1160 h 1928"/>
              <a:gd name="connsiteX97" fmla="*/ 1946 w 2860"/>
              <a:gd name="connsiteY97" fmla="*/ 1138 h 1928"/>
              <a:gd name="connsiteX98" fmla="*/ 1940 w 2860"/>
              <a:gd name="connsiteY98" fmla="*/ 1114 h 1928"/>
              <a:gd name="connsiteX99" fmla="*/ 1932 w 2860"/>
              <a:gd name="connsiteY99" fmla="*/ 1090 h 1928"/>
              <a:gd name="connsiteX100" fmla="*/ 1926 w 2860"/>
              <a:gd name="connsiteY100" fmla="*/ 1062 h 1928"/>
              <a:gd name="connsiteX101" fmla="*/ 1914 w 2860"/>
              <a:gd name="connsiteY101" fmla="*/ 1028 h 1928"/>
              <a:gd name="connsiteX102" fmla="*/ 1904 w 2860"/>
              <a:gd name="connsiteY102" fmla="*/ 994 h 1928"/>
              <a:gd name="connsiteX103" fmla="*/ 1888 w 2860"/>
              <a:gd name="connsiteY103" fmla="*/ 946 h 1928"/>
              <a:gd name="connsiteX104" fmla="*/ 1878 w 2860"/>
              <a:gd name="connsiteY104" fmla="*/ 900 h 1928"/>
              <a:gd name="connsiteX105" fmla="*/ 1862 w 2860"/>
              <a:gd name="connsiteY105" fmla="*/ 850 h 1928"/>
              <a:gd name="connsiteX106" fmla="*/ 1854 w 2860"/>
              <a:gd name="connsiteY106" fmla="*/ 810 h 1928"/>
              <a:gd name="connsiteX107" fmla="*/ 1842 w 2860"/>
              <a:gd name="connsiteY107" fmla="*/ 770 h 1928"/>
              <a:gd name="connsiteX108" fmla="*/ 1830 w 2860"/>
              <a:gd name="connsiteY108" fmla="*/ 732 h 1928"/>
              <a:gd name="connsiteX109" fmla="*/ 1814 w 2860"/>
              <a:gd name="connsiteY109" fmla="*/ 692 h 1928"/>
              <a:gd name="connsiteX110" fmla="*/ 1803 w 2860"/>
              <a:gd name="connsiteY110" fmla="*/ 652 h 1928"/>
              <a:gd name="connsiteX111" fmla="*/ 1786 w 2860"/>
              <a:gd name="connsiteY111" fmla="*/ 604 h 1928"/>
              <a:gd name="connsiteX112" fmla="*/ 1773 w 2860"/>
              <a:gd name="connsiteY112" fmla="*/ 556 h 1928"/>
              <a:gd name="connsiteX113" fmla="*/ 1761 w 2860"/>
              <a:gd name="connsiteY113" fmla="*/ 526 h 1928"/>
              <a:gd name="connsiteX114" fmla="*/ 1742 w 2860"/>
              <a:gd name="connsiteY114" fmla="*/ 478 h 1928"/>
              <a:gd name="connsiteX115" fmla="*/ 1725 w 2860"/>
              <a:gd name="connsiteY115" fmla="*/ 442 h 1928"/>
              <a:gd name="connsiteX116" fmla="*/ 1715 w 2860"/>
              <a:gd name="connsiteY116" fmla="*/ 404 h 1928"/>
              <a:gd name="connsiteX117" fmla="*/ 1698 w 2860"/>
              <a:gd name="connsiteY117" fmla="*/ 368 h 1928"/>
              <a:gd name="connsiteX118" fmla="*/ 1692 w 2860"/>
              <a:gd name="connsiteY118" fmla="*/ 354 h 1928"/>
              <a:gd name="connsiteX119" fmla="*/ 1683 w 2860"/>
              <a:gd name="connsiteY119" fmla="*/ 332 h 1928"/>
              <a:gd name="connsiteX120" fmla="*/ 1662 w 2860"/>
              <a:gd name="connsiteY120" fmla="*/ 294 h 1928"/>
              <a:gd name="connsiteX121" fmla="*/ 1647 w 2860"/>
              <a:gd name="connsiteY121" fmla="*/ 260 h 1928"/>
              <a:gd name="connsiteX122" fmla="*/ 1634 w 2860"/>
              <a:gd name="connsiteY122" fmla="*/ 236 h 1928"/>
              <a:gd name="connsiteX123" fmla="*/ 1624 w 2860"/>
              <a:gd name="connsiteY123" fmla="*/ 208 h 1928"/>
              <a:gd name="connsiteX124" fmla="*/ 1596 w 2860"/>
              <a:gd name="connsiteY124" fmla="*/ 168 h 1928"/>
              <a:gd name="connsiteX125" fmla="*/ 1590 w 2860"/>
              <a:gd name="connsiteY125" fmla="*/ 156 h 1928"/>
              <a:gd name="connsiteX126" fmla="*/ 1574 w 2860"/>
              <a:gd name="connsiteY126" fmla="*/ 136 h 1928"/>
              <a:gd name="connsiteX127" fmla="*/ 1582 w 2860"/>
              <a:gd name="connsiteY127" fmla="*/ 144 h 1928"/>
              <a:gd name="connsiteX128" fmla="*/ 1610 w 2860"/>
              <a:gd name="connsiteY128" fmla="*/ 190 h 1928"/>
              <a:gd name="connsiteX129" fmla="*/ 1602 w 2860"/>
              <a:gd name="connsiteY129" fmla="*/ 180 h 1928"/>
              <a:gd name="connsiteX130" fmla="*/ 1608 w 2860"/>
              <a:gd name="connsiteY130" fmla="*/ 182 h 1928"/>
              <a:gd name="connsiteX131" fmla="*/ 1587 w 2860"/>
              <a:gd name="connsiteY131" fmla="*/ 152 h 1928"/>
              <a:gd name="connsiteX132" fmla="*/ 1560 w 2860"/>
              <a:gd name="connsiteY132" fmla="*/ 114 h 1928"/>
              <a:gd name="connsiteX133" fmla="*/ 1536 w 2860"/>
              <a:gd name="connsiteY133" fmla="*/ 84 h 1928"/>
              <a:gd name="connsiteX134" fmla="*/ 1510 w 2860"/>
              <a:gd name="connsiteY134" fmla="*/ 52 h 1928"/>
              <a:gd name="connsiteX135" fmla="*/ 1491 w 2860"/>
              <a:gd name="connsiteY135" fmla="*/ 32 h 1928"/>
              <a:gd name="connsiteX136" fmla="*/ 1473 w 2860"/>
              <a:gd name="connsiteY136" fmla="*/ 14 h 1928"/>
              <a:gd name="connsiteX137" fmla="*/ 1452 w 2860"/>
              <a:gd name="connsiteY137" fmla="*/ 8 h 1928"/>
              <a:gd name="connsiteX138" fmla="*/ 1410 w 2860"/>
              <a:gd name="connsiteY13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316 w 2860"/>
              <a:gd name="connsiteY83" fmla="*/ 1684 h 1928"/>
              <a:gd name="connsiteX84" fmla="*/ 2148 w 2860"/>
              <a:gd name="connsiteY84" fmla="*/ 1538 h 1928"/>
              <a:gd name="connsiteX85" fmla="*/ 2122 w 2860"/>
              <a:gd name="connsiteY85" fmla="*/ 1502 h 1928"/>
              <a:gd name="connsiteX86" fmla="*/ 2102 w 2860"/>
              <a:gd name="connsiteY86" fmla="*/ 1470 h 1928"/>
              <a:gd name="connsiteX87" fmla="*/ 2084 w 2860"/>
              <a:gd name="connsiteY87" fmla="*/ 1438 h 1928"/>
              <a:gd name="connsiteX88" fmla="*/ 2066 w 2860"/>
              <a:gd name="connsiteY88" fmla="*/ 1406 h 1928"/>
              <a:gd name="connsiteX89" fmla="*/ 2048 w 2860"/>
              <a:gd name="connsiteY89" fmla="*/ 1360 h 1928"/>
              <a:gd name="connsiteX90" fmla="*/ 2032 w 2860"/>
              <a:gd name="connsiteY90" fmla="*/ 1336 h 1928"/>
              <a:gd name="connsiteX91" fmla="*/ 2014 w 2860"/>
              <a:gd name="connsiteY91" fmla="*/ 1306 h 1928"/>
              <a:gd name="connsiteX92" fmla="*/ 1998 w 2860"/>
              <a:gd name="connsiteY92" fmla="*/ 1266 h 1928"/>
              <a:gd name="connsiteX93" fmla="*/ 1984 w 2860"/>
              <a:gd name="connsiteY93" fmla="*/ 1232 h 1928"/>
              <a:gd name="connsiteX94" fmla="*/ 1970 w 2860"/>
              <a:gd name="connsiteY94" fmla="*/ 1196 h 1928"/>
              <a:gd name="connsiteX95" fmla="*/ 1956 w 2860"/>
              <a:gd name="connsiteY95" fmla="*/ 1160 h 1928"/>
              <a:gd name="connsiteX96" fmla="*/ 1946 w 2860"/>
              <a:gd name="connsiteY96" fmla="*/ 1138 h 1928"/>
              <a:gd name="connsiteX97" fmla="*/ 1940 w 2860"/>
              <a:gd name="connsiteY97" fmla="*/ 1114 h 1928"/>
              <a:gd name="connsiteX98" fmla="*/ 1932 w 2860"/>
              <a:gd name="connsiteY98" fmla="*/ 1090 h 1928"/>
              <a:gd name="connsiteX99" fmla="*/ 1926 w 2860"/>
              <a:gd name="connsiteY99" fmla="*/ 1062 h 1928"/>
              <a:gd name="connsiteX100" fmla="*/ 1914 w 2860"/>
              <a:gd name="connsiteY100" fmla="*/ 1028 h 1928"/>
              <a:gd name="connsiteX101" fmla="*/ 1904 w 2860"/>
              <a:gd name="connsiteY101" fmla="*/ 994 h 1928"/>
              <a:gd name="connsiteX102" fmla="*/ 1888 w 2860"/>
              <a:gd name="connsiteY102" fmla="*/ 946 h 1928"/>
              <a:gd name="connsiteX103" fmla="*/ 1878 w 2860"/>
              <a:gd name="connsiteY103" fmla="*/ 900 h 1928"/>
              <a:gd name="connsiteX104" fmla="*/ 1862 w 2860"/>
              <a:gd name="connsiteY104" fmla="*/ 850 h 1928"/>
              <a:gd name="connsiteX105" fmla="*/ 1854 w 2860"/>
              <a:gd name="connsiteY105" fmla="*/ 810 h 1928"/>
              <a:gd name="connsiteX106" fmla="*/ 1842 w 2860"/>
              <a:gd name="connsiteY106" fmla="*/ 770 h 1928"/>
              <a:gd name="connsiteX107" fmla="*/ 1830 w 2860"/>
              <a:gd name="connsiteY107" fmla="*/ 732 h 1928"/>
              <a:gd name="connsiteX108" fmla="*/ 1814 w 2860"/>
              <a:gd name="connsiteY108" fmla="*/ 692 h 1928"/>
              <a:gd name="connsiteX109" fmla="*/ 1803 w 2860"/>
              <a:gd name="connsiteY109" fmla="*/ 652 h 1928"/>
              <a:gd name="connsiteX110" fmla="*/ 1786 w 2860"/>
              <a:gd name="connsiteY110" fmla="*/ 604 h 1928"/>
              <a:gd name="connsiteX111" fmla="*/ 1773 w 2860"/>
              <a:gd name="connsiteY111" fmla="*/ 556 h 1928"/>
              <a:gd name="connsiteX112" fmla="*/ 1761 w 2860"/>
              <a:gd name="connsiteY112" fmla="*/ 526 h 1928"/>
              <a:gd name="connsiteX113" fmla="*/ 1742 w 2860"/>
              <a:gd name="connsiteY113" fmla="*/ 478 h 1928"/>
              <a:gd name="connsiteX114" fmla="*/ 1725 w 2860"/>
              <a:gd name="connsiteY114" fmla="*/ 442 h 1928"/>
              <a:gd name="connsiteX115" fmla="*/ 1715 w 2860"/>
              <a:gd name="connsiteY115" fmla="*/ 404 h 1928"/>
              <a:gd name="connsiteX116" fmla="*/ 1698 w 2860"/>
              <a:gd name="connsiteY116" fmla="*/ 368 h 1928"/>
              <a:gd name="connsiteX117" fmla="*/ 1692 w 2860"/>
              <a:gd name="connsiteY117" fmla="*/ 354 h 1928"/>
              <a:gd name="connsiteX118" fmla="*/ 1683 w 2860"/>
              <a:gd name="connsiteY118" fmla="*/ 332 h 1928"/>
              <a:gd name="connsiteX119" fmla="*/ 1662 w 2860"/>
              <a:gd name="connsiteY119" fmla="*/ 294 h 1928"/>
              <a:gd name="connsiteX120" fmla="*/ 1647 w 2860"/>
              <a:gd name="connsiteY120" fmla="*/ 260 h 1928"/>
              <a:gd name="connsiteX121" fmla="*/ 1634 w 2860"/>
              <a:gd name="connsiteY121" fmla="*/ 236 h 1928"/>
              <a:gd name="connsiteX122" fmla="*/ 1624 w 2860"/>
              <a:gd name="connsiteY122" fmla="*/ 208 h 1928"/>
              <a:gd name="connsiteX123" fmla="*/ 1596 w 2860"/>
              <a:gd name="connsiteY123" fmla="*/ 168 h 1928"/>
              <a:gd name="connsiteX124" fmla="*/ 1590 w 2860"/>
              <a:gd name="connsiteY124" fmla="*/ 156 h 1928"/>
              <a:gd name="connsiteX125" fmla="*/ 1574 w 2860"/>
              <a:gd name="connsiteY125" fmla="*/ 136 h 1928"/>
              <a:gd name="connsiteX126" fmla="*/ 1582 w 2860"/>
              <a:gd name="connsiteY126" fmla="*/ 144 h 1928"/>
              <a:gd name="connsiteX127" fmla="*/ 1610 w 2860"/>
              <a:gd name="connsiteY127" fmla="*/ 190 h 1928"/>
              <a:gd name="connsiteX128" fmla="*/ 1602 w 2860"/>
              <a:gd name="connsiteY128" fmla="*/ 180 h 1928"/>
              <a:gd name="connsiteX129" fmla="*/ 1608 w 2860"/>
              <a:gd name="connsiteY129" fmla="*/ 182 h 1928"/>
              <a:gd name="connsiteX130" fmla="*/ 1587 w 2860"/>
              <a:gd name="connsiteY130" fmla="*/ 152 h 1928"/>
              <a:gd name="connsiteX131" fmla="*/ 1560 w 2860"/>
              <a:gd name="connsiteY131" fmla="*/ 114 h 1928"/>
              <a:gd name="connsiteX132" fmla="*/ 1536 w 2860"/>
              <a:gd name="connsiteY132" fmla="*/ 84 h 1928"/>
              <a:gd name="connsiteX133" fmla="*/ 1510 w 2860"/>
              <a:gd name="connsiteY133" fmla="*/ 52 h 1928"/>
              <a:gd name="connsiteX134" fmla="*/ 1491 w 2860"/>
              <a:gd name="connsiteY134" fmla="*/ 32 h 1928"/>
              <a:gd name="connsiteX135" fmla="*/ 1473 w 2860"/>
              <a:gd name="connsiteY135" fmla="*/ 14 h 1928"/>
              <a:gd name="connsiteX136" fmla="*/ 1452 w 2860"/>
              <a:gd name="connsiteY136" fmla="*/ 8 h 1928"/>
              <a:gd name="connsiteX137" fmla="*/ 1410 w 2860"/>
              <a:gd name="connsiteY13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342 w 2860"/>
              <a:gd name="connsiteY82" fmla="*/ 1700 h 1928"/>
              <a:gd name="connsiteX83" fmla="*/ 2148 w 2860"/>
              <a:gd name="connsiteY83" fmla="*/ 1538 h 1928"/>
              <a:gd name="connsiteX84" fmla="*/ 2122 w 2860"/>
              <a:gd name="connsiteY84" fmla="*/ 1502 h 1928"/>
              <a:gd name="connsiteX85" fmla="*/ 2102 w 2860"/>
              <a:gd name="connsiteY85" fmla="*/ 1470 h 1928"/>
              <a:gd name="connsiteX86" fmla="*/ 2084 w 2860"/>
              <a:gd name="connsiteY86" fmla="*/ 1438 h 1928"/>
              <a:gd name="connsiteX87" fmla="*/ 2066 w 2860"/>
              <a:gd name="connsiteY87" fmla="*/ 1406 h 1928"/>
              <a:gd name="connsiteX88" fmla="*/ 2048 w 2860"/>
              <a:gd name="connsiteY88" fmla="*/ 1360 h 1928"/>
              <a:gd name="connsiteX89" fmla="*/ 2032 w 2860"/>
              <a:gd name="connsiteY89" fmla="*/ 1336 h 1928"/>
              <a:gd name="connsiteX90" fmla="*/ 2014 w 2860"/>
              <a:gd name="connsiteY90" fmla="*/ 1306 h 1928"/>
              <a:gd name="connsiteX91" fmla="*/ 1998 w 2860"/>
              <a:gd name="connsiteY91" fmla="*/ 1266 h 1928"/>
              <a:gd name="connsiteX92" fmla="*/ 1984 w 2860"/>
              <a:gd name="connsiteY92" fmla="*/ 1232 h 1928"/>
              <a:gd name="connsiteX93" fmla="*/ 1970 w 2860"/>
              <a:gd name="connsiteY93" fmla="*/ 1196 h 1928"/>
              <a:gd name="connsiteX94" fmla="*/ 1956 w 2860"/>
              <a:gd name="connsiteY94" fmla="*/ 1160 h 1928"/>
              <a:gd name="connsiteX95" fmla="*/ 1946 w 2860"/>
              <a:gd name="connsiteY95" fmla="*/ 1138 h 1928"/>
              <a:gd name="connsiteX96" fmla="*/ 1940 w 2860"/>
              <a:gd name="connsiteY96" fmla="*/ 1114 h 1928"/>
              <a:gd name="connsiteX97" fmla="*/ 1932 w 2860"/>
              <a:gd name="connsiteY97" fmla="*/ 1090 h 1928"/>
              <a:gd name="connsiteX98" fmla="*/ 1926 w 2860"/>
              <a:gd name="connsiteY98" fmla="*/ 1062 h 1928"/>
              <a:gd name="connsiteX99" fmla="*/ 1914 w 2860"/>
              <a:gd name="connsiteY99" fmla="*/ 1028 h 1928"/>
              <a:gd name="connsiteX100" fmla="*/ 1904 w 2860"/>
              <a:gd name="connsiteY100" fmla="*/ 994 h 1928"/>
              <a:gd name="connsiteX101" fmla="*/ 1888 w 2860"/>
              <a:gd name="connsiteY101" fmla="*/ 946 h 1928"/>
              <a:gd name="connsiteX102" fmla="*/ 1878 w 2860"/>
              <a:gd name="connsiteY102" fmla="*/ 900 h 1928"/>
              <a:gd name="connsiteX103" fmla="*/ 1862 w 2860"/>
              <a:gd name="connsiteY103" fmla="*/ 850 h 1928"/>
              <a:gd name="connsiteX104" fmla="*/ 1854 w 2860"/>
              <a:gd name="connsiteY104" fmla="*/ 810 h 1928"/>
              <a:gd name="connsiteX105" fmla="*/ 1842 w 2860"/>
              <a:gd name="connsiteY105" fmla="*/ 770 h 1928"/>
              <a:gd name="connsiteX106" fmla="*/ 1830 w 2860"/>
              <a:gd name="connsiteY106" fmla="*/ 732 h 1928"/>
              <a:gd name="connsiteX107" fmla="*/ 1814 w 2860"/>
              <a:gd name="connsiteY107" fmla="*/ 692 h 1928"/>
              <a:gd name="connsiteX108" fmla="*/ 1803 w 2860"/>
              <a:gd name="connsiteY108" fmla="*/ 652 h 1928"/>
              <a:gd name="connsiteX109" fmla="*/ 1786 w 2860"/>
              <a:gd name="connsiteY109" fmla="*/ 604 h 1928"/>
              <a:gd name="connsiteX110" fmla="*/ 1773 w 2860"/>
              <a:gd name="connsiteY110" fmla="*/ 556 h 1928"/>
              <a:gd name="connsiteX111" fmla="*/ 1761 w 2860"/>
              <a:gd name="connsiteY111" fmla="*/ 526 h 1928"/>
              <a:gd name="connsiteX112" fmla="*/ 1742 w 2860"/>
              <a:gd name="connsiteY112" fmla="*/ 478 h 1928"/>
              <a:gd name="connsiteX113" fmla="*/ 1725 w 2860"/>
              <a:gd name="connsiteY113" fmla="*/ 442 h 1928"/>
              <a:gd name="connsiteX114" fmla="*/ 1715 w 2860"/>
              <a:gd name="connsiteY114" fmla="*/ 404 h 1928"/>
              <a:gd name="connsiteX115" fmla="*/ 1698 w 2860"/>
              <a:gd name="connsiteY115" fmla="*/ 368 h 1928"/>
              <a:gd name="connsiteX116" fmla="*/ 1692 w 2860"/>
              <a:gd name="connsiteY116" fmla="*/ 354 h 1928"/>
              <a:gd name="connsiteX117" fmla="*/ 1683 w 2860"/>
              <a:gd name="connsiteY117" fmla="*/ 332 h 1928"/>
              <a:gd name="connsiteX118" fmla="*/ 1662 w 2860"/>
              <a:gd name="connsiteY118" fmla="*/ 294 h 1928"/>
              <a:gd name="connsiteX119" fmla="*/ 1647 w 2860"/>
              <a:gd name="connsiteY119" fmla="*/ 260 h 1928"/>
              <a:gd name="connsiteX120" fmla="*/ 1634 w 2860"/>
              <a:gd name="connsiteY120" fmla="*/ 236 h 1928"/>
              <a:gd name="connsiteX121" fmla="*/ 1624 w 2860"/>
              <a:gd name="connsiteY121" fmla="*/ 208 h 1928"/>
              <a:gd name="connsiteX122" fmla="*/ 1596 w 2860"/>
              <a:gd name="connsiteY122" fmla="*/ 168 h 1928"/>
              <a:gd name="connsiteX123" fmla="*/ 1590 w 2860"/>
              <a:gd name="connsiteY123" fmla="*/ 156 h 1928"/>
              <a:gd name="connsiteX124" fmla="*/ 1574 w 2860"/>
              <a:gd name="connsiteY124" fmla="*/ 136 h 1928"/>
              <a:gd name="connsiteX125" fmla="*/ 1582 w 2860"/>
              <a:gd name="connsiteY125" fmla="*/ 144 h 1928"/>
              <a:gd name="connsiteX126" fmla="*/ 1610 w 2860"/>
              <a:gd name="connsiteY126" fmla="*/ 190 h 1928"/>
              <a:gd name="connsiteX127" fmla="*/ 1602 w 2860"/>
              <a:gd name="connsiteY127" fmla="*/ 180 h 1928"/>
              <a:gd name="connsiteX128" fmla="*/ 1608 w 2860"/>
              <a:gd name="connsiteY128" fmla="*/ 182 h 1928"/>
              <a:gd name="connsiteX129" fmla="*/ 1587 w 2860"/>
              <a:gd name="connsiteY129" fmla="*/ 152 h 1928"/>
              <a:gd name="connsiteX130" fmla="*/ 1560 w 2860"/>
              <a:gd name="connsiteY130" fmla="*/ 114 h 1928"/>
              <a:gd name="connsiteX131" fmla="*/ 1536 w 2860"/>
              <a:gd name="connsiteY131" fmla="*/ 84 h 1928"/>
              <a:gd name="connsiteX132" fmla="*/ 1510 w 2860"/>
              <a:gd name="connsiteY132" fmla="*/ 52 h 1928"/>
              <a:gd name="connsiteX133" fmla="*/ 1491 w 2860"/>
              <a:gd name="connsiteY133" fmla="*/ 32 h 1928"/>
              <a:gd name="connsiteX134" fmla="*/ 1473 w 2860"/>
              <a:gd name="connsiteY134" fmla="*/ 14 h 1928"/>
              <a:gd name="connsiteX135" fmla="*/ 1452 w 2860"/>
              <a:gd name="connsiteY135" fmla="*/ 8 h 1928"/>
              <a:gd name="connsiteX136" fmla="*/ 1410 w 2860"/>
              <a:gd name="connsiteY13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424 w 2860"/>
              <a:gd name="connsiteY80" fmla="*/ 1740 h 1928"/>
              <a:gd name="connsiteX81" fmla="*/ 2379 w 2860"/>
              <a:gd name="connsiteY81" fmla="*/ 1720 h 1928"/>
              <a:gd name="connsiteX82" fmla="*/ 2148 w 2860"/>
              <a:gd name="connsiteY82" fmla="*/ 1538 h 1928"/>
              <a:gd name="connsiteX83" fmla="*/ 2122 w 2860"/>
              <a:gd name="connsiteY83" fmla="*/ 1502 h 1928"/>
              <a:gd name="connsiteX84" fmla="*/ 2102 w 2860"/>
              <a:gd name="connsiteY84" fmla="*/ 1470 h 1928"/>
              <a:gd name="connsiteX85" fmla="*/ 2084 w 2860"/>
              <a:gd name="connsiteY85" fmla="*/ 1438 h 1928"/>
              <a:gd name="connsiteX86" fmla="*/ 2066 w 2860"/>
              <a:gd name="connsiteY86" fmla="*/ 1406 h 1928"/>
              <a:gd name="connsiteX87" fmla="*/ 2048 w 2860"/>
              <a:gd name="connsiteY87" fmla="*/ 1360 h 1928"/>
              <a:gd name="connsiteX88" fmla="*/ 2032 w 2860"/>
              <a:gd name="connsiteY88" fmla="*/ 1336 h 1928"/>
              <a:gd name="connsiteX89" fmla="*/ 2014 w 2860"/>
              <a:gd name="connsiteY89" fmla="*/ 1306 h 1928"/>
              <a:gd name="connsiteX90" fmla="*/ 1998 w 2860"/>
              <a:gd name="connsiteY90" fmla="*/ 1266 h 1928"/>
              <a:gd name="connsiteX91" fmla="*/ 1984 w 2860"/>
              <a:gd name="connsiteY91" fmla="*/ 1232 h 1928"/>
              <a:gd name="connsiteX92" fmla="*/ 1970 w 2860"/>
              <a:gd name="connsiteY92" fmla="*/ 1196 h 1928"/>
              <a:gd name="connsiteX93" fmla="*/ 1956 w 2860"/>
              <a:gd name="connsiteY93" fmla="*/ 1160 h 1928"/>
              <a:gd name="connsiteX94" fmla="*/ 1946 w 2860"/>
              <a:gd name="connsiteY94" fmla="*/ 1138 h 1928"/>
              <a:gd name="connsiteX95" fmla="*/ 1940 w 2860"/>
              <a:gd name="connsiteY95" fmla="*/ 1114 h 1928"/>
              <a:gd name="connsiteX96" fmla="*/ 1932 w 2860"/>
              <a:gd name="connsiteY96" fmla="*/ 1090 h 1928"/>
              <a:gd name="connsiteX97" fmla="*/ 1926 w 2860"/>
              <a:gd name="connsiteY97" fmla="*/ 1062 h 1928"/>
              <a:gd name="connsiteX98" fmla="*/ 1914 w 2860"/>
              <a:gd name="connsiteY98" fmla="*/ 1028 h 1928"/>
              <a:gd name="connsiteX99" fmla="*/ 1904 w 2860"/>
              <a:gd name="connsiteY99" fmla="*/ 994 h 1928"/>
              <a:gd name="connsiteX100" fmla="*/ 1888 w 2860"/>
              <a:gd name="connsiteY100" fmla="*/ 946 h 1928"/>
              <a:gd name="connsiteX101" fmla="*/ 1878 w 2860"/>
              <a:gd name="connsiteY101" fmla="*/ 900 h 1928"/>
              <a:gd name="connsiteX102" fmla="*/ 1862 w 2860"/>
              <a:gd name="connsiteY102" fmla="*/ 850 h 1928"/>
              <a:gd name="connsiteX103" fmla="*/ 1854 w 2860"/>
              <a:gd name="connsiteY103" fmla="*/ 810 h 1928"/>
              <a:gd name="connsiteX104" fmla="*/ 1842 w 2860"/>
              <a:gd name="connsiteY104" fmla="*/ 770 h 1928"/>
              <a:gd name="connsiteX105" fmla="*/ 1830 w 2860"/>
              <a:gd name="connsiteY105" fmla="*/ 732 h 1928"/>
              <a:gd name="connsiteX106" fmla="*/ 1814 w 2860"/>
              <a:gd name="connsiteY106" fmla="*/ 692 h 1928"/>
              <a:gd name="connsiteX107" fmla="*/ 1803 w 2860"/>
              <a:gd name="connsiteY107" fmla="*/ 652 h 1928"/>
              <a:gd name="connsiteX108" fmla="*/ 1786 w 2860"/>
              <a:gd name="connsiteY108" fmla="*/ 604 h 1928"/>
              <a:gd name="connsiteX109" fmla="*/ 1773 w 2860"/>
              <a:gd name="connsiteY109" fmla="*/ 556 h 1928"/>
              <a:gd name="connsiteX110" fmla="*/ 1761 w 2860"/>
              <a:gd name="connsiteY110" fmla="*/ 526 h 1928"/>
              <a:gd name="connsiteX111" fmla="*/ 1742 w 2860"/>
              <a:gd name="connsiteY111" fmla="*/ 478 h 1928"/>
              <a:gd name="connsiteX112" fmla="*/ 1725 w 2860"/>
              <a:gd name="connsiteY112" fmla="*/ 442 h 1928"/>
              <a:gd name="connsiteX113" fmla="*/ 1715 w 2860"/>
              <a:gd name="connsiteY113" fmla="*/ 404 h 1928"/>
              <a:gd name="connsiteX114" fmla="*/ 1698 w 2860"/>
              <a:gd name="connsiteY114" fmla="*/ 368 h 1928"/>
              <a:gd name="connsiteX115" fmla="*/ 1692 w 2860"/>
              <a:gd name="connsiteY115" fmla="*/ 354 h 1928"/>
              <a:gd name="connsiteX116" fmla="*/ 1683 w 2860"/>
              <a:gd name="connsiteY116" fmla="*/ 332 h 1928"/>
              <a:gd name="connsiteX117" fmla="*/ 1662 w 2860"/>
              <a:gd name="connsiteY117" fmla="*/ 294 h 1928"/>
              <a:gd name="connsiteX118" fmla="*/ 1647 w 2860"/>
              <a:gd name="connsiteY118" fmla="*/ 260 h 1928"/>
              <a:gd name="connsiteX119" fmla="*/ 1634 w 2860"/>
              <a:gd name="connsiteY119" fmla="*/ 236 h 1928"/>
              <a:gd name="connsiteX120" fmla="*/ 1624 w 2860"/>
              <a:gd name="connsiteY120" fmla="*/ 208 h 1928"/>
              <a:gd name="connsiteX121" fmla="*/ 1596 w 2860"/>
              <a:gd name="connsiteY121" fmla="*/ 168 h 1928"/>
              <a:gd name="connsiteX122" fmla="*/ 1590 w 2860"/>
              <a:gd name="connsiteY122" fmla="*/ 156 h 1928"/>
              <a:gd name="connsiteX123" fmla="*/ 1574 w 2860"/>
              <a:gd name="connsiteY123" fmla="*/ 136 h 1928"/>
              <a:gd name="connsiteX124" fmla="*/ 1582 w 2860"/>
              <a:gd name="connsiteY124" fmla="*/ 144 h 1928"/>
              <a:gd name="connsiteX125" fmla="*/ 1610 w 2860"/>
              <a:gd name="connsiteY125" fmla="*/ 190 h 1928"/>
              <a:gd name="connsiteX126" fmla="*/ 1602 w 2860"/>
              <a:gd name="connsiteY126" fmla="*/ 180 h 1928"/>
              <a:gd name="connsiteX127" fmla="*/ 1608 w 2860"/>
              <a:gd name="connsiteY127" fmla="*/ 182 h 1928"/>
              <a:gd name="connsiteX128" fmla="*/ 1587 w 2860"/>
              <a:gd name="connsiteY128" fmla="*/ 152 h 1928"/>
              <a:gd name="connsiteX129" fmla="*/ 1560 w 2860"/>
              <a:gd name="connsiteY129" fmla="*/ 114 h 1928"/>
              <a:gd name="connsiteX130" fmla="*/ 1536 w 2860"/>
              <a:gd name="connsiteY130" fmla="*/ 84 h 1928"/>
              <a:gd name="connsiteX131" fmla="*/ 1510 w 2860"/>
              <a:gd name="connsiteY131" fmla="*/ 52 h 1928"/>
              <a:gd name="connsiteX132" fmla="*/ 1491 w 2860"/>
              <a:gd name="connsiteY132" fmla="*/ 32 h 1928"/>
              <a:gd name="connsiteX133" fmla="*/ 1473 w 2860"/>
              <a:gd name="connsiteY133" fmla="*/ 14 h 1928"/>
              <a:gd name="connsiteX134" fmla="*/ 1452 w 2860"/>
              <a:gd name="connsiteY134" fmla="*/ 8 h 1928"/>
              <a:gd name="connsiteX135" fmla="*/ 1410 w 2860"/>
              <a:gd name="connsiteY13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379 w 2860"/>
              <a:gd name="connsiteY80" fmla="*/ 1720 h 1928"/>
              <a:gd name="connsiteX81" fmla="*/ 2148 w 2860"/>
              <a:gd name="connsiteY81" fmla="*/ 1538 h 1928"/>
              <a:gd name="connsiteX82" fmla="*/ 2122 w 2860"/>
              <a:gd name="connsiteY82" fmla="*/ 1502 h 1928"/>
              <a:gd name="connsiteX83" fmla="*/ 2102 w 2860"/>
              <a:gd name="connsiteY83" fmla="*/ 1470 h 1928"/>
              <a:gd name="connsiteX84" fmla="*/ 2084 w 2860"/>
              <a:gd name="connsiteY84" fmla="*/ 1438 h 1928"/>
              <a:gd name="connsiteX85" fmla="*/ 2066 w 2860"/>
              <a:gd name="connsiteY85" fmla="*/ 1406 h 1928"/>
              <a:gd name="connsiteX86" fmla="*/ 2048 w 2860"/>
              <a:gd name="connsiteY86" fmla="*/ 1360 h 1928"/>
              <a:gd name="connsiteX87" fmla="*/ 2032 w 2860"/>
              <a:gd name="connsiteY87" fmla="*/ 1336 h 1928"/>
              <a:gd name="connsiteX88" fmla="*/ 2014 w 2860"/>
              <a:gd name="connsiteY88" fmla="*/ 1306 h 1928"/>
              <a:gd name="connsiteX89" fmla="*/ 1998 w 2860"/>
              <a:gd name="connsiteY89" fmla="*/ 1266 h 1928"/>
              <a:gd name="connsiteX90" fmla="*/ 1984 w 2860"/>
              <a:gd name="connsiteY90" fmla="*/ 1232 h 1928"/>
              <a:gd name="connsiteX91" fmla="*/ 1970 w 2860"/>
              <a:gd name="connsiteY91" fmla="*/ 1196 h 1928"/>
              <a:gd name="connsiteX92" fmla="*/ 1956 w 2860"/>
              <a:gd name="connsiteY92" fmla="*/ 1160 h 1928"/>
              <a:gd name="connsiteX93" fmla="*/ 1946 w 2860"/>
              <a:gd name="connsiteY93" fmla="*/ 1138 h 1928"/>
              <a:gd name="connsiteX94" fmla="*/ 1940 w 2860"/>
              <a:gd name="connsiteY94" fmla="*/ 1114 h 1928"/>
              <a:gd name="connsiteX95" fmla="*/ 1932 w 2860"/>
              <a:gd name="connsiteY95" fmla="*/ 1090 h 1928"/>
              <a:gd name="connsiteX96" fmla="*/ 1926 w 2860"/>
              <a:gd name="connsiteY96" fmla="*/ 1062 h 1928"/>
              <a:gd name="connsiteX97" fmla="*/ 1914 w 2860"/>
              <a:gd name="connsiteY97" fmla="*/ 1028 h 1928"/>
              <a:gd name="connsiteX98" fmla="*/ 1904 w 2860"/>
              <a:gd name="connsiteY98" fmla="*/ 994 h 1928"/>
              <a:gd name="connsiteX99" fmla="*/ 1888 w 2860"/>
              <a:gd name="connsiteY99" fmla="*/ 946 h 1928"/>
              <a:gd name="connsiteX100" fmla="*/ 1878 w 2860"/>
              <a:gd name="connsiteY100" fmla="*/ 900 h 1928"/>
              <a:gd name="connsiteX101" fmla="*/ 1862 w 2860"/>
              <a:gd name="connsiteY101" fmla="*/ 850 h 1928"/>
              <a:gd name="connsiteX102" fmla="*/ 1854 w 2860"/>
              <a:gd name="connsiteY102" fmla="*/ 810 h 1928"/>
              <a:gd name="connsiteX103" fmla="*/ 1842 w 2860"/>
              <a:gd name="connsiteY103" fmla="*/ 770 h 1928"/>
              <a:gd name="connsiteX104" fmla="*/ 1830 w 2860"/>
              <a:gd name="connsiteY104" fmla="*/ 732 h 1928"/>
              <a:gd name="connsiteX105" fmla="*/ 1814 w 2860"/>
              <a:gd name="connsiteY105" fmla="*/ 692 h 1928"/>
              <a:gd name="connsiteX106" fmla="*/ 1803 w 2860"/>
              <a:gd name="connsiteY106" fmla="*/ 652 h 1928"/>
              <a:gd name="connsiteX107" fmla="*/ 1786 w 2860"/>
              <a:gd name="connsiteY107" fmla="*/ 604 h 1928"/>
              <a:gd name="connsiteX108" fmla="*/ 1773 w 2860"/>
              <a:gd name="connsiteY108" fmla="*/ 556 h 1928"/>
              <a:gd name="connsiteX109" fmla="*/ 1761 w 2860"/>
              <a:gd name="connsiteY109" fmla="*/ 526 h 1928"/>
              <a:gd name="connsiteX110" fmla="*/ 1742 w 2860"/>
              <a:gd name="connsiteY110" fmla="*/ 478 h 1928"/>
              <a:gd name="connsiteX111" fmla="*/ 1725 w 2860"/>
              <a:gd name="connsiteY111" fmla="*/ 442 h 1928"/>
              <a:gd name="connsiteX112" fmla="*/ 1715 w 2860"/>
              <a:gd name="connsiteY112" fmla="*/ 404 h 1928"/>
              <a:gd name="connsiteX113" fmla="*/ 1698 w 2860"/>
              <a:gd name="connsiteY113" fmla="*/ 368 h 1928"/>
              <a:gd name="connsiteX114" fmla="*/ 1692 w 2860"/>
              <a:gd name="connsiteY114" fmla="*/ 354 h 1928"/>
              <a:gd name="connsiteX115" fmla="*/ 1683 w 2860"/>
              <a:gd name="connsiteY115" fmla="*/ 332 h 1928"/>
              <a:gd name="connsiteX116" fmla="*/ 1662 w 2860"/>
              <a:gd name="connsiteY116" fmla="*/ 294 h 1928"/>
              <a:gd name="connsiteX117" fmla="*/ 1647 w 2860"/>
              <a:gd name="connsiteY117" fmla="*/ 260 h 1928"/>
              <a:gd name="connsiteX118" fmla="*/ 1634 w 2860"/>
              <a:gd name="connsiteY118" fmla="*/ 236 h 1928"/>
              <a:gd name="connsiteX119" fmla="*/ 1624 w 2860"/>
              <a:gd name="connsiteY119" fmla="*/ 208 h 1928"/>
              <a:gd name="connsiteX120" fmla="*/ 1596 w 2860"/>
              <a:gd name="connsiteY120" fmla="*/ 168 h 1928"/>
              <a:gd name="connsiteX121" fmla="*/ 1590 w 2860"/>
              <a:gd name="connsiteY121" fmla="*/ 156 h 1928"/>
              <a:gd name="connsiteX122" fmla="*/ 1574 w 2860"/>
              <a:gd name="connsiteY122" fmla="*/ 136 h 1928"/>
              <a:gd name="connsiteX123" fmla="*/ 1582 w 2860"/>
              <a:gd name="connsiteY123" fmla="*/ 144 h 1928"/>
              <a:gd name="connsiteX124" fmla="*/ 1610 w 2860"/>
              <a:gd name="connsiteY124" fmla="*/ 190 h 1928"/>
              <a:gd name="connsiteX125" fmla="*/ 1602 w 2860"/>
              <a:gd name="connsiteY125" fmla="*/ 180 h 1928"/>
              <a:gd name="connsiteX126" fmla="*/ 1608 w 2860"/>
              <a:gd name="connsiteY126" fmla="*/ 182 h 1928"/>
              <a:gd name="connsiteX127" fmla="*/ 1587 w 2860"/>
              <a:gd name="connsiteY127" fmla="*/ 152 h 1928"/>
              <a:gd name="connsiteX128" fmla="*/ 1560 w 2860"/>
              <a:gd name="connsiteY128" fmla="*/ 114 h 1928"/>
              <a:gd name="connsiteX129" fmla="*/ 1536 w 2860"/>
              <a:gd name="connsiteY129" fmla="*/ 84 h 1928"/>
              <a:gd name="connsiteX130" fmla="*/ 1510 w 2860"/>
              <a:gd name="connsiteY130" fmla="*/ 52 h 1928"/>
              <a:gd name="connsiteX131" fmla="*/ 1491 w 2860"/>
              <a:gd name="connsiteY131" fmla="*/ 32 h 1928"/>
              <a:gd name="connsiteX132" fmla="*/ 1473 w 2860"/>
              <a:gd name="connsiteY132" fmla="*/ 14 h 1928"/>
              <a:gd name="connsiteX133" fmla="*/ 1452 w 2860"/>
              <a:gd name="connsiteY133" fmla="*/ 8 h 1928"/>
              <a:gd name="connsiteX134" fmla="*/ 1410 w 2860"/>
              <a:gd name="connsiteY13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505 w 2860"/>
              <a:gd name="connsiteY78" fmla="*/ 1774 h 1928"/>
              <a:gd name="connsiteX79" fmla="*/ 2463 w 2860"/>
              <a:gd name="connsiteY79" fmla="*/ 1756 h 1928"/>
              <a:gd name="connsiteX80" fmla="*/ 2148 w 2860"/>
              <a:gd name="connsiteY80" fmla="*/ 1538 h 1928"/>
              <a:gd name="connsiteX81" fmla="*/ 2122 w 2860"/>
              <a:gd name="connsiteY81" fmla="*/ 1502 h 1928"/>
              <a:gd name="connsiteX82" fmla="*/ 2102 w 2860"/>
              <a:gd name="connsiteY82" fmla="*/ 1470 h 1928"/>
              <a:gd name="connsiteX83" fmla="*/ 2084 w 2860"/>
              <a:gd name="connsiteY83" fmla="*/ 1438 h 1928"/>
              <a:gd name="connsiteX84" fmla="*/ 2066 w 2860"/>
              <a:gd name="connsiteY84" fmla="*/ 1406 h 1928"/>
              <a:gd name="connsiteX85" fmla="*/ 2048 w 2860"/>
              <a:gd name="connsiteY85" fmla="*/ 1360 h 1928"/>
              <a:gd name="connsiteX86" fmla="*/ 2032 w 2860"/>
              <a:gd name="connsiteY86" fmla="*/ 1336 h 1928"/>
              <a:gd name="connsiteX87" fmla="*/ 2014 w 2860"/>
              <a:gd name="connsiteY87" fmla="*/ 1306 h 1928"/>
              <a:gd name="connsiteX88" fmla="*/ 1998 w 2860"/>
              <a:gd name="connsiteY88" fmla="*/ 1266 h 1928"/>
              <a:gd name="connsiteX89" fmla="*/ 1984 w 2860"/>
              <a:gd name="connsiteY89" fmla="*/ 1232 h 1928"/>
              <a:gd name="connsiteX90" fmla="*/ 1970 w 2860"/>
              <a:gd name="connsiteY90" fmla="*/ 1196 h 1928"/>
              <a:gd name="connsiteX91" fmla="*/ 1956 w 2860"/>
              <a:gd name="connsiteY91" fmla="*/ 1160 h 1928"/>
              <a:gd name="connsiteX92" fmla="*/ 1946 w 2860"/>
              <a:gd name="connsiteY92" fmla="*/ 1138 h 1928"/>
              <a:gd name="connsiteX93" fmla="*/ 1940 w 2860"/>
              <a:gd name="connsiteY93" fmla="*/ 1114 h 1928"/>
              <a:gd name="connsiteX94" fmla="*/ 1932 w 2860"/>
              <a:gd name="connsiteY94" fmla="*/ 1090 h 1928"/>
              <a:gd name="connsiteX95" fmla="*/ 1926 w 2860"/>
              <a:gd name="connsiteY95" fmla="*/ 1062 h 1928"/>
              <a:gd name="connsiteX96" fmla="*/ 1914 w 2860"/>
              <a:gd name="connsiteY96" fmla="*/ 1028 h 1928"/>
              <a:gd name="connsiteX97" fmla="*/ 1904 w 2860"/>
              <a:gd name="connsiteY97" fmla="*/ 994 h 1928"/>
              <a:gd name="connsiteX98" fmla="*/ 1888 w 2860"/>
              <a:gd name="connsiteY98" fmla="*/ 946 h 1928"/>
              <a:gd name="connsiteX99" fmla="*/ 1878 w 2860"/>
              <a:gd name="connsiteY99" fmla="*/ 900 h 1928"/>
              <a:gd name="connsiteX100" fmla="*/ 1862 w 2860"/>
              <a:gd name="connsiteY100" fmla="*/ 850 h 1928"/>
              <a:gd name="connsiteX101" fmla="*/ 1854 w 2860"/>
              <a:gd name="connsiteY101" fmla="*/ 810 h 1928"/>
              <a:gd name="connsiteX102" fmla="*/ 1842 w 2860"/>
              <a:gd name="connsiteY102" fmla="*/ 770 h 1928"/>
              <a:gd name="connsiteX103" fmla="*/ 1830 w 2860"/>
              <a:gd name="connsiteY103" fmla="*/ 732 h 1928"/>
              <a:gd name="connsiteX104" fmla="*/ 1814 w 2860"/>
              <a:gd name="connsiteY104" fmla="*/ 692 h 1928"/>
              <a:gd name="connsiteX105" fmla="*/ 1803 w 2860"/>
              <a:gd name="connsiteY105" fmla="*/ 652 h 1928"/>
              <a:gd name="connsiteX106" fmla="*/ 1786 w 2860"/>
              <a:gd name="connsiteY106" fmla="*/ 604 h 1928"/>
              <a:gd name="connsiteX107" fmla="*/ 1773 w 2860"/>
              <a:gd name="connsiteY107" fmla="*/ 556 h 1928"/>
              <a:gd name="connsiteX108" fmla="*/ 1761 w 2860"/>
              <a:gd name="connsiteY108" fmla="*/ 526 h 1928"/>
              <a:gd name="connsiteX109" fmla="*/ 1742 w 2860"/>
              <a:gd name="connsiteY109" fmla="*/ 478 h 1928"/>
              <a:gd name="connsiteX110" fmla="*/ 1725 w 2860"/>
              <a:gd name="connsiteY110" fmla="*/ 442 h 1928"/>
              <a:gd name="connsiteX111" fmla="*/ 1715 w 2860"/>
              <a:gd name="connsiteY111" fmla="*/ 404 h 1928"/>
              <a:gd name="connsiteX112" fmla="*/ 1698 w 2860"/>
              <a:gd name="connsiteY112" fmla="*/ 368 h 1928"/>
              <a:gd name="connsiteX113" fmla="*/ 1692 w 2860"/>
              <a:gd name="connsiteY113" fmla="*/ 354 h 1928"/>
              <a:gd name="connsiteX114" fmla="*/ 1683 w 2860"/>
              <a:gd name="connsiteY114" fmla="*/ 332 h 1928"/>
              <a:gd name="connsiteX115" fmla="*/ 1662 w 2860"/>
              <a:gd name="connsiteY115" fmla="*/ 294 h 1928"/>
              <a:gd name="connsiteX116" fmla="*/ 1647 w 2860"/>
              <a:gd name="connsiteY116" fmla="*/ 260 h 1928"/>
              <a:gd name="connsiteX117" fmla="*/ 1634 w 2860"/>
              <a:gd name="connsiteY117" fmla="*/ 236 h 1928"/>
              <a:gd name="connsiteX118" fmla="*/ 1624 w 2860"/>
              <a:gd name="connsiteY118" fmla="*/ 208 h 1928"/>
              <a:gd name="connsiteX119" fmla="*/ 1596 w 2860"/>
              <a:gd name="connsiteY119" fmla="*/ 168 h 1928"/>
              <a:gd name="connsiteX120" fmla="*/ 1590 w 2860"/>
              <a:gd name="connsiteY120" fmla="*/ 156 h 1928"/>
              <a:gd name="connsiteX121" fmla="*/ 1574 w 2860"/>
              <a:gd name="connsiteY121" fmla="*/ 136 h 1928"/>
              <a:gd name="connsiteX122" fmla="*/ 1582 w 2860"/>
              <a:gd name="connsiteY122" fmla="*/ 144 h 1928"/>
              <a:gd name="connsiteX123" fmla="*/ 1610 w 2860"/>
              <a:gd name="connsiteY123" fmla="*/ 190 h 1928"/>
              <a:gd name="connsiteX124" fmla="*/ 1602 w 2860"/>
              <a:gd name="connsiteY124" fmla="*/ 180 h 1928"/>
              <a:gd name="connsiteX125" fmla="*/ 1608 w 2860"/>
              <a:gd name="connsiteY125" fmla="*/ 182 h 1928"/>
              <a:gd name="connsiteX126" fmla="*/ 1587 w 2860"/>
              <a:gd name="connsiteY126" fmla="*/ 152 h 1928"/>
              <a:gd name="connsiteX127" fmla="*/ 1560 w 2860"/>
              <a:gd name="connsiteY127" fmla="*/ 114 h 1928"/>
              <a:gd name="connsiteX128" fmla="*/ 1536 w 2860"/>
              <a:gd name="connsiteY128" fmla="*/ 84 h 1928"/>
              <a:gd name="connsiteX129" fmla="*/ 1510 w 2860"/>
              <a:gd name="connsiteY129" fmla="*/ 52 h 1928"/>
              <a:gd name="connsiteX130" fmla="*/ 1491 w 2860"/>
              <a:gd name="connsiteY130" fmla="*/ 32 h 1928"/>
              <a:gd name="connsiteX131" fmla="*/ 1473 w 2860"/>
              <a:gd name="connsiteY131" fmla="*/ 14 h 1928"/>
              <a:gd name="connsiteX132" fmla="*/ 1452 w 2860"/>
              <a:gd name="connsiteY132" fmla="*/ 8 h 1928"/>
              <a:gd name="connsiteX133" fmla="*/ 1410 w 2860"/>
              <a:gd name="connsiteY13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535 w 2860"/>
              <a:gd name="connsiteY77" fmla="*/ 1786 h 1928"/>
              <a:gd name="connsiteX78" fmla="*/ 2463 w 2860"/>
              <a:gd name="connsiteY78" fmla="*/ 1756 h 1928"/>
              <a:gd name="connsiteX79" fmla="*/ 2148 w 2860"/>
              <a:gd name="connsiteY79" fmla="*/ 1538 h 1928"/>
              <a:gd name="connsiteX80" fmla="*/ 2122 w 2860"/>
              <a:gd name="connsiteY80" fmla="*/ 1502 h 1928"/>
              <a:gd name="connsiteX81" fmla="*/ 2102 w 2860"/>
              <a:gd name="connsiteY81" fmla="*/ 1470 h 1928"/>
              <a:gd name="connsiteX82" fmla="*/ 2084 w 2860"/>
              <a:gd name="connsiteY82" fmla="*/ 1438 h 1928"/>
              <a:gd name="connsiteX83" fmla="*/ 2066 w 2860"/>
              <a:gd name="connsiteY83" fmla="*/ 1406 h 1928"/>
              <a:gd name="connsiteX84" fmla="*/ 2048 w 2860"/>
              <a:gd name="connsiteY84" fmla="*/ 1360 h 1928"/>
              <a:gd name="connsiteX85" fmla="*/ 2032 w 2860"/>
              <a:gd name="connsiteY85" fmla="*/ 1336 h 1928"/>
              <a:gd name="connsiteX86" fmla="*/ 2014 w 2860"/>
              <a:gd name="connsiteY86" fmla="*/ 1306 h 1928"/>
              <a:gd name="connsiteX87" fmla="*/ 1998 w 2860"/>
              <a:gd name="connsiteY87" fmla="*/ 1266 h 1928"/>
              <a:gd name="connsiteX88" fmla="*/ 1984 w 2860"/>
              <a:gd name="connsiteY88" fmla="*/ 1232 h 1928"/>
              <a:gd name="connsiteX89" fmla="*/ 1970 w 2860"/>
              <a:gd name="connsiteY89" fmla="*/ 1196 h 1928"/>
              <a:gd name="connsiteX90" fmla="*/ 1956 w 2860"/>
              <a:gd name="connsiteY90" fmla="*/ 1160 h 1928"/>
              <a:gd name="connsiteX91" fmla="*/ 1946 w 2860"/>
              <a:gd name="connsiteY91" fmla="*/ 1138 h 1928"/>
              <a:gd name="connsiteX92" fmla="*/ 1940 w 2860"/>
              <a:gd name="connsiteY92" fmla="*/ 1114 h 1928"/>
              <a:gd name="connsiteX93" fmla="*/ 1932 w 2860"/>
              <a:gd name="connsiteY93" fmla="*/ 1090 h 1928"/>
              <a:gd name="connsiteX94" fmla="*/ 1926 w 2860"/>
              <a:gd name="connsiteY94" fmla="*/ 1062 h 1928"/>
              <a:gd name="connsiteX95" fmla="*/ 1914 w 2860"/>
              <a:gd name="connsiteY95" fmla="*/ 1028 h 1928"/>
              <a:gd name="connsiteX96" fmla="*/ 1904 w 2860"/>
              <a:gd name="connsiteY96" fmla="*/ 994 h 1928"/>
              <a:gd name="connsiteX97" fmla="*/ 1888 w 2860"/>
              <a:gd name="connsiteY97" fmla="*/ 946 h 1928"/>
              <a:gd name="connsiteX98" fmla="*/ 1878 w 2860"/>
              <a:gd name="connsiteY98" fmla="*/ 900 h 1928"/>
              <a:gd name="connsiteX99" fmla="*/ 1862 w 2860"/>
              <a:gd name="connsiteY99" fmla="*/ 850 h 1928"/>
              <a:gd name="connsiteX100" fmla="*/ 1854 w 2860"/>
              <a:gd name="connsiteY100" fmla="*/ 810 h 1928"/>
              <a:gd name="connsiteX101" fmla="*/ 1842 w 2860"/>
              <a:gd name="connsiteY101" fmla="*/ 770 h 1928"/>
              <a:gd name="connsiteX102" fmla="*/ 1830 w 2860"/>
              <a:gd name="connsiteY102" fmla="*/ 732 h 1928"/>
              <a:gd name="connsiteX103" fmla="*/ 1814 w 2860"/>
              <a:gd name="connsiteY103" fmla="*/ 692 h 1928"/>
              <a:gd name="connsiteX104" fmla="*/ 1803 w 2860"/>
              <a:gd name="connsiteY104" fmla="*/ 652 h 1928"/>
              <a:gd name="connsiteX105" fmla="*/ 1786 w 2860"/>
              <a:gd name="connsiteY105" fmla="*/ 604 h 1928"/>
              <a:gd name="connsiteX106" fmla="*/ 1773 w 2860"/>
              <a:gd name="connsiteY106" fmla="*/ 556 h 1928"/>
              <a:gd name="connsiteX107" fmla="*/ 1761 w 2860"/>
              <a:gd name="connsiteY107" fmla="*/ 526 h 1928"/>
              <a:gd name="connsiteX108" fmla="*/ 1742 w 2860"/>
              <a:gd name="connsiteY108" fmla="*/ 478 h 1928"/>
              <a:gd name="connsiteX109" fmla="*/ 1725 w 2860"/>
              <a:gd name="connsiteY109" fmla="*/ 442 h 1928"/>
              <a:gd name="connsiteX110" fmla="*/ 1715 w 2860"/>
              <a:gd name="connsiteY110" fmla="*/ 404 h 1928"/>
              <a:gd name="connsiteX111" fmla="*/ 1698 w 2860"/>
              <a:gd name="connsiteY111" fmla="*/ 368 h 1928"/>
              <a:gd name="connsiteX112" fmla="*/ 1692 w 2860"/>
              <a:gd name="connsiteY112" fmla="*/ 354 h 1928"/>
              <a:gd name="connsiteX113" fmla="*/ 1683 w 2860"/>
              <a:gd name="connsiteY113" fmla="*/ 332 h 1928"/>
              <a:gd name="connsiteX114" fmla="*/ 1662 w 2860"/>
              <a:gd name="connsiteY114" fmla="*/ 294 h 1928"/>
              <a:gd name="connsiteX115" fmla="*/ 1647 w 2860"/>
              <a:gd name="connsiteY115" fmla="*/ 260 h 1928"/>
              <a:gd name="connsiteX116" fmla="*/ 1634 w 2860"/>
              <a:gd name="connsiteY116" fmla="*/ 236 h 1928"/>
              <a:gd name="connsiteX117" fmla="*/ 1624 w 2860"/>
              <a:gd name="connsiteY117" fmla="*/ 208 h 1928"/>
              <a:gd name="connsiteX118" fmla="*/ 1596 w 2860"/>
              <a:gd name="connsiteY118" fmla="*/ 168 h 1928"/>
              <a:gd name="connsiteX119" fmla="*/ 1590 w 2860"/>
              <a:gd name="connsiteY119" fmla="*/ 156 h 1928"/>
              <a:gd name="connsiteX120" fmla="*/ 1574 w 2860"/>
              <a:gd name="connsiteY120" fmla="*/ 136 h 1928"/>
              <a:gd name="connsiteX121" fmla="*/ 1582 w 2860"/>
              <a:gd name="connsiteY121" fmla="*/ 144 h 1928"/>
              <a:gd name="connsiteX122" fmla="*/ 1610 w 2860"/>
              <a:gd name="connsiteY122" fmla="*/ 190 h 1928"/>
              <a:gd name="connsiteX123" fmla="*/ 1602 w 2860"/>
              <a:gd name="connsiteY123" fmla="*/ 180 h 1928"/>
              <a:gd name="connsiteX124" fmla="*/ 1608 w 2860"/>
              <a:gd name="connsiteY124" fmla="*/ 182 h 1928"/>
              <a:gd name="connsiteX125" fmla="*/ 1587 w 2860"/>
              <a:gd name="connsiteY125" fmla="*/ 152 h 1928"/>
              <a:gd name="connsiteX126" fmla="*/ 1560 w 2860"/>
              <a:gd name="connsiteY126" fmla="*/ 114 h 1928"/>
              <a:gd name="connsiteX127" fmla="*/ 1536 w 2860"/>
              <a:gd name="connsiteY127" fmla="*/ 84 h 1928"/>
              <a:gd name="connsiteX128" fmla="*/ 1510 w 2860"/>
              <a:gd name="connsiteY128" fmla="*/ 52 h 1928"/>
              <a:gd name="connsiteX129" fmla="*/ 1491 w 2860"/>
              <a:gd name="connsiteY129" fmla="*/ 32 h 1928"/>
              <a:gd name="connsiteX130" fmla="*/ 1473 w 2860"/>
              <a:gd name="connsiteY130" fmla="*/ 14 h 1928"/>
              <a:gd name="connsiteX131" fmla="*/ 1452 w 2860"/>
              <a:gd name="connsiteY131" fmla="*/ 8 h 1928"/>
              <a:gd name="connsiteX132" fmla="*/ 1410 w 2860"/>
              <a:gd name="connsiteY13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577 w 2860"/>
              <a:gd name="connsiteY76" fmla="*/ 1804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28 w 2860"/>
              <a:gd name="connsiteY75" fmla="*/ 1822 h 1928"/>
              <a:gd name="connsiteX76" fmla="*/ 2616 w 2860"/>
              <a:gd name="connsiteY76" fmla="*/ 1819 h 1928"/>
              <a:gd name="connsiteX77" fmla="*/ 2463 w 2860"/>
              <a:gd name="connsiteY77" fmla="*/ 1756 h 1928"/>
              <a:gd name="connsiteX78" fmla="*/ 2148 w 2860"/>
              <a:gd name="connsiteY78" fmla="*/ 1538 h 1928"/>
              <a:gd name="connsiteX79" fmla="*/ 2122 w 2860"/>
              <a:gd name="connsiteY79" fmla="*/ 1502 h 1928"/>
              <a:gd name="connsiteX80" fmla="*/ 2102 w 2860"/>
              <a:gd name="connsiteY80" fmla="*/ 1470 h 1928"/>
              <a:gd name="connsiteX81" fmla="*/ 2084 w 2860"/>
              <a:gd name="connsiteY81" fmla="*/ 1438 h 1928"/>
              <a:gd name="connsiteX82" fmla="*/ 2066 w 2860"/>
              <a:gd name="connsiteY82" fmla="*/ 1406 h 1928"/>
              <a:gd name="connsiteX83" fmla="*/ 2048 w 2860"/>
              <a:gd name="connsiteY83" fmla="*/ 1360 h 1928"/>
              <a:gd name="connsiteX84" fmla="*/ 2032 w 2860"/>
              <a:gd name="connsiteY84" fmla="*/ 1336 h 1928"/>
              <a:gd name="connsiteX85" fmla="*/ 2014 w 2860"/>
              <a:gd name="connsiteY85" fmla="*/ 1306 h 1928"/>
              <a:gd name="connsiteX86" fmla="*/ 1998 w 2860"/>
              <a:gd name="connsiteY86" fmla="*/ 1266 h 1928"/>
              <a:gd name="connsiteX87" fmla="*/ 1984 w 2860"/>
              <a:gd name="connsiteY87" fmla="*/ 1232 h 1928"/>
              <a:gd name="connsiteX88" fmla="*/ 1970 w 2860"/>
              <a:gd name="connsiteY88" fmla="*/ 1196 h 1928"/>
              <a:gd name="connsiteX89" fmla="*/ 1956 w 2860"/>
              <a:gd name="connsiteY89" fmla="*/ 1160 h 1928"/>
              <a:gd name="connsiteX90" fmla="*/ 1946 w 2860"/>
              <a:gd name="connsiteY90" fmla="*/ 1138 h 1928"/>
              <a:gd name="connsiteX91" fmla="*/ 1940 w 2860"/>
              <a:gd name="connsiteY91" fmla="*/ 1114 h 1928"/>
              <a:gd name="connsiteX92" fmla="*/ 1932 w 2860"/>
              <a:gd name="connsiteY92" fmla="*/ 1090 h 1928"/>
              <a:gd name="connsiteX93" fmla="*/ 1926 w 2860"/>
              <a:gd name="connsiteY93" fmla="*/ 1062 h 1928"/>
              <a:gd name="connsiteX94" fmla="*/ 1914 w 2860"/>
              <a:gd name="connsiteY94" fmla="*/ 1028 h 1928"/>
              <a:gd name="connsiteX95" fmla="*/ 1904 w 2860"/>
              <a:gd name="connsiteY95" fmla="*/ 994 h 1928"/>
              <a:gd name="connsiteX96" fmla="*/ 1888 w 2860"/>
              <a:gd name="connsiteY96" fmla="*/ 946 h 1928"/>
              <a:gd name="connsiteX97" fmla="*/ 1878 w 2860"/>
              <a:gd name="connsiteY97" fmla="*/ 900 h 1928"/>
              <a:gd name="connsiteX98" fmla="*/ 1862 w 2860"/>
              <a:gd name="connsiteY98" fmla="*/ 850 h 1928"/>
              <a:gd name="connsiteX99" fmla="*/ 1854 w 2860"/>
              <a:gd name="connsiteY99" fmla="*/ 810 h 1928"/>
              <a:gd name="connsiteX100" fmla="*/ 1842 w 2860"/>
              <a:gd name="connsiteY100" fmla="*/ 770 h 1928"/>
              <a:gd name="connsiteX101" fmla="*/ 1830 w 2860"/>
              <a:gd name="connsiteY101" fmla="*/ 732 h 1928"/>
              <a:gd name="connsiteX102" fmla="*/ 1814 w 2860"/>
              <a:gd name="connsiteY102" fmla="*/ 692 h 1928"/>
              <a:gd name="connsiteX103" fmla="*/ 1803 w 2860"/>
              <a:gd name="connsiteY103" fmla="*/ 652 h 1928"/>
              <a:gd name="connsiteX104" fmla="*/ 1786 w 2860"/>
              <a:gd name="connsiteY104" fmla="*/ 604 h 1928"/>
              <a:gd name="connsiteX105" fmla="*/ 1773 w 2860"/>
              <a:gd name="connsiteY105" fmla="*/ 556 h 1928"/>
              <a:gd name="connsiteX106" fmla="*/ 1761 w 2860"/>
              <a:gd name="connsiteY106" fmla="*/ 526 h 1928"/>
              <a:gd name="connsiteX107" fmla="*/ 1742 w 2860"/>
              <a:gd name="connsiteY107" fmla="*/ 478 h 1928"/>
              <a:gd name="connsiteX108" fmla="*/ 1725 w 2860"/>
              <a:gd name="connsiteY108" fmla="*/ 442 h 1928"/>
              <a:gd name="connsiteX109" fmla="*/ 1715 w 2860"/>
              <a:gd name="connsiteY109" fmla="*/ 404 h 1928"/>
              <a:gd name="connsiteX110" fmla="*/ 1698 w 2860"/>
              <a:gd name="connsiteY110" fmla="*/ 368 h 1928"/>
              <a:gd name="connsiteX111" fmla="*/ 1692 w 2860"/>
              <a:gd name="connsiteY111" fmla="*/ 354 h 1928"/>
              <a:gd name="connsiteX112" fmla="*/ 1683 w 2860"/>
              <a:gd name="connsiteY112" fmla="*/ 332 h 1928"/>
              <a:gd name="connsiteX113" fmla="*/ 1662 w 2860"/>
              <a:gd name="connsiteY113" fmla="*/ 294 h 1928"/>
              <a:gd name="connsiteX114" fmla="*/ 1647 w 2860"/>
              <a:gd name="connsiteY114" fmla="*/ 260 h 1928"/>
              <a:gd name="connsiteX115" fmla="*/ 1634 w 2860"/>
              <a:gd name="connsiteY115" fmla="*/ 236 h 1928"/>
              <a:gd name="connsiteX116" fmla="*/ 1624 w 2860"/>
              <a:gd name="connsiteY116" fmla="*/ 208 h 1928"/>
              <a:gd name="connsiteX117" fmla="*/ 1596 w 2860"/>
              <a:gd name="connsiteY117" fmla="*/ 168 h 1928"/>
              <a:gd name="connsiteX118" fmla="*/ 1590 w 2860"/>
              <a:gd name="connsiteY118" fmla="*/ 156 h 1928"/>
              <a:gd name="connsiteX119" fmla="*/ 1574 w 2860"/>
              <a:gd name="connsiteY119" fmla="*/ 136 h 1928"/>
              <a:gd name="connsiteX120" fmla="*/ 1582 w 2860"/>
              <a:gd name="connsiteY120" fmla="*/ 144 h 1928"/>
              <a:gd name="connsiteX121" fmla="*/ 1610 w 2860"/>
              <a:gd name="connsiteY121" fmla="*/ 190 h 1928"/>
              <a:gd name="connsiteX122" fmla="*/ 1602 w 2860"/>
              <a:gd name="connsiteY122" fmla="*/ 180 h 1928"/>
              <a:gd name="connsiteX123" fmla="*/ 1608 w 2860"/>
              <a:gd name="connsiteY123" fmla="*/ 182 h 1928"/>
              <a:gd name="connsiteX124" fmla="*/ 1587 w 2860"/>
              <a:gd name="connsiteY124" fmla="*/ 152 h 1928"/>
              <a:gd name="connsiteX125" fmla="*/ 1560 w 2860"/>
              <a:gd name="connsiteY125" fmla="*/ 114 h 1928"/>
              <a:gd name="connsiteX126" fmla="*/ 1536 w 2860"/>
              <a:gd name="connsiteY126" fmla="*/ 84 h 1928"/>
              <a:gd name="connsiteX127" fmla="*/ 1510 w 2860"/>
              <a:gd name="connsiteY127" fmla="*/ 52 h 1928"/>
              <a:gd name="connsiteX128" fmla="*/ 1491 w 2860"/>
              <a:gd name="connsiteY128" fmla="*/ 32 h 1928"/>
              <a:gd name="connsiteX129" fmla="*/ 1473 w 2860"/>
              <a:gd name="connsiteY129" fmla="*/ 14 h 1928"/>
              <a:gd name="connsiteX130" fmla="*/ 1452 w 2860"/>
              <a:gd name="connsiteY130" fmla="*/ 8 h 1928"/>
              <a:gd name="connsiteX131" fmla="*/ 1410 w 2860"/>
              <a:gd name="connsiteY13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94 w 2860"/>
              <a:gd name="connsiteY73" fmla="*/ 1846 h 1928"/>
              <a:gd name="connsiteX74" fmla="*/ 2668 w 2860"/>
              <a:gd name="connsiteY74" fmla="*/ 1836 h 1928"/>
              <a:gd name="connsiteX75" fmla="*/ 2616 w 2860"/>
              <a:gd name="connsiteY75" fmla="*/ 1819 h 1928"/>
              <a:gd name="connsiteX76" fmla="*/ 2463 w 2860"/>
              <a:gd name="connsiteY76" fmla="*/ 1756 h 1928"/>
              <a:gd name="connsiteX77" fmla="*/ 2148 w 2860"/>
              <a:gd name="connsiteY77" fmla="*/ 1538 h 1928"/>
              <a:gd name="connsiteX78" fmla="*/ 2122 w 2860"/>
              <a:gd name="connsiteY78" fmla="*/ 1502 h 1928"/>
              <a:gd name="connsiteX79" fmla="*/ 2102 w 2860"/>
              <a:gd name="connsiteY79" fmla="*/ 1470 h 1928"/>
              <a:gd name="connsiteX80" fmla="*/ 2084 w 2860"/>
              <a:gd name="connsiteY80" fmla="*/ 1438 h 1928"/>
              <a:gd name="connsiteX81" fmla="*/ 2066 w 2860"/>
              <a:gd name="connsiteY81" fmla="*/ 1406 h 1928"/>
              <a:gd name="connsiteX82" fmla="*/ 2048 w 2860"/>
              <a:gd name="connsiteY82" fmla="*/ 1360 h 1928"/>
              <a:gd name="connsiteX83" fmla="*/ 2032 w 2860"/>
              <a:gd name="connsiteY83" fmla="*/ 1336 h 1928"/>
              <a:gd name="connsiteX84" fmla="*/ 2014 w 2860"/>
              <a:gd name="connsiteY84" fmla="*/ 1306 h 1928"/>
              <a:gd name="connsiteX85" fmla="*/ 1998 w 2860"/>
              <a:gd name="connsiteY85" fmla="*/ 1266 h 1928"/>
              <a:gd name="connsiteX86" fmla="*/ 1984 w 2860"/>
              <a:gd name="connsiteY86" fmla="*/ 1232 h 1928"/>
              <a:gd name="connsiteX87" fmla="*/ 1970 w 2860"/>
              <a:gd name="connsiteY87" fmla="*/ 1196 h 1928"/>
              <a:gd name="connsiteX88" fmla="*/ 1956 w 2860"/>
              <a:gd name="connsiteY88" fmla="*/ 1160 h 1928"/>
              <a:gd name="connsiteX89" fmla="*/ 1946 w 2860"/>
              <a:gd name="connsiteY89" fmla="*/ 1138 h 1928"/>
              <a:gd name="connsiteX90" fmla="*/ 1940 w 2860"/>
              <a:gd name="connsiteY90" fmla="*/ 1114 h 1928"/>
              <a:gd name="connsiteX91" fmla="*/ 1932 w 2860"/>
              <a:gd name="connsiteY91" fmla="*/ 1090 h 1928"/>
              <a:gd name="connsiteX92" fmla="*/ 1926 w 2860"/>
              <a:gd name="connsiteY92" fmla="*/ 1062 h 1928"/>
              <a:gd name="connsiteX93" fmla="*/ 1914 w 2860"/>
              <a:gd name="connsiteY93" fmla="*/ 1028 h 1928"/>
              <a:gd name="connsiteX94" fmla="*/ 1904 w 2860"/>
              <a:gd name="connsiteY94" fmla="*/ 994 h 1928"/>
              <a:gd name="connsiteX95" fmla="*/ 1888 w 2860"/>
              <a:gd name="connsiteY95" fmla="*/ 946 h 1928"/>
              <a:gd name="connsiteX96" fmla="*/ 1878 w 2860"/>
              <a:gd name="connsiteY96" fmla="*/ 900 h 1928"/>
              <a:gd name="connsiteX97" fmla="*/ 1862 w 2860"/>
              <a:gd name="connsiteY97" fmla="*/ 850 h 1928"/>
              <a:gd name="connsiteX98" fmla="*/ 1854 w 2860"/>
              <a:gd name="connsiteY98" fmla="*/ 810 h 1928"/>
              <a:gd name="connsiteX99" fmla="*/ 1842 w 2860"/>
              <a:gd name="connsiteY99" fmla="*/ 770 h 1928"/>
              <a:gd name="connsiteX100" fmla="*/ 1830 w 2860"/>
              <a:gd name="connsiteY100" fmla="*/ 732 h 1928"/>
              <a:gd name="connsiteX101" fmla="*/ 1814 w 2860"/>
              <a:gd name="connsiteY101" fmla="*/ 692 h 1928"/>
              <a:gd name="connsiteX102" fmla="*/ 1803 w 2860"/>
              <a:gd name="connsiteY102" fmla="*/ 652 h 1928"/>
              <a:gd name="connsiteX103" fmla="*/ 1786 w 2860"/>
              <a:gd name="connsiteY103" fmla="*/ 604 h 1928"/>
              <a:gd name="connsiteX104" fmla="*/ 1773 w 2860"/>
              <a:gd name="connsiteY104" fmla="*/ 556 h 1928"/>
              <a:gd name="connsiteX105" fmla="*/ 1761 w 2860"/>
              <a:gd name="connsiteY105" fmla="*/ 526 h 1928"/>
              <a:gd name="connsiteX106" fmla="*/ 1742 w 2860"/>
              <a:gd name="connsiteY106" fmla="*/ 478 h 1928"/>
              <a:gd name="connsiteX107" fmla="*/ 1725 w 2860"/>
              <a:gd name="connsiteY107" fmla="*/ 442 h 1928"/>
              <a:gd name="connsiteX108" fmla="*/ 1715 w 2860"/>
              <a:gd name="connsiteY108" fmla="*/ 404 h 1928"/>
              <a:gd name="connsiteX109" fmla="*/ 1698 w 2860"/>
              <a:gd name="connsiteY109" fmla="*/ 368 h 1928"/>
              <a:gd name="connsiteX110" fmla="*/ 1692 w 2860"/>
              <a:gd name="connsiteY110" fmla="*/ 354 h 1928"/>
              <a:gd name="connsiteX111" fmla="*/ 1683 w 2860"/>
              <a:gd name="connsiteY111" fmla="*/ 332 h 1928"/>
              <a:gd name="connsiteX112" fmla="*/ 1662 w 2860"/>
              <a:gd name="connsiteY112" fmla="*/ 294 h 1928"/>
              <a:gd name="connsiteX113" fmla="*/ 1647 w 2860"/>
              <a:gd name="connsiteY113" fmla="*/ 260 h 1928"/>
              <a:gd name="connsiteX114" fmla="*/ 1634 w 2860"/>
              <a:gd name="connsiteY114" fmla="*/ 236 h 1928"/>
              <a:gd name="connsiteX115" fmla="*/ 1624 w 2860"/>
              <a:gd name="connsiteY115" fmla="*/ 208 h 1928"/>
              <a:gd name="connsiteX116" fmla="*/ 1596 w 2860"/>
              <a:gd name="connsiteY116" fmla="*/ 168 h 1928"/>
              <a:gd name="connsiteX117" fmla="*/ 1590 w 2860"/>
              <a:gd name="connsiteY117" fmla="*/ 156 h 1928"/>
              <a:gd name="connsiteX118" fmla="*/ 1574 w 2860"/>
              <a:gd name="connsiteY118" fmla="*/ 136 h 1928"/>
              <a:gd name="connsiteX119" fmla="*/ 1582 w 2860"/>
              <a:gd name="connsiteY119" fmla="*/ 144 h 1928"/>
              <a:gd name="connsiteX120" fmla="*/ 1610 w 2860"/>
              <a:gd name="connsiteY120" fmla="*/ 190 h 1928"/>
              <a:gd name="connsiteX121" fmla="*/ 1602 w 2860"/>
              <a:gd name="connsiteY121" fmla="*/ 180 h 1928"/>
              <a:gd name="connsiteX122" fmla="*/ 1608 w 2860"/>
              <a:gd name="connsiteY122" fmla="*/ 182 h 1928"/>
              <a:gd name="connsiteX123" fmla="*/ 1587 w 2860"/>
              <a:gd name="connsiteY123" fmla="*/ 152 h 1928"/>
              <a:gd name="connsiteX124" fmla="*/ 1560 w 2860"/>
              <a:gd name="connsiteY124" fmla="*/ 114 h 1928"/>
              <a:gd name="connsiteX125" fmla="*/ 1536 w 2860"/>
              <a:gd name="connsiteY125" fmla="*/ 84 h 1928"/>
              <a:gd name="connsiteX126" fmla="*/ 1510 w 2860"/>
              <a:gd name="connsiteY126" fmla="*/ 52 h 1928"/>
              <a:gd name="connsiteX127" fmla="*/ 1491 w 2860"/>
              <a:gd name="connsiteY127" fmla="*/ 32 h 1928"/>
              <a:gd name="connsiteX128" fmla="*/ 1473 w 2860"/>
              <a:gd name="connsiteY128" fmla="*/ 14 h 1928"/>
              <a:gd name="connsiteX129" fmla="*/ 1452 w 2860"/>
              <a:gd name="connsiteY129" fmla="*/ 8 h 1928"/>
              <a:gd name="connsiteX130" fmla="*/ 1410 w 2860"/>
              <a:gd name="connsiteY13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463 w 2860"/>
              <a:gd name="connsiteY75" fmla="*/ 1756 h 1928"/>
              <a:gd name="connsiteX76" fmla="*/ 2148 w 2860"/>
              <a:gd name="connsiteY76" fmla="*/ 1538 h 1928"/>
              <a:gd name="connsiteX77" fmla="*/ 2122 w 2860"/>
              <a:gd name="connsiteY77" fmla="*/ 1502 h 1928"/>
              <a:gd name="connsiteX78" fmla="*/ 2102 w 2860"/>
              <a:gd name="connsiteY78" fmla="*/ 1470 h 1928"/>
              <a:gd name="connsiteX79" fmla="*/ 2084 w 2860"/>
              <a:gd name="connsiteY79" fmla="*/ 1438 h 1928"/>
              <a:gd name="connsiteX80" fmla="*/ 2066 w 2860"/>
              <a:gd name="connsiteY80" fmla="*/ 1406 h 1928"/>
              <a:gd name="connsiteX81" fmla="*/ 2048 w 2860"/>
              <a:gd name="connsiteY81" fmla="*/ 1360 h 1928"/>
              <a:gd name="connsiteX82" fmla="*/ 2032 w 2860"/>
              <a:gd name="connsiteY82" fmla="*/ 1336 h 1928"/>
              <a:gd name="connsiteX83" fmla="*/ 2014 w 2860"/>
              <a:gd name="connsiteY83" fmla="*/ 1306 h 1928"/>
              <a:gd name="connsiteX84" fmla="*/ 1998 w 2860"/>
              <a:gd name="connsiteY84" fmla="*/ 1266 h 1928"/>
              <a:gd name="connsiteX85" fmla="*/ 1984 w 2860"/>
              <a:gd name="connsiteY85" fmla="*/ 1232 h 1928"/>
              <a:gd name="connsiteX86" fmla="*/ 1970 w 2860"/>
              <a:gd name="connsiteY86" fmla="*/ 1196 h 1928"/>
              <a:gd name="connsiteX87" fmla="*/ 1956 w 2860"/>
              <a:gd name="connsiteY87" fmla="*/ 1160 h 1928"/>
              <a:gd name="connsiteX88" fmla="*/ 1946 w 2860"/>
              <a:gd name="connsiteY88" fmla="*/ 1138 h 1928"/>
              <a:gd name="connsiteX89" fmla="*/ 1940 w 2860"/>
              <a:gd name="connsiteY89" fmla="*/ 1114 h 1928"/>
              <a:gd name="connsiteX90" fmla="*/ 1932 w 2860"/>
              <a:gd name="connsiteY90" fmla="*/ 1090 h 1928"/>
              <a:gd name="connsiteX91" fmla="*/ 1926 w 2860"/>
              <a:gd name="connsiteY91" fmla="*/ 1062 h 1928"/>
              <a:gd name="connsiteX92" fmla="*/ 1914 w 2860"/>
              <a:gd name="connsiteY92" fmla="*/ 1028 h 1928"/>
              <a:gd name="connsiteX93" fmla="*/ 1904 w 2860"/>
              <a:gd name="connsiteY93" fmla="*/ 994 h 1928"/>
              <a:gd name="connsiteX94" fmla="*/ 1888 w 2860"/>
              <a:gd name="connsiteY94" fmla="*/ 946 h 1928"/>
              <a:gd name="connsiteX95" fmla="*/ 1878 w 2860"/>
              <a:gd name="connsiteY95" fmla="*/ 900 h 1928"/>
              <a:gd name="connsiteX96" fmla="*/ 1862 w 2860"/>
              <a:gd name="connsiteY96" fmla="*/ 850 h 1928"/>
              <a:gd name="connsiteX97" fmla="*/ 1854 w 2860"/>
              <a:gd name="connsiteY97" fmla="*/ 810 h 1928"/>
              <a:gd name="connsiteX98" fmla="*/ 1842 w 2860"/>
              <a:gd name="connsiteY98" fmla="*/ 770 h 1928"/>
              <a:gd name="connsiteX99" fmla="*/ 1830 w 2860"/>
              <a:gd name="connsiteY99" fmla="*/ 732 h 1928"/>
              <a:gd name="connsiteX100" fmla="*/ 1814 w 2860"/>
              <a:gd name="connsiteY100" fmla="*/ 692 h 1928"/>
              <a:gd name="connsiteX101" fmla="*/ 1803 w 2860"/>
              <a:gd name="connsiteY101" fmla="*/ 652 h 1928"/>
              <a:gd name="connsiteX102" fmla="*/ 1786 w 2860"/>
              <a:gd name="connsiteY102" fmla="*/ 604 h 1928"/>
              <a:gd name="connsiteX103" fmla="*/ 1773 w 2860"/>
              <a:gd name="connsiteY103" fmla="*/ 556 h 1928"/>
              <a:gd name="connsiteX104" fmla="*/ 1761 w 2860"/>
              <a:gd name="connsiteY104" fmla="*/ 526 h 1928"/>
              <a:gd name="connsiteX105" fmla="*/ 1742 w 2860"/>
              <a:gd name="connsiteY105" fmla="*/ 478 h 1928"/>
              <a:gd name="connsiteX106" fmla="*/ 1725 w 2860"/>
              <a:gd name="connsiteY106" fmla="*/ 442 h 1928"/>
              <a:gd name="connsiteX107" fmla="*/ 1715 w 2860"/>
              <a:gd name="connsiteY107" fmla="*/ 404 h 1928"/>
              <a:gd name="connsiteX108" fmla="*/ 1698 w 2860"/>
              <a:gd name="connsiteY108" fmla="*/ 368 h 1928"/>
              <a:gd name="connsiteX109" fmla="*/ 1692 w 2860"/>
              <a:gd name="connsiteY109" fmla="*/ 354 h 1928"/>
              <a:gd name="connsiteX110" fmla="*/ 1683 w 2860"/>
              <a:gd name="connsiteY110" fmla="*/ 332 h 1928"/>
              <a:gd name="connsiteX111" fmla="*/ 1662 w 2860"/>
              <a:gd name="connsiteY111" fmla="*/ 294 h 1928"/>
              <a:gd name="connsiteX112" fmla="*/ 1647 w 2860"/>
              <a:gd name="connsiteY112" fmla="*/ 260 h 1928"/>
              <a:gd name="connsiteX113" fmla="*/ 1634 w 2860"/>
              <a:gd name="connsiteY113" fmla="*/ 236 h 1928"/>
              <a:gd name="connsiteX114" fmla="*/ 1624 w 2860"/>
              <a:gd name="connsiteY114" fmla="*/ 208 h 1928"/>
              <a:gd name="connsiteX115" fmla="*/ 1596 w 2860"/>
              <a:gd name="connsiteY115" fmla="*/ 168 h 1928"/>
              <a:gd name="connsiteX116" fmla="*/ 1590 w 2860"/>
              <a:gd name="connsiteY116" fmla="*/ 156 h 1928"/>
              <a:gd name="connsiteX117" fmla="*/ 1574 w 2860"/>
              <a:gd name="connsiteY117" fmla="*/ 136 h 1928"/>
              <a:gd name="connsiteX118" fmla="*/ 1582 w 2860"/>
              <a:gd name="connsiteY118" fmla="*/ 144 h 1928"/>
              <a:gd name="connsiteX119" fmla="*/ 1610 w 2860"/>
              <a:gd name="connsiteY119" fmla="*/ 190 h 1928"/>
              <a:gd name="connsiteX120" fmla="*/ 1602 w 2860"/>
              <a:gd name="connsiteY120" fmla="*/ 180 h 1928"/>
              <a:gd name="connsiteX121" fmla="*/ 1608 w 2860"/>
              <a:gd name="connsiteY121" fmla="*/ 182 h 1928"/>
              <a:gd name="connsiteX122" fmla="*/ 1587 w 2860"/>
              <a:gd name="connsiteY122" fmla="*/ 152 h 1928"/>
              <a:gd name="connsiteX123" fmla="*/ 1560 w 2860"/>
              <a:gd name="connsiteY123" fmla="*/ 114 h 1928"/>
              <a:gd name="connsiteX124" fmla="*/ 1536 w 2860"/>
              <a:gd name="connsiteY124" fmla="*/ 84 h 1928"/>
              <a:gd name="connsiteX125" fmla="*/ 1510 w 2860"/>
              <a:gd name="connsiteY125" fmla="*/ 52 h 1928"/>
              <a:gd name="connsiteX126" fmla="*/ 1491 w 2860"/>
              <a:gd name="connsiteY126" fmla="*/ 32 h 1928"/>
              <a:gd name="connsiteX127" fmla="*/ 1473 w 2860"/>
              <a:gd name="connsiteY127" fmla="*/ 14 h 1928"/>
              <a:gd name="connsiteX128" fmla="*/ 1452 w 2860"/>
              <a:gd name="connsiteY128" fmla="*/ 8 h 1928"/>
              <a:gd name="connsiteX129" fmla="*/ 1410 w 2860"/>
              <a:gd name="connsiteY12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616 w 2860"/>
              <a:gd name="connsiteY74" fmla="*/ 1819 h 1928"/>
              <a:gd name="connsiteX75" fmla="*/ 2148 w 2860"/>
              <a:gd name="connsiteY75" fmla="*/ 1538 h 1928"/>
              <a:gd name="connsiteX76" fmla="*/ 2122 w 2860"/>
              <a:gd name="connsiteY76" fmla="*/ 1502 h 1928"/>
              <a:gd name="connsiteX77" fmla="*/ 2102 w 2860"/>
              <a:gd name="connsiteY77" fmla="*/ 1470 h 1928"/>
              <a:gd name="connsiteX78" fmla="*/ 2084 w 2860"/>
              <a:gd name="connsiteY78" fmla="*/ 1438 h 1928"/>
              <a:gd name="connsiteX79" fmla="*/ 2066 w 2860"/>
              <a:gd name="connsiteY79" fmla="*/ 1406 h 1928"/>
              <a:gd name="connsiteX80" fmla="*/ 2048 w 2860"/>
              <a:gd name="connsiteY80" fmla="*/ 1360 h 1928"/>
              <a:gd name="connsiteX81" fmla="*/ 2032 w 2860"/>
              <a:gd name="connsiteY81" fmla="*/ 1336 h 1928"/>
              <a:gd name="connsiteX82" fmla="*/ 2014 w 2860"/>
              <a:gd name="connsiteY82" fmla="*/ 1306 h 1928"/>
              <a:gd name="connsiteX83" fmla="*/ 1998 w 2860"/>
              <a:gd name="connsiteY83" fmla="*/ 1266 h 1928"/>
              <a:gd name="connsiteX84" fmla="*/ 1984 w 2860"/>
              <a:gd name="connsiteY84" fmla="*/ 1232 h 1928"/>
              <a:gd name="connsiteX85" fmla="*/ 1970 w 2860"/>
              <a:gd name="connsiteY85" fmla="*/ 1196 h 1928"/>
              <a:gd name="connsiteX86" fmla="*/ 1956 w 2860"/>
              <a:gd name="connsiteY86" fmla="*/ 1160 h 1928"/>
              <a:gd name="connsiteX87" fmla="*/ 1946 w 2860"/>
              <a:gd name="connsiteY87" fmla="*/ 1138 h 1928"/>
              <a:gd name="connsiteX88" fmla="*/ 1940 w 2860"/>
              <a:gd name="connsiteY88" fmla="*/ 1114 h 1928"/>
              <a:gd name="connsiteX89" fmla="*/ 1932 w 2860"/>
              <a:gd name="connsiteY89" fmla="*/ 1090 h 1928"/>
              <a:gd name="connsiteX90" fmla="*/ 1926 w 2860"/>
              <a:gd name="connsiteY90" fmla="*/ 1062 h 1928"/>
              <a:gd name="connsiteX91" fmla="*/ 1914 w 2860"/>
              <a:gd name="connsiteY91" fmla="*/ 1028 h 1928"/>
              <a:gd name="connsiteX92" fmla="*/ 1904 w 2860"/>
              <a:gd name="connsiteY92" fmla="*/ 994 h 1928"/>
              <a:gd name="connsiteX93" fmla="*/ 1888 w 2860"/>
              <a:gd name="connsiteY93" fmla="*/ 946 h 1928"/>
              <a:gd name="connsiteX94" fmla="*/ 1878 w 2860"/>
              <a:gd name="connsiteY94" fmla="*/ 900 h 1928"/>
              <a:gd name="connsiteX95" fmla="*/ 1862 w 2860"/>
              <a:gd name="connsiteY95" fmla="*/ 850 h 1928"/>
              <a:gd name="connsiteX96" fmla="*/ 1854 w 2860"/>
              <a:gd name="connsiteY96" fmla="*/ 810 h 1928"/>
              <a:gd name="connsiteX97" fmla="*/ 1842 w 2860"/>
              <a:gd name="connsiteY97" fmla="*/ 770 h 1928"/>
              <a:gd name="connsiteX98" fmla="*/ 1830 w 2860"/>
              <a:gd name="connsiteY98" fmla="*/ 732 h 1928"/>
              <a:gd name="connsiteX99" fmla="*/ 1814 w 2860"/>
              <a:gd name="connsiteY99" fmla="*/ 692 h 1928"/>
              <a:gd name="connsiteX100" fmla="*/ 1803 w 2860"/>
              <a:gd name="connsiteY100" fmla="*/ 652 h 1928"/>
              <a:gd name="connsiteX101" fmla="*/ 1786 w 2860"/>
              <a:gd name="connsiteY101" fmla="*/ 604 h 1928"/>
              <a:gd name="connsiteX102" fmla="*/ 1773 w 2860"/>
              <a:gd name="connsiteY102" fmla="*/ 556 h 1928"/>
              <a:gd name="connsiteX103" fmla="*/ 1761 w 2860"/>
              <a:gd name="connsiteY103" fmla="*/ 526 h 1928"/>
              <a:gd name="connsiteX104" fmla="*/ 1742 w 2860"/>
              <a:gd name="connsiteY104" fmla="*/ 478 h 1928"/>
              <a:gd name="connsiteX105" fmla="*/ 1725 w 2860"/>
              <a:gd name="connsiteY105" fmla="*/ 442 h 1928"/>
              <a:gd name="connsiteX106" fmla="*/ 1715 w 2860"/>
              <a:gd name="connsiteY106" fmla="*/ 404 h 1928"/>
              <a:gd name="connsiteX107" fmla="*/ 1698 w 2860"/>
              <a:gd name="connsiteY107" fmla="*/ 368 h 1928"/>
              <a:gd name="connsiteX108" fmla="*/ 1692 w 2860"/>
              <a:gd name="connsiteY108" fmla="*/ 354 h 1928"/>
              <a:gd name="connsiteX109" fmla="*/ 1683 w 2860"/>
              <a:gd name="connsiteY109" fmla="*/ 332 h 1928"/>
              <a:gd name="connsiteX110" fmla="*/ 1662 w 2860"/>
              <a:gd name="connsiteY110" fmla="*/ 294 h 1928"/>
              <a:gd name="connsiteX111" fmla="*/ 1647 w 2860"/>
              <a:gd name="connsiteY111" fmla="*/ 260 h 1928"/>
              <a:gd name="connsiteX112" fmla="*/ 1634 w 2860"/>
              <a:gd name="connsiteY112" fmla="*/ 236 h 1928"/>
              <a:gd name="connsiteX113" fmla="*/ 1624 w 2860"/>
              <a:gd name="connsiteY113" fmla="*/ 208 h 1928"/>
              <a:gd name="connsiteX114" fmla="*/ 1596 w 2860"/>
              <a:gd name="connsiteY114" fmla="*/ 168 h 1928"/>
              <a:gd name="connsiteX115" fmla="*/ 1590 w 2860"/>
              <a:gd name="connsiteY115" fmla="*/ 156 h 1928"/>
              <a:gd name="connsiteX116" fmla="*/ 1574 w 2860"/>
              <a:gd name="connsiteY116" fmla="*/ 136 h 1928"/>
              <a:gd name="connsiteX117" fmla="*/ 1582 w 2860"/>
              <a:gd name="connsiteY117" fmla="*/ 144 h 1928"/>
              <a:gd name="connsiteX118" fmla="*/ 1610 w 2860"/>
              <a:gd name="connsiteY118" fmla="*/ 190 h 1928"/>
              <a:gd name="connsiteX119" fmla="*/ 1602 w 2860"/>
              <a:gd name="connsiteY119" fmla="*/ 180 h 1928"/>
              <a:gd name="connsiteX120" fmla="*/ 1608 w 2860"/>
              <a:gd name="connsiteY120" fmla="*/ 182 h 1928"/>
              <a:gd name="connsiteX121" fmla="*/ 1587 w 2860"/>
              <a:gd name="connsiteY121" fmla="*/ 152 h 1928"/>
              <a:gd name="connsiteX122" fmla="*/ 1560 w 2860"/>
              <a:gd name="connsiteY122" fmla="*/ 114 h 1928"/>
              <a:gd name="connsiteX123" fmla="*/ 1536 w 2860"/>
              <a:gd name="connsiteY123" fmla="*/ 84 h 1928"/>
              <a:gd name="connsiteX124" fmla="*/ 1510 w 2860"/>
              <a:gd name="connsiteY124" fmla="*/ 52 h 1928"/>
              <a:gd name="connsiteX125" fmla="*/ 1491 w 2860"/>
              <a:gd name="connsiteY125" fmla="*/ 32 h 1928"/>
              <a:gd name="connsiteX126" fmla="*/ 1473 w 2860"/>
              <a:gd name="connsiteY126" fmla="*/ 14 h 1928"/>
              <a:gd name="connsiteX127" fmla="*/ 1452 w 2860"/>
              <a:gd name="connsiteY127" fmla="*/ 8 h 1928"/>
              <a:gd name="connsiteX128" fmla="*/ 1410 w 2860"/>
              <a:gd name="connsiteY12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668 w 2860"/>
              <a:gd name="connsiteY73" fmla="*/ 1836 h 1928"/>
              <a:gd name="connsiteX74" fmla="*/ 2148 w 2860"/>
              <a:gd name="connsiteY74" fmla="*/ 1538 h 1928"/>
              <a:gd name="connsiteX75" fmla="*/ 2122 w 2860"/>
              <a:gd name="connsiteY75" fmla="*/ 1502 h 1928"/>
              <a:gd name="connsiteX76" fmla="*/ 2102 w 2860"/>
              <a:gd name="connsiteY76" fmla="*/ 1470 h 1928"/>
              <a:gd name="connsiteX77" fmla="*/ 2084 w 2860"/>
              <a:gd name="connsiteY77" fmla="*/ 1438 h 1928"/>
              <a:gd name="connsiteX78" fmla="*/ 2066 w 2860"/>
              <a:gd name="connsiteY78" fmla="*/ 1406 h 1928"/>
              <a:gd name="connsiteX79" fmla="*/ 2048 w 2860"/>
              <a:gd name="connsiteY79" fmla="*/ 1360 h 1928"/>
              <a:gd name="connsiteX80" fmla="*/ 2032 w 2860"/>
              <a:gd name="connsiteY80" fmla="*/ 1336 h 1928"/>
              <a:gd name="connsiteX81" fmla="*/ 2014 w 2860"/>
              <a:gd name="connsiteY81" fmla="*/ 1306 h 1928"/>
              <a:gd name="connsiteX82" fmla="*/ 1998 w 2860"/>
              <a:gd name="connsiteY82" fmla="*/ 1266 h 1928"/>
              <a:gd name="connsiteX83" fmla="*/ 1984 w 2860"/>
              <a:gd name="connsiteY83" fmla="*/ 1232 h 1928"/>
              <a:gd name="connsiteX84" fmla="*/ 1970 w 2860"/>
              <a:gd name="connsiteY84" fmla="*/ 1196 h 1928"/>
              <a:gd name="connsiteX85" fmla="*/ 1956 w 2860"/>
              <a:gd name="connsiteY85" fmla="*/ 1160 h 1928"/>
              <a:gd name="connsiteX86" fmla="*/ 1946 w 2860"/>
              <a:gd name="connsiteY86" fmla="*/ 1138 h 1928"/>
              <a:gd name="connsiteX87" fmla="*/ 1940 w 2860"/>
              <a:gd name="connsiteY87" fmla="*/ 1114 h 1928"/>
              <a:gd name="connsiteX88" fmla="*/ 1932 w 2860"/>
              <a:gd name="connsiteY88" fmla="*/ 1090 h 1928"/>
              <a:gd name="connsiteX89" fmla="*/ 1926 w 2860"/>
              <a:gd name="connsiteY89" fmla="*/ 1062 h 1928"/>
              <a:gd name="connsiteX90" fmla="*/ 1914 w 2860"/>
              <a:gd name="connsiteY90" fmla="*/ 1028 h 1928"/>
              <a:gd name="connsiteX91" fmla="*/ 1904 w 2860"/>
              <a:gd name="connsiteY91" fmla="*/ 994 h 1928"/>
              <a:gd name="connsiteX92" fmla="*/ 1888 w 2860"/>
              <a:gd name="connsiteY92" fmla="*/ 946 h 1928"/>
              <a:gd name="connsiteX93" fmla="*/ 1878 w 2860"/>
              <a:gd name="connsiteY93" fmla="*/ 900 h 1928"/>
              <a:gd name="connsiteX94" fmla="*/ 1862 w 2860"/>
              <a:gd name="connsiteY94" fmla="*/ 850 h 1928"/>
              <a:gd name="connsiteX95" fmla="*/ 1854 w 2860"/>
              <a:gd name="connsiteY95" fmla="*/ 810 h 1928"/>
              <a:gd name="connsiteX96" fmla="*/ 1842 w 2860"/>
              <a:gd name="connsiteY96" fmla="*/ 770 h 1928"/>
              <a:gd name="connsiteX97" fmla="*/ 1830 w 2860"/>
              <a:gd name="connsiteY97" fmla="*/ 732 h 1928"/>
              <a:gd name="connsiteX98" fmla="*/ 1814 w 2860"/>
              <a:gd name="connsiteY98" fmla="*/ 692 h 1928"/>
              <a:gd name="connsiteX99" fmla="*/ 1803 w 2860"/>
              <a:gd name="connsiteY99" fmla="*/ 652 h 1928"/>
              <a:gd name="connsiteX100" fmla="*/ 1786 w 2860"/>
              <a:gd name="connsiteY100" fmla="*/ 604 h 1928"/>
              <a:gd name="connsiteX101" fmla="*/ 1773 w 2860"/>
              <a:gd name="connsiteY101" fmla="*/ 556 h 1928"/>
              <a:gd name="connsiteX102" fmla="*/ 1761 w 2860"/>
              <a:gd name="connsiteY102" fmla="*/ 526 h 1928"/>
              <a:gd name="connsiteX103" fmla="*/ 1742 w 2860"/>
              <a:gd name="connsiteY103" fmla="*/ 478 h 1928"/>
              <a:gd name="connsiteX104" fmla="*/ 1725 w 2860"/>
              <a:gd name="connsiteY104" fmla="*/ 442 h 1928"/>
              <a:gd name="connsiteX105" fmla="*/ 1715 w 2860"/>
              <a:gd name="connsiteY105" fmla="*/ 404 h 1928"/>
              <a:gd name="connsiteX106" fmla="*/ 1698 w 2860"/>
              <a:gd name="connsiteY106" fmla="*/ 368 h 1928"/>
              <a:gd name="connsiteX107" fmla="*/ 1692 w 2860"/>
              <a:gd name="connsiteY107" fmla="*/ 354 h 1928"/>
              <a:gd name="connsiteX108" fmla="*/ 1683 w 2860"/>
              <a:gd name="connsiteY108" fmla="*/ 332 h 1928"/>
              <a:gd name="connsiteX109" fmla="*/ 1662 w 2860"/>
              <a:gd name="connsiteY109" fmla="*/ 294 h 1928"/>
              <a:gd name="connsiteX110" fmla="*/ 1647 w 2860"/>
              <a:gd name="connsiteY110" fmla="*/ 260 h 1928"/>
              <a:gd name="connsiteX111" fmla="*/ 1634 w 2860"/>
              <a:gd name="connsiteY111" fmla="*/ 236 h 1928"/>
              <a:gd name="connsiteX112" fmla="*/ 1624 w 2860"/>
              <a:gd name="connsiteY112" fmla="*/ 208 h 1928"/>
              <a:gd name="connsiteX113" fmla="*/ 1596 w 2860"/>
              <a:gd name="connsiteY113" fmla="*/ 168 h 1928"/>
              <a:gd name="connsiteX114" fmla="*/ 1590 w 2860"/>
              <a:gd name="connsiteY114" fmla="*/ 156 h 1928"/>
              <a:gd name="connsiteX115" fmla="*/ 1574 w 2860"/>
              <a:gd name="connsiteY115" fmla="*/ 136 h 1928"/>
              <a:gd name="connsiteX116" fmla="*/ 1582 w 2860"/>
              <a:gd name="connsiteY116" fmla="*/ 144 h 1928"/>
              <a:gd name="connsiteX117" fmla="*/ 1610 w 2860"/>
              <a:gd name="connsiteY117" fmla="*/ 190 h 1928"/>
              <a:gd name="connsiteX118" fmla="*/ 1602 w 2860"/>
              <a:gd name="connsiteY118" fmla="*/ 180 h 1928"/>
              <a:gd name="connsiteX119" fmla="*/ 1608 w 2860"/>
              <a:gd name="connsiteY119" fmla="*/ 182 h 1928"/>
              <a:gd name="connsiteX120" fmla="*/ 1587 w 2860"/>
              <a:gd name="connsiteY120" fmla="*/ 152 h 1928"/>
              <a:gd name="connsiteX121" fmla="*/ 1560 w 2860"/>
              <a:gd name="connsiteY121" fmla="*/ 114 h 1928"/>
              <a:gd name="connsiteX122" fmla="*/ 1536 w 2860"/>
              <a:gd name="connsiteY122" fmla="*/ 84 h 1928"/>
              <a:gd name="connsiteX123" fmla="*/ 1510 w 2860"/>
              <a:gd name="connsiteY123" fmla="*/ 52 h 1928"/>
              <a:gd name="connsiteX124" fmla="*/ 1491 w 2860"/>
              <a:gd name="connsiteY124" fmla="*/ 32 h 1928"/>
              <a:gd name="connsiteX125" fmla="*/ 1473 w 2860"/>
              <a:gd name="connsiteY125" fmla="*/ 14 h 1928"/>
              <a:gd name="connsiteX126" fmla="*/ 1452 w 2860"/>
              <a:gd name="connsiteY126" fmla="*/ 8 h 1928"/>
              <a:gd name="connsiteX127" fmla="*/ 1410 w 2860"/>
              <a:gd name="connsiteY12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48 w 2860"/>
              <a:gd name="connsiteY73" fmla="*/ 1538 h 1928"/>
              <a:gd name="connsiteX74" fmla="*/ 2122 w 2860"/>
              <a:gd name="connsiteY74" fmla="*/ 1502 h 1928"/>
              <a:gd name="connsiteX75" fmla="*/ 2102 w 2860"/>
              <a:gd name="connsiteY75" fmla="*/ 1470 h 1928"/>
              <a:gd name="connsiteX76" fmla="*/ 2084 w 2860"/>
              <a:gd name="connsiteY76" fmla="*/ 1438 h 1928"/>
              <a:gd name="connsiteX77" fmla="*/ 2066 w 2860"/>
              <a:gd name="connsiteY77" fmla="*/ 1406 h 1928"/>
              <a:gd name="connsiteX78" fmla="*/ 2048 w 2860"/>
              <a:gd name="connsiteY78" fmla="*/ 1360 h 1928"/>
              <a:gd name="connsiteX79" fmla="*/ 2032 w 2860"/>
              <a:gd name="connsiteY79" fmla="*/ 1336 h 1928"/>
              <a:gd name="connsiteX80" fmla="*/ 2014 w 2860"/>
              <a:gd name="connsiteY80" fmla="*/ 1306 h 1928"/>
              <a:gd name="connsiteX81" fmla="*/ 1998 w 2860"/>
              <a:gd name="connsiteY81" fmla="*/ 1266 h 1928"/>
              <a:gd name="connsiteX82" fmla="*/ 1984 w 2860"/>
              <a:gd name="connsiteY82" fmla="*/ 1232 h 1928"/>
              <a:gd name="connsiteX83" fmla="*/ 1970 w 2860"/>
              <a:gd name="connsiteY83" fmla="*/ 1196 h 1928"/>
              <a:gd name="connsiteX84" fmla="*/ 1956 w 2860"/>
              <a:gd name="connsiteY84" fmla="*/ 1160 h 1928"/>
              <a:gd name="connsiteX85" fmla="*/ 1946 w 2860"/>
              <a:gd name="connsiteY85" fmla="*/ 1138 h 1928"/>
              <a:gd name="connsiteX86" fmla="*/ 1940 w 2860"/>
              <a:gd name="connsiteY86" fmla="*/ 1114 h 1928"/>
              <a:gd name="connsiteX87" fmla="*/ 1932 w 2860"/>
              <a:gd name="connsiteY87" fmla="*/ 1090 h 1928"/>
              <a:gd name="connsiteX88" fmla="*/ 1926 w 2860"/>
              <a:gd name="connsiteY88" fmla="*/ 1062 h 1928"/>
              <a:gd name="connsiteX89" fmla="*/ 1914 w 2860"/>
              <a:gd name="connsiteY89" fmla="*/ 1028 h 1928"/>
              <a:gd name="connsiteX90" fmla="*/ 1904 w 2860"/>
              <a:gd name="connsiteY90" fmla="*/ 994 h 1928"/>
              <a:gd name="connsiteX91" fmla="*/ 1888 w 2860"/>
              <a:gd name="connsiteY91" fmla="*/ 946 h 1928"/>
              <a:gd name="connsiteX92" fmla="*/ 1878 w 2860"/>
              <a:gd name="connsiteY92" fmla="*/ 900 h 1928"/>
              <a:gd name="connsiteX93" fmla="*/ 1862 w 2860"/>
              <a:gd name="connsiteY93" fmla="*/ 850 h 1928"/>
              <a:gd name="connsiteX94" fmla="*/ 1854 w 2860"/>
              <a:gd name="connsiteY94" fmla="*/ 810 h 1928"/>
              <a:gd name="connsiteX95" fmla="*/ 1842 w 2860"/>
              <a:gd name="connsiteY95" fmla="*/ 770 h 1928"/>
              <a:gd name="connsiteX96" fmla="*/ 1830 w 2860"/>
              <a:gd name="connsiteY96" fmla="*/ 732 h 1928"/>
              <a:gd name="connsiteX97" fmla="*/ 1814 w 2860"/>
              <a:gd name="connsiteY97" fmla="*/ 692 h 1928"/>
              <a:gd name="connsiteX98" fmla="*/ 1803 w 2860"/>
              <a:gd name="connsiteY98" fmla="*/ 652 h 1928"/>
              <a:gd name="connsiteX99" fmla="*/ 1786 w 2860"/>
              <a:gd name="connsiteY99" fmla="*/ 604 h 1928"/>
              <a:gd name="connsiteX100" fmla="*/ 1773 w 2860"/>
              <a:gd name="connsiteY100" fmla="*/ 556 h 1928"/>
              <a:gd name="connsiteX101" fmla="*/ 1761 w 2860"/>
              <a:gd name="connsiteY101" fmla="*/ 526 h 1928"/>
              <a:gd name="connsiteX102" fmla="*/ 1742 w 2860"/>
              <a:gd name="connsiteY102" fmla="*/ 478 h 1928"/>
              <a:gd name="connsiteX103" fmla="*/ 1725 w 2860"/>
              <a:gd name="connsiteY103" fmla="*/ 442 h 1928"/>
              <a:gd name="connsiteX104" fmla="*/ 1715 w 2860"/>
              <a:gd name="connsiteY104" fmla="*/ 404 h 1928"/>
              <a:gd name="connsiteX105" fmla="*/ 1698 w 2860"/>
              <a:gd name="connsiteY105" fmla="*/ 368 h 1928"/>
              <a:gd name="connsiteX106" fmla="*/ 1692 w 2860"/>
              <a:gd name="connsiteY106" fmla="*/ 354 h 1928"/>
              <a:gd name="connsiteX107" fmla="*/ 1683 w 2860"/>
              <a:gd name="connsiteY107" fmla="*/ 332 h 1928"/>
              <a:gd name="connsiteX108" fmla="*/ 1662 w 2860"/>
              <a:gd name="connsiteY108" fmla="*/ 294 h 1928"/>
              <a:gd name="connsiteX109" fmla="*/ 1647 w 2860"/>
              <a:gd name="connsiteY109" fmla="*/ 260 h 1928"/>
              <a:gd name="connsiteX110" fmla="*/ 1634 w 2860"/>
              <a:gd name="connsiteY110" fmla="*/ 236 h 1928"/>
              <a:gd name="connsiteX111" fmla="*/ 1624 w 2860"/>
              <a:gd name="connsiteY111" fmla="*/ 208 h 1928"/>
              <a:gd name="connsiteX112" fmla="*/ 1596 w 2860"/>
              <a:gd name="connsiteY112" fmla="*/ 168 h 1928"/>
              <a:gd name="connsiteX113" fmla="*/ 1590 w 2860"/>
              <a:gd name="connsiteY113" fmla="*/ 156 h 1928"/>
              <a:gd name="connsiteX114" fmla="*/ 1574 w 2860"/>
              <a:gd name="connsiteY114" fmla="*/ 136 h 1928"/>
              <a:gd name="connsiteX115" fmla="*/ 1582 w 2860"/>
              <a:gd name="connsiteY115" fmla="*/ 144 h 1928"/>
              <a:gd name="connsiteX116" fmla="*/ 1610 w 2860"/>
              <a:gd name="connsiteY116" fmla="*/ 190 h 1928"/>
              <a:gd name="connsiteX117" fmla="*/ 1602 w 2860"/>
              <a:gd name="connsiteY117" fmla="*/ 180 h 1928"/>
              <a:gd name="connsiteX118" fmla="*/ 1608 w 2860"/>
              <a:gd name="connsiteY118" fmla="*/ 182 h 1928"/>
              <a:gd name="connsiteX119" fmla="*/ 1587 w 2860"/>
              <a:gd name="connsiteY119" fmla="*/ 152 h 1928"/>
              <a:gd name="connsiteX120" fmla="*/ 1560 w 2860"/>
              <a:gd name="connsiteY120" fmla="*/ 114 h 1928"/>
              <a:gd name="connsiteX121" fmla="*/ 1536 w 2860"/>
              <a:gd name="connsiteY121" fmla="*/ 84 h 1928"/>
              <a:gd name="connsiteX122" fmla="*/ 1510 w 2860"/>
              <a:gd name="connsiteY122" fmla="*/ 52 h 1928"/>
              <a:gd name="connsiteX123" fmla="*/ 1491 w 2860"/>
              <a:gd name="connsiteY123" fmla="*/ 32 h 1928"/>
              <a:gd name="connsiteX124" fmla="*/ 1473 w 2860"/>
              <a:gd name="connsiteY124" fmla="*/ 14 h 1928"/>
              <a:gd name="connsiteX125" fmla="*/ 1452 w 2860"/>
              <a:gd name="connsiteY125" fmla="*/ 8 h 1928"/>
              <a:gd name="connsiteX126" fmla="*/ 1410 w 2860"/>
              <a:gd name="connsiteY126"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724 w 2860"/>
              <a:gd name="connsiteY72" fmla="*/ 1852 h 1928"/>
              <a:gd name="connsiteX73" fmla="*/ 2122 w 2860"/>
              <a:gd name="connsiteY73" fmla="*/ 1502 h 1928"/>
              <a:gd name="connsiteX74" fmla="*/ 2102 w 2860"/>
              <a:gd name="connsiteY74" fmla="*/ 1470 h 1928"/>
              <a:gd name="connsiteX75" fmla="*/ 2084 w 2860"/>
              <a:gd name="connsiteY75" fmla="*/ 1438 h 1928"/>
              <a:gd name="connsiteX76" fmla="*/ 2066 w 2860"/>
              <a:gd name="connsiteY76" fmla="*/ 1406 h 1928"/>
              <a:gd name="connsiteX77" fmla="*/ 2048 w 2860"/>
              <a:gd name="connsiteY77" fmla="*/ 1360 h 1928"/>
              <a:gd name="connsiteX78" fmla="*/ 2032 w 2860"/>
              <a:gd name="connsiteY78" fmla="*/ 1336 h 1928"/>
              <a:gd name="connsiteX79" fmla="*/ 2014 w 2860"/>
              <a:gd name="connsiteY79" fmla="*/ 1306 h 1928"/>
              <a:gd name="connsiteX80" fmla="*/ 1998 w 2860"/>
              <a:gd name="connsiteY80" fmla="*/ 1266 h 1928"/>
              <a:gd name="connsiteX81" fmla="*/ 1984 w 2860"/>
              <a:gd name="connsiteY81" fmla="*/ 1232 h 1928"/>
              <a:gd name="connsiteX82" fmla="*/ 1970 w 2860"/>
              <a:gd name="connsiteY82" fmla="*/ 1196 h 1928"/>
              <a:gd name="connsiteX83" fmla="*/ 1956 w 2860"/>
              <a:gd name="connsiteY83" fmla="*/ 1160 h 1928"/>
              <a:gd name="connsiteX84" fmla="*/ 1946 w 2860"/>
              <a:gd name="connsiteY84" fmla="*/ 1138 h 1928"/>
              <a:gd name="connsiteX85" fmla="*/ 1940 w 2860"/>
              <a:gd name="connsiteY85" fmla="*/ 1114 h 1928"/>
              <a:gd name="connsiteX86" fmla="*/ 1932 w 2860"/>
              <a:gd name="connsiteY86" fmla="*/ 1090 h 1928"/>
              <a:gd name="connsiteX87" fmla="*/ 1926 w 2860"/>
              <a:gd name="connsiteY87" fmla="*/ 1062 h 1928"/>
              <a:gd name="connsiteX88" fmla="*/ 1914 w 2860"/>
              <a:gd name="connsiteY88" fmla="*/ 1028 h 1928"/>
              <a:gd name="connsiteX89" fmla="*/ 1904 w 2860"/>
              <a:gd name="connsiteY89" fmla="*/ 994 h 1928"/>
              <a:gd name="connsiteX90" fmla="*/ 1888 w 2860"/>
              <a:gd name="connsiteY90" fmla="*/ 946 h 1928"/>
              <a:gd name="connsiteX91" fmla="*/ 1878 w 2860"/>
              <a:gd name="connsiteY91" fmla="*/ 900 h 1928"/>
              <a:gd name="connsiteX92" fmla="*/ 1862 w 2860"/>
              <a:gd name="connsiteY92" fmla="*/ 850 h 1928"/>
              <a:gd name="connsiteX93" fmla="*/ 1854 w 2860"/>
              <a:gd name="connsiteY93" fmla="*/ 810 h 1928"/>
              <a:gd name="connsiteX94" fmla="*/ 1842 w 2860"/>
              <a:gd name="connsiteY94" fmla="*/ 770 h 1928"/>
              <a:gd name="connsiteX95" fmla="*/ 1830 w 2860"/>
              <a:gd name="connsiteY95" fmla="*/ 732 h 1928"/>
              <a:gd name="connsiteX96" fmla="*/ 1814 w 2860"/>
              <a:gd name="connsiteY96" fmla="*/ 692 h 1928"/>
              <a:gd name="connsiteX97" fmla="*/ 1803 w 2860"/>
              <a:gd name="connsiteY97" fmla="*/ 652 h 1928"/>
              <a:gd name="connsiteX98" fmla="*/ 1786 w 2860"/>
              <a:gd name="connsiteY98" fmla="*/ 604 h 1928"/>
              <a:gd name="connsiteX99" fmla="*/ 1773 w 2860"/>
              <a:gd name="connsiteY99" fmla="*/ 556 h 1928"/>
              <a:gd name="connsiteX100" fmla="*/ 1761 w 2860"/>
              <a:gd name="connsiteY100" fmla="*/ 526 h 1928"/>
              <a:gd name="connsiteX101" fmla="*/ 1742 w 2860"/>
              <a:gd name="connsiteY101" fmla="*/ 478 h 1928"/>
              <a:gd name="connsiteX102" fmla="*/ 1725 w 2860"/>
              <a:gd name="connsiteY102" fmla="*/ 442 h 1928"/>
              <a:gd name="connsiteX103" fmla="*/ 1715 w 2860"/>
              <a:gd name="connsiteY103" fmla="*/ 404 h 1928"/>
              <a:gd name="connsiteX104" fmla="*/ 1698 w 2860"/>
              <a:gd name="connsiteY104" fmla="*/ 368 h 1928"/>
              <a:gd name="connsiteX105" fmla="*/ 1692 w 2860"/>
              <a:gd name="connsiteY105" fmla="*/ 354 h 1928"/>
              <a:gd name="connsiteX106" fmla="*/ 1683 w 2860"/>
              <a:gd name="connsiteY106" fmla="*/ 332 h 1928"/>
              <a:gd name="connsiteX107" fmla="*/ 1662 w 2860"/>
              <a:gd name="connsiteY107" fmla="*/ 294 h 1928"/>
              <a:gd name="connsiteX108" fmla="*/ 1647 w 2860"/>
              <a:gd name="connsiteY108" fmla="*/ 260 h 1928"/>
              <a:gd name="connsiteX109" fmla="*/ 1634 w 2860"/>
              <a:gd name="connsiteY109" fmla="*/ 236 h 1928"/>
              <a:gd name="connsiteX110" fmla="*/ 1624 w 2860"/>
              <a:gd name="connsiteY110" fmla="*/ 208 h 1928"/>
              <a:gd name="connsiteX111" fmla="*/ 1596 w 2860"/>
              <a:gd name="connsiteY111" fmla="*/ 168 h 1928"/>
              <a:gd name="connsiteX112" fmla="*/ 1590 w 2860"/>
              <a:gd name="connsiteY112" fmla="*/ 156 h 1928"/>
              <a:gd name="connsiteX113" fmla="*/ 1574 w 2860"/>
              <a:gd name="connsiteY113" fmla="*/ 136 h 1928"/>
              <a:gd name="connsiteX114" fmla="*/ 1582 w 2860"/>
              <a:gd name="connsiteY114" fmla="*/ 144 h 1928"/>
              <a:gd name="connsiteX115" fmla="*/ 1610 w 2860"/>
              <a:gd name="connsiteY115" fmla="*/ 190 h 1928"/>
              <a:gd name="connsiteX116" fmla="*/ 1602 w 2860"/>
              <a:gd name="connsiteY116" fmla="*/ 180 h 1928"/>
              <a:gd name="connsiteX117" fmla="*/ 1608 w 2860"/>
              <a:gd name="connsiteY117" fmla="*/ 182 h 1928"/>
              <a:gd name="connsiteX118" fmla="*/ 1587 w 2860"/>
              <a:gd name="connsiteY118" fmla="*/ 152 h 1928"/>
              <a:gd name="connsiteX119" fmla="*/ 1560 w 2860"/>
              <a:gd name="connsiteY119" fmla="*/ 114 h 1928"/>
              <a:gd name="connsiteX120" fmla="*/ 1536 w 2860"/>
              <a:gd name="connsiteY120" fmla="*/ 84 h 1928"/>
              <a:gd name="connsiteX121" fmla="*/ 1510 w 2860"/>
              <a:gd name="connsiteY121" fmla="*/ 52 h 1928"/>
              <a:gd name="connsiteX122" fmla="*/ 1491 w 2860"/>
              <a:gd name="connsiteY122" fmla="*/ 32 h 1928"/>
              <a:gd name="connsiteX123" fmla="*/ 1473 w 2860"/>
              <a:gd name="connsiteY123" fmla="*/ 14 h 1928"/>
              <a:gd name="connsiteX124" fmla="*/ 1452 w 2860"/>
              <a:gd name="connsiteY124" fmla="*/ 8 h 1928"/>
              <a:gd name="connsiteX125" fmla="*/ 1410 w 2860"/>
              <a:gd name="connsiteY125"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102 w 2860"/>
              <a:gd name="connsiteY73" fmla="*/ 1470 h 1928"/>
              <a:gd name="connsiteX74" fmla="*/ 2084 w 2860"/>
              <a:gd name="connsiteY74" fmla="*/ 1438 h 1928"/>
              <a:gd name="connsiteX75" fmla="*/ 2066 w 2860"/>
              <a:gd name="connsiteY75" fmla="*/ 1406 h 1928"/>
              <a:gd name="connsiteX76" fmla="*/ 2048 w 2860"/>
              <a:gd name="connsiteY76" fmla="*/ 1360 h 1928"/>
              <a:gd name="connsiteX77" fmla="*/ 2032 w 2860"/>
              <a:gd name="connsiteY77" fmla="*/ 1336 h 1928"/>
              <a:gd name="connsiteX78" fmla="*/ 2014 w 2860"/>
              <a:gd name="connsiteY78" fmla="*/ 1306 h 1928"/>
              <a:gd name="connsiteX79" fmla="*/ 1998 w 2860"/>
              <a:gd name="connsiteY79" fmla="*/ 1266 h 1928"/>
              <a:gd name="connsiteX80" fmla="*/ 1984 w 2860"/>
              <a:gd name="connsiteY80" fmla="*/ 1232 h 1928"/>
              <a:gd name="connsiteX81" fmla="*/ 1970 w 2860"/>
              <a:gd name="connsiteY81" fmla="*/ 1196 h 1928"/>
              <a:gd name="connsiteX82" fmla="*/ 1956 w 2860"/>
              <a:gd name="connsiteY82" fmla="*/ 1160 h 1928"/>
              <a:gd name="connsiteX83" fmla="*/ 1946 w 2860"/>
              <a:gd name="connsiteY83" fmla="*/ 1138 h 1928"/>
              <a:gd name="connsiteX84" fmla="*/ 1940 w 2860"/>
              <a:gd name="connsiteY84" fmla="*/ 1114 h 1928"/>
              <a:gd name="connsiteX85" fmla="*/ 1932 w 2860"/>
              <a:gd name="connsiteY85" fmla="*/ 1090 h 1928"/>
              <a:gd name="connsiteX86" fmla="*/ 1926 w 2860"/>
              <a:gd name="connsiteY86" fmla="*/ 1062 h 1928"/>
              <a:gd name="connsiteX87" fmla="*/ 1914 w 2860"/>
              <a:gd name="connsiteY87" fmla="*/ 1028 h 1928"/>
              <a:gd name="connsiteX88" fmla="*/ 1904 w 2860"/>
              <a:gd name="connsiteY88" fmla="*/ 994 h 1928"/>
              <a:gd name="connsiteX89" fmla="*/ 1888 w 2860"/>
              <a:gd name="connsiteY89" fmla="*/ 946 h 1928"/>
              <a:gd name="connsiteX90" fmla="*/ 1878 w 2860"/>
              <a:gd name="connsiteY90" fmla="*/ 900 h 1928"/>
              <a:gd name="connsiteX91" fmla="*/ 1862 w 2860"/>
              <a:gd name="connsiteY91" fmla="*/ 850 h 1928"/>
              <a:gd name="connsiteX92" fmla="*/ 1854 w 2860"/>
              <a:gd name="connsiteY92" fmla="*/ 810 h 1928"/>
              <a:gd name="connsiteX93" fmla="*/ 1842 w 2860"/>
              <a:gd name="connsiteY93" fmla="*/ 770 h 1928"/>
              <a:gd name="connsiteX94" fmla="*/ 1830 w 2860"/>
              <a:gd name="connsiteY94" fmla="*/ 732 h 1928"/>
              <a:gd name="connsiteX95" fmla="*/ 1814 w 2860"/>
              <a:gd name="connsiteY95" fmla="*/ 692 h 1928"/>
              <a:gd name="connsiteX96" fmla="*/ 1803 w 2860"/>
              <a:gd name="connsiteY96" fmla="*/ 652 h 1928"/>
              <a:gd name="connsiteX97" fmla="*/ 1786 w 2860"/>
              <a:gd name="connsiteY97" fmla="*/ 604 h 1928"/>
              <a:gd name="connsiteX98" fmla="*/ 1773 w 2860"/>
              <a:gd name="connsiteY98" fmla="*/ 556 h 1928"/>
              <a:gd name="connsiteX99" fmla="*/ 1761 w 2860"/>
              <a:gd name="connsiteY99" fmla="*/ 526 h 1928"/>
              <a:gd name="connsiteX100" fmla="*/ 1742 w 2860"/>
              <a:gd name="connsiteY100" fmla="*/ 478 h 1928"/>
              <a:gd name="connsiteX101" fmla="*/ 1725 w 2860"/>
              <a:gd name="connsiteY101" fmla="*/ 442 h 1928"/>
              <a:gd name="connsiteX102" fmla="*/ 1715 w 2860"/>
              <a:gd name="connsiteY102" fmla="*/ 404 h 1928"/>
              <a:gd name="connsiteX103" fmla="*/ 1698 w 2860"/>
              <a:gd name="connsiteY103" fmla="*/ 368 h 1928"/>
              <a:gd name="connsiteX104" fmla="*/ 1692 w 2860"/>
              <a:gd name="connsiteY104" fmla="*/ 354 h 1928"/>
              <a:gd name="connsiteX105" fmla="*/ 1683 w 2860"/>
              <a:gd name="connsiteY105" fmla="*/ 332 h 1928"/>
              <a:gd name="connsiteX106" fmla="*/ 1662 w 2860"/>
              <a:gd name="connsiteY106" fmla="*/ 294 h 1928"/>
              <a:gd name="connsiteX107" fmla="*/ 1647 w 2860"/>
              <a:gd name="connsiteY107" fmla="*/ 260 h 1928"/>
              <a:gd name="connsiteX108" fmla="*/ 1634 w 2860"/>
              <a:gd name="connsiteY108" fmla="*/ 236 h 1928"/>
              <a:gd name="connsiteX109" fmla="*/ 1624 w 2860"/>
              <a:gd name="connsiteY109" fmla="*/ 208 h 1928"/>
              <a:gd name="connsiteX110" fmla="*/ 1596 w 2860"/>
              <a:gd name="connsiteY110" fmla="*/ 168 h 1928"/>
              <a:gd name="connsiteX111" fmla="*/ 1590 w 2860"/>
              <a:gd name="connsiteY111" fmla="*/ 156 h 1928"/>
              <a:gd name="connsiteX112" fmla="*/ 1574 w 2860"/>
              <a:gd name="connsiteY112" fmla="*/ 136 h 1928"/>
              <a:gd name="connsiteX113" fmla="*/ 1582 w 2860"/>
              <a:gd name="connsiteY113" fmla="*/ 144 h 1928"/>
              <a:gd name="connsiteX114" fmla="*/ 1610 w 2860"/>
              <a:gd name="connsiteY114" fmla="*/ 190 h 1928"/>
              <a:gd name="connsiteX115" fmla="*/ 1602 w 2860"/>
              <a:gd name="connsiteY115" fmla="*/ 180 h 1928"/>
              <a:gd name="connsiteX116" fmla="*/ 1608 w 2860"/>
              <a:gd name="connsiteY116" fmla="*/ 182 h 1928"/>
              <a:gd name="connsiteX117" fmla="*/ 1587 w 2860"/>
              <a:gd name="connsiteY117" fmla="*/ 152 h 1928"/>
              <a:gd name="connsiteX118" fmla="*/ 1560 w 2860"/>
              <a:gd name="connsiteY118" fmla="*/ 114 h 1928"/>
              <a:gd name="connsiteX119" fmla="*/ 1536 w 2860"/>
              <a:gd name="connsiteY119" fmla="*/ 84 h 1928"/>
              <a:gd name="connsiteX120" fmla="*/ 1510 w 2860"/>
              <a:gd name="connsiteY120" fmla="*/ 52 h 1928"/>
              <a:gd name="connsiteX121" fmla="*/ 1491 w 2860"/>
              <a:gd name="connsiteY121" fmla="*/ 32 h 1928"/>
              <a:gd name="connsiteX122" fmla="*/ 1473 w 2860"/>
              <a:gd name="connsiteY122" fmla="*/ 14 h 1928"/>
              <a:gd name="connsiteX123" fmla="*/ 1452 w 2860"/>
              <a:gd name="connsiteY123" fmla="*/ 8 h 1928"/>
              <a:gd name="connsiteX124" fmla="*/ 1410 w 2860"/>
              <a:gd name="connsiteY124"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66 w 2860"/>
              <a:gd name="connsiteY74" fmla="*/ 1406 h 1928"/>
              <a:gd name="connsiteX75" fmla="*/ 2048 w 2860"/>
              <a:gd name="connsiteY75" fmla="*/ 1360 h 1928"/>
              <a:gd name="connsiteX76" fmla="*/ 2032 w 2860"/>
              <a:gd name="connsiteY76" fmla="*/ 1336 h 1928"/>
              <a:gd name="connsiteX77" fmla="*/ 2014 w 2860"/>
              <a:gd name="connsiteY77" fmla="*/ 1306 h 1928"/>
              <a:gd name="connsiteX78" fmla="*/ 1998 w 2860"/>
              <a:gd name="connsiteY78" fmla="*/ 1266 h 1928"/>
              <a:gd name="connsiteX79" fmla="*/ 1984 w 2860"/>
              <a:gd name="connsiteY79" fmla="*/ 1232 h 1928"/>
              <a:gd name="connsiteX80" fmla="*/ 1970 w 2860"/>
              <a:gd name="connsiteY80" fmla="*/ 1196 h 1928"/>
              <a:gd name="connsiteX81" fmla="*/ 1956 w 2860"/>
              <a:gd name="connsiteY81" fmla="*/ 1160 h 1928"/>
              <a:gd name="connsiteX82" fmla="*/ 1946 w 2860"/>
              <a:gd name="connsiteY82" fmla="*/ 1138 h 1928"/>
              <a:gd name="connsiteX83" fmla="*/ 1940 w 2860"/>
              <a:gd name="connsiteY83" fmla="*/ 1114 h 1928"/>
              <a:gd name="connsiteX84" fmla="*/ 1932 w 2860"/>
              <a:gd name="connsiteY84" fmla="*/ 1090 h 1928"/>
              <a:gd name="connsiteX85" fmla="*/ 1926 w 2860"/>
              <a:gd name="connsiteY85" fmla="*/ 1062 h 1928"/>
              <a:gd name="connsiteX86" fmla="*/ 1914 w 2860"/>
              <a:gd name="connsiteY86" fmla="*/ 1028 h 1928"/>
              <a:gd name="connsiteX87" fmla="*/ 1904 w 2860"/>
              <a:gd name="connsiteY87" fmla="*/ 994 h 1928"/>
              <a:gd name="connsiteX88" fmla="*/ 1888 w 2860"/>
              <a:gd name="connsiteY88" fmla="*/ 946 h 1928"/>
              <a:gd name="connsiteX89" fmla="*/ 1878 w 2860"/>
              <a:gd name="connsiteY89" fmla="*/ 900 h 1928"/>
              <a:gd name="connsiteX90" fmla="*/ 1862 w 2860"/>
              <a:gd name="connsiteY90" fmla="*/ 850 h 1928"/>
              <a:gd name="connsiteX91" fmla="*/ 1854 w 2860"/>
              <a:gd name="connsiteY91" fmla="*/ 810 h 1928"/>
              <a:gd name="connsiteX92" fmla="*/ 1842 w 2860"/>
              <a:gd name="connsiteY92" fmla="*/ 770 h 1928"/>
              <a:gd name="connsiteX93" fmla="*/ 1830 w 2860"/>
              <a:gd name="connsiteY93" fmla="*/ 732 h 1928"/>
              <a:gd name="connsiteX94" fmla="*/ 1814 w 2860"/>
              <a:gd name="connsiteY94" fmla="*/ 692 h 1928"/>
              <a:gd name="connsiteX95" fmla="*/ 1803 w 2860"/>
              <a:gd name="connsiteY95" fmla="*/ 652 h 1928"/>
              <a:gd name="connsiteX96" fmla="*/ 1786 w 2860"/>
              <a:gd name="connsiteY96" fmla="*/ 604 h 1928"/>
              <a:gd name="connsiteX97" fmla="*/ 1773 w 2860"/>
              <a:gd name="connsiteY97" fmla="*/ 556 h 1928"/>
              <a:gd name="connsiteX98" fmla="*/ 1761 w 2860"/>
              <a:gd name="connsiteY98" fmla="*/ 526 h 1928"/>
              <a:gd name="connsiteX99" fmla="*/ 1742 w 2860"/>
              <a:gd name="connsiteY99" fmla="*/ 478 h 1928"/>
              <a:gd name="connsiteX100" fmla="*/ 1725 w 2860"/>
              <a:gd name="connsiteY100" fmla="*/ 442 h 1928"/>
              <a:gd name="connsiteX101" fmla="*/ 1715 w 2860"/>
              <a:gd name="connsiteY101" fmla="*/ 404 h 1928"/>
              <a:gd name="connsiteX102" fmla="*/ 1698 w 2860"/>
              <a:gd name="connsiteY102" fmla="*/ 368 h 1928"/>
              <a:gd name="connsiteX103" fmla="*/ 1692 w 2860"/>
              <a:gd name="connsiteY103" fmla="*/ 354 h 1928"/>
              <a:gd name="connsiteX104" fmla="*/ 1683 w 2860"/>
              <a:gd name="connsiteY104" fmla="*/ 332 h 1928"/>
              <a:gd name="connsiteX105" fmla="*/ 1662 w 2860"/>
              <a:gd name="connsiteY105" fmla="*/ 294 h 1928"/>
              <a:gd name="connsiteX106" fmla="*/ 1647 w 2860"/>
              <a:gd name="connsiteY106" fmla="*/ 260 h 1928"/>
              <a:gd name="connsiteX107" fmla="*/ 1634 w 2860"/>
              <a:gd name="connsiteY107" fmla="*/ 236 h 1928"/>
              <a:gd name="connsiteX108" fmla="*/ 1624 w 2860"/>
              <a:gd name="connsiteY108" fmla="*/ 208 h 1928"/>
              <a:gd name="connsiteX109" fmla="*/ 1596 w 2860"/>
              <a:gd name="connsiteY109" fmla="*/ 168 h 1928"/>
              <a:gd name="connsiteX110" fmla="*/ 1590 w 2860"/>
              <a:gd name="connsiteY110" fmla="*/ 156 h 1928"/>
              <a:gd name="connsiteX111" fmla="*/ 1574 w 2860"/>
              <a:gd name="connsiteY111" fmla="*/ 136 h 1928"/>
              <a:gd name="connsiteX112" fmla="*/ 1582 w 2860"/>
              <a:gd name="connsiteY112" fmla="*/ 144 h 1928"/>
              <a:gd name="connsiteX113" fmla="*/ 1610 w 2860"/>
              <a:gd name="connsiteY113" fmla="*/ 190 h 1928"/>
              <a:gd name="connsiteX114" fmla="*/ 1602 w 2860"/>
              <a:gd name="connsiteY114" fmla="*/ 180 h 1928"/>
              <a:gd name="connsiteX115" fmla="*/ 1608 w 2860"/>
              <a:gd name="connsiteY115" fmla="*/ 182 h 1928"/>
              <a:gd name="connsiteX116" fmla="*/ 1587 w 2860"/>
              <a:gd name="connsiteY116" fmla="*/ 152 h 1928"/>
              <a:gd name="connsiteX117" fmla="*/ 1560 w 2860"/>
              <a:gd name="connsiteY117" fmla="*/ 114 h 1928"/>
              <a:gd name="connsiteX118" fmla="*/ 1536 w 2860"/>
              <a:gd name="connsiteY118" fmla="*/ 84 h 1928"/>
              <a:gd name="connsiteX119" fmla="*/ 1510 w 2860"/>
              <a:gd name="connsiteY119" fmla="*/ 52 h 1928"/>
              <a:gd name="connsiteX120" fmla="*/ 1491 w 2860"/>
              <a:gd name="connsiteY120" fmla="*/ 32 h 1928"/>
              <a:gd name="connsiteX121" fmla="*/ 1473 w 2860"/>
              <a:gd name="connsiteY121" fmla="*/ 14 h 1928"/>
              <a:gd name="connsiteX122" fmla="*/ 1452 w 2860"/>
              <a:gd name="connsiteY122" fmla="*/ 8 h 1928"/>
              <a:gd name="connsiteX123" fmla="*/ 1410 w 2860"/>
              <a:gd name="connsiteY123"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122 w 2860"/>
              <a:gd name="connsiteY72" fmla="*/ 1502 h 1928"/>
              <a:gd name="connsiteX73" fmla="*/ 2084 w 2860"/>
              <a:gd name="connsiteY73" fmla="*/ 1438 h 1928"/>
              <a:gd name="connsiteX74" fmla="*/ 2048 w 2860"/>
              <a:gd name="connsiteY74" fmla="*/ 1360 h 1928"/>
              <a:gd name="connsiteX75" fmla="*/ 2032 w 2860"/>
              <a:gd name="connsiteY75" fmla="*/ 1336 h 1928"/>
              <a:gd name="connsiteX76" fmla="*/ 2014 w 2860"/>
              <a:gd name="connsiteY76" fmla="*/ 1306 h 1928"/>
              <a:gd name="connsiteX77" fmla="*/ 1998 w 2860"/>
              <a:gd name="connsiteY77" fmla="*/ 1266 h 1928"/>
              <a:gd name="connsiteX78" fmla="*/ 1984 w 2860"/>
              <a:gd name="connsiteY78" fmla="*/ 1232 h 1928"/>
              <a:gd name="connsiteX79" fmla="*/ 1970 w 2860"/>
              <a:gd name="connsiteY79" fmla="*/ 1196 h 1928"/>
              <a:gd name="connsiteX80" fmla="*/ 1956 w 2860"/>
              <a:gd name="connsiteY80" fmla="*/ 1160 h 1928"/>
              <a:gd name="connsiteX81" fmla="*/ 1946 w 2860"/>
              <a:gd name="connsiteY81" fmla="*/ 1138 h 1928"/>
              <a:gd name="connsiteX82" fmla="*/ 1940 w 2860"/>
              <a:gd name="connsiteY82" fmla="*/ 1114 h 1928"/>
              <a:gd name="connsiteX83" fmla="*/ 1932 w 2860"/>
              <a:gd name="connsiteY83" fmla="*/ 1090 h 1928"/>
              <a:gd name="connsiteX84" fmla="*/ 1926 w 2860"/>
              <a:gd name="connsiteY84" fmla="*/ 1062 h 1928"/>
              <a:gd name="connsiteX85" fmla="*/ 1914 w 2860"/>
              <a:gd name="connsiteY85" fmla="*/ 1028 h 1928"/>
              <a:gd name="connsiteX86" fmla="*/ 1904 w 2860"/>
              <a:gd name="connsiteY86" fmla="*/ 994 h 1928"/>
              <a:gd name="connsiteX87" fmla="*/ 1888 w 2860"/>
              <a:gd name="connsiteY87" fmla="*/ 946 h 1928"/>
              <a:gd name="connsiteX88" fmla="*/ 1878 w 2860"/>
              <a:gd name="connsiteY88" fmla="*/ 900 h 1928"/>
              <a:gd name="connsiteX89" fmla="*/ 1862 w 2860"/>
              <a:gd name="connsiteY89" fmla="*/ 850 h 1928"/>
              <a:gd name="connsiteX90" fmla="*/ 1854 w 2860"/>
              <a:gd name="connsiteY90" fmla="*/ 810 h 1928"/>
              <a:gd name="connsiteX91" fmla="*/ 1842 w 2860"/>
              <a:gd name="connsiteY91" fmla="*/ 770 h 1928"/>
              <a:gd name="connsiteX92" fmla="*/ 1830 w 2860"/>
              <a:gd name="connsiteY92" fmla="*/ 732 h 1928"/>
              <a:gd name="connsiteX93" fmla="*/ 1814 w 2860"/>
              <a:gd name="connsiteY93" fmla="*/ 692 h 1928"/>
              <a:gd name="connsiteX94" fmla="*/ 1803 w 2860"/>
              <a:gd name="connsiteY94" fmla="*/ 652 h 1928"/>
              <a:gd name="connsiteX95" fmla="*/ 1786 w 2860"/>
              <a:gd name="connsiteY95" fmla="*/ 604 h 1928"/>
              <a:gd name="connsiteX96" fmla="*/ 1773 w 2860"/>
              <a:gd name="connsiteY96" fmla="*/ 556 h 1928"/>
              <a:gd name="connsiteX97" fmla="*/ 1761 w 2860"/>
              <a:gd name="connsiteY97" fmla="*/ 526 h 1928"/>
              <a:gd name="connsiteX98" fmla="*/ 1742 w 2860"/>
              <a:gd name="connsiteY98" fmla="*/ 478 h 1928"/>
              <a:gd name="connsiteX99" fmla="*/ 1725 w 2860"/>
              <a:gd name="connsiteY99" fmla="*/ 442 h 1928"/>
              <a:gd name="connsiteX100" fmla="*/ 1715 w 2860"/>
              <a:gd name="connsiteY100" fmla="*/ 404 h 1928"/>
              <a:gd name="connsiteX101" fmla="*/ 1698 w 2860"/>
              <a:gd name="connsiteY101" fmla="*/ 368 h 1928"/>
              <a:gd name="connsiteX102" fmla="*/ 1692 w 2860"/>
              <a:gd name="connsiteY102" fmla="*/ 354 h 1928"/>
              <a:gd name="connsiteX103" fmla="*/ 1683 w 2860"/>
              <a:gd name="connsiteY103" fmla="*/ 332 h 1928"/>
              <a:gd name="connsiteX104" fmla="*/ 1662 w 2860"/>
              <a:gd name="connsiteY104" fmla="*/ 294 h 1928"/>
              <a:gd name="connsiteX105" fmla="*/ 1647 w 2860"/>
              <a:gd name="connsiteY105" fmla="*/ 260 h 1928"/>
              <a:gd name="connsiteX106" fmla="*/ 1634 w 2860"/>
              <a:gd name="connsiteY106" fmla="*/ 236 h 1928"/>
              <a:gd name="connsiteX107" fmla="*/ 1624 w 2860"/>
              <a:gd name="connsiteY107" fmla="*/ 208 h 1928"/>
              <a:gd name="connsiteX108" fmla="*/ 1596 w 2860"/>
              <a:gd name="connsiteY108" fmla="*/ 168 h 1928"/>
              <a:gd name="connsiteX109" fmla="*/ 1590 w 2860"/>
              <a:gd name="connsiteY109" fmla="*/ 156 h 1928"/>
              <a:gd name="connsiteX110" fmla="*/ 1574 w 2860"/>
              <a:gd name="connsiteY110" fmla="*/ 136 h 1928"/>
              <a:gd name="connsiteX111" fmla="*/ 1582 w 2860"/>
              <a:gd name="connsiteY111" fmla="*/ 144 h 1928"/>
              <a:gd name="connsiteX112" fmla="*/ 1610 w 2860"/>
              <a:gd name="connsiteY112" fmla="*/ 190 h 1928"/>
              <a:gd name="connsiteX113" fmla="*/ 1602 w 2860"/>
              <a:gd name="connsiteY113" fmla="*/ 180 h 1928"/>
              <a:gd name="connsiteX114" fmla="*/ 1608 w 2860"/>
              <a:gd name="connsiteY114" fmla="*/ 182 h 1928"/>
              <a:gd name="connsiteX115" fmla="*/ 1587 w 2860"/>
              <a:gd name="connsiteY115" fmla="*/ 152 h 1928"/>
              <a:gd name="connsiteX116" fmla="*/ 1560 w 2860"/>
              <a:gd name="connsiteY116" fmla="*/ 114 h 1928"/>
              <a:gd name="connsiteX117" fmla="*/ 1536 w 2860"/>
              <a:gd name="connsiteY117" fmla="*/ 84 h 1928"/>
              <a:gd name="connsiteX118" fmla="*/ 1510 w 2860"/>
              <a:gd name="connsiteY118" fmla="*/ 52 h 1928"/>
              <a:gd name="connsiteX119" fmla="*/ 1491 w 2860"/>
              <a:gd name="connsiteY119" fmla="*/ 32 h 1928"/>
              <a:gd name="connsiteX120" fmla="*/ 1473 w 2860"/>
              <a:gd name="connsiteY120" fmla="*/ 14 h 1928"/>
              <a:gd name="connsiteX121" fmla="*/ 1452 w 2860"/>
              <a:gd name="connsiteY121" fmla="*/ 8 h 1928"/>
              <a:gd name="connsiteX122" fmla="*/ 1410 w 2860"/>
              <a:gd name="connsiteY122"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32 w 2860"/>
              <a:gd name="connsiteY74" fmla="*/ 1336 h 1928"/>
              <a:gd name="connsiteX75" fmla="*/ 2014 w 2860"/>
              <a:gd name="connsiteY75" fmla="*/ 1306 h 1928"/>
              <a:gd name="connsiteX76" fmla="*/ 1998 w 2860"/>
              <a:gd name="connsiteY76" fmla="*/ 1266 h 1928"/>
              <a:gd name="connsiteX77" fmla="*/ 1984 w 2860"/>
              <a:gd name="connsiteY77" fmla="*/ 1232 h 1928"/>
              <a:gd name="connsiteX78" fmla="*/ 1970 w 2860"/>
              <a:gd name="connsiteY78" fmla="*/ 1196 h 1928"/>
              <a:gd name="connsiteX79" fmla="*/ 1956 w 2860"/>
              <a:gd name="connsiteY79" fmla="*/ 1160 h 1928"/>
              <a:gd name="connsiteX80" fmla="*/ 1946 w 2860"/>
              <a:gd name="connsiteY80" fmla="*/ 1138 h 1928"/>
              <a:gd name="connsiteX81" fmla="*/ 1940 w 2860"/>
              <a:gd name="connsiteY81" fmla="*/ 1114 h 1928"/>
              <a:gd name="connsiteX82" fmla="*/ 1932 w 2860"/>
              <a:gd name="connsiteY82" fmla="*/ 1090 h 1928"/>
              <a:gd name="connsiteX83" fmla="*/ 1926 w 2860"/>
              <a:gd name="connsiteY83" fmla="*/ 1062 h 1928"/>
              <a:gd name="connsiteX84" fmla="*/ 1914 w 2860"/>
              <a:gd name="connsiteY84" fmla="*/ 1028 h 1928"/>
              <a:gd name="connsiteX85" fmla="*/ 1904 w 2860"/>
              <a:gd name="connsiteY85" fmla="*/ 994 h 1928"/>
              <a:gd name="connsiteX86" fmla="*/ 1888 w 2860"/>
              <a:gd name="connsiteY86" fmla="*/ 946 h 1928"/>
              <a:gd name="connsiteX87" fmla="*/ 1878 w 2860"/>
              <a:gd name="connsiteY87" fmla="*/ 900 h 1928"/>
              <a:gd name="connsiteX88" fmla="*/ 1862 w 2860"/>
              <a:gd name="connsiteY88" fmla="*/ 850 h 1928"/>
              <a:gd name="connsiteX89" fmla="*/ 1854 w 2860"/>
              <a:gd name="connsiteY89" fmla="*/ 810 h 1928"/>
              <a:gd name="connsiteX90" fmla="*/ 1842 w 2860"/>
              <a:gd name="connsiteY90" fmla="*/ 770 h 1928"/>
              <a:gd name="connsiteX91" fmla="*/ 1830 w 2860"/>
              <a:gd name="connsiteY91" fmla="*/ 732 h 1928"/>
              <a:gd name="connsiteX92" fmla="*/ 1814 w 2860"/>
              <a:gd name="connsiteY92" fmla="*/ 692 h 1928"/>
              <a:gd name="connsiteX93" fmla="*/ 1803 w 2860"/>
              <a:gd name="connsiteY93" fmla="*/ 652 h 1928"/>
              <a:gd name="connsiteX94" fmla="*/ 1786 w 2860"/>
              <a:gd name="connsiteY94" fmla="*/ 604 h 1928"/>
              <a:gd name="connsiteX95" fmla="*/ 1773 w 2860"/>
              <a:gd name="connsiteY95" fmla="*/ 556 h 1928"/>
              <a:gd name="connsiteX96" fmla="*/ 1761 w 2860"/>
              <a:gd name="connsiteY96" fmla="*/ 526 h 1928"/>
              <a:gd name="connsiteX97" fmla="*/ 1742 w 2860"/>
              <a:gd name="connsiteY97" fmla="*/ 478 h 1928"/>
              <a:gd name="connsiteX98" fmla="*/ 1725 w 2860"/>
              <a:gd name="connsiteY98" fmla="*/ 442 h 1928"/>
              <a:gd name="connsiteX99" fmla="*/ 1715 w 2860"/>
              <a:gd name="connsiteY99" fmla="*/ 404 h 1928"/>
              <a:gd name="connsiteX100" fmla="*/ 1698 w 2860"/>
              <a:gd name="connsiteY100" fmla="*/ 368 h 1928"/>
              <a:gd name="connsiteX101" fmla="*/ 1692 w 2860"/>
              <a:gd name="connsiteY101" fmla="*/ 354 h 1928"/>
              <a:gd name="connsiteX102" fmla="*/ 1683 w 2860"/>
              <a:gd name="connsiteY102" fmla="*/ 332 h 1928"/>
              <a:gd name="connsiteX103" fmla="*/ 1662 w 2860"/>
              <a:gd name="connsiteY103" fmla="*/ 294 h 1928"/>
              <a:gd name="connsiteX104" fmla="*/ 1647 w 2860"/>
              <a:gd name="connsiteY104" fmla="*/ 260 h 1928"/>
              <a:gd name="connsiteX105" fmla="*/ 1634 w 2860"/>
              <a:gd name="connsiteY105" fmla="*/ 236 h 1928"/>
              <a:gd name="connsiteX106" fmla="*/ 1624 w 2860"/>
              <a:gd name="connsiteY106" fmla="*/ 208 h 1928"/>
              <a:gd name="connsiteX107" fmla="*/ 1596 w 2860"/>
              <a:gd name="connsiteY107" fmla="*/ 168 h 1928"/>
              <a:gd name="connsiteX108" fmla="*/ 1590 w 2860"/>
              <a:gd name="connsiteY108" fmla="*/ 156 h 1928"/>
              <a:gd name="connsiteX109" fmla="*/ 1574 w 2860"/>
              <a:gd name="connsiteY109" fmla="*/ 136 h 1928"/>
              <a:gd name="connsiteX110" fmla="*/ 1582 w 2860"/>
              <a:gd name="connsiteY110" fmla="*/ 144 h 1928"/>
              <a:gd name="connsiteX111" fmla="*/ 1610 w 2860"/>
              <a:gd name="connsiteY111" fmla="*/ 190 h 1928"/>
              <a:gd name="connsiteX112" fmla="*/ 1602 w 2860"/>
              <a:gd name="connsiteY112" fmla="*/ 180 h 1928"/>
              <a:gd name="connsiteX113" fmla="*/ 1608 w 2860"/>
              <a:gd name="connsiteY113" fmla="*/ 182 h 1928"/>
              <a:gd name="connsiteX114" fmla="*/ 1587 w 2860"/>
              <a:gd name="connsiteY114" fmla="*/ 152 h 1928"/>
              <a:gd name="connsiteX115" fmla="*/ 1560 w 2860"/>
              <a:gd name="connsiteY115" fmla="*/ 114 h 1928"/>
              <a:gd name="connsiteX116" fmla="*/ 1536 w 2860"/>
              <a:gd name="connsiteY116" fmla="*/ 84 h 1928"/>
              <a:gd name="connsiteX117" fmla="*/ 1510 w 2860"/>
              <a:gd name="connsiteY117" fmla="*/ 52 h 1928"/>
              <a:gd name="connsiteX118" fmla="*/ 1491 w 2860"/>
              <a:gd name="connsiteY118" fmla="*/ 32 h 1928"/>
              <a:gd name="connsiteX119" fmla="*/ 1473 w 2860"/>
              <a:gd name="connsiteY119" fmla="*/ 14 h 1928"/>
              <a:gd name="connsiteX120" fmla="*/ 1452 w 2860"/>
              <a:gd name="connsiteY120" fmla="*/ 8 h 1928"/>
              <a:gd name="connsiteX121" fmla="*/ 1410 w 2860"/>
              <a:gd name="connsiteY12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2014 w 2860"/>
              <a:gd name="connsiteY74" fmla="*/ 1306 h 1928"/>
              <a:gd name="connsiteX75" fmla="*/ 1998 w 2860"/>
              <a:gd name="connsiteY75" fmla="*/ 1266 h 1928"/>
              <a:gd name="connsiteX76" fmla="*/ 1984 w 2860"/>
              <a:gd name="connsiteY76" fmla="*/ 1232 h 1928"/>
              <a:gd name="connsiteX77" fmla="*/ 1970 w 2860"/>
              <a:gd name="connsiteY77" fmla="*/ 1196 h 1928"/>
              <a:gd name="connsiteX78" fmla="*/ 1956 w 2860"/>
              <a:gd name="connsiteY78" fmla="*/ 1160 h 1928"/>
              <a:gd name="connsiteX79" fmla="*/ 1946 w 2860"/>
              <a:gd name="connsiteY79" fmla="*/ 1138 h 1928"/>
              <a:gd name="connsiteX80" fmla="*/ 1940 w 2860"/>
              <a:gd name="connsiteY80" fmla="*/ 1114 h 1928"/>
              <a:gd name="connsiteX81" fmla="*/ 1932 w 2860"/>
              <a:gd name="connsiteY81" fmla="*/ 1090 h 1928"/>
              <a:gd name="connsiteX82" fmla="*/ 1926 w 2860"/>
              <a:gd name="connsiteY82" fmla="*/ 1062 h 1928"/>
              <a:gd name="connsiteX83" fmla="*/ 1914 w 2860"/>
              <a:gd name="connsiteY83" fmla="*/ 1028 h 1928"/>
              <a:gd name="connsiteX84" fmla="*/ 1904 w 2860"/>
              <a:gd name="connsiteY84" fmla="*/ 994 h 1928"/>
              <a:gd name="connsiteX85" fmla="*/ 1888 w 2860"/>
              <a:gd name="connsiteY85" fmla="*/ 946 h 1928"/>
              <a:gd name="connsiteX86" fmla="*/ 1878 w 2860"/>
              <a:gd name="connsiteY86" fmla="*/ 900 h 1928"/>
              <a:gd name="connsiteX87" fmla="*/ 1862 w 2860"/>
              <a:gd name="connsiteY87" fmla="*/ 850 h 1928"/>
              <a:gd name="connsiteX88" fmla="*/ 1854 w 2860"/>
              <a:gd name="connsiteY88" fmla="*/ 810 h 1928"/>
              <a:gd name="connsiteX89" fmla="*/ 1842 w 2860"/>
              <a:gd name="connsiteY89" fmla="*/ 770 h 1928"/>
              <a:gd name="connsiteX90" fmla="*/ 1830 w 2860"/>
              <a:gd name="connsiteY90" fmla="*/ 732 h 1928"/>
              <a:gd name="connsiteX91" fmla="*/ 1814 w 2860"/>
              <a:gd name="connsiteY91" fmla="*/ 692 h 1928"/>
              <a:gd name="connsiteX92" fmla="*/ 1803 w 2860"/>
              <a:gd name="connsiteY92" fmla="*/ 652 h 1928"/>
              <a:gd name="connsiteX93" fmla="*/ 1786 w 2860"/>
              <a:gd name="connsiteY93" fmla="*/ 604 h 1928"/>
              <a:gd name="connsiteX94" fmla="*/ 1773 w 2860"/>
              <a:gd name="connsiteY94" fmla="*/ 556 h 1928"/>
              <a:gd name="connsiteX95" fmla="*/ 1761 w 2860"/>
              <a:gd name="connsiteY95" fmla="*/ 526 h 1928"/>
              <a:gd name="connsiteX96" fmla="*/ 1742 w 2860"/>
              <a:gd name="connsiteY96" fmla="*/ 478 h 1928"/>
              <a:gd name="connsiteX97" fmla="*/ 1725 w 2860"/>
              <a:gd name="connsiteY97" fmla="*/ 442 h 1928"/>
              <a:gd name="connsiteX98" fmla="*/ 1715 w 2860"/>
              <a:gd name="connsiteY98" fmla="*/ 404 h 1928"/>
              <a:gd name="connsiteX99" fmla="*/ 1698 w 2860"/>
              <a:gd name="connsiteY99" fmla="*/ 368 h 1928"/>
              <a:gd name="connsiteX100" fmla="*/ 1692 w 2860"/>
              <a:gd name="connsiteY100" fmla="*/ 354 h 1928"/>
              <a:gd name="connsiteX101" fmla="*/ 1683 w 2860"/>
              <a:gd name="connsiteY101" fmla="*/ 332 h 1928"/>
              <a:gd name="connsiteX102" fmla="*/ 1662 w 2860"/>
              <a:gd name="connsiteY102" fmla="*/ 294 h 1928"/>
              <a:gd name="connsiteX103" fmla="*/ 1647 w 2860"/>
              <a:gd name="connsiteY103" fmla="*/ 260 h 1928"/>
              <a:gd name="connsiteX104" fmla="*/ 1634 w 2860"/>
              <a:gd name="connsiteY104" fmla="*/ 236 h 1928"/>
              <a:gd name="connsiteX105" fmla="*/ 1624 w 2860"/>
              <a:gd name="connsiteY105" fmla="*/ 208 h 1928"/>
              <a:gd name="connsiteX106" fmla="*/ 1596 w 2860"/>
              <a:gd name="connsiteY106" fmla="*/ 168 h 1928"/>
              <a:gd name="connsiteX107" fmla="*/ 1590 w 2860"/>
              <a:gd name="connsiteY107" fmla="*/ 156 h 1928"/>
              <a:gd name="connsiteX108" fmla="*/ 1574 w 2860"/>
              <a:gd name="connsiteY108" fmla="*/ 136 h 1928"/>
              <a:gd name="connsiteX109" fmla="*/ 1582 w 2860"/>
              <a:gd name="connsiteY109" fmla="*/ 144 h 1928"/>
              <a:gd name="connsiteX110" fmla="*/ 1610 w 2860"/>
              <a:gd name="connsiteY110" fmla="*/ 190 h 1928"/>
              <a:gd name="connsiteX111" fmla="*/ 1602 w 2860"/>
              <a:gd name="connsiteY111" fmla="*/ 180 h 1928"/>
              <a:gd name="connsiteX112" fmla="*/ 1608 w 2860"/>
              <a:gd name="connsiteY112" fmla="*/ 182 h 1928"/>
              <a:gd name="connsiteX113" fmla="*/ 1587 w 2860"/>
              <a:gd name="connsiteY113" fmla="*/ 152 h 1928"/>
              <a:gd name="connsiteX114" fmla="*/ 1560 w 2860"/>
              <a:gd name="connsiteY114" fmla="*/ 114 h 1928"/>
              <a:gd name="connsiteX115" fmla="*/ 1536 w 2860"/>
              <a:gd name="connsiteY115" fmla="*/ 84 h 1928"/>
              <a:gd name="connsiteX116" fmla="*/ 1510 w 2860"/>
              <a:gd name="connsiteY116" fmla="*/ 52 h 1928"/>
              <a:gd name="connsiteX117" fmla="*/ 1491 w 2860"/>
              <a:gd name="connsiteY117" fmla="*/ 32 h 1928"/>
              <a:gd name="connsiteX118" fmla="*/ 1473 w 2860"/>
              <a:gd name="connsiteY118" fmla="*/ 14 h 1928"/>
              <a:gd name="connsiteX119" fmla="*/ 1452 w 2860"/>
              <a:gd name="connsiteY119" fmla="*/ 8 h 1928"/>
              <a:gd name="connsiteX120" fmla="*/ 1410 w 2860"/>
              <a:gd name="connsiteY12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98 w 2860"/>
              <a:gd name="connsiteY74" fmla="*/ 1266 h 1928"/>
              <a:gd name="connsiteX75" fmla="*/ 1984 w 2860"/>
              <a:gd name="connsiteY75" fmla="*/ 1232 h 1928"/>
              <a:gd name="connsiteX76" fmla="*/ 1970 w 2860"/>
              <a:gd name="connsiteY76" fmla="*/ 1196 h 1928"/>
              <a:gd name="connsiteX77" fmla="*/ 1956 w 2860"/>
              <a:gd name="connsiteY77" fmla="*/ 1160 h 1928"/>
              <a:gd name="connsiteX78" fmla="*/ 1946 w 2860"/>
              <a:gd name="connsiteY78" fmla="*/ 1138 h 1928"/>
              <a:gd name="connsiteX79" fmla="*/ 1940 w 2860"/>
              <a:gd name="connsiteY79" fmla="*/ 1114 h 1928"/>
              <a:gd name="connsiteX80" fmla="*/ 1932 w 2860"/>
              <a:gd name="connsiteY80" fmla="*/ 1090 h 1928"/>
              <a:gd name="connsiteX81" fmla="*/ 1926 w 2860"/>
              <a:gd name="connsiteY81" fmla="*/ 1062 h 1928"/>
              <a:gd name="connsiteX82" fmla="*/ 1914 w 2860"/>
              <a:gd name="connsiteY82" fmla="*/ 1028 h 1928"/>
              <a:gd name="connsiteX83" fmla="*/ 1904 w 2860"/>
              <a:gd name="connsiteY83" fmla="*/ 994 h 1928"/>
              <a:gd name="connsiteX84" fmla="*/ 1888 w 2860"/>
              <a:gd name="connsiteY84" fmla="*/ 946 h 1928"/>
              <a:gd name="connsiteX85" fmla="*/ 1878 w 2860"/>
              <a:gd name="connsiteY85" fmla="*/ 900 h 1928"/>
              <a:gd name="connsiteX86" fmla="*/ 1862 w 2860"/>
              <a:gd name="connsiteY86" fmla="*/ 850 h 1928"/>
              <a:gd name="connsiteX87" fmla="*/ 1854 w 2860"/>
              <a:gd name="connsiteY87" fmla="*/ 810 h 1928"/>
              <a:gd name="connsiteX88" fmla="*/ 1842 w 2860"/>
              <a:gd name="connsiteY88" fmla="*/ 770 h 1928"/>
              <a:gd name="connsiteX89" fmla="*/ 1830 w 2860"/>
              <a:gd name="connsiteY89" fmla="*/ 732 h 1928"/>
              <a:gd name="connsiteX90" fmla="*/ 1814 w 2860"/>
              <a:gd name="connsiteY90" fmla="*/ 692 h 1928"/>
              <a:gd name="connsiteX91" fmla="*/ 1803 w 2860"/>
              <a:gd name="connsiteY91" fmla="*/ 652 h 1928"/>
              <a:gd name="connsiteX92" fmla="*/ 1786 w 2860"/>
              <a:gd name="connsiteY92" fmla="*/ 604 h 1928"/>
              <a:gd name="connsiteX93" fmla="*/ 1773 w 2860"/>
              <a:gd name="connsiteY93" fmla="*/ 556 h 1928"/>
              <a:gd name="connsiteX94" fmla="*/ 1761 w 2860"/>
              <a:gd name="connsiteY94" fmla="*/ 526 h 1928"/>
              <a:gd name="connsiteX95" fmla="*/ 1742 w 2860"/>
              <a:gd name="connsiteY95" fmla="*/ 478 h 1928"/>
              <a:gd name="connsiteX96" fmla="*/ 1725 w 2860"/>
              <a:gd name="connsiteY96" fmla="*/ 442 h 1928"/>
              <a:gd name="connsiteX97" fmla="*/ 1715 w 2860"/>
              <a:gd name="connsiteY97" fmla="*/ 404 h 1928"/>
              <a:gd name="connsiteX98" fmla="*/ 1698 w 2860"/>
              <a:gd name="connsiteY98" fmla="*/ 368 h 1928"/>
              <a:gd name="connsiteX99" fmla="*/ 1692 w 2860"/>
              <a:gd name="connsiteY99" fmla="*/ 354 h 1928"/>
              <a:gd name="connsiteX100" fmla="*/ 1683 w 2860"/>
              <a:gd name="connsiteY100" fmla="*/ 332 h 1928"/>
              <a:gd name="connsiteX101" fmla="*/ 1662 w 2860"/>
              <a:gd name="connsiteY101" fmla="*/ 294 h 1928"/>
              <a:gd name="connsiteX102" fmla="*/ 1647 w 2860"/>
              <a:gd name="connsiteY102" fmla="*/ 260 h 1928"/>
              <a:gd name="connsiteX103" fmla="*/ 1634 w 2860"/>
              <a:gd name="connsiteY103" fmla="*/ 236 h 1928"/>
              <a:gd name="connsiteX104" fmla="*/ 1624 w 2860"/>
              <a:gd name="connsiteY104" fmla="*/ 208 h 1928"/>
              <a:gd name="connsiteX105" fmla="*/ 1596 w 2860"/>
              <a:gd name="connsiteY105" fmla="*/ 168 h 1928"/>
              <a:gd name="connsiteX106" fmla="*/ 1590 w 2860"/>
              <a:gd name="connsiteY106" fmla="*/ 156 h 1928"/>
              <a:gd name="connsiteX107" fmla="*/ 1574 w 2860"/>
              <a:gd name="connsiteY107" fmla="*/ 136 h 1928"/>
              <a:gd name="connsiteX108" fmla="*/ 1582 w 2860"/>
              <a:gd name="connsiteY108" fmla="*/ 144 h 1928"/>
              <a:gd name="connsiteX109" fmla="*/ 1610 w 2860"/>
              <a:gd name="connsiteY109" fmla="*/ 190 h 1928"/>
              <a:gd name="connsiteX110" fmla="*/ 1602 w 2860"/>
              <a:gd name="connsiteY110" fmla="*/ 180 h 1928"/>
              <a:gd name="connsiteX111" fmla="*/ 1608 w 2860"/>
              <a:gd name="connsiteY111" fmla="*/ 182 h 1928"/>
              <a:gd name="connsiteX112" fmla="*/ 1587 w 2860"/>
              <a:gd name="connsiteY112" fmla="*/ 152 h 1928"/>
              <a:gd name="connsiteX113" fmla="*/ 1560 w 2860"/>
              <a:gd name="connsiteY113" fmla="*/ 114 h 1928"/>
              <a:gd name="connsiteX114" fmla="*/ 1536 w 2860"/>
              <a:gd name="connsiteY114" fmla="*/ 84 h 1928"/>
              <a:gd name="connsiteX115" fmla="*/ 1510 w 2860"/>
              <a:gd name="connsiteY115" fmla="*/ 52 h 1928"/>
              <a:gd name="connsiteX116" fmla="*/ 1491 w 2860"/>
              <a:gd name="connsiteY116" fmla="*/ 32 h 1928"/>
              <a:gd name="connsiteX117" fmla="*/ 1473 w 2860"/>
              <a:gd name="connsiteY117" fmla="*/ 14 h 1928"/>
              <a:gd name="connsiteX118" fmla="*/ 1452 w 2860"/>
              <a:gd name="connsiteY118" fmla="*/ 8 h 1928"/>
              <a:gd name="connsiteX119" fmla="*/ 1410 w 2860"/>
              <a:gd name="connsiteY11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84 w 2860"/>
              <a:gd name="connsiteY74" fmla="*/ 1232 h 1928"/>
              <a:gd name="connsiteX75" fmla="*/ 1970 w 2860"/>
              <a:gd name="connsiteY75" fmla="*/ 1196 h 1928"/>
              <a:gd name="connsiteX76" fmla="*/ 1956 w 2860"/>
              <a:gd name="connsiteY76" fmla="*/ 1160 h 1928"/>
              <a:gd name="connsiteX77" fmla="*/ 1946 w 2860"/>
              <a:gd name="connsiteY77" fmla="*/ 1138 h 1928"/>
              <a:gd name="connsiteX78" fmla="*/ 1940 w 2860"/>
              <a:gd name="connsiteY78" fmla="*/ 1114 h 1928"/>
              <a:gd name="connsiteX79" fmla="*/ 1932 w 2860"/>
              <a:gd name="connsiteY79" fmla="*/ 1090 h 1928"/>
              <a:gd name="connsiteX80" fmla="*/ 1926 w 2860"/>
              <a:gd name="connsiteY80" fmla="*/ 1062 h 1928"/>
              <a:gd name="connsiteX81" fmla="*/ 1914 w 2860"/>
              <a:gd name="connsiteY81" fmla="*/ 1028 h 1928"/>
              <a:gd name="connsiteX82" fmla="*/ 1904 w 2860"/>
              <a:gd name="connsiteY82" fmla="*/ 994 h 1928"/>
              <a:gd name="connsiteX83" fmla="*/ 1888 w 2860"/>
              <a:gd name="connsiteY83" fmla="*/ 946 h 1928"/>
              <a:gd name="connsiteX84" fmla="*/ 1878 w 2860"/>
              <a:gd name="connsiteY84" fmla="*/ 900 h 1928"/>
              <a:gd name="connsiteX85" fmla="*/ 1862 w 2860"/>
              <a:gd name="connsiteY85" fmla="*/ 850 h 1928"/>
              <a:gd name="connsiteX86" fmla="*/ 1854 w 2860"/>
              <a:gd name="connsiteY86" fmla="*/ 810 h 1928"/>
              <a:gd name="connsiteX87" fmla="*/ 1842 w 2860"/>
              <a:gd name="connsiteY87" fmla="*/ 770 h 1928"/>
              <a:gd name="connsiteX88" fmla="*/ 1830 w 2860"/>
              <a:gd name="connsiteY88" fmla="*/ 732 h 1928"/>
              <a:gd name="connsiteX89" fmla="*/ 1814 w 2860"/>
              <a:gd name="connsiteY89" fmla="*/ 692 h 1928"/>
              <a:gd name="connsiteX90" fmla="*/ 1803 w 2860"/>
              <a:gd name="connsiteY90" fmla="*/ 652 h 1928"/>
              <a:gd name="connsiteX91" fmla="*/ 1786 w 2860"/>
              <a:gd name="connsiteY91" fmla="*/ 604 h 1928"/>
              <a:gd name="connsiteX92" fmla="*/ 1773 w 2860"/>
              <a:gd name="connsiteY92" fmla="*/ 556 h 1928"/>
              <a:gd name="connsiteX93" fmla="*/ 1761 w 2860"/>
              <a:gd name="connsiteY93" fmla="*/ 526 h 1928"/>
              <a:gd name="connsiteX94" fmla="*/ 1742 w 2860"/>
              <a:gd name="connsiteY94" fmla="*/ 478 h 1928"/>
              <a:gd name="connsiteX95" fmla="*/ 1725 w 2860"/>
              <a:gd name="connsiteY95" fmla="*/ 442 h 1928"/>
              <a:gd name="connsiteX96" fmla="*/ 1715 w 2860"/>
              <a:gd name="connsiteY96" fmla="*/ 404 h 1928"/>
              <a:gd name="connsiteX97" fmla="*/ 1698 w 2860"/>
              <a:gd name="connsiteY97" fmla="*/ 368 h 1928"/>
              <a:gd name="connsiteX98" fmla="*/ 1692 w 2860"/>
              <a:gd name="connsiteY98" fmla="*/ 354 h 1928"/>
              <a:gd name="connsiteX99" fmla="*/ 1683 w 2860"/>
              <a:gd name="connsiteY99" fmla="*/ 332 h 1928"/>
              <a:gd name="connsiteX100" fmla="*/ 1662 w 2860"/>
              <a:gd name="connsiteY100" fmla="*/ 294 h 1928"/>
              <a:gd name="connsiteX101" fmla="*/ 1647 w 2860"/>
              <a:gd name="connsiteY101" fmla="*/ 260 h 1928"/>
              <a:gd name="connsiteX102" fmla="*/ 1634 w 2860"/>
              <a:gd name="connsiteY102" fmla="*/ 236 h 1928"/>
              <a:gd name="connsiteX103" fmla="*/ 1624 w 2860"/>
              <a:gd name="connsiteY103" fmla="*/ 208 h 1928"/>
              <a:gd name="connsiteX104" fmla="*/ 1596 w 2860"/>
              <a:gd name="connsiteY104" fmla="*/ 168 h 1928"/>
              <a:gd name="connsiteX105" fmla="*/ 1590 w 2860"/>
              <a:gd name="connsiteY105" fmla="*/ 156 h 1928"/>
              <a:gd name="connsiteX106" fmla="*/ 1574 w 2860"/>
              <a:gd name="connsiteY106" fmla="*/ 136 h 1928"/>
              <a:gd name="connsiteX107" fmla="*/ 1582 w 2860"/>
              <a:gd name="connsiteY107" fmla="*/ 144 h 1928"/>
              <a:gd name="connsiteX108" fmla="*/ 1610 w 2860"/>
              <a:gd name="connsiteY108" fmla="*/ 190 h 1928"/>
              <a:gd name="connsiteX109" fmla="*/ 1602 w 2860"/>
              <a:gd name="connsiteY109" fmla="*/ 180 h 1928"/>
              <a:gd name="connsiteX110" fmla="*/ 1608 w 2860"/>
              <a:gd name="connsiteY110" fmla="*/ 182 h 1928"/>
              <a:gd name="connsiteX111" fmla="*/ 1587 w 2860"/>
              <a:gd name="connsiteY111" fmla="*/ 152 h 1928"/>
              <a:gd name="connsiteX112" fmla="*/ 1560 w 2860"/>
              <a:gd name="connsiteY112" fmla="*/ 114 h 1928"/>
              <a:gd name="connsiteX113" fmla="*/ 1536 w 2860"/>
              <a:gd name="connsiteY113" fmla="*/ 84 h 1928"/>
              <a:gd name="connsiteX114" fmla="*/ 1510 w 2860"/>
              <a:gd name="connsiteY114" fmla="*/ 52 h 1928"/>
              <a:gd name="connsiteX115" fmla="*/ 1491 w 2860"/>
              <a:gd name="connsiteY115" fmla="*/ 32 h 1928"/>
              <a:gd name="connsiteX116" fmla="*/ 1473 w 2860"/>
              <a:gd name="connsiteY116" fmla="*/ 14 h 1928"/>
              <a:gd name="connsiteX117" fmla="*/ 1452 w 2860"/>
              <a:gd name="connsiteY117" fmla="*/ 8 h 1928"/>
              <a:gd name="connsiteX118" fmla="*/ 1410 w 2860"/>
              <a:gd name="connsiteY11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70 w 2860"/>
              <a:gd name="connsiteY74" fmla="*/ 1196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2084 w 2860"/>
              <a:gd name="connsiteY72" fmla="*/ 1438 h 1928"/>
              <a:gd name="connsiteX73" fmla="*/ 2048 w 2860"/>
              <a:gd name="connsiteY73" fmla="*/ 1360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68 w 2860"/>
              <a:gd name="connsiteY74" fmla="*/ 1189 h 1928"/>
              <a:gd name="connsiteX75" fmla="*/ 1956 w 2860"/>
              <a:gd name="connsiteY75" fmla="*/ 1160 h 1928"/>
              <a:gd name="connsiteX76" fmla="*/ 1946 w 2860"/>
              <a:gd name="connsiteY76" fmla="*/ 1138 h 1928"/>
              <a:gd name="connsiteX77" fmla="*/ 1940 w 2860"/>
              <a:gd name="connsiteY77" fmla="*/ 1114 h 1928"/>
              <a:gd name="connsiteX78" fmla="*/ 1932 w 2860"/>
              <a:gd name="connsiteY78" fmla="*/ 1090 h 1928"/>
              <a:gd name="connsiteX79" fmla="*/ 1926 w 2860"/>
              <a:gd name="connsiteY79" fmla="*/ 1062 h 1928"/>
              <a:gd name="connsiteX80" fmla="*/ 1914 w 2860"/>
              <a:gd name="connsiteY80" fmla="*/ 1028 h 1928"/>
              <a:gd name="connsiteX81" fmla="*/ 1904 w 2860"/>
              <a:gd name="connsiteY81" fmla="*/ 994 h 1928"/>
              <a:gd name="connsiteX82" fmla="*/ 1888 w 2860"/>
              <a:gd name="connsiteY82" fmla="*/ 946 h 1928"/>
              <a:gd name="connsiteX83" fmla="*/ 1878 w 2860"/>
              <a:gd name="connsiteY83" fmla="*/ 900 h 1928"/>
              <a:gd name="connsiteX84" fmla="*/ 1862 w 2860"/>
              <a:gd name="connsiteY84" fmla="*/ 850 h 1928"/>
              <a:gd name="connsiteX85" fmla="*/ 1854 w 2860"/>
              <a:gd name="connsiteY85" fmla="*/ 810 h 1928"/>
              <a:gd name="connsiteX86" fmla="*/ 1842 w 2860"/>
              <a:gd name="connsiteY86" fmla="*/ 770 h 1928"/>
              <a:gd name="connsiteX87" fmla="*/ 1830 w 2860"/>
              <a:gd name="connsiteY87" fmla="*/ 732 h 1928"/>
              <a:gd name="connsiteX88" fmla="*/ 1814 w 2860"/>
              <a:gd name="connsiteY88" fmla="*/ 692 h 1928"/>
              <a:gd name="connsiteX89" fmla="*/ 1803 w 2860"/>
              <a:gd name="connsiteY89" fmla="*/ 652 h 1928"/>
              <a:gd name="connsiteX90" fmla="*/ 1786 w 2860"/>
              <a:gd name="connsiteY90" fmla="*/ 604 h 1928"/>
              <a:gd name="connsiteX91" fmla="*/ 1773 w 2860"/>
              <a:gd name="connsiteY91" fmla="*/ 556 h 1928"/>
              <a:gd name="connsiteX92" fmla="*/ 1761 w 2860"/>
              <a:gd name="connsiteY92" fmla="*/ 526 h 1928"/>
              <a:gd name="connsiteX93" fmla="*/ 1742 w 2860"/>
              <a:gd name="connsiteY93" fmla="*/ 478 h 1928"/>
              <a:gd name="connsiteX94" fmla="*/ 1725 w 2860"/>
              <a:gd name="connsiteY94" fmla="*/ 442 h 1928"/>
              <a:gd name="connsiteX95" fmla="*/ 1715 w 2860"/>
              <a:gd name="connsiteY95" fmla="*/ 404 h 1928"/>
              <a:gd name="connsiteX96" fmla="*/ 1698 w 2860"/>
              <a:gd name="connsiteY96" fmla="*/ 368 h 1928"/>
              <a:gd name="connsiteX97" fmla="*/ 1692 w 2860"/>
              <a:gd name="connsiteY97" fmla="*/ 354 h 1928"/>
              <a:gd name="connsiteX98" fmla="*/ 1683 w 2860"/>
              <a:gd name="connsiteY98" fmla="*/ 332 h 1928"/>
              <a:gd name="connsiteX99" fmla="*/ 1662 w 2860"/>
              <a:gd name="connsiteY99" fmla="*/ 294 h 1928"/>
              <a:gd name="connsiteX100" fmla="*/ 1647 w 2860"/>
              <a:gd name="connsiteY100" fmla="*/ 260 h 1928"/>
              <a:gd name="connsiteX101" fmla="*/ 1634 w 2860"/>
              <a:gd name="connsiteY101" fmla="*/ 236 h 1928"/>
              <a:gd name="connsiteX102" fmla="*/ 1624 w 2860"/>
              <a:gd name="connsiteY102" fmla="*/ 208 h 1928"/>
              <a:gd name="connsiteX103" fmla="*/ 1596 w 2860"/>
              <a:gd name="connsiteY103" fmla="*/ 168 h 1928"/>
              <a:gd name="connsiteX104" fmla="*/ 1590 w 2860"/>
              <a:gd name="connsiteY104" fmla="*/ 156 h 1928"/>
              <a:gd name="connsiteX105" fmla="*/ 1574 w 2860"/>
              <a:gd name="connsiteY105" fmla="*/ 136 h 1928"/>
              <a:gd name="connsiteX106" fmla="*/ 1582 w 2860"/>
              <a:gd name="connsiteY106" fmla="*/ 144 h 1928"/>
              <a:gd name="connsiteX107" fmla="*/ 1610 w 2860"/>
              <a:gd name="connsiteY107" fmla="*/ 190 h 1928"/>
              <a:gd name="connsiteX108" fmla="*/ 1602 w 2860"/>
              <a:gd name="connsiteY108" fmla="*/ 180 h 1928"/>
              <a:gd name="connsiteX109" fmla="*/ 1608 w 2860"/>
              <a:gd name="connsiteY109" fmla="*/ 182 h 1928"/>
              <a:gd name="connsiteX110" fmla="*/ 1587 w 2860"/>
              <a:gd name="connsiteY110" fmla="*/ 152 h 1928"/>
              <a:gd name="connsiteX111" fmla="*/ 1560 w 2860"/>
              <a:gd name="connsiteY111" fmla="*/ 114 h 1928"/>
              <a:gd name="connsiteX112" fmla="*/ 1536 w 2860"/>
              <a:gd name="connsiteY112" fmla="*/ 84 h 1928"/>
              <a:gd name="connsiteX113" fmla="*/ 1510 w 2860"/>
              <a:gd name="connsiteY113" fmla="*/ 52 h 1928"/>
              <a:gd name="connsiteX114" fmla="*/ 1491 w 2860"/>
              <a:gd name="connsiteY114" fmla="*/ 32 h 1928"/>
              <a:gd name="connsiteX115" fmla="*/ 1473 w 2860"/>
              <a:gd name="connsiteY115" fmla="*/ 14 h 1928"/>
              <a:gd name="connsiteX116" fmla="*/ 1452 w 2860"/>
              <a:gd name="connsiteY116" fmla="*/ 8 h 1928"/>
              <a:gd name="connsiteX117" fmla="*/ 1410 w 2860"/>
              <a:gd name="connsiteY117"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6 w 2860"/>
              <a:gd name="connsiteY75" fmla="*/ 1138 h 1928"/>
              <a:gd name="connsiteX76" fmla="*/ 1940 w 2860"/>
              <a:gd name="connsiteY76" fmla="*/ 1114 h 1928"/>
              <a:gd name="connsiteX77" fmla="*/ 1932 w 2860"/>
              <a:gd name="connsiteY77" fmla="*/ 1090 h 1928"/>
              <a:gd name="connsiteX78" fmla="*/ 1926 w 2860"/>
              <a:gd name="connsiteY78" fmla="*/ 1062 h 1928"/>
              <a:gd name="connsiteX79" fmla="*/ 1914 w 2860"/>
              <a:gd name="connsiteY79" fmla="*/ 1028 h 1928"/>
              <a:gd name="connsiteX80" fmla="*/ 1904 w 2860"/>
              <a:gd name="connsiteY80" fmla="*/ 994 h 1928"/>
              <a:gd name="connsiteX81" fmla="*/ 1888 w 2860"/>
              <a:gd name="connsiteY81" fmla="*/ 946 h 1928"/>
              <a:gd name="connsiteX82" fmla="*/ 1878 w 2860"/>
              <a:gd name="connsiteY82" fmla="*/ 900 h 1928"/>
              <a:gd name="connsiteX83" fmla="*/ 1862 w 2860"/>
              <a:gd name="connsiteY83" fmla="*/ 850 h 1928"/>
              <a:gd name="connsiteX84" fmla="*/ 1854 w 2860"/>
              <a:gd name="connsiteY84" fmla="*/ 810 h 1928"/>
              <a:gd name="connsiteX85" fmla="*/ 1842 w 2860"/>
              <a:gd name="connsiteY85" fmla="*/ 770 h 1928"/>
              <a:gd name="connsiteX86" fmla="*/ 1830 w 2860"/>
              <a:gd name="connsiteY86" fmla="*/ 732 h 1928"/>
              <a:gd name="connsiteX87" fmla="*/ 1814 w 2860"/>
              <a:gd name="connsiteY87" fmla="*/ 692 h 1928"/>
              <a:gd name="connsiteX88" fmla="*/ 1803 w 2860"/>
              <a:gd name="connsiteY88" fmla="*/ 652 h 1928"/>
              <a:gd name="connsiteX89" fmla="*/ 1786 w 2860"/>
              <a:gd name="connsiteY89" fmla="*/ 604 h 1928"/>
              <a:gd name="connsiteX90" fmla="*/ 1773 w 2860"/>
              <a:gd name="connsiteY90" fmla="*/ 556 h 1928"/>
              <a:gd name="connsiteX91" fmla="*/ 1761 w 2860"/>
              <a:gd name="connsiteY91" fmla="*/ 526 h 1928"/>
              <a:gd name="connsiteX92" fmla="*/ 1742 w 2860"/>
              <a:gd name="connsiteY92" fmla="*/ 478 h 1928"/>
              <a:gd name="connsiteX93" fmla="*/ 1725 w 2860"/>
              <a:gd name="connsiteY93" fmla="*/ 442 h 1928"/>
              <a:gd name="connsiteX94" fmla="*/ 1715 w 2860"/>
              <a:gd name="connsiteY94" fmla="*/ 404 h 1928"/>
              <a:gd name="connsiteX95" fmla="*/ 1698 w 2860"/>
              <a:gd name="connsiteY95" fmla="*/ 368 h 1928"/>
              <a:gd name="connsiteX96" fmla="*/ 1692 w 2860"/>
              <a:gd name="connsiteY96" fmla="*/ 354 h 1928"/>
              <a:gd name="connsiteX97" fmla="*/ 1683 w 2860"/>
              <a:gd name="connsiteY97" fmla="*/ 332 h 1928"/>
              <a:gd name="connsiteX98" fmla="*/ 1662 w 2860"/>
              <a:gd name="connsiteY98" fmla="*/ 294 h 1928"/>
              <a:gd name="connsiteX99" fmla="*/ 1647 w 2860"/>
              <a:gd name="connsiteY99" fmla="*/ 260 h 1928"/>
              <a:gd name="connsiteX100" fmla="*/ 1634 w 2860"/>
              <a:gd name="connsiteY100" fmla="*/ 236 h 1928"/>
              <a:gd name="connsiteX101" fmla="*/ 1624 w 2860"/>
              <a:gd name="connsiteY101" fmla="*/ 208 h 1928"/>
              <a:gd name="connsiteX102" fmla="*/ 1596 w 2860"/>
              <a:gd name="connsiteY102" fmla="*/ 168 h 1928"/>
              <a:gd name="connsiteX103" fmla="*/ 1590 w 2860"/>
              <a:gd name="connsiteY103" fmla="*/ 156 h 1928"/>
              <a:gd name="connsiteX104" fmla="*/ 1574 w 2860"/>
              <a:gd name="connsiteY104" fmla="*/ 136 h 1928"/>
              <a:gd name="connsiteX105" fmla="*/ 1582 w 2860"/>
              <a:gd name="connsiteY105" fmla="*/ 144 h 1928"/>
              <a:gd name="connsiteX106" fmla="*/ 1610 w 2860"/>
              <a:gd name="connsiteY106" fmla="*/ 190 h 1928"/>
              <a:gd name="connsiteX107" fmla="*/ 1602 w 2860"/>
              <a:gd name="connsiteY107" fmla="*/ 180 h 1928"/>
              <a:gd name="connsiteX108" fmla="*/ 1608 w 2860"/>
              <a:gd name="connsiteY108" fmla="*/ 182 h 1928"/>
              <a:gd name="connsiteX109" fmla="*/ 1587 w 2860"/>
              <a:gd name="connsiteY109" fmla="*/ 152 h 1928"/>
              <a:gd name="connsiteX110" fmla="*/ 1560 w 2860"/>
              <a:gd name="connsiteY110" fmla="*/ 114 h 1928"/>
              <a:gd name="connsiteX111" fmla="*/ 1536 w 2860"/>
              <a:gd name="connsiteY111" fmla="*/ 84 h 1928"/>
              <a:gd name="connsiteX112" fmla="*/ 1510 w 2860"/>
              <a:gd name="connsiteY112" fmla="*/ 52 h 1928"/>
              <a:gd name="connsiteX113" fmla="*/ 1491 w 2860"/>
              <a:gd name="connsiteY113" fmla="*/ 32 h 1928"/>
              <a:gd name="connsiteX114" fmla="*/ 1473 w 2860"/>
              <a:gd name="connsiteY114" fmla="*/ 14 h 1928"/>
              <a:gd name="connsiteX115" fmla="*/ 1452 w 2860"/>
              <a:gd name="connsiteY115" fmla="*/ 8 h 1928"/>
              <a:gd name="connsiteX116" fmla="*/ 1410 w 2860"/>
              <a:gd name="connsiteY116"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32 w 2860"/>
              <a:gd name="connsiteY76" fmla="*/ 1090 h 1928"/>
              <a:gd name="connsiteX77" fmla="*/ 1926 w 2860"/>
              <a:gd name="connsiteY77" fmla="*/ 1062 h 1928"/>
              <a:gd name="connsiteX78" fmla="*/ 1914 w 2860"/>
              <a:gd name="connsiteY78" fmla="*/ 1028 h 1928"/>
              <a:gd name="connsiteX79" fmla="*/ 1904 w 2860"/>
              <a:gd name="connsiteY79" fmla="*/ 994 h 1928"/>
              <a:gd name="connsiteX80" fmla="*/ 1888 w 2860"/>
              <a:gd name="connsiteY80" fmla="*/ 946 h 1928"/>
              <a:gd name="connsiteX81" fmla="*/ 1878 w 2860"/>
              <a:gd name="connsiteY81" fmla="*/ 900 h 1928"/>
              <a:gd name="connsiteX82" fmla="*/ 1862 w 2860"/>
              <a:gd name="connsiteY82" fmla="*/ 850 h 1928"/>
              <a:gd name="connsiteX83" fmla="*/ 1854 w 2860"/>
              <a:gd name="connsiteY83" fmla="*/ 810 h 1928"/>
              <a:gd name="connsiteX84" fmla="*/ 1842 w 2860"/>
              <a:gd name="connsiteY84" fmla="*/ 770 h 1928"/>
              <a:gd name="connsiteX85" fmla="*/ 1830 w 2860"/>
              <a:gd name="connsiteY85" fmla="*/ 732 h 1928"/>
              <a:gd name="connsiteX86" fmla="*/ 1814 w 2860"/>
              <a:gd name="connsiteY86" fmla="*/ 692 h 1928"/>
              <a:gd name="connsiteX87" fmla="*/ 1803 w 2860"/>
              <a:gd name="connsiteY87" fmla="*/ 652 h 1928"/>
              <a:gd name="connsiteX88" fmla="*/ 1786 w 2860"/>
              <a:gd name="connsiteY88" fmla="*/ 604 h 1928"/>
              <a:gd name="connsiteX89" fmla="*/ 1773 w 2860"/>
              <a:gd name="connsiteY89" fmla="*/ 556 h 1928"/>
              <a:gd name="connsiteX90" fmla="*/ 1761 w 2860"/>
              <a:gd name="connsiteY90" fmla="*/ 526 h 1928"/>
              <a:gd name="connsiteX91" fmla="*/ 1742 w 2860"/>
              <a:gd name="connsiteY91" fmla="*/ 478 h 1928"/>
              <a:gd name="connsiteX92" fmla="*/ 1725 w 2860"/>
              <a:gd name="connsiteY92" fmla="*/ 442 h 1928"/>
              <a:gd name="connsiteX93" fmla="*/ 1715 w 2860"/>
              <a:gd name="connsiteY93" fmla="*/ 404 h 1928"/>
              <a:gd name="connsiteX94" fmla="*/ 1698 w 2860"/>
              <a:gd name="connsiteY94" fmla="*/ 368 h 1928"/>
              <a:gd name="connsiteX95" fmla="*/ 1692 w 2860"/>
              <a:gd name="connsiteY95" fmla="*/ 354 h 1928"/>
              <a:gd name="connsiteX96" fmla="*/ 1683 w 2860"/>
              <a:gd name="connsiteY96" fmla="*/ 332 h 1928"/>
              <a:gd name="connsiteX97" fmla="*/ 1662 w 2860"/>
              <a:gd name="connsiteY97" fmla="*/ 294 h 1928"/>
              <a:gd name="connsiteX98" fmla="*/ 1647 w 2860"/>
              <a:gd name="connsiteY98" fmla="*/ 260 h 1928"/>
              <a:gd name="connsiteX99" fmla="*/ 1634 w 2860"/>
              <a:gd name="connsiteY99" fmla="*/ 236 h 1928"/>
              <a:gd name="connsiteX100" fmla="*/ 1624 w 2860"/>
              <a:gd name="connsiteY100" fmla="*/ 208 h 1928"/>
              <a:gd name="connsiteX101" fmla="*/ 1596 w 2860"/>
              <a:gd name="connsiteY101" fmla="*/ 168 h 1928"/>
              <a:gd name="connsiteX102" fmla="*/ 1590 w 2860"/>
              <a:gd name="connsiteY102" fmla="*/ 156 h 1928"/>
              <a:gd name="connsiteX103" fmla="*/ 1574 w 2860"/>
              <a:gd name="connsiteY103" fmla="*/ 136 h 1928"/>
              <a:gd name="connsiteX104" fmla="*/ 1582 w 2860"/>
              <a:gd name="connsiteY104" fmla="*/ 144 h 1928"/>
              <a:gd name="connsiteX105" fmla="*/ 1610 w 2860"/>
              <a:gd name="connsiteY105" fmla="*/ 190 h 1928"/>
              <a:gd name="connsiteX106" fmla="*/ 1602 w 2860"/>
              <a:gd name="connsiteY106" fmla="*/ 180 h 1928"/>
              <a:gd name="connsiteX107" fmla="*/ 1608 w 2860"/>
              <a:gd name="connsiteY107" fmla="*/ 182 h 1928"/>
              <a:gd name="connsiteX108" fmla="*/ 1587 w 2860"/>
              <a:gd name="connsiteY108" fmla="*/ 152 h 1928"/>
              <a:gd name="connsiteX109" fmla="*/ 1560 w 2860"/>
              <a:gd name="connsiteY109" fmla="*/ 114 h 1928"/>
              <a:gd name="connsiteX110" fmla="*/ 1536 w 2860"/>
              <a:gd name="connsiteY110" fmla="*/ 84 h 1928"/>
              <a:gd name="connsiteX111" fmla="*/ 1510 w 2860"/>
              <a:gd name="connsiteY111" fmla="*/ 52 h 1928"/>
              <a:gd name="connsiteX112" fmla="*/ 1491 w 2860"/>
              <a:gd name="connsiteY112" fmla="*/ 32 h 1928"/>
              <a:gd name="connsiteX113" fmla="*/ 1473 w 2860"/>
              <a:gd name="connsiteY113" fmla="*/ 14 h 1928"/>
              <a:gd name="connsiteX114" fmla="*/ 1452 w 2860"/>
              <a:gd name="connsiteY114" fmla="*/ 8 h 1928"/>
              <a:gd name="connsiteX115" fmla="*/ 1410 w 2860"/>
              <a:gd name="connsiteY115"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14 w 2860"/>
              <a:gd name="connsiteY77" fmla="*/ 1028 h 1928"/>
              <a:gd name="connsiteX78" fmla="*/ 1904 w 2860"/>
              <a:gd name="connsiteY78" fmla="*/ 994 h 1928"/>
              <a:gd name="connsiteX79" fmla="*/ 1888 w 2860"/>
              <a:gd name="connsiteY79" fmla="*/ 946 h 1928"/>
              <a:gd name="connsiteX80" fmla="*/ 1878 w 2860"/>
              <a:gd name="connsiteY80" fmla="*/ 900 h 1928"/>
              <a:gd name="connsiteX81" fmla="*/ 1862 w 2860"/>
              <a:gd name="connsiteY81" fmla="*/ 850 h 1928"/>
              <a:gd name="connsiteX82" fmla="*/ 1854 w 2860"/>
              <a:gd name="connsiteY82" fmla="*/ 810 h 1928"/>
              <a:gd name="connsiteX83" fmla="*/ 1842 w 2860"/>
              <a:gd name="connsiteY83" fmla="*/ 770 h 1928"/>
              <a:gd name="connsiteX84" fmla="*/ 1830 w 2860"/>
              <a:gd name="connsiteY84" fmla="*/ 732 h 1928"/>
              <a:gd name="connsiteX85" fmla="*/ 1814 w 2860"/>
              <a:gd name="connsiteY85" fmla="*/ 692 h 1928"/>
              <a:gd name="connsiteX86" fmla="*/ 1803 w 2860"/>
              <a:gd name="connsiteY86" fmla="*/ 652 h 1928"/>
              <a:gd name="connsiteX87" fmla="*/ 1786 w 2860"/>
              <a:gd name="connsiteY87" fmla="*/ 604 h 1928"/>
              <a:gd name="connsiteX88" fmla="*/ 1773 w 2860"/>
              <a:gd name="connsiteY88" fmla="*/ 556 h 1928"/>
              <a:gd name="connsiteX89" fmla="*/ 1761 w 2860"/>
              <a:gd name="connsiteY89" fmla="*/ 526 h 1928"/>
              <a:gd name="connsiteX90" fmla="*/ 1742 w 2860"/>
              <a:gd name="connsiteY90" fmla="*/ 478 h 1928"/>
              <a:gd name="connsiteX91" fmla="*/ 1725 w 2860"/>
              <a:gd name="connsiteY91" fmla="*/ 442 h 1928"/>
              <a:gd name="connsiteX92" fmla="*/ 1715 w 2860"/>
              <a:gd name="connsiteY92" fmla="*/ 404 h 1928"/>
              <a:gd name="connsiteX93" fmla="*/ 1698 w 2860"/>
              <a:gd name="connsiteY93" fmla="*/ 368 h 1928"/>
              <a:gd name="connsiteX94" fmla="*/ 1692 w 2860"/>
              <a:gd name="connsiteY94" fmla="*/ 354 h 1928"/>
              <a:gd name="connsiteX95" fmla="*/ 1683 w 2860"/>
              <a:gd name="connsiteY95" fmla="*/ 332 h 1928"/>
              <a:gd name="connsiteX96" fmla="*/ 1662 w 2860"/>
              <a:gd name="connsiteY96" fmla="*/ 294 h 1928"/>
              <a:gd name="connsiteX97" fmla="*/ 1647 w 2860"/>
              <a:gd name="connsiteY97" fmla="*/ 260 h 1928"/>
              <a:gd name="connsiteX98" fmla="*/ 1634 w 2860"/>
              <a:gd name="connsiteY98" fmla="*/ 236 h 1928"/>
              <a:gd name="connsiteX99" fmla="*/ 1624 w 2860"/>
              <a:gd name="connsiteY99" fmla="*/ 208 h 1928"/>
              <a:gd name="connsiteX100" fmla="*/ 1596 w 2860"/>
              <a:gd name="connsiteY100" fmla="*/ 168 h 1928"/>
              <a:gd name="connsiteX101" fmla="*/ 1590 w 2860"/>
              <a:gd name="connsiteY101" fmla="*/ 156 h 1928"/>
              <a:gd name="connsiteX102" fmla="*/ 1574 w 2860"/>
              <a:gd name="connsiteY102" fmla="*/ 136 h 1928"/>
              <a:gd name="connsiteX103" fmla="*/ 1582 w 2860"/>
              <a:gd name="connsiteY103" fmla="*/ 144 h 1928"/>
              <a:gd name="connsiteX104" fmla="*/ 1610 w 2860"/>
              <a:gd name="connsiteY104" fmla="*/ 190 h 1928"/>
              <a:gd name="connsiteX105" fmla="*/ 1602 w 2860"/>
              <a:gd name="connsiteY105" fmla="*/ 180 h 1928"/>
              <a:gd name="connsiteX106" fmla="*/ 1608 w 2860"/>
              <a:gd name="connsiteY106" fmla="*/ 182 h 1928"/>
              <a:gd name="connsiteX107" fmla="*/ 1587 w 2860"/>
              <a:gd name="connsiteY107" fmla="*/ 152 h 1928"/>
              <a:gd name="connsiteX108" fmla="*/ 1560 w 2860"/>
              <a:gd name="connsiteY108" fmla="*/ 114 h 1928"/>
              <a:gd name="connsiteX109" fmla="*/ 1536 w 2860"/>
              <a:gd name="connsiteY109" fmla="*/ 84 h 1928"/>
              <a:gd name="connsiteX110" fmla="*/ 1510 w 2860"/>
              <a:gd name="connsiteY110" fmla="*/ 52 h 1928"/>
              <a:gd name="connsiteX111" fmla="*/ 1491 w 2860"/>
              <a:gd name="connsiteY111" fmla="*/ 32 h 1928"/>
              <a:gd name="connsiteX112" fmla="*/ 1473 w 2860"/>
              <a:gd name="connsiteY112" fmla="*/ 14 h 1928"/>
              <a:gd name="connsiteX113" fmla="*/ 1452 w 2860"/>
              <a:gd name="connsiteY113" fmla="*/ 8 h 1928"/>
              <a:gd name="connsiteX114" fmla="*/ 1410 w 2860"/>
              <a:gd name="connsiteY114"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2084 w 2860"/>
              <a:gd name="connsiteY73" fmla="*/ 1438 h 1928"/>
              <a:gd name="connsiteX74" fmla="*/ 1956 w 2860"/>
              <a:gd name="connsiteY74" fmla="*/ 1160 h 1928"/>
              <a:gd name="connsiteX75" fmla="*/ 1940 w 2860"/>
              <a:gd name="connsiteY75" fmla="*/ 1114 h 1928"/>
              <a:gd name="connsiteX76" fmla="*/ 1926 w 2860"/>
              <a:gd name="connsiteY76" fmla="*/ 1062 h 1928"/>
              <a:gd name="connsiteX77" fmla="*/ 1904 w 2860"/>
              <a:gd name="connsiteY77" fmla="*/ 994 h 1928"/>
              <a:gd name="connsiteX78" fmla="*/ 1888 w 2860"/>
              <a:gd name="connsiteY78" fmla="*/ 946 h 1928"/>
              <a:gd name="connsiteX79" fmla="*/ 1878 w 2860"/>
              <a:gd name="connsiteY79" fmla="*/ 900 h 1928"/>
              <a:gd name="connsiteX80" fmla="*/ 1862 w 2860"/>
              <a:gd name="connsiteY80" fmla="*/ 850 h 1928"/>
              <a:gd name="connsiteX81" fmla="*/ 1854 w 2860"/>
              <a:gd name="connsiteY81" fmla="*/ 810 h 1928"/>
              <a:gd name="connsiteX82" fmla="*/ 1842 w 2860"/>
              <a:gd name="connsiteY82" fmla="*/ 770 h 1928"/>
              <a:gd name="connsiteX83" fmla="*/ 1830 w 2860"/>
              <a:gd name="connsiteY83" fmla="*/ 732 h 1928"/>
              <a:gd name="connsiteX84" fmla="*/ 1814 w 2860"/>
              <a:gd name="connsiteY84" fmla="*/ 692 h 1928"/>
              <a:gd name="connsiteX85" fmla="*/ 1803 w 2860"/>
              <a:gd name="connsiteY85" fmla="*/ 652 h 1928"/>
              <a:gd name="connsiteX86" fmla="*/ 1786 w 2860"/>
              <a:gd name="connsiteY86" fmla="*/ 604 h 1928"/>
              <a:gd name="connsiteX87" fmla="*/ 1773 w 2860"/>
              <a:gd name="connsiteY87" fmla="*/ 556 h 1928"/>
              <a:gd name="connsiteX88" fmla="*/ 1761 w 2860"/>
              <a:gd name="connsiteY88" fmla="*/ 526 h 1928"/>
              <a:gd name="connsiteX89" fmla="*/ 1742 w 2860"/>
              <a:gd name="connsiteY89" fmla="*/ 478 h 1928"/>
              <a:gd name="connsiteX90" fmla="*/ 1725 w 2860"/>
              <a:gd name="connsiteY90" fmla="*/ 442 h 1928"/>
              <a:gd name="connsiteX91" fmla="*/ 1715 w 2860"/>
              <a:gd name="connsiteY91" fmla="*/ 404 h 1928"/>
              <a:gd name="connsiteX92" fmla="*/ 1698 w 2860"/>
              <a:gd name="connsiteY92" fmla="*/ 368 h 1928"/>
              <a:gd name="connsiteX93" fmla="*/ 1692 w 2860"/>
              <a:gd name="connsiteY93" fmla="*/ 354 h 1928"/>
              <a:gd name="connsiteX94" fmla="*/ 1683 w 2860"/>
              <a:gd name="connsiteY94" fmla="*/ 332 h 1928"/>
              <a:gd name="connsiteX95" fmla="*/ 1662 w 2860"/>
              <a:gd name="connsiteY95" fmla="*/ 294 h 1928"/>
              <a:gd name="connsiteX96" fmla="*/ 1647 w 2860"/>
              <a:gd name="connsiteY96" fmla="*/ 260 h 1928"/>
              <a:gd name="connsiteX97" fmla="*/ 1634 w 2860"/>
              <a:gd name="connsiteY97" fmla="*/ 236 h 1928"/>
              <a:gd name="connsiteX98" fmla="*/ 1624 w 2860"/>
              <a:gd name="connsiteY98" fmla="*/ 208 h 1928"/>
              <a:gd name="connsiteX99" fmla="*/ 1596 w 2860"/>
              <a:gd name="connsiteY99" fmla="*/ 168 h 1928"/>
              <a:gd name="connsiteX100" fmla="*/ 1590 w 2860"/>
              <a:gd name="connsiteY100" fmla="*/ 156 h 1928"/>
              <a:gd name="connsiteX101" fmla="*/ 1574 w 2860"/>
              <a:gd name="connsiteY101" fmla="*/ 136 h 1928"/>
              <a:gd name="connsiteX102" fmla="*/ 1582 w 2860"/>
              <a:gd name="connsiteY102" fmla="*/ 144 h 1928"/>
              <a:gd name="connsiteX103" fmla="*/ 1610 w 2860"/>
              <a:gd name="connsiteY103" fmla="*/ 190 h 1928"/>
              <a:gd name="connsiteX104" fmla="*/ 1602 w 2860"/>
              <a:gd name="connsiteY104" fmla="*/ 180 h 1928"/>
              <a:gd name="connsiteX105" fmla="*/ 1608 w 2860"/>
              <a:gd name="connsiteY105" fmla="*/ 182 h 1928"/>
              <a:gd name="connsiteX106" fmla="*/ 1587 w 2860"/>
              <a:gd name="connsiteY106" fmla="*/ 152 h 1928"/>
              <a:gd name="connsiteX107" fmla="*/ 1560 w 2860"/>
              <a:gd name="connsiteY107" fmla="*/ 114 h 1928"/>
              <a:gd name="connsiteX108" fmla="*/ 1536 w 2860"/>
              <a:gd name="connsiteY108" fmla="*/ 84 h 1928"/>
              <a:gd name="connsiteX109" fmla="*/ 1510 w 2860"/>
              <a:gd name="connsiteY109" fmla="*/ 52 h 1928"/>
              <a:gd name="connsiteX110" fmla="*/ 1491 w 2860"/>
              <a:gd name="connsiteY110" fmla="*/ 32 h 1928"/>
              <a:gd name="connsiteX111" fmla="*/ 1473 w 2860"/>
              <a:gd name="connsiteY111" fmla="*/ 14 h 1928"/>
              <a:gd name="connsiteX112" fmla="*/ 1452 w 2860"/>
              <a:gd name="connsiteY112" fmla="*/ 8 h 1928"/>
              <a:gd name="connsiteX113" fmla="*/ 1410 w 2860"/>
              <a:gd name="connsiteY113" fmla="*/ 2 h 1928"/>
              <a:gd name="connsiteX0" fmla="*/ 1430 w 2860"/>
              <a:gd name="connsiteY0" fmla="*/ 0 h 1928"/>
              <a:gd name="connsiteX1" fmla="*/ 1980 w 2860"/>
              <a:gd name="connsiteY1" fmla="*/ 1207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0 h 1928"/>
              <a:gd name="connsiteX1" fmla="*/ 1410 w 2860"/>
              <a:gd name="connsiteY1" fmla="*/ 685 h 1928"/>
              <a:gd name="connsiteX2" fmla="*/ 1387 w 2860"/>
              <a:gd name="connsiteY2" fmla="*/ 4 h 1928"/>
              <a:gd name="connsiteX3" fmla="*/ 1355 w 2860"/>
              <a:gd name="connsiteY3" fmla="*/ 16 h 1928"/>
              <a:gd name="connsiteX4" fmla="*/ 1319 w 2860"/>
              <a:gd name="connsiteY4" fmla="*/ 40 h 1928"/>
              <a:gd name="connsiteX5" fmla="*/ 1292 w 2860"/>
              <a:gd name="connsiteY5" fmla="*/ 68 h 1928"/>
              <a:gd name="connsiteX6" fmla="*/ 1263 w 2860"/>
              <a:gd name="connsiteY6" fmla="*/ 104 h 1928"/>
              <a:gd name="connsiteX7" fmla="*/ 1239 w 2860"/>
              <a:gd name="connsiteY7" fmla="*/ 140 h 1928"/>
              <a:gd name="connsiteX8" fmla="*/ 1221 w 2860"/>
              <a:gd name="connsiteY8" fmla="*/ 170 h 1928"/>
              <a:gd name="connsiteX9" fmla="*/ 1204 w 2860"/>
              <a:gd name="connsiteY9" fmla="*/ 196 h 1928"/>
              <a:gd name="connsiteX10" fmla="*/ 1179 w 2860"/>
              <a:gd name="connsiteY10" fmla="*/ 242 h 1928"/>
              <a:gd name="connsiteX11" fmla="*/ 1162 w 2860"/>
              <a:gd name="connsiteY11" fmla="*/ 276 h 1928"/>
              <a:gd name="connsiteX12" fmla="*/ 1144 w 2860"/>
              <a:gd name="connsiteY12" fmla="*/ 314 h 1928"/>
              <a:gd name="connsiteX13" fmla="*/ 1132 w 2860"/>
              <a:gd name="connsiteY13" fmla="*/ 344 h 1928"/>
              <a:gd name="connsiteX14" fmla="*/ 1114 w 2860"/>
              <a:gd name="connsiteY14" fmla="*/ 380 h 1928"/>
              <a:gd name="connsiteX15" fmla="*/ 1102 w 2860"/>
              <a:gd name="connsiteY15" fmla="*/ 408 h 1928"/>
              <a:gd name="connsiteX16" fmla="*/ 1090 w 2860"/>
              <a:gd name="connsiteY16" fmla="*/ 436 h 1928"/>
              <a:gd name="connsiteX17" fmla="*/ 1076 w 2860"/>
              <a:gd name="connsiteY17" fmla="*/ 472 h 1928"/>
              <a:gd name="connsiteX18" fmla="*/ 1062 w 2860"/>
              <a:gd name="connsiteY18" fmla="*/ 504 h 1928"/>
              <a:gd name="connsiteX19" fmla="*/ 1048 w 2860"/>
              <a:gd name="connsiteY19" fmla="*/ 544 h 1928"/>
              <a:gd name="connsiteX20" fmla="*/ 1036 w 2860"/>
              <a:gd name="connsiteY20" fmla="*/ 580 h 1928"/>
              <a:gd name="connsiteX21" fmla="*/ 1020 w 2860"/>
              <a:gd name="connsiteY21" fmla="*/ 624 h 1928"/>
              <a:gd name="connsiteX22" fmla="*/ 1014 w 2860"/>
              <a:gd name="connsiteY22" fmla="*/ 650 h 1928"/>
              <a:gd name="connsiteX23" fmla="*/ 994 w 2860"/>
              <a:gd name="connsiteY23" fmla="*/ 690 h 1928"/>
              <a:gd name="connsiteX24" fmla="*/ 980 w 2860"/>
              <a:gd name="connsiteY24" fmla="*/ 736 h 1928"/>
              <a:gd name="connsiteX25" fmla="*/ 970 w 2860"/>
              <a:gd name="connsiteY25" fmla="*/ 776 h 1928"/>
              <a:gd name="connsiteX26" fmla="*/ 960 w 2860"/>
              <a:gd name="connsiteY26" fmla="*/ 814 h 1928"/>
              <a:gd name="connsiteX27" fmla="*/ 950 w 2860"/>
              <a:gd name="connsiteY27" fmla="*/ 852 h 1928"/>
              <a:gd name="connsiteX28" fmla="*/ 940 w 2860"/>
              <a:gd name="connsiteY28" fmla="*/ 894 h 1928"/>
              <a:gd name="connsiteX29" fmla="*/ 930 w 2860"/>
              <a:gd name="connsiteY29" fmla="*/ 938 h 1928"/>
              <a:gd name="connsiteX30" fmla="*/ 921 w 2860"/>
              <a:gd name="connsiteY30" fmla="*/ 974 h 1928"/>
              <a:gd name="connsiteX31" fmla="*/ 915 w 2860"/>
              <a:gd name="connsiteY31" fmla="*/ 1004 h 1928"/>
              <a:gd name="connsiteX32" fmla="*/ 903 w 2860"/>
              <a:gd name="connsiteY32" fmla="*/ 1040 h 1928"/>
              <a:gd name="connsiteX33" fmla="*/ 885 w 2860"/>
              <a:gd name="connsiteY33" fmla="*/ 1072 h 1928"/>
              <a:gd name="connsiteX34" fmla="*/ 873 w 2860"/>
              <a:gd name="connsiteY34" fmla="*/ 1114 h 1928"/>
              <a:gd name="connsiteX35" fmla="*/ 855 w 2860"/>
              <a:gd name="connsiteY35" fmla="*/ 1168 h 1928"/>
              <a:gd name="connsiteX36" fmla="*/ 843 w 2860"/>
              <a:gd name="connsiteY36" fmla="*/ 1186 h 1928"/>
              <a:gd name="connsiteX37" fmla="*/ 837 w 2860"/>
              <a:gd name="connsiteY37" fmla="*/ 1222 h 1928"/>
              <a:gd name="connsiteX38" fmla="*/ 823 w 2860"/>
              <a:gd name="connsiteY38" fmla="*/ 1264 h 1928"/>
              <a:gd name="connsiteX39" fmla="*/ 811 w 2860"/>
              <a:gd name="connsiteY39" fmla="*/ 1288 h 1928"/>
              <a:gd name="connsiteX40" fmla="*/ 789 w 2860"/>
              <a:gd name="connsiteY40" fmla="*/ 1330 h 1928"/>
              <a:gd name="connsiteX41" fmla="*/ 771 w 2860"/>
              <a:gd name="connsiteY41" fmla="*/ 1366 h 1928"/>
              <a:gd name="connsiteX42" fmla="*/ 753 w 2860"/>
              <a:gd name="connsiteY42" fmla="*/ 1406 h 1928"/>
              <a:gd name="connsiteX43" fmla="*/ 729 w 2860"/>
              <a:gd name="connsiteY43" fmla="*/ 1442 h 1928"/>
              <a:gd name="connsiteX44" fmla="*/ 712 w 2860"/>
              <a:gd name="connsiteY44" fmla="*/ 1478 h 1928"/>
              <a:gd name="connsiteX45" fmla="*/ 675 w 2860"/>
              <a:gd name="connsiteY45" fmla="*/ 1520 h 1928"/>
              <a:gd name="connsiteX46" fmla="*/ 658 w 2860"/>
              <a:gd name="connsiteY46" fmla="*/ 1546 h 1928"/>
              <a:gd name="connsiteX47" fmla="*/ 626 w 2860"/>
              <a:gd name="connsiteY47" fmla="*/ 1584 h 1928"/>
              <a:gd name="connsiteX48" fmla="*/ 603 w 2860"/>
              <a:gd name="connsiteY48" fmla="*/ 1616 h 1928"/>
              <a:gd name="connsiteX49" fmla="*/ 579 w 2860"/>
              <a:gd name="connsiteY49" fmla="*/ 1628 h 1928"/>
              <a:gd name="connsiteX50" fmla="*/ 549 w 2860"/>
              <a:gd name="connsiteY50" fmla="*/ 1658 h 1928"/>
              <a:gd name="connsiteX51" fmla="*/ 507 w 2860"/>
              <a:gd name="connsiteY51" fmla="*/ 1688 h 1928"/>
              <a:gd name="connsiteX52" fmla="*/ 462 w 2860"/>
              <a:gd name="connsiteY52" fmla="*/ 1708 h 1928"/>
              <a:gd name="connsiteX53" fmla="*/ 428 w 2860"/>
              <a:gd name="connsiteY53" fmla="*/ 1724 h 1928"/>
              <a:gd name="connsiteX54" fmla="*/ 398 w 2860"/>
              <a:gd name="connsiteY54" fmla="*/ 1738 h 1928"/>
              <a:gd name="connsiteX55" fmla="*/ 362 w 2860"/>
              <a:gd name="connsiteY55" fmla="*/ 1756 h 1928"/>
              <a:gd name="connsiteX56" fmla="*/ 327 w 2860"/>
              <a:gd name="connsiteY56" fmla="*/ 1772 h 1928"/>
              <a:gd name="connsiteX57" fmla="*/ 291 w 2860"/>
              <a:gd name="connsiteY57" fmla="*/ 1784 h 1928"/>
              <a:gd name="connsiteX58" fmla="*/ 274 w 2860"/>
              <a:gd name="connsiteY58" fmla="*/ 1792 h 1928"/>
              <a:gd name="connsiteX59" fmla="*/ 238 w 2860"/>
              <a:gd name="connsiteY59" fmla="*/ 1804 h 1928"/>
              <a:gd name="connsiteX60" fmla="*/ 199 w 2860"/>
              <a:gd name="connsiteY60" fmla="*/ 1820 h 1928"/>
              <a:gd name="connsiteX61" fmla="*/ 159 w 2860"/>
              <a:gd name="connsiteY61" fmla="*/ 1832 h 1928"/>
              <a:gd name="connsiteX62" fmla="*/ 114 w 2860"/>
              <a:gd name="connsiteY62" fmla="*/ 1846 h 1928"/>
              <a:gd name="connsiteX63" fmla="*/ 75 w 2860"/>
              <a:gd name="connsiteY63" fmla="*/ 1860 h 1928"/>
              <a:gd name="connsiteX64" fmla="*/ 38 w 2860"/>
              <a:gd name="connsiteY64" fmla="*/ 1870 h 1928"/>
              <a:gd name="connsiteX65" fmla="*/ 16 w 2860"/>
              <a:gd name="connsiteY65" fmla="*/ 1876 h 1928"/>
              <a:gd name="connsiteX66" fmla="*/ 2 w 2860"/>
              <a:gd name="connsiteY66" fmla="*/ 1882 h 1928"/>
              <a:gd name="connsiteX67" fmla="*/ 0 w 2860"/>
              <a:gd name="connsiteY67" fmla="*/ 1902 h 1928"/>
              <a:gd name="connsiteX68" fmla="*/ 2 w 2860"/>
              <a:gd name="connsiteY68" fmla="*/ 1924 h 1928"/>
              <a:gd name="connsiteX69" fmla="*/ 2860 w 2860"/>
              <a:gd name="connsiteY69" fmla="*/ 1928 h 1928"/>
              <a:gd name="connsiteX70" fmla="*/ 2860 w 2860"/>
              <a:gd name="connsiteY70" fmla="*/ 1904 h 1928"/>
              <a:gd name="connsiteX71" fmla="*/ 2816 w 2860"/>
              <a:gd name="connsiteY71" fmla="*/ 1874 h 1928"/>
              <a:gd name="connsiteX72" fmla="*/ 2764 w 2860"/>
              <a:gd name="connsiteY72" fmla="*/ 1862 h 1928"/>
              <a:gd name="connsiteX73" fmla="*/ 1956 w 2860"/>
              <a:gd name="connsiteY73" fmla="*/ 1160 h 1928"/>
              <a:gd name="connsiteX74" fmla="*/ 1940 w 2860"/>
              <a:gd name="connsiteY74" fmla="*/ 1114 h 1928"/>
              <a:gd name="connsiteX75" fmla="*/ 1926 w 2860"/>
              <a:gd name="connsiteY75" fmla="*/ 1062 h 1928"/>
              <a:gd name="connsiteX76" fmla="*/ 1904 w 2860"/>
              <a:gd name="connsiteY76" fmla="*/ 994 h 1928"/>
              <a:gd name="connsiteX77" fmla="*/ 1888 w 2860"/>
              <a:gd name="connsiteY77" fmla="*/ 946 h 1928"/>
              <a:gd name="connsiteX78" fmla="*/ 1878 w 2860"/>
              <a:gd name="connsiteY78" fmla="*/ 900 h 1928"/>
              <a:gd name="connsiteX79" fmla="*/ 1862 w 2860"/>
              <a:gd name="connsiteY79" fmla="*/ 850 h 1928"/>
              <a:gd name="connsiteX80" fmla="*/ 1854 w 2860"/>
              <a:gd name="connsiteY80" fmla="*/ 810 h 1928"/>
              <a:gd name="connsiteX81" fmla="*/ 1842 w 2860"/>
              <a:gd name="connsiteY81" fmla="*/ 770 h 1928"/>
              <a:gd name="connsiteX82" fmla="*/ 1830 w 2860"/>
              <a:gd name="connsiteY82" fmla="*/ 732 h 1928"/>
              <a:gd name="connsiteX83" fmla="*/ 1814 w 2860"/>
              <a:gd name="connsiteY83" fmla="*/ 692 h 1928"/>
              <a:gd name="connsiteX84" fmla="*/ 1803 w 2860"/>
              <a:gd name="connsiteY84" fmla="*/ 652 h 1928"/>
              <a:gd name="connsiteX85" fmla="*/ 1786 w 2860"/>
              <a:gd name="connsiteY85" fmla="*/ 604 h 1928"/>
              <a:gd name="connsiteX86" fmla="*/ 1773 w 2860"/>
              <a:gd name="connsiteY86" fmla="*/ 556 h 1928"/>
              <a:gd name="connsiteX87" fmla="*/ 1761 w 2860"/>
              <a:gd name="connsiteY87" fmla="*/ 526 h 1928"/>
              <a:gd name="connsiteX88" fmla="*/ 1742 w 2860"/>
              <a:gd name="connsiteY88" fmla="*/ 478 h 1928"/>
              <a:gd name="connsiteX89" fmla="*/ 1725 w 2860"/>
              <a:gd name="connsiteY89" fmla="*/ 442 h 1928"/>
              <a:gd name="connsiteX90" fmla="*/ 1715 w 2860"/>
              <a:gd name="connsiteY90" fmla="*/ 404 h 1928"/>
              <a:gd name="connsiteX91" fmla="*/ 1698 w 2860"/>
              <a:gd name="connsiteY91" fmla="*/ 368 h 1928"/>
              <a:gd name="connsiteX92" fmla="*/ 1692 w 2860"/>
              <a:gd name="connsiteY92" fmla="*/ 354 h 1928"/>
              <a:gd name="connsiteX93" fmla="*/ 1683 w 2860"/>
              <a:gd name="connsiteY93" fmla="*/ 332 h 1928"/>
              <a:gd name="connsiteX94" fmla="*/ 1662 w 2860"/>
              <a:gd name="connsiteY94" fmla="*/ 294 h 1928"/>
              <a:gd name="connsiteX95" fmla="*/ 1647 w 2860"/>
              <a:gd name="connsiteY95" fmla="*/ 260 h 1928"/>
              <a:gd name="connsiteX96" fmla="*/ 1634 w 2860"/>
              <a:gd name="connsiteY96" fmla="*/ 236 h 1928"/>
              <a:gd name="connsiteX97" fmla="*/ 1624 w 2860"/>
              <a:gd name="connsiteY97" fmla="*/ 208 h 1928"/>
              <a:gd name="connsiteX98" fmla="*/ 1596 w 2860"/>
              <a:gd name="connsiteY98" fmla="*/ 168 h 1928"/>
              <a:gd name="connsiteX99" fmla="*/ 1590 w 2860"/>
              <a:gd name="connsiteY99" fmla="*/ 156 h 1928"/>
              <a:gd name="connsiteX100" fmla="*/ 1574 w 2860"/>
              <a:gd name="connsiteY100" fmla="*/ 136 h 1928"/>
              <a:gd name="connsiteX101" fmla="*/ 1582 w 2860"/>
              <a:gd name="connsiteY101" fmla="*/ 144 h 1928"/>
              <a:gd name="connsiteX102" fmla="*/ 1610 w 2860"/>
              <a:gd name="connsiteY102" fmla="*/ 190 h 1928"/>
              <a:gd name="connsiteX103" fmla="*/ 1602 w 2860"/>
              <a:gd name="connsiteY103" fmla="*/ 180 h 1928"/>
              <a:gd name="connsiteX104" fmla="*/ 1608 w 2860"/>
              <a:gd name="connsiteY104" fmla="*/ 182 h 1928"/>
              <a:gd name="connsiteX105" fmla="*/ 1587 w 2860"/>
              <a:gd name="connsiteY105" fmla="*/ 152 h 1928"/>
              <a:gd name="connsiteX106" fmla="*/ 1560 w 2860"/>
              <a:gd name="connsiteY106" fmla="*/ 114 h 1928"/>
              <a:gd name="connsiteX107" fmla="*/ 1536 w 2860"/>
              <a:gd name="connsiteY107" fmla="*/ 84 h 1928"/>
              <a:gd name="connsiteX108" fmla="*/ 1510 w 2860"/>
              <a:gd name="connsiteY108" fmla="*/ 52 h 1928"/>
              <a:gd name="connsiteX109" fmla="*/ 1491 w 2860"/>
              <a:gd name="connsiteY109" fmla="*/ 32 h 1928"/>
              <a:gd name="connsiteX110" fmla="*/ 1473 w 2860"/>
              <a:gd name="connsiteY110" fmla="*/ 14 h 1928"/>
              <a:gd name="connsiteX111" fmla="*/ 1452 w 2860"/>
              <a:gd name="connsiteY111" fmla="*/ 8 h 1928"/>
              <a:gd name="connsiteX112" fmla="*/ 1410 w 2860"/>
              <a:gd name="connsiteY112" fmla="*/ 2 h 1928"/>
              <a:gd name="connsiteX0" fmla="*/ 1430 w 2860"/>
              <a:gd name="connsiteY0" fmla="*/ 10 h 1938"/>
              <a:gd name="connsiteX1" fmla="*/ 1410 w 2860"/>
              <a:gd name="connsiteY1" fmla="*/ 695 h 1938"/>
              <a:gd name="connsiteX2" fmla="*/ 1387 w 2860"/>
              <a:gd name="connsiteY2" fmla="*/ 14 h 1938"/>
              <a:gd name="connsiteX3" fmla="*/ 1355 w 2860"/>
              <a:gd name="connsiteY3" fmla="*/ 26 h 1938"/>
              <a:gd name="connsiteX4" fmla="*/ 1319 w 2860"/>
              <a:gd name="connsiteY4" fmla="*/ 50 h 1938"/>
              <a:gd name="connsiteX5" fmla="*/ 1292 w 2860"/>
              <a:gd name="connsiteY5" fmla="*/ 78 h 1938"/>
              <a:gd name="connsiteX6" fmla="*/ 1263 w 2860"/>
              <a:gd name="connsiteY6" fmla="*/ 114 h 1938"/>
              <a:gd name="connsiteX7" fmla="*/ 1239 w 2860"/>
              <a:gd name="connsiteY7" fmla="*/ 150 h 1938"/>
              <a:gd name="connsiteX8" fmla="*/ 1221 w 2860"/>
              <a:gd name="connsiteY8" fmla="*/ 180 h 1938"/>
              <a:gd name="connsiteX9" fmla="*/ 1204 w 2860"/>
              <a:gd name="connsiteY9" fmla="*/ 206 h 1938"/>
              <a:gd name="connsiteX10" fmla="*/ 1179 w 2860"/>
              <a:gd name="connsiteY10" fmla="*/ 252 h 1938"/>
              <a:gd name="connsiteX11" fmla="*/ 1162 w 2860"/>
              <a:gd name="connsiteY11" fmla="*/ 286 h 1938"/>
              <a:gd name="connsiteX12" fmla="*/ 1144 w 2860"/>
              <a:gd name="connsiteY12" fmla="*/ 324 h 1938"/>
              <a:gd name="connsiteX13" fmla="*/ 1132 w 2860"/>
              <a:gd name="connsiteY13" fmla="*/ 354 h 1938"/>
              <a:gd name="connsiteX14" fmla="*/ 1114 w 2860"/>
              <a:gd name="connsiteY14" fmla="*/ 390 h 1938"/>
              <a:gd name="connsiteX15" fmla="*/ 1102 w 2860"/>
              <a:gd name="connsiteY15" fmla="*/ 418 h 1938"/>
              <a:gd name="connsiteX16" fmla="*/ 1090 w 2860"/>
              <a:gd name="connsiteY16" fmla="*/ 446 h 1938"/>
              <a:gd name="connsiteX17" fmla="*/ 1076 w 2860"/>
              <a:gd name="connsiteY17" fmla="*/ 482 h 1938"/>
              <a:gd name="connsiteX18" fmla="*/ 1062 w 2860"/>
              <a:gd name="connsiteY18" fmla="*/ 514 h 1938"/>
              <a:gd name="connsiteX19" fmla="*/ 1048 w 2860"/>
              <a:gd name="connsiteY19" fmla="*/ 554 h 1938"/>
              <a:gd name="connsiteX20" fmla="*/ 1036 w 2860"/>
              <a:gd name="connsiteY20" fmla="*/ 590 h 1938"/>
              <a:gd name="connsiteX21" fmla="*/ 1020 w 2860"/>
              <a:gd name="connsiteY21" fmla="*/ 634 h 1938"/>
              <a:gd name="connsiteX22" fmla="*/ 1014 w 2860"/>
              <a:gd name="connsiteY22" fmla="*/ 660 h 1938"/>
              <a:gd name="connsiteX23" fmla="*/ 994 w 2860"/>
              <a:gd name="connsiteY23" fmla="*/ 700 h 1938"/>
              <a:gd name="connsiteX24" fmla="*/ 980 w 2860"/>
              <a:gd name="connsiteY24" fmla="*/ 746 h 1938"/>
              <a:gd name="connsiteX25" fmla="*/ 970 w 2860"/>
              <a:gd name="connsiteY25" fmla="*/ 786 h 1938"/>
              <a:gd name="connsiteX26" fmla="*/ 960 w 2860"/>
              <a:gd name="connsiteY26" fmla="*/ 824 h 1938"/>
              <a:gd name="connsiteX27" fmla="*/ 950 w 2860"/>
              <a:gd name="connsiteY27" fmla="*/ 862 h 1938"/>
              <a:gd name="connsiteX28" fmla="*/ 940 w 2860"/>
              <a:gd name="connsiteY28" fmla="*/ 904 h 1938"/>
              <a:gd name="connsiteX29" fmla="*/ 930 w 2860"/>
              <a:gd name="connsiteY29" fmla="*/ 948 h 1938"/>
              <a:gd name="connsiteX30" fmla="*/ 921 w 2860"/>
              <a:gd name="connsiteY30" fmla="*/ 984 h 1938"/>
              <a:gd name="connsiteX31" fmla="*/ 915 w 2860"/>
              <a:gd name="connsiteY31" fmla="*/ 1014 h 1938"/>
              <a:gd name="connsiteX32" fmla="*/ 903 w 2860"/>
              <a:gd name="connsiteY32" fmla="*/ 1050 h 1938"/>
              <a:gd name="connsiteX33" fmla="*/ 885 w 2860"/>
              <a:gd name="connsiteY33" fmla="*/ 1082 h 1938"/>
              <a:gd name="connsiteX34" fmla="*/ 873 w 2860"/>
              <a:gd name="connsiteY34" fmla="*/ 1124 h 1938"/>
              <a:gd name="connsiteX35" fmla="*/ 855 w 2860"/>
              <a:gd name="connsiteY35" fmla="*/ 1178 h 1938"/>
              <a:gd name="connsiteX36" fmla="*/ 843 w 2860"/>
              <a:gd name="connsiteY36" fmla="*/ 1196 h 1938"/>
              <a:gd name="connsiteX37" fmla="*/ 837 w 2860"/>
              <a:gd name="connsiteY37" fmla="*/ 1232 h 1938"/>
              <a:gd name="connsiteX38" fmla="*/ 823 w 2860"/>
              <a:gd name="connsiteY38" fmla="*/ 1274 h 1938"/>
              <a:gd name="connsiteX39" fmla="*/ 811 w 2860"/>
              <a:gd name="connsiteY39" fmla="*/ 1298 h 1938"/>
              <a:gd name="connsiteX40" fmla="*/ 789 w 2860"/>
              <a:gd name="connsiteY40" fmla="*/ 1340 h 1938"/>
              <a:gd name="connsiteX41" fmla="*/ 771 w 2860"/>
              <a:gd name="connsiteY41" fmla="*/ 1376 h 1938"/>
              <a:gd name="connsiteX42" fmla="*/ 753 w 2860"/>
              <a:gd name="connsiteY42" fmla="*/ 1416 h 1938"/>
              <a:gd name="connsiteX43" fmla="*/ 729 w 2860"/>
              <a:gd name="connsiteY43" fmla="*/ 1452 h 1938"/>
              <a:gd name="connsiteX44" fmla="*/ 712 w 2860"/>
              <a:gd name="connsiteY44" fmla="*/ 1488 h 1938"/>
              <a:gd name="connsiteX45" fmla="*/ 675 w 2860"/>
              <a:gd name="connsiteY45" fmla="*/ 1530 h 1938"/>
              <a:gd name="connsiteX46" fmla="*/ 658 w 2860"/>
              <a:gd name="connsiteY46" fmla="*/ 1556 h 1938"/>
              <a:gd name="connsiteX47" fmla="*/ 626 w 2860"/>
              <a:gd name="connsiteY47" fmla="*/ 1594 h 1938"/>
              <a:gd name="connsiteX48" fmla="*/ 603 w 2860"/>
              <a:gd name="connsiteY48" fmla="*/ 1626 h 1938"/>
              <a:gd name="connsiteX49" fmla="*/ 579 w 2860"/>
              <a:gd name="connsiteY49" fmla="*/ 1638 h 1938"/>
              <a:gd name="connsiteX50" fmla="*/ 549 w 2860"/>
              <a:gd name="connsiteY50" fmla="*/ 1668 h 1938"/>
              <a:gd name="connsiteX51" fmla="*/ 507 w 2860"/>
              <a:gd name="connsiteY51" fmla="*/ 1698 h 1938"/>
              <a:gd name="connsiteX52" fmla="*/ 462 w 2860"/>
              <a:gd name="connsiteY52" fmla="*/ 1718 h 1938"/>
              <a:gd name="connsiteX53" fmla="*/ 428 w 2860"/>
              <a:gd name="connsiteY53" fmla="*/ 1734 h 1938"/>
              <a:gd name="connsiteX54" fmla="*/ 398 w 2860"/>
              <a:gd name="connsiteY54" fmla="*/ 1748 h 1938"/>
              <a:gd name="connsiteX55" fmla="*/ 362 w 2860"/>
              <a:gd name="connsiteY55" fmla="*/ 1766 h 1938"/>
              <a:gd name="connsiteX56" fmla="*/ 327 w 2860"/>
              <a:gd name="connsiteY56" fmla="*/ 1782 h 1938"/>
              <a:gd name="connsiteX57" fmla="*/ 291 w 2860"/>
              <a:gd name="connsiteY57" fmla="*/ 1794 h 1938"/>
              <a:gd name="connsiteX58" fmla="*/ 274 w 2860"/>
              <a:gd name="connsiteY58" fmla="*/ 1802 h 1938"/>
              <a:gd name="connsiteX59" fmla="*/ 238 w 2860"/>
              <a:gd name="connsiteY59" fmla="*/ 1814 h 1938"/>
              <a:gd name="connsiteX60" fmla="*/ 199 w 2860"/>
              <a:gd name="connsiteY60" fmla="*/ 1830 h 1938"/>
              <a:gd name="connsiteX61" fmla="*/ 159 w 2860"/>
              <a:gd name="connsiteY61" fmla="*/ 1842 h 1938"/>
              <a:gd name="connsiteX62" fmla="*/ 114 w 2860"/>
              <a:gd name="connsiteY62" fmla="*/ 1856 h 1938"/>
              <a:gd name="connsiteX63" fmla="*/ 75 w 2860"/>
              <a:gd name="connsiteY63" fmla="*/ 1870 h 1938"/>
              <a:gd name="connsiteX64" fmla="*/ 38 w 2860"/>
              <a:gd name="connsiteY64" fmla="*/ 1880 h 1938"/>
              <a:gd name="connsiteX65" fmla="*/ 16 w 2860"/>
              <a:gd name="connsiteY65" fmla="*/ 1886 h 1938"/>
              <a:gd name="connsiteX66" fmla="*/ 2 w 2860"/>
              <a:gd name="connsiteY66" fmla="*/ 1892 h 1938"/>
              <a:gd name="connsiteX67" fmla="*/ 0 w 2860"/>
              <a:gd name="connsiteY67" fmla="*/ 1912 h 1938"/>
              <a:gd name="connsiteX68" fmla="*/ 2 w 2860"/>
              <a:gd name="connsiteY68" fmla="*/ 1934 h 1938"/>
              <a:gd name="connsiteX69" fmla="*/ 2860 w 2860"/>
              <a:gd name="connsiteY69" fmla="*/ 1938 h 1938"/>
              <a:gd name="connsiteX70" fmla="*/ 2860 w 2860"/>
              <a:gd name="connsiteY70" fmla="*/ 1914 h 1938"/>
              <a:gd name="connsiteX71" fmla="*/ 2816 w 2860"/>
              <a:gd name="connsiteY71" fmla="*/ 1884 h 1938"/>
              <a:gd name="connsiteX72" fmla="*/ 2764 w 2860"/>
              <a:gd name="connsiteY72" fmla="*/ 1872 h 1938"/>
              <a:gd name="connsiteX73" fmla="*/ 1956 w 2860"/>
              <a:gd name="connsiteY73" fmla="*/ 1170 h 1938"/>
              <a:gd name="connsiteX74" fmla="*/ 1940 w 2860"/>
              <a:gd name="connsiteY74" fmla="*/ 1124 h 1938"/>
              <a:gd name="connsiteX75" fmla="*/ 1926 w 2860"/>
              <a:gd name="connsiteY75" fmla="*/ 1072 h 1938"/>
              <a:gd name="connsiteX76" fmla="*/ 1904 w 2860"/>
              <a:gd name="connsiteY76" fmla="*/ 1004 h 1938"/>
              <a:gd name="connsiteX77" fmla="*/ 1888 w 2860"/>
              <a:gd name="connsiteY77" fmla="*/ 956 h 1938"/>
              <a:gd name="connsiteX78" fmla="*/ 1878 w 2860"/>
              <a:gd name="connsiteY78" fmla="*/ 910 h 1938"/>
              <a:gd name="connsiteX79" fmla="*/ 1862 w 2860"/>
              <a:gd name="connsiteY79" fmla="*/ 860 h 1938"/>
              <a:gd name="connsiteX80" fmla="*/ 1854 w 2860"/>
              <a:gd name="connsiteY80" fmla="*/ 820 h 1938"/>
              <a:gd name="connsiteX81" fmla="*/ 1842 w 2860"/>
              <a:gd name="connsiteY81" fmla="*/ 780 h 1938"/>
              <a:gd name="connsiteX82" fmla="*/ 1830 w 2860"/>
              <a:gd name="connsiteY82" fmla="*/ 742 h 1938"/>
              <a:gd name="connsiteX83" fmla="*/ 1814 w 2860"/>
              <a:gd name="connsiteY83" fmla="*/ 702 h 1938"/>
              <a:gd name="connsiteX84" fmla="*/ 1803 w 2860"/>
              <a:gd name="connsiteY84" fmla="*/ 662 h 1938"/>
              <a:gd name="connsiteX85" fmla="*/ 1786 w 2860"/>
              <a:gd name="connsiteY85" fmla="*/ 614 h 1938"/>
              <a:gd name="connsiteX86" fmla="*/ 1773 w 2860"/>
              <a:gd name="connsiteY86" fmla="*/ 566 h 1938"/>
              <a:gd name="connsiteX87" fmla="*/ 1761 w 2860"/>
              <a:gd name="connsiteY87" fmla="*/ 536 h 1938"/>
              <a:gd name="connsiteX88" fmla="*/ 1742 w 2860"/>
              <a:gd name="connsiteY88" fmla="*/ 488 h 1938"/>
              <a:gd name="connsiteX89" fmla="*/ 1725 w 2860"/>
              <a:gd name="connsiteY89" fmla="*/ 452 h 1938"/>
              <a:gd name="connsiteX90" fmla="*/ 1715 w 2860"/>
              <a:gd name="connsiteY90" fmla="*/ 414 h 1938"/>
              <a:gd name="connsiteX91" fmla="*/ 1698 w 2860"/>
              <a:gd name="connsiteY91" fmla="*/ 378 h 1938"/>
              <a:gd name="connsiteX92" fmla="*/ 1692 w 2860"/>
              <a:gd name="connsiteY92" fmla="*/ 364 h 1938"/>
              <a:gd name="connsiteX93" fmla="*/ 1683 w 2860"/>
              <a:gd name="connsiteY93" fmla="*/ 342 h 1938"/>
              <a:gd name="connsiteX94" fmla="*/ 1662 w 2860"/>
              <a:gd name="connsiteY94" fmla="*/ 304 h 1938"/>
              <a:gd name="connsiteX95" fmla="*/ 1647 w 2860"/>
              <a:gd name="connsiteY95" fmla="*/ 270 h 1938"/>
              <a:gd name="connsiteX96" fmla="*/ 1634 w 2860"/>
              <a:gd name="connsiteY96" fmla="*/ 246 h 1938"/>
              <a:gd name="connsiteX97" fmla="*/ 1624 w 2860"/>
              <a:gd name="connsiteY97" fmla="*/ 218 h 1938"/>
              <a:gd name="connsiteX98" fmla="*/ 1596 w 2860"/>
              <a:gd name="connsiteY98" fmla="*/ 178 h 1938"/>
              <a:gd name="connsiteX99" fmla="*/ 1590 w 2860"/>
              <a:gd name="connsiteY99" fmla="*/ 166 h 1938"/>
              <a:gd name="connsiteX100" fmla="*/ 1574 w 2860"/>
              <a:gd name="connsiteY100" fmla="*/ 146 h 1938"/>
              <a:gd name="connsiteX101" fmla="*/ 1582 w 2860"/>
              <a:gd name="connsiteY101" fmla="*/ 154 h 1938"/>
              <a:gd name="connsiteX102" fmla="*/ 1610 w 2860"/>
              <a:gd name="connsiteY102" fmla="*/ 200 h 1938"/>
              <a:gd name="connsiteX103" fmla="*/ 1602 w 2860"/>
              <a:gd name="connsiteY103" fmla="*/ 190 h 1938"/>
              <a:gd name="connsiteX104" fmla="*/ 1608 w 2860"/>
              <a:gd name="connsiteY104" fmla="*/ 192 h 1938"/>
              <a:gd name="connsiteX105" fmla="*/ 1587 w 2860"/>
              <a:gd name="connsiteY105" fmla="*/ 162 h 1938"/>
              <a:gd name="connsiteX106" fmla="*/ 1560 w 2860"/>
              <a:gd name="connsiteY106" fmla="*/ 124 h 1938"/>
              <a:gd name="connsiteX107" fmla="*/ 1536 w 2860"/>
              <a:gd name="connsiteY107" fmla="*/ 94 h 1938"/>
              <a:gd name="connsiteX108" fmla="*/ 1510 w 2860"/>
              <a:gd name="connsiteY108" fmla="*/ 62 h 1938"/>
              <a:gd name="connsiteX109" fmla="*/ 1491 w 2860"/>
              <a:gd name="connsiteY109" fmla="*/ 42 h 1938"/>
              <a:gd name="connsiteX110" fmla="*/ 1473 w 2860"/>
              <a:gd name="connsiteY110" fmla="*/ 24 h 1938"/>
              <a:gd name="connsiteX111" fmla="*/ 1452 w 2860"/>
              <a:gd name="connsiteY111" fmla="*/ 18 h 1938"/>
              <a:gd name="connsiteX112" fmla="*/ 1410 w 2860"/>
              <a:gd name="connsiteY112" fmla="*/ 12 h 193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56 w 2860"/>
              <a:gd name="connsiteY72" fmla="*/ 1160 h 1928"/>
              <a:gd name="connsiteX73" fmla="*/ 1940 w 2860"/>
              <a:gd name="connsiteY73" fmla="*/ 1114 h 1928"/>
              <a:gd name="connsiteX74" fmla="*/ 1926 w 2860"/>
              <a:gd name="connsiteY74" fmla="*/ 1062 h 1928"/>
              <a:gd name="connsiteX75" fmla="*/ 1904 w 2860"/>
              <a:gd name="connsiteY75" fmla="*/ 994 h 1928"/>
              <a:gd name="connsiteX76" fmla="*/ 1888 w 2860"/>
              <a:gd name="connsiteY76" fmla="*/ 946 h 1928"/>
              <a:gd name="connsiteX77" fmla="*/ 1878 w 2860"/>
              <a:gd name="connsiteY77" fmla="*/ 900 h 1928"/>
              <a:gd name="connsiteX78" fmla="*/ 1862 w 2860"/>
              <a:gd name="connsiteY78" fmla="*/ 850 h 1928"/>
              <a:gd name="connsiteX79" fmla="*/ 1854 w 2860"/>
              <a:gd name="connsiteY79" fmla="*/ 810 h 1928"/>
              <a:gd name="connsiteX80" fmla="*/ 1842 w 2860"/>
              <a:gd name="connsiteY80" fmla="*/ 770 h 1928"/>
              <a:gd name="connsiteX81" fmla="*/ 1830 w 2860"/>
              <a:gd name="connsiteY81" fmla="*/ 732 h 1928"/>
              <a:gd name="connsiteX82" fmla="*/ 1814 w 2860"/>
              <a:gd name="connsiteY82" fmla="*/ 692 h 1928"/>
              <a:gd name="connsiteX83" fmla="*/ 1803 w 2860"/>
              <a:gd name="connsiteY83" fmla="*/ 652 h 1928"/>
              <a:gd name="connsiteX84" fmla="*/ 1786 w 2860"/>
              <a:gd name="connsiteY84" fmla="*/ 604 h 1928"/>
              <a:gd name="connsiteX85" fmla="*/ 1773 w 2860"/>
              <a:gd name="connsiteY85" fmla="*/ 556 h 1928"/>
              <a:gd name="connsiteX86" fmla="*/ 1761 w 2860"/>
              <a:gd name="connsiteY86" fmla="*/ 526 h 1928"/>
              <a:gd name="connsiteX87" fmla="*/ 1742 w 2860"/>
              <a:gd name="connsiteY87" fmla="*/ 478 h 1928"/>
              <a:gd name="connsiteX88" fmla="*/ 1725 w 2860"/>
              <a:gd name="connsiteY88" fmla="*/ 442 h 1928"/>
              <a:gd name="connsiteX89" fmla="*/ 1715 w 2860"/>
              <a:gd name="connsiteY89" fmla="*/ 404 h 1928"/>
              <a:gd name="connsiteX90" fmla="*/ 1698 w 2860"/>
              <a:gd name="connsiteY90" fmla="*/ 368 h 1928"/>
              <a:gd name="connsiteX91" fmla="*/ 1692 w 2860"/>
              <a:gd name="connsiteY91" fmla="*/ 354 h 1928"/>
              <a:gd name="connsiteX92" fmla="*/ 1683 w 2860"/>
              <a:gd name="connsiteY92" fmla="*/ 332 h 1928"/>
              <a:gd name="connsiteX93" fmla="*/ 1662 w 2860"/>
              <a:gd name="connsiteY93" fmla="*/ 294 h 1928"/>
              <a:gd name="connsiteX94" fmla="*/ 1647 w 2860"/>
              <a:gd name="connsiteY94" fmla="*/ 260 h 1928"/>
              <a:gd name="connsiteX95" fmla="*/ 1634 w 2860"/>
              <a:gd name="connsiteY95" fmla="*/ 236 h 1928"/>
              <a:gd name="connsiteX96" fmla="*/ 1624 w 2860"/>
              <a:gd name="connsiteY96" fmla="*/ 208 h 1928"/>
              <a:gd name="connsiteX97" fmla="*/ 1596 w 2860"/>
              <a:gd name="connsiteY97" fmla="*/ 168 h 1928"/>
              <a:gd name="connsiteX98" fmla="*/ 1590 w 2860"/>
              <a:gd name="connsiteY98" fmla="*/ 156 h 1928"/>
              <a:gd name="connsiteX99" fmla="*/ 1574 w 2860"/>
              <a:gd name="connsiteY99" fmla="*/ 136 h 1928"/>
              <a:gd name="connsiteX100" fmla="*/ 1582 w 2860"/>
              <a:gd name="connsiteY100" fmla="*/ 144 h 1928"/>
              <a:gd name="connsiteX101" fmla="*/ 1610 w 2860"/>
              <a:gd name="connsiteY101" fmla="*/ 190 h 1928"/>
              <a:gd name="connsiteX102" fmla="*/ 1602 w 2860"/>
              <a:gd name="connsiteY102" fmla="*/ 180 h 1928"/>
              <a:gd name="connsiteX103" fmla="*/ 1608 w 2860"/>
              <a:gd name="connsiteY103" fmla="*/ 182 h 1928"/>
              <a:gd name="connsiteX104" fmla="*/ 1587 w 2860"/>
              <a:gd name="connsiteY104" fmla="*/ 152 h 1928"/>
              <a:gd name="connsiteX105" fmla="*/ 1560 w 2860"/>
              <a:gd name="connsiteY105" fmla="*/ 114 h 1928"/>
              <a:gd name="connsiteX106" fmla="*/ 1536 w 2860"/>
              <a:gd name="connsiteY106" fmla="*/ 84 h 1928"/>
              <a:gd name="connsiteX107" fmla="*/ 1510 w 2860"/>
              <a:gd name="connsiteY107" fmla="*/ 52 h 1928"/>
              <a:gd name="connsiteX108" fmla="*/ 1491 w 2860"/>
              <a:gd name="connsiteY108" fmla="*/ 32 h 1928"/>
              <a:gd name="connsiteX109" fmla="*/ 1473 w 2860"/>
              <a:gd name="connsiteY109" fmla="*/ 14 h 1928"/>
              <a:gd name="connsiteX110" fmla="*/ 1452 w 2860"/>
              <a:gd name="connsiteY110" fmla="*/ 8 h 1928"/>
              <a:gd name="connsiteX111" fmla="*/ 1410 w 2860"/>
              <a:gd name="connsiteY111"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2764 w 2860"/>
              <a:gd name="connsiteY71" fmla="*/ 1862 h 1928"/>
              <a:gd name="connsiteX72" fmla="*/ 1940 w 2860"/>
              <a:gd name="connsiteY72" fmla="*/ 1114 h 1928"/>
              <a:gd name="connsiteX73" fmla="*/ 1926 w 2860"/>
              <a:gd name="connsiteY73" fmla="*/ 1062 h 1928"/>
              <a:gd name="connsiteX74" fmla="*/ 1904 w 2860"/>
              <a:gd name="connsiteY74" fmla="*/ 994 h 1928"/>
              <a:gd name="connsiteX75" fmla="*/ 1888 w 2860"/>
              <a:gd name="connsiteY75" fmla="*/ 946 h 1928"/>
              <a:gd name="connsiteX76" fmla="*/ 1878 w 2860"/>
              <a:gd name="connsiteY76" fmla="*/ 900 h 1928"/>
              <a:gd name="connsiteX77" fmla="*/ 1862 w 2860"/>
              <a:gd name="connsiteY77" fmla="*/ 850 h 1928"/>
              <a:gd name="connsiteX78" fmla="*/ 1854 w 2860"/>
              <a:gd name="connsiteY78" fmla="*/ 810 h 1928"/>
              <a:gd name="connsiteX79" fmla="*/ 1842 w 2860"/>
              <a:gd name="connsiteY79" fmla="*/ 770 h 1928"/>
              <a:gd name="connsiteX80" fmla="*/ 1830 w 2860"/>
              <a:gd name="connsiteY80" fmla="*/ 732 h 1928"/>
              <a:gd name="connsiteX81" fmla="*/ 1814 w 2860"/>
              <a:gd name="connsiteY81" fmla="*/ 692 h 1928"/>
              <a:gd name="connsiteX82" fmla="*/ 1803 w 2860"/>
              <a:gd name="connsiteY82" fmla="*/ 652 h 1928"/>
              <a:gd name="connsiteX83" fmla="*/ 1786 w 2860"/>
              <a:gd name="connsiteY83" fmla="*/ 604 h 1928"/>
              <a:gd name="connsiteX84" fmla="*/ 1773 w 2860"/>
              <a:gd name="connsiteY84" fmla="*/ 556 h 1928"/>
              <a:gd name="connsiteX85" fmla="*/ 1761 w 2860"/>
              <a:gd name="connsiteY85" fmla="*/ 526 h 1928"/>
              <a:gd name="connsiteX86" fmla="*/ 1742 w 2860"/>
              <a:gd name="connsiteY86" fmla="*/ 478 h 1928"/>
              <a:gd name="connsiteX87" fmla="*/ 1725 w 2860"/>
              <a:gd name="connsiteY87" fmla="*/ 442 h 1928"/>
              <a:gd name="connsiteX88" fmla="*/ 1715 w 2860"/>
              <a:gd name="connsiteY88" fmla="*/ 404 h 1928"/>
              <a:gd name="connsiteX89" fmla="*/ 1698 w 2860"/>
              <a:gd name="connsiteY89" fmla="*/ 368 h 1928"/>
              <a:gd name="connsiteX90" fmla="*/ 1692 w 2860"/>
              <a:gd name="connsiteY90" fmla="*/ 354 h 1928"/>
              <a:gd name="connsiteX91" fmla="*/ 1683 w 2860"/>
              <a:gd name="connsiteY91" fmla="*/ 332 h 1928"/>
              <a:gd name="connsiteX92" fmla="*/ 1662 w 2860"/>
              <a:gd name="connsiteY92" fmla="*/ 294 h 1928"/>
              <a:gd name="connsiteX93" fmla="*/ 1647 w 2860"/>
              <a:gd name="connsiteY93" fmla="*/ 260 h 1928"/>
              <a:gd name="connsiteX94" fmla="*/ 1634 w 2860"/>
              <a:gd name="connsiteY94" fmla="*/ 236 h 1928"/>
              <a:gd name="connsiteX95" fmla="*/ 1624 w 2860"/>
              <a:gd name="connsiteY95" fmla="*/ 208 h 1928"/>
              <a:gd name="connsiteX96" fmla="*/ 1596 w 2860"/>
              <a:gd name="connsiteY96" fmla="*/ 168 h 1928"/>
              <a:gd name="connsiteX97" fmla="*/ 1590 w 2860"/>
              <a:gd name="connsiteY97" fmla="*/ 156 h 1928"/>
              <a:gd name="connsiteX98" fmla="*/ 1574 w 2860"/>
              <a:gd name="connsiteY98" fmla="*/ 136 h 1928"/>
              <a:gd name="connsiteX99" fmla="*/ 1582 w 2860"/>
              <a:gd name="connsiteY99" fmla="*/ 144 h 1928"/>
              <a:gd name="connsiteX100" fmla="*/ 1610 w 2860"/>
              <a:gd name="connsiteY100" fmla="*/ 190 h 1928"/>
              <a:gd name="connsiteX101" fmla="*/ 1602 w 2860"/>
              <a:gd name="connsiteY101" fmla="*/ 180 h 1928"/>
              <a:gd name="connsiteX102" fmla="*/ 1608 w 2860"/>
              <a:gd name="connsiteY102" fmla="*/ 182 h 1928"/>
              <a:gd name="connsiteX103" fmla="*/ 1587 w 2860"/>
              <a:gd name="connsiteY103" fmla="*/ 152 h 1928"/>
              <a:gd name="connsiteX104" fmla="*/ 1560 w 2860"/>
              <a:gd name="connsiteY104" fmla="*/ 114 h 1928"/>
              <a:gd name="connsiteX105" fmla="*/ 1536 w 2860"/>
              <a:gd name="connsiteY105" fmla="*/ 84 h 1928"/>
              <a:gd name="connsiteX106" fmla="*/ 1510 w 2860"/>
              <a:gd name="connsiteY106" fmla="*/ 52 h 1928"/>
              <a:gd name="connsiteX107" fmla="*/ 1491 w 2860"/>
              <a:gd name="connsiteY107" fmla="*/ 32 h 1928"/>
              <a:gd name="connsiteX108" fmla="*/ 1473 w 2860"/>
              <a:gd name="connsiteY108" fmla="*/ 14 h 1928"/>
              <a:gd name="connsiteX109" fmla="*/ 1452 w 2860"/>
              <a:gd name="connsiteY109" fmla="*/ 8 h 1928"/>
              <a:gd name="connsiteX110" fmla="*/ 1410 w 2860"/>
              <a:gd name="connsiteY110"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2816 w 2860"/>
              <a:gd name="connsiteY70" fmla="*/ 1874 h 1928"/>
              <a:gd name="connsiteX71" fmla="*/ 1940 w 2860"/>
              <a:gd name="connsiteY71" fmla="*/ 1114 h 1928"/>
              <a:gd name="connsiteX72" fmla="*/ 1926 w 2860"/>
              <a:gd name="connsiteY72" fmla="*/ 1062 h 1928"/>
              <a:gd name="connsiteX73" fmla="*/ 1904 w 2860"/>
              <a:gd name="connsiteY73" fmla="*/ 994 h 1928"/>
              <a:gd name="connsiteX74" fmla="*/ 1888 w 2860"/>
              <a:gd name="connsiteY74" fmla="*/ 946 h 1928"/>
              <a:gd name="connsiteX75" fmla="*/ 1878 w 2860"/>
              <a:gd name="connsiteY75" fmla="*/ 900 h 1928"/>
              <a:gd name="connsiteX76" fmla="*/ 1862 w 2860"/>
              <a:gd name="connsiteY76" fmla="*/ 850 h 1928"/>
              <a:gd name="connsiteX77" fmla="*/ 1854 w 2860"/>
              <a:gd name="connsiteY77" fmla="*/ 810 h 1928"/>
              <a:gd name="connsiteX78" fmla="*/ 1842 w 2860"/>
              <a:gd name="connsiteY78" fmla="*/ 770 h 1928"/>
              <a:gd name="connsiteX79" fmla="*/ 1830 w 2860"/>
              <a:gd name="connsiteY79" fmla="*/ 732 h 1928"/>
              <a:gd name="connsiteX80" fmla="*/ 1814 w 2860"/>
              <a:gd name="connsiteY80" fmla="*/ 692 h 1928"/>
              <a:gd name="connsiteX81" fmla="*/ 1803 w 2860"/>
              <a:gd name="connsiteY81" fmla="*/ 652 h 1928"/>
              <a:gd name="connsiteX82" fmla="*/ 1786 w 2860"/>
              <a:gd name="connsiteY82" fmla="*/ 604 h 1928"/>
              <a:gd name="connsiteX83" fmla="*/ 1773 w 2860"/>
              <a:gd name="connsiteY83" fmla="*/ 556 h 1928"/>
              <a:gd name="connsiteX84" fmla="*/ 1761 w 2860"/>
              <a:gd name="connsiteY84" fmla="*/ 526 h 1928"/>
              <a:gd name="connsiteX85" fmla="*/ 1742 w 2860"/>
              <a:gd name="connsiteY85" fmla="*/ 478 h 1928"/>
              <a:gd name="connsiteX86" fmla="*/ 1725 w 2860"/>
              <a:gd name="connsiteY86" fmla="*/ 442 h 1928"/>
              <a:gd name="connsiteX87" fmla="*/ 1715 w 2860"/>
              <a:gd name="connsiteY87" fmla="*/ 404 h 1928"/>
              <a:gd name="connsiteX88" fmla="*/ 1698 w 2860"/>
              <a:gd name="connsiteY88" fmla="*/ 368 h 1928"/>
              <a:gd name="connsiteX89" fmla="*/ 1692 w 2860"/>
              <a:gd name="connsiteY89" fmla="*/ 354 h 1928"/>
              <a:gd name="connsiteX90" fmla="*/ 1683 w 2860"/>
              <a:gd name="connsiteY90" fmla="*/ 332 h 1928"/>
              <a:gd name="connsiteX91" fmla="*/ 1662 w 2860"/>
              <a:gd name="connsiteY91" fmla="*/ 294 h 1928"/>
              <a:gd name="connsiteX92" fmla="*/ 1647 w 2860"/>
              <a:gd name="connsiteY92" fmla="*/ 260 h 1928"/>
              <a:gd name="connsiteX93" fmla="*/ 1634 w 2860"/>
              <a:gd name="connsiteY93" fmla="*/ 236 h 1928"/>
              <a:gd name="connsiteX94" fmla="*/ 1624 w 2860"/>
              <a:gd name="connsiteY94" fmla="*/ 208 h 1928"/>
              <a:gd name="connsiteX95" fmla="*/ 1596 w 2860"/>
              <a:gd name="connsiteY95" fmla="*/ 168 h 1928"/>
              <a:gd name="connsiteX96" fmla="*/ 1590 w 2860"/>
              <a:gd name="connsiteY96" fmla="*/ 156 h 1928"/>
              <a:gd name="connsiteX97" fmla="*/ 1574 w 2860"/>
              <a:gd name="connsiteY97" fmla="*/ 136 h 1928"/>
              <a:gd name="connsiteX98" fmla="*/ 1582 w 2860"/>
              <a:gd name="connsiteY98" fmla="*/ 144 h 1928"/>
              <a:gd name="connsiteX99" fmla="*/ 1610 w 2860"/>
              <a:gd name="connsiteY99" fmla="*/ 190 h 1928"/>
              <a:gd name="connsiteX100" fmla="*/ 1602 w 2860"/>
              <a:gd name="connsiteY100" fmla="*/ 180 h 1928"/>
              <a:gd name="connsiteX101" fmla="*/ 1608 w 2860"/>
              <a:gd name="connsiteY101" fmla="*/ 182 h 1928"/>
              <a:gd name="connsiteX102" fmla="*/ 1587 w 2860"/>
              <a:gd name="connsiteY102" fmla="*/ 152 h 1928"/>
              <a:gd name="connsiteX103" fmla="*/ 1560 w 2860"/>
              <a:gd name="connsiteY103" fmla="*/ 114 h 1928"/>
              <a:gd name="connsiteX104" fmla="*/ 1536 w 2860"/>
              <a:gd name="connsiteY104" fmla="*/ 84 h 1928"/>
              <a:gd name="connsiteX105" fmla="*/ 1510 w 2860"/>
              <a:gd name="connsiteY105" fmla="*/ 52 h 1928"/>
              <a:gd name="connsiteX106" fmla="*/ 1491 w 2860"/>
              <a:gd name="connsiteY106" fmla="*/ 32 h 1928"/>
              <a:gd name="connsiteX107" fmla="*/ 1473 w 2860"/>
              <a:gd name="connsiteY107" fmla="*/ 14 h 1928"/>
              <a:gd name="connsiteX108" fmla="*/ 1452 w 2860"/>
              <a:gd name="connsiteY108" fmla="*/ 8 h 1928"/>
              <a:gd name="connsiteX109" fmla="*/ 1410 w 2860"/>
              <a:gd name="connsiteY109"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2860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860"/>
              <a:gd name="connsiteY0" fmla="*/ 0 h 1928"/>
              <a:gd name="connsiteX1" fmla="*/ 1387 w 2860"/>
              <a:gd name="connsiteY1" fmla="*/ 4 h 1928"/>
              <a:gd name="connsiteX2" fmla="*/ 1355 w 2860"/>
              <a:gd name="connsiteY2" fmla="*/ 16 h 1928"/>
              <a:gd name="connsiteX3" fmla="*/ 1319 w 2860"/>
              <a:gd name="connsiteY3" fmla="*/ 40 h 1928"/>
              <a:gd name="connsiteX4" fmla="*/ 1292 w 2860"/>
              <a:gd name="connsiteY4" fmla="*/ 68 h 1928"/>
              <a:gd name="connsiteX5" fmla="*/ 1263 w 2860"/>
              <a:gd name="connsiteY5" fmla="*/ 104 h 1928"/>
              <a:gd name="connsiteX6" fmla="*/ 1239 w 2860"/>
              <a:gd name="connsiteY6" fmla="*/ 140 h 1928"/>
              <a:gd name="connsiteX7" fmla="*/ 1221 w 2860"/>
              <a:gd name="connsiteY7" fmla="*/ 170 h 1928"/>
              <a:gd name="connsiteX8" fmla="*/ 1204 w 2860"/>
              <a:gd name="connsiteY8" fmla="*/ 196 h 1928"/>
              <a:gd name="connsiteX9" fmla="*/ 1179 w 2860"/>
              <a:gd name="connsiteY9" fmla="*/ 242 h 1928"/>
              <a:gd name="connsiteX10" fmla="*/ 1162 w 2860"/>
              <a:gd name="connsiteY10" fmla="*/ 276 h 1928"/>
              <a:gd name="connsiteX11" fmla="*/ 1144 w 2860"/>
              <a:gd name="connsiteY11" fmla="*/ 314 h 1928"/>
              <a:gd name="connsiteX12" fmla="*/ 1132 w 2860"/>
              <a:gd name="connsiteY12" fmla="*/ 344 h 1928"/>
              <a:gd name="connsiteX13" fmla="*/ 1114 w 2860"/>
              <a:gd name="connsiteY13" fmla="*/ 380 h 1928"/>
              <a:gd name="connsiteX14" fmla="*/ 1102 w 2860"/>
              <a:gd name="connsiteY14" fmla="*/ 408 h 1928"/>
              <a:gd name="connsiteX15" fmla="*/ 1090 w 2860"/>
              <a:gd name="connsiteY15" fmla="*/ 436 h 1928"/>
              <a:gd name="connsiteX16" fmla="*/ 1076 w 2860"/>
              <a:gd name="connsiteY16" fmla="*/ 472 h 1928"/>
              <a:gd name="connsiteX17" fmla="*/ 1062 w 2860"/>
              <a:gd name="connsiteY17" fmla="*/ 504 h 1928"/>
              <a:gd name="connsiteX18" fmla="*/ 1048 w 2860"/>
              <a:gd name="connsiteY18" fmla="*/ 544 h 1928"/>
              <a:gd name="connsiteX19" fmla="*/ 1036 w 2860"/>
              <a:gd name="connsiteY19" fmla="*/ 580 h 1928"/>
              <a:gd name="connsiteX20" fmla="*/ 1020 w 2860"/>
              <a:gd name="connsiteY20" fmla="*/ 624 h 1928"/>
              <a:gd name="connsiteX21" fmla="*/ 1014 w 2860"/>
              <a:gd name="connsiteY21" fmla="*/ 650 h 1928"/>
              <a:gd name="connsiteX22" fmla="*/ 994 w 2860"/>
              <a:gd name="connsiteY22" fmla="*/ 690 h 1928"/>
              <a:gd name="connsiteX23" fmla="*/ 980 w 2860"/>
              <a:gd name="connsiteY23" fmla="*/ 736 h 1928"/>
              <a:gd name="connsiteX24" fmla="*/ 970 w 2860"/>
              <a:gd name="connsiteY24" fmla="*/ 776 h 1928"/>
              <a:gd name="connsiteX25" fmla="*/ 960 w 2860"/>
              <a:gd name="connsiteY25" fmla="*/ 814 h 1928"/>
              <a:gd name="connsiteX26" fmla="*/ 950 w 2860"/>
              <a:gd name="connsiteY26" fmla="*/ 852 h 1928"/>
              <a:gd name="connsiteX27" fmla="*/ 940 w 2860"/>
              <a:gd name="connsiteY27" fmla="*/ 894 h 1928"/>
              <a:gd name="connsiteX28" fmla="*/ 930 w 2860"/>
              <a:gd name="connsiteY28" fmla="*/ 938 h 1928"/>
              <a:gd name="connsiteX29" fmla="*/ 921 w 2860"/>
              <a:gd name="connsiteY29" fmla="*/ 974 h 1928"/>
              <a:gd name="connsiteX30" fmla="*/ 915 w 2860"/>
              <a:gd name="connsiteY30" fmla="*/ 1004 h 1928"/>
              <a:gd name="connsiteX31" fmla="*/ 903 w 2860"/>
              <a:gd name="connsiteY31" fmla="*/ 1040 h 1928"/>
              <a:gd name="connsiteX32" fmla="*/ 885 w 2860"/>
              <a:gd name="connsiteY32" fmla="*/ 1072 h 1928"/>
              <a:gd name="connsiteX33" fmla="*/ 873 w 2860"/>
              <a:gd name="connsiteY33" fmla="*/ 1114 h 1928"/>
              <a:gd name="connsiteX34" fmla="*/ 855 w 2860"/>
              <a:gd name="connsiteY34" fmla="*/ 1168 h 1928"/>
              <a:gd name="connsiteX35" fmla="*/ 843 w 2860"/>
              <a:gd name="connsiteY35" fmla="*/ 1186 h 1928"/>
              <a:gd name="connsiteX36" fmla="*/ 837 w 2860"/>
              <a:gd name="connsiteY36" fmla="*/ 1222 h 1928"/>
              <a:gd name="connsiteX37" fmla="*/ 823 w 2860"/>
              <a:gd name="connsiteY37" fmla="*/ 1264 h 1928"/>
              <a:gd name="connsiteX38" fmla="*/ 811 w 2860"/>
              <a:gd name="connsiteY38" fmla="*/ 1288 h 1928"/>
              <a:gd name="connsiteX39" fmla="*/ 789 w 2860"/>
              <a:gd name="connsiteY39" fmla="*/ 1330 h 1928"/>
              <a:gd name="connsiteX40" fmla="*/ 771 w 2860"/>
              <a:gd name="connsiteY40" fmla="*/ 1366 h 1928"/>
              <a:gd name="connsiteX41" fmla="*/ 753 w 2860"/>
              <a:gd name="connsiteY41" fmla="*/ 1406 h 1928"/>
              <a:gd name="connsiteX42" fmla="*/ 729 w 2860"/>
              <a:gd name="connsiteY42" fmla="*/ 1442 h 1928"/>
              <a:gd name="connsiteX43" fmla="*/ 712 w 2860"/>
              <a:gd name="connsiteY43" fmla="*/ 1478 h 1928"/>
              <a:gd name="connsiteX44" fmla="*/ 675 w 2860"/>
              <a:gd name="connsiteY44" fmla="*/ 1520 h 1928"/>
              <a:gd name="connsiteX45" fmla="*/ 658 w 2860"/>
              <a:gd name="connsiteY45" fmla="*/ 1546 h 1928"/>
              <a:gd name="connsiteX46" fmla="*/ 626 w 2860"/>
              <a:gd name="connsiteY46" fmla="*/ 1584 h 1928"/>
              <a:gd name="connsiteX47" fmla="*/ 603 w 2860"/>
              <a:gd name="connsiteY47" fmla="*/ 1616 h 1928"/>
              <a:gd name="connsiteX48" fmla="*/ 579 w 2860"/>
              <a:gd name="connsiteY48" fmla="*/ 1628 h 1928"/>
              <a:gd name="connsiteX49" fmla="*/ 549 w 2860"/>
              <a:gd name="connsiteY49" fmla="*/ 1658 h 1928"/>
              <a:gd name="connsiteX50" fmla="*/ 507 w 2860"/>
              <a:gd name="connsiteY50" fmla="*/ 1688 h 1928"/>
              <a:gd name="connsiteX51" fmla="*/ 462 w 2860"/>
              <a:gd name="connsiteY51" fmla="*/ 1708 h 1928"/>
              <a:gd name="connsiteX52" fmla="*/ 428 w 2860"/>
              <a:gd name="connsiteY52" fmla="*/ 1724 h 1928"/>
              <a:gd name="connsiteX53" fmla="*/ 398 w 2860"/>
              <a:gd name="connsiteY53" fmla="*/ 1738 h 1928"/>
              <a:gd name="connsiteX54" fmla="*/ 362 w 2860"/>
              <a:gd name="connsiteY54" fmla="*/ 1756 h 1928"/>
              <a:gd name="connsiteX55" fmla="*/ 327 w 2860"/>
              <a:gd name="connsiteY55" fmla="*/ 1772 h 1928"/>
              <a:gd name="connsiteX56" fmla="*/ 291 w 2860"/>
              <a:gd name="connsiteY56" fmla="*/ 1784 h 1928"/>
              <a:gd name="connsiteX57" fmla="*/ 274 w 2860"/>
              <a:gd name="connsiteY57" fmla="*/ 1792 h 1928"/>
              <a:gd name="connsiteX58" fmla="*/ 238 w 2860"/>
              <a:gd name="connsiteY58" fmla="*/ 1804 h 1928"/>
              <a:gd name="connsiteX59" fmla="*/ 199 w 2860"/>
              <a:gd name="connsiteY59" fmla="*/ 1820 h 1928"/>
              <a:gd name="connsiteX60" fmla="*/ 159 w 2860"/>
              <a:gd name="connsiteY60" fmla="*/ 1832 h 1928"/>
              <a:gd name="connsiteX61" fmla="*/ 114 w 2860"/>
              <a:gd name="connsiteY61" fmla="*/ 1846 h 1928"/>
              <a:gd name="connsiteX62" fmla="*/ 75 w 2860"/>
              <a:gd name="connsiteY62" fmla="*/ 1860 h 1928"/>
              <a:gd name="connsiteX63" fmla="*/ 38 w 2860"/>
              <a:gd name="connsiteY63" fmla="*/ 1870 h 1928"/>
              <a:gd name="connsiteX64" fmla="*/ 16 w 2860"/>
              <a:gd name="connsiteY64" fmla="*/ 1876 h 1928"/>
              <a:gd name="connsiteX65" fmla="*/ 2 w 2860"/>
              <a:gd name="connsiteY65" fmla="*/ 1882 h 1928"/>
              <a:gd name="connsiteX66" fmla="*/ 0 w 2860"/>
              <a:gd name="connsiteY66" fmla="*/ 1902 h 1928"/>
              <a:gd name="connsiteX67" fmla="*/ 2 w 2860"/>
              <a:gd name="connsiteY67" fmla="*/ 1924 h 1928"/>
              <a:gd name="connsiteX68" fmla="*/ 2860 w 2860"/>
              <a:gd name="connsiteY68" fmla="*/ 1928 h 1928"/>
              <a:gd name="connsiteX69" fmla="*/ 1894 w 2860"/>
              <a:gd name="connsiteY69" fmla="*/ 1904 h 1928"/>
              <a:gd name="connsiteX70" fmla="*/ 1940 w 2860"/>
              <a:gd name="connsiteY70" fmla="*/ 1114 h 1928"/>
              <a:gd name="connsiteX71" fmla="*/ 1926 w 2860"/>
              <a:gd name="connsiteY71" fmla="*/ 1062 h 1928"/>
              <a:gd name="connsiteX72" fmla="*/ 1904 w 2860"/>
              <a:gd name="connsiteY72" fmla="*/ 994 h 1928"/>
              <a:gd name="connsiteX73" fmla="*/ 1888 w 2860"/>
              <a:gd name="connsiteY73" fmla="*/ 946 h 1928"/>
              <a:gd name="connsiteX74" fmla="*/ 1878 w 2860"/>
              <a:gd name="connsiteY74" fmla="*/ 900 h 1928"/>
              <a:gd name="connsiteX75" fmla="*/ 1862 w 2860"/>
              <a:gd name="connsiteY75" fmla="*/ 850 h 1928"/>
              <a:gd name="connsiteX76" fmla="*/ 1854 w 2860"/>
              <a:gd name="connsiteY76" fmla="*/ 810 h 1928"/>
              <a:gd name="connsiteX77" fmla="*/ 1842 w 2860"/>
              <a:gd name="connsiteY77" fmla="*/ 770 h 1928"/>
              <a:gd name="connsiteX78" fmla="*/ 1830 w 2860"/>
              <a:gd name="connsiteY78" fmla="*/ 732 h 1928"/>
              <a:gd name="connsiteX79" fmla="*/ 1814 w 2860"/>
              <a:gd name="connsiteY79" fmla="*/ 692 h 1928"/>
              <a:gd name="connsiteX80" fmla="*/ 1803 w 2860"/>
              <a:gd name="connsiteY80" fmla="*/ 652 h 1928"/>
              <a:gd name="connsiteX81" fmla="*/ 1786 w 2860"/>
              <a:gd name="connsiteY81" fmla="*/ 604 h 1928"/>
              <a:gd name="connsiteX82" fmla="*/ 1773 w 2860"/>
              <a:gd name="connsiteY82" fmla="*/ 556 h 1928"/>
              <a:gd name="connsiteX83" fmla="*/ 1761 w 2860"/>
              <a:gd name="connsiteY83" fmla="*/ 526 h 1928"/>
              <a:gd name="connsiteX84" fmla="*/ 1742 w 2860"/>
              <a:gd name="connsiteY84" fmla="*/ 478 h 1928"/>
              <a:gd name="connsiteX85" fmla="*/ 1725 w 2860"/>
              <a:gd name="connsiteY85" fmla="*/ 442 h 1928"/>
              <a:gd name="connsiteX86" fmla="*/ 1715 w 2860"/>
              <a:gd name="connsiteY86" fmla="*/ 404 h 1928"/>
              <a:gd name="connsiteX87" fmla="*/ 1698 w 2860"/>
              <a:gd name="connsiteY87" fmla="*/ 368 h 1928"/>
              <a:gd name="connsiteX88" fmla="*/ 1692 w 2860"/>
              <a:gd name="connsiteY88" fmla="*/ 354 h 1928"/>
              <a:gd name="connsiteX89" fmla="*/ 1683 w 2860"/>
              <a:gd name="connsiteY89" fmla="*/ 332 h 1928"/>
              <a:gd name="connsiteX90" fmla="*/ 1662 w 2860"/>
              <a:gd name="connsiteY90" fmla="*/ 294 h 1928"/>
              <a:gd name="connsiteX91" fmla="*/ 1647 w 2860"/>
              <a:gd name="connsiteY91" fmla="*/ 260 h 1928"/>
              <a:gd name="connsiteX92" fmla="*/ 1634 w 2860"/>
              <a:gd name="connsiteY92" fmla="*/ 236 h 1928"/>
              <a:gd name="connsiteX93" fmla="*/ 1624 w 2860"/>
              <a:gd name="connsiteY93" fmla="*/ 208 h 1928"/>
              <a:gd name="connsiteX94" fmla="*/ 1596 w 2860"/>
              <a:gd name="connsiteY94" fmla="*/ 168 h 1928"/>
              <a:gd name="connsiteX95" fmla="*/ 1590 w 2860"/>
              <a:gd name="connsiteY95" fmla="*/ 156 h 1928"/>
              <a:gd name="connsiteX96" fmla="*/ 1574 w 2860"/>
              <a:gd name="connsiteY96" fmla="*/ 136 h 1928"/>
              <a:gd name="connsiteX97" fmla="*/ 1582 w 2860"/>
              <a:gd name="connsiteY97" fmla="*/ 144 h 1928"/>
              <a:gd name="connsiteX98" fmla="*/ 1610 w 2860"/>
              <a:gd name="connsiteY98" fmla="*/ 190 h 1928"/>
              <a:gd name="connsiteX99" fmla="*/ 1602 w 2860"/>
              <a:gd name="connsiteY99" fmla="*/ 180 h 1928"/>
              <a:gd name="connsiteX100" fmla="*/ 1608 w 2860"/>
              <a:gd name="connsiteY100" fmla="*/ 182 h 1928"/>
              <a:gd name="connsiteX101" fmla="*/ 1587 w 2860"/>
              <a:gd name="connsiteY101" fmla="*/ 152 h 1928"/>
              <a:gd name="connsiteX102" fmla="*/ 1560 w 2860"/>
              <a:gd name="connsiteY102" fmla="*/ 114 h 1928"/>
              <a:gd name="connsiteX103" fmla="*/ 1536 w 2860"/>
              <a:gd name="connsiteY103" fmla="*/ 84 h 1928"/>
              <a:gd name="connsiteX104" fmla="*/ 1510 w 2860"/>
              <a:gd name="connsiteY104" fmla="*/ 52 h 1928"/>
              <a:gd name="connsiteX105" fmla="*/ 1491 w 2860"/>
              <a:gd name="connsiteY105" fmla="*/ 32 h 1928"/>
              <a:gd name="connsiteX106" fmla="*/ 1473 w 2860"/>
              <a:gd name="connsiteY106" fmla="*/ 14 h 1928"/>
              <a:gd name="connsiteX107" fmla="*/ 1452 w 2860"/>
              <a:gd name="connsiteY107" fmla="*/ 8 h 1928"/>
              <a:gd name="connsiteX108" fmla="*/ 1410 w 2860"/>
              <a:gd name="connsiteY108" fmla="*/ 2 h 1928"/>
              <a:gd name="connsiteX0" fmla="*/ 1430 w 2096"/>
              <a:gd name="connsiteY0" fmla="*/ 0 h 1924"/>
              <a:gd name="connsiteX1" fmla="*/ 1387 w 2096"/>
              <a:gd name="connsiteY1" fmla="*/ 4 h 1924"/>
              <a:gd name="connsiteX2" fmla="*/ 1355 w 2096"/>
              <a:gd name="connsiteY2" fmla="*/ 16 h 1924"/>
              <a:gd name="connsiteX3" fmla="*/ 1319 w 2096"/>
              <a:gd name="connsiteY3" fmla="*/ 40 h 1924"/>
              <a:gd name="connsiteX4" fmla="*/ 1292 w 2096"/>
              <a:gd name="connsiteY4" fmla="*/ 68 h 1924"/>
              <a:gd name="connsiteX5" fmla="*/ 1263 w 2096"/>
              <a:gd name="connsiteY5" fmla="*/ 104 h 1924"/>
              <a:gd name="connsiteX6" fmla="*/ 1239 w 2096"/>
              <a:gd name="connsiteY6" fmla="*/ 140 h 1924"/>
              <a:gd name="connsiteX7" fmla="*/ 1221 w 2096"/>
              <a:gd name="connsiteY7" fmla="*/ 170 h 1924"/>
              <a:gd name="connsiteX8" fmla="*/ 1204 w 2096"/>
              <a:gd name="connsiteY8" fmla="*/ 196 h 1924"/>
              <a:gd name="connsiteX9" fmla="*/ 1179 w 2096"/>
              <a:gd name="connsiteY9" fmla="*/ 242 h 1924"/>
              <a:gd name="connsiteX10" fmla="*/ 1162 w 2096"/>
              <a:gd name="connsiteY10" fmla="*/ 276 h 1924"/>
              <a:gd name="connsiteX11" fmla="*/ 1144 w 2096"/>
              <a:gd name="connsiteY11" fmla="*/ 314 h 1924"/>
              <a:gd name="connsiteX12" fmla="*/ 1132 w 2096"/>
              <a:gd name="connsiteY12" fmla="*/ 344 h 1924"/>
              <a:gd name="connsiteX13" fmla="*/ 1114 w 2096"/>
              <a:gd name="connsiteY13" fmla="*/ 380 h 1924"/>
              <a:gd name="connsiteX14" fmla="*/ 1102 w 2096"/>
              <a:gd name="connsiteY14" fmla="*/ 408 h 1924"/>
              <a:gd name="connsiteX15" fmla="*/ 1090 w 2096"/>
              <a:gd name="connsiteY15" fmla="*/ 436 h 1924"/>
              <a:gd name="connsiteX16" fmla="*/ 1076 w 2096"/>
              <a:gd name="connsiteY16" fmla="*/ 472 h 1924"/>
              <a:gd name="connsiteX17" fmla="*/ 1062 w 2096"/>
              <a:gd name="connsiteY17" fmla="*/ 504 h 1924"/>
              <a:gd name="connsiteX18" fmla="*/ 1048 w 2096"/>
              <a:gd name="connsiteY18" fmla="*/ 544 h 1924"/>
              <a:gd name="connsiteX19" fmla="*/ 1036 w 2096"/>
              <a:gd name="connsiteY19" fmla="*/ 580 h 1924"/>
              <a:gd name="connsiteX20" fmla="*/ 1020 w 2096"/>
              <a:gd name="connsiteY20" fmla="*/ 624 h 1924"/>
              <a:gd name="connsiteX21" fmla="*/ 1014 w 2096"/>
              <a:gd name="connsiteY21" fmla="*/ 650 h 1924"/>
              <a:gd name="connsiteX22" fmla="*/ 994 w 2096"/>
              <a:gd name="connsiteY22" fmla="*/ 690 h 1924"/>
              <a:gd name="connsiteX23" fmla="*/ 980 w 2096"/>
              <a:gd name="connsiteY23" fmla="*/ 736 h 1924"/>
              <a:gd name="connsiteX24" fmla="*/ 970 w 2096"/>
              <a:gd name="connsiteY24" fmla="*/ 776 h 1924"/>
              <a:gd name="connsiteX25" fmla="*/ 960 w 2096"/>
              <a:gd name="connsiteY25" fmla="*/ 814 h 1924"/>
              <a:gd name="connsiteX26" fmla="*/ 950 w 2096"/>
              <a:gd name="connsiteY26" fmla="*/ 852 h 1924"/>
              <a:gd name="connsiteX27" fmla="*/ 940 w 2096"/>
              <a:gd name="connsiteY27" fmla="*/ 894 h 1924"/>
              <a:gd name="connsiteX28" fmla="*/ 930 w 2096"/>
              <a:gd name="connsiteY28" fmla="*/ 938 h 1924"/>
              <a:gd name="connsiteX29" fmla="*/ 921 w 2096"/>
              <a:gd name="connsiteY29" fmla="*/ 974 h 1924"/>
              <a:gd name="connsiteX30" fmla="*/ 915 w 2096"/>
              <a:gd name="connsiteY30" fmla="*/ 1004 h 1924"/>
              <a:gd name="connsiteX31" fmla="*/ 903 w 2096"/>
              <a:gd name="connsiteY31" fmla="*/ 1040 h 1924"/>
              <a:gd name="connsiteX32" fmla="*/ 885 w 2096"/>
              <a:gd name="connsiteY32" fmla="*/ 1072 h 1924"/>
              <a:gd name="connsiteX33" fmla="*/ 873 w 2096"/>
              <a:gd name="connsiteY33" fmla="*/ 1114 h 1924"/>
              <a:gd name="connsiteX34" fmla="*/ 855 w 2096"/>
              <a:gd name="connsiteY34" fmla="*/ 1168 h 1924"/>
              <a:gd name="connsiteX35" fmla="*/ 843 w 2096"/>
              <a:gd name="connsiteY35" fmla="*/ 1186 h 1924"/>
              <a:gd name="connsiteX36" fmla="*/ 837 w 2096"/>
              <a:gd name="connsiteY36" fmla="*/ 1222 h 1924"/>
              <a:gd name="connsiteX37" fmla="*/ 823 w 2096"/>
              <a:gd name="connsiteY37" fmla="*/ 1264 h 1924"/>
              <a:gd name="connsiteX38" fmla="*/ 811 w 2096"/>
              <a:gd name="connsiteY38" fmla="*/ 1288 h 1924"/>
              <a:gd name="connsiteX39" fmla="*/ 789 w 2096"/>
              <a:gd name="connsiteY39" fmla="*/ 1330 h 1924"/>
              <a:gd name="connsiteX40" fmla="*/ 771 w 2096"/>
              <a:gd name="connsiteY40" fmla="*/ 1366 h 1924"/>
              <a:gd name="connsiteX41" fmla="*/ 753 w 2096"/>
              <a:gd name="connsiteY41" fmla="*/ 1406 h 1924"/>
              <a:gd name="connsiteX42" fmla="*/ 729 w 2096"/>
              <a:gd name="connsiteY42" fmla="*/ 1442 h 1924"/>
              <a:gd name="connsiteX43" fmla="*/ 712 w 2096"/>
              <a:gd name="connsiteY43" fmla="*/ 1478 h 1924"/>
              <a:gd name="connsiteX44" fmla="*/ 675 w 2096"/>
              <a:gd name="connsiteY44" fmla="*/ 1520 h 1924"/>
              <a:gd name="connsiteX45" fmla="*/ 658 w 2096"/>
              <a:gd name="connsiteY45" fmla="*/ 1546 h 1924"/>
              <a:gd name="connsiteX46" fmla="*/ 626 w 2096"/>
              <a:gd name="connsiteY46" fmla="*/ 1584 h 1924"/>
              <a:gd name="connsiteX47" fmla="*/ 603 w 2096"/>
              <a:gd name="connsiteY47" fmla="*/ 1616 h 1924"/>
              <a:gd name="connsiteX48" fmla="*/ 579 w 2096"/>
              <a:gd name="connsiteY48" fmla="*/ 1628 h 1924"/>
              <a:gd name="connsiteX49" fmla="*/ 549 w 2096"/>
              <a:gd name="connsiteY49" fmla="*/ 1658 h 1924"/>
              <a:gd name="connsiteX50" fmla="*/ 507 w 2096"/>
              <a:gd name="connsiteY50" fmla="*/ 1688 h 1924"/>
              <a:gd name="connsiteX51" fmla="*/ 462 w 2096"/>
              <a:gd name="connsiteY51" fmla="*/ 1708 h 1924"/>
              <a:gd name="connsiteX52" fmla="*/ 428 w 2096"/>
              <a:gd name="connsiteY52" fmla="*/ 1724 h 1924"/>
              <a:gd name="connsiteX53" fmla="*/ 398 w 2096"/>
              <a:gd name="connsiteY53" fmla="*/ 1738 h 1924"/>
              <a:gd name="connsiteX54" fmla="*/ 362 w 2096"/>
              <a:gd name="connsiteY54" fmla="*/ 1756 h 1924"/>
              <a:gd name="connsiteX55" fmla="*/ 327 w 2096"/>
              <a:gd name="connsiteY55" fmla="*/ 1772 h 1924"/>
              <a:gd name="connsiteX56" fmla="*/ 291 w 2096"/>
              <a:gd name="connsiteY56" fmla="*/ 1784 h 1924"/>
              <a:gd name="connsiteX57" fmla="*/ 274 w 2096"/>
              <a:gd name="connsiteY57" fmla="*/ 1792 h 1924"/>
              <a:gd name="connsiteX58" fmla="*/ 238 w 2096"/>
              <a:gd name="connsiteY58" fmla="*/ 1804 h 1924"/>
              <a:gd name="connsiteX59" fmla="*/ 199 w 2096"/>
              <a:gd name="connsiteY59" fmla="*/ 1820 h 1924"/>
              <a:gd name="connsiteX60" fmla="*/ 159 w 2096"/>
              <a:gd name="connsiteY60" fmla="*/ 1832 h 1924"/>
              <a:gd name="connsiteX61" fmla="*/ 114 w 2096"/>
              <a:gd name="connsiteY61" fmla="*/ 1846 h 1924"/>
              <a:gd name="connsiteX62" fmla="*/ 75 w 2096"/>
              <a:gd name="connsiteY62" fmla="*/ 1860 h 1924"/>
              <a:gd name="connsiteX63" fmla="*/ 38 w 2096"/>
              <a:gd name="connsiteY63" fmla="*/ 1870 h 1924"/>
              <a:gd name="connsiteX64" fmla="*/ 16 w 2096"/>
              <a:gd name="connsiteY64" fmla="*/ 1876 h 1924"/>
              <a:gd name="connsiteX65" fmla="*/ 2 w 2096"/>
              <a:gd name="connsiteY65" fmla="*/ 1882 h 1924"/>
              <a:gd name="connsiteX66" fmla="*/ 0 w 2096"/>
              <a:gd name="connsiteY66" fmla="*/ 1902 h 1924"/>
              <a:gd name="connsiteX67" fmla="*/ 2 w 2096"/>
              <a:gd name="connsiteY67" fmla="*/ 1924 h 1924"/>
              <a:gd name="connsiteX68" fmla="*/ 1894 w 2096"/>
              <a:gd name="connsiteY68" fmla="*/ 1904 h 1924"/>
              <a:gd name="connsiteX69" fmla="*/ 1940 w 2096"/>
              <a:gd name="connsiteY69" fmla="*/ 1114 h 1924"/>
              <a:gd name="connsiteX70" fmla="*/ 1926 w 2096"/>
              <a:gd name="connsiteY70" fmla="*/ 1062 h 1924"/>
              <a:gd name="connsiteX71" fmla="*/ 1904 w 2096"/>
              <a:gd name="connsiteY71" fmla="*/ 994 h 1924"/>
              <a:gd name="connsiteX72" fmla="*/ 1888 w 2096"/>
              <a:gd name="connsiteY72" fmla="*/ 946 h 1924"/>
              <a:gd name="connsiteX73" fmla="*/ 1878 w 2096"/>
              <a:gd name="connsiteY73" fmla="*/ 900 h 1924"/>
              <a:gd name="connsiteX74" fmla="*/ 1862 w 2096"/>
              <a:gd name="connsiteY74" fmla="*/ 850 h 1924"/>
              <a:gd name="connsiteX75" fmla="*/ 1854 w 2096"/>
              <a:gd name="connsiteY75" fmla="*/ 810 h 1924"/>
              <a:gd name="connsiteX76" fmla="*/ 1842 w 2096"/>
              <a:gd name="connsiteY76" fmla="*/ 770 h 1924"/>
              <a:gd name="connsiteX77" fmla="*/ 1830 w 2096"/>
              <a:gd name="connsiteY77" fmla="*/ 732 h 1924"/>
              <a:gd name="connsiteX78" fmla="*/ 1814 w 2096"/>
              <a:gd name="connsiteY78" fmla="*/ 692 h 1924"/>
              <a:gd name="connsiteX79" fmla="*/ 1803 w 2096"/>
              <a:gd name="connsiteY79" fmla="*/ 652 h 1924"/>
              <a:gd name="connsiteX80" fmla="*/ 1786 w 2096"/>
              <a:gd name="connsiteY80" fmla="*/ 604 h 1924"/>
              <a:gd name="connsiteX81" fmla="*/ 1773 w 2096"/>
              <a:gd name="connsiteY81" fmla="*/ 556 h 1924"/>
              <a:gd name="connsiteX82" fmla="*/ 1761 w 2096"/>
              <a:gd name="connsiteY82" fmla="*/ 526 h 1924"/>
              <a:gd name="connsiteX83" fmla="*/ 1742 w 2096"/>
              <a:gd name="connsiteY83" fmla="*/ 478 h 1924"/>
              <a:gd name="connsiteX84" fmla="*/ 1725 w 2096"/>
              <a:gd name="connsiteY84" fmla="*/ 442 h 1924"/>
              <a:gd name="connsiteX85" fmla="*/ 1715 w 2096"/>
              <a:gd name="connsiteY85" fmla="*/ 404 h 1924"/>
              <a:gd name="connsiteX86" fmla="*/ 1698 w 2096"/>
              <a:gd name="connsiteY86" fmla="*/ 368 h 1924"/>
              <a:gd name="connsiteX87" fmla="*/ 1692 w 2096"/>
              <a:gd name="connsiteY87" fmla="*/ 354 h 1924"/>
              <a:gd name="connsiteX88" fmla="*/ 1683 w 2096"/>
              <a:gd name="connsiteY88" fmla="*/ 332 h 1924"/>
              <a:gd name="connsiteX89" fmla="*/ 1662 w 2096"/>
              <a:gd name="connsiteY89" fmla="*/ 294 h 1924"/>
              <a:gd name="connsiteX90" fmla="*/ 1647 w 2096"/>
              <a:gd name="connsiteY90" fmla="*/ 260 h 1924"/>
              <a:gd name="connsiteX91" fmla="*/ 1634 w 2096"/>
              <a:gd name="connsiteY91" fmla="*/ 236 h 1924"/>
              <a:gd name="connsiteX92" fmla="*/ 1624 w 2096"/>
              <a:gd name="connsiteY92" fmla="*/ 208 h 1924"/>
              <a:gd name="connsiteX93" fmla="*/ 1596 w 2096"/>
              <a:gd name="connsiteY93" fmla="*/ 168 h 1924"/>
              <a:gd name="connsiteX94" fmla="*/ 1590 w 2096"/>
              <a:gd name="connsiteY94" fmla="*/ 156 h 1924"/>
              <a:gd name="connsiteX95" fmla="*/ 1574 w 2096"/>
              <a:gd name="connsiteY95" fmla="*/ 136 h 1924"/>
              <a:gd name="connsiteX96" fmla="*/ 1582 w 2096"/>
              <a:gd name="connsiteY96" fmla="*/ 144 h 1924"/>
              <a:gd name="connsiteX97" fmla="*/ 1610 w 2096"/>
              <a:gd name="connsiteY97" fmla="*/ 190 h 1924"/>
              <a:gd name="connsiteX98" fmla="*/ 1602 w 2096"/>
              <a:gd name="connsiteY98" fmla="*/ 180 h 1924"/>
              <a:gd name="connsiteX99" fmla="*/ 1608 w 2096"/>
              <a:gd name="connsiteY99" fmla="*/ 182 h 1924"/>
              <a:gd name="connsiteX100" fmla="*/ 1587 w 2096"/>
              <a:gd name="connsiteY100" fmla="*/ 152 h 1924"/>
              <a:gd name="connsiteX101" fmla="*/ 1560 w 2096"/>
              <a:gd name="connsiteY101" fmla="*/ 114 h 1924"/>
              <a:gd name="connsiteX102" fmla="*/ 1536 w 2096"/>
              <a:gd name="connsiteY102" fmla="*/ 84 h 1924"/>
              <a:gd name="connsiteX103" fmla="*/ 1510 w 2096"/>
              <a:gd name="connsiteY103" fmla="*/ 52 h 1924"/>
              <a:gd name="connsiteX104" fmla="*/ 1491 w 2096"/>
              <a:gd name="connsiteY104" fmla="*/ 32 h 1924"/>
              <a:gd name="connsiteX105" fmla="*/ 1473 w 2096"/>
              <a:gd name="connsiteY105" fmla="*/ 14 h 1924"/>
              <a:gd name="connsiteX106" fmla="*/ 1452 w 2096"/>
              <a:gd name="connsiteY106" fmla="*/ 8 h 1924"/>
              <a:gd name="connsiteX107" fmla="*/ 1410 w 2096"/>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40 w 2218"/>
              <a:gd name="connsiteY70" fmla="*/ 1114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926 w 2218"/>
              <a:gd name="connsiteY70" fmla="*/ 1062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26 w 2218"/>
              <a:gd name="connsiteY71" fmla="*/ 1062 h 1924"/>
              <a:gd name="connsiteX72" fmla="*/ 1904 w 2218"/>
              <a:gd name="connsiteY72" fmla="*/ 994 h 1924"/>
              <a:gd name="connsiteX73" fmla="*/ 1888 w 2218"/>
              <a:gd name="connsiteY73" fmla="*/ 946 h 1924"/>
              <a:gd name="connsiteX74" fmla="*/ 1878 w 2218"/>
              <a:gd name="connsiteY74" fmla="*/ 900 h 1924"/>
              <a:gd name="connsiteX75" fmla="*/ 1862 w 2218"/>
              <a:gd name="connsiteY75" fmla="*/ 850 h 1924"/>
              <a:gd name="connsiteX76" fmla="*/ 1854 w 2218"/>
              <a:gd name="connsiteY76" fmla="*/ 810 h 1924"/>
              <a:gd name="connsiteX77" fmla="*/ 1842 w 2218"/>
              <a:gd name="connsiteY77" fmla="*/ 770 h 1924"/>
              <a:gd name="connsiteX78" fmla="*/ 1830 w 2218"/>
              <a:gd name="connsiteY78" fmla="*/ 732 h 1924"/>
              <a:gd name="connsiteX79" fmla="*/ 1814 w 2218"/>
              <a:gd name="connsiteY79" fmla="*/ 692 h 1924"/>
              <a:gd name="connsiteX80" fmla="*/ 1803 w 2218"/>
              <a:gd name="connsiteY80" fmla="*/ 652 h 1924"/>
              <a:gd name="connsiteX81" fmla="*/ 1786 w 2218"/>
              <a:gd name="connsiteY81" fmla="*/ 604 h 1924"/>
              <a:gd name="connsiteX82" fmla="*/ 1773 w 2218"/>
              <a:gd name="connsiteY82" fmla="*/ 556 h 1924"/>
              <a:gd name="connsiteX83" fmla="*/ 1761 w 2218"/>
              <a:gd name="connsiteY83" fmla="*/ 526 h 1924"/>
              <a:gd name="connsiteX84" fmla="*/ 1742 w 2218"/>
              <a:gd name="connsiteY84" fmla="*/ 478 h 1924"/>
              <a:gd name="connsiteX85" fmla="*/ 1725 w 2218"/>
              <a:gd name="connsiteY85" fmla="*/ 442 h 1924"/>
              <a:gd name="connsiteX86" fmla="*/ 1715 w 2218"/>
              <a:gd name="connsiteY86" fmla="*/ 404 h 1924"/>
              <a:gd name="connsiteX87" fmla="*/ 1698 w 2218"/>
              <a:gd name="connsiteY87" fmla="*/ 368 h 1924"/>
              <a:gd name="connsiteX88" fmla="*/ 1692 w 2218"/>
              <a:gd name="connsiteY88" fmla="*/ 354 h 1924"/>
              <a:gd name="connsiteX89" fmla="*/ 1683 w 2218"/>
              <a:gd name="connsiteY89" fmla="*/ 332 h 1924"/>
              <a:gd name="connsiteX90" fmla="*/ 1662 w 2218"/>
              <a:gd name="connsiteY90" fmla="*/ 294 h 1924"/>
              <a:gd name="connsiteX91" fmla="*/ 1647 w 2218"/>
              <a:gd name="connsiteY91" fmla="*/ 260 h 1924"/>
              <a:gd name="connsiteX92" fmla="*/ 1634 w 2218"/>
              <a:gd name="connsiteY92" fmla="*/ 236 h 1924"/>
              <a:gd name="connsiteX93" fmla="*/ 1624 w 2218"/>
              <a:gd name="connsiteY93" fmla="*/ 208 h 1924"/>
              <a:gd name="connsiteX94" fmla="*/ 1596 w 2218"/>
              <a:gd name="connsiteY94" fmla="*/ 168 h 1924"/>
              <a:gd name="connsiteX95" fmla="*/ 1590 w 2218"/>
              <a:gd name="connsiteY95" fmla="*/ 156 h 1924"/>
              <a:gd name="connsiteX96" fmla="*/ 1574 w 2218"/>
              <a:gd name="connsiteY96" fmla="*/ 136 h 1924"/>
              <a:gd name="connsiteX97" fmla="*/ 1582 w 2218"/>
              <a:gd name="connsiteY97" fmla="*/ 144 h 1924"/>
              <a:gd name="connsiteX98" fmla="*/ 1610 w 2218"/>
              <a:gd name="connsiteY98" fmla="*/ 190 h 1924"/>
              <a:gd name="connsiteX99" fmla="*/ 1602 w 2218"/>
              <a:gd name="connsiteY99" fmla="*/ 180 h 1924"/>
              <a:gd name="connsiteX100" fmla="*/ 1608 w 2218"/>
              <a:gd name="connsiteY100" fmla="*/ 182 h 1924"/>
              <a:gd name="connsiteX101" fmla="*/ 1587 w 2218"/>
              <a:gd name="connsiteY101" fmla="*/ 152 h 1924"/>
              <a:gd name="connsiteX102" fmla="*/ 1560 w 2218"/>
              <a:gd name="connsiteY102" fmla="*/ 114 h 1924"/>
              <a:gd name="connsiteX103" fmla="*/ 1536 w 2218"/>
              <a:gd name="connsiteY103" fmla="*/ 84 h 1924"/>
              <a:gd name="connsiteX104" fmla="*/ 1510 w 2218"/>
              <a:gd name="connsiteY104" fmla="*/ 52 h 1924"/>
              <a:gd name="connsiteX105" fmla="*/ 1491 w 2218"/>
              <a:gd name="connsiteY105" fmla="*/ 32 h 1924"/>
              <a:gd name="connsiteX106" fmla="*/ 1473 w 2218"/>
              <a:gd name="connsiteY106" fmla="*/ 14 h 1924"/>
              <a:gd name="connsiteX107" fmla="*/ 1452 w 2218"/>
              <a:gd name="connsiteY107" fmla="*/ 8 h 1924"/>
              <a:gd name="connsiteX108" fmla="*/ 1410 w 2218"/>
              <a:gd name="connsiteY108"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904 w 2218"/>
              <a:gd name="connsiteY71" fmla="*/ 994 h 1924"/>
              <a:gd name="connsiteX72" fmla="*/ 1888 w 2218"/>
              <a:gd name="connsiteY72" fmla="*/ 946 h 1924"/>
              <a:gd name="connsiteX73" fmla="*/ 1878 w 2218"/>
              <a:gd name="connsiteY73" fmla="*/ 900 h 1924"/>
              <a:gd name="connsiteX74" fmla="*/ 1862 w 2218"/>
              <a:gd name="connsiteY74" fmla="*/ 850 h 1924"/>
              <a:gd name="connsiteX75" fmla="*/ 1854 w 2218"/>
              <a:gd name="connsiteY75" fmla="*/ 810 h 1924"/>
              <a:gd name="connsiteX76" fmla="*/ 1842 w 2218"/>
              <a:gd name="connsiteY76" fmla="*/ 770 h 1924"/>
              <a:gd name="connsiteX77" fmla="*/ 1830 w 2218"/>
              <a:gd name="connsiteY77" fmla="*/ 732 h 1924"/>
              <a:gd name="connsiteX78" fmla="*/ 1814 w 2218"/>
              <a:gd name="connsiteY78" fmla="*/ 692 h 1924"/>
              <a:gd name="connsiteX79" fmla="*/ 1803 w 2218"/>
              <a:gd name="connsiteY79" fmla="*/ 652 h 1924"/>
              <a:gd name="connsiteX80" fmla="*/ 1786 w 2218"/>
              <a:gd name="connsiteY80" fmla="*/ 604 h 1924"/>
              <a:gd name="connsiteX81" fmla="*/ 1773 w 2218"/>
              <a:gd name="connsiteY81" fmla="*/ 556 h 1924"/>
              <a:gd name="connsiteX82" fmla="*/ 1761 w 2218"/>
              <a:gd name="connsiteY82" fmla="*/ 526 h 1924"/>
              <a:gd name="connsiteX83" fmla="*/ 1742 w 2218"/>
              <a:gd name="connsiteY83" fmla="*/ 478 h 1924"/>
              <a:gd name="connsiteX84" fmla="*/ 1725 w 2218"/>
              <a:gd name="connsiteY84" fmla="*/ 442 h 1924"/>
              <a:gd name="connsiteX85" fmla="*/ 1715 w 2218"/>
              <a:gd name="connsiteY85" fmla="*/ 404 h 1924"/>
              <a:gd name="connsiteX86" fmla="*/ 1698 w 2218"/>
              <a:gd name="connsiteY86" fmla="*/ 368 h 1924"/>
              <a:gd name="connsiteX87" fmla="*/ 1692 w 2218"/>
              <a:gd name="connsiteY87" fmla="*/ 354 h 1924"/>
              <a:gd name="connsiteX88" fmla="*/ 1683 w 2218"/>
              <a:gd name="connsiteY88" fmla="*/ 332 h 1924"/>
              <a:gd name="connsiteX89" fmla="*/ 1662 w 2218"/>
              <a:gd name="connsiteY89" fmla="*/ 294 h 1924"/>
              <a:gd name="connsiteX90" fmla="*/ 1647 w 2218"/>
              <a:gd name="connsiteY90" fmla="*/ 260 h 1924"/>
              <a:gd name="connsiteX91" fmla="*/ 1634 w 2218"/>
              <a:gd name="connsiteY91" fmla="*/ 236 h 1924"/>
              <a:gd name="connsiteX92" fmla="*/ 1624 w 2218"/>
              <a:gd name="connsiteY92" fmla="*/ 208 h 1924"/>
              <a:gd name="connsiteX93" fmla="*/ 1596 w 2218"/>
              <a:gd name="connsiteY93" fmla="*/ 168 h 1924"/>
              <a:gd name="connsiteX94" fmla="*/ 1590 w 2218"/>
              <a:gd name="connsiteY94" fmla="*/ 156 h 1924"/>
              <a:gd name="connsiteX95" fmla="*/ 1574 w 2218"/>
              <a:gd name="connsiteY95" fmla="*/ 136 h 1924"/>
              <a:gd name="connsiteX96" fmla="*/ 1582 w 2218"/>
              <a:gd name="connsiteY96" fmla="*/ 144 h 1924"/>
              <a:gd name="connsiteX97" fmla="*/ 1610 w 2218"/>
              <a:gd name="connsiteY97" fmla="*/ 190 h 1924"/>
              <a:gd name="connsiteX98" fmla="*/ 1602 w 2218"/>
              <a:gd name="connsiteY98" fmla="*/ 180 h 1924"/>
              <a:gd name="connsiteX99" fmla="*/ 1608 w 2218"/>
              <a:gd name="connsiteY99" fmla="*/ 182 h 1924"/>
              <a:gd name="connsiteX100" fmla="*/ 1587 w 2218"/>
              <a:gd name="connsiteY100" fmla="*/ 152 h 1924"/>
              <a:gd name="connsiteX101" fmla="*/ 1560 w 2218"/>
              <a:gd name="connsiteY101" fmla="*/ 114 h 1924"/>
              <a:gd name="connsiteX102" fmla="*/ 1536 w 2218"/>
              <a:gd name="connsiteY102" fmla="*/ 84 h 1924"/>
              <a:gd name="connsiteX103" fmla="*/ 1510 w 2218"/>
              <a:gd name="connsiteY103" fmla="*/ 52 h 1924"/>
              <a:gd name="connsiteX104" fmla="*/ 1491 w 2218"/>
              <a:gd name="connsiteY104" fmla="*/ 32 h 1924"/>
              <a:gd name="connsiteX105" fmla="*/ 1473 w 2218"/>
              <a:gd name="connsiteY105" fmla="*/ 14 h 1924"/>
              <a:gd name="connsiteX106" fmla="*/ 1452 w 2218"/>
              <a:gd name="connsiteY106" fmla="*/ 8 h 1924"/>
              <a:gd name="connsiteX107" fmla="*/ 1410 w 2218"/>
              <a:gd name="connsiteY107"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78 w 2218"/>
              <a:gd name="connsiteY72" fmla="*/ 900 h 1924"/>
              <a:gd name="connsiteX73" fmla="*/ 1862 w 2218"/>
              <a:gd name="connsiteY73" fmla="*/ 850 h 1924"/>
              <a:gd name="connsiteX74" fmla="*/ 1854 w 2218"/>
              <a:gd name="connsiteY74" fmla="*/ 810 h 1924"/>
              <a:gd name="connsiteX75" fmla="*/ 1842 w 2218"/>
              <a:gd name="connsiteY75" fmla="*/ 770 h 1924"/>
              <a:gd name="connsiteX76" fmla="*/ 1830 w 2218"/>
              <a:gd name="connsiteY76" fmla="*/ 732 h 1924"/>
              <a:gd name="connsiteX77" fmla="*/ 1814 w 2218"/>
              <a:gd name="connsiteY77" fmla="*/ 692 h 1924"/>
              <a:gd name="connsiteX78" fmla="*/ 1803 w 2218"/>
              <a:gd name="connsiteY78" fmla="*/ 652 h 1924"/>
              <a:gd name="connsiteX79" fmla="*/ 1786 w 2218"/>
              <a:gd name="connsiteY79" fmla="*/ 604 h 1924"/>
              <a:gd name="connsiteX80" fmla="*/ 1773 w 2218"/>
              <a:gd name="connsiteY80" fmla="*/ 556 h 1924"/>
              <a:gd name="connsiteX81" fmla="*/ 1761 w 2218"/>
              <a:gd name="connsiteY81" fmla="*/ 526 h 1924"/>
              <a:gd name="connsiteX82" fmla="*/ 1742 w 2218"/>
              <a:gd name="connsiteY82" fmla="*/ 478 h 1924"/>
              <a:gd name="connsiteX83" fmla="*/ 1725 w 2218"/>
              <a:gd name="connsiteY83" fmla="*/ 442 h 1924"/>
              <a:gd name="connsiteX84" fmla="*/ 1715 w 2218"/>
              <a:gd name="connsiteY84" fmla="*/ 404 h 1924"/>
              <a:gd name="connsiteX85" fmla="*/ 1698 w 2218"/>
              <a:gd name="connsiteY85" fmla="*/ 368 h 1924"/>
              <a:gd name="connsiteX86" fmla="*/ 1692 w 2218"/>
              <a:gd name="connsiteY86" fmla="*/ 354 h 1924"/>
              <a:gd name="connsiteX87" fmla="*/ 1683 w 2218"/>
              <a:gd name="connsiteY87" fmla="*/ 332 h 1924"/>
              <a:gd name="connsiteX88" fmla="*/ 1662 w 2218"/>
              <a:gd name="connsiteY88" fmla="*/ 294 h 1924"/>
              <a:gd name="connsiteX89" fmla="*/ 1647 w 2218"/>
              <a:gd name="connsiteY89" fmla="*/ 260 h 1924"/>
              <a:gd name="connsiteX90" fmla="*/ 1634 w 2218"/>
              <a:gd name="connsiteY90" fmla="*/ 236 h 1924"/>
              <a:gd name="connsiteX91" fmla="*/ 1624 w 2218"/>
              <a:gd name="connsiteY91" fmla="*/ 208 h 1924"/>
              <a:gd name="connsiteX92" fmla="*/ 1596 w 2218"/>
              <a:gd name="connsiteY92" fmla="*/ 168 h 1924"/>
              <a:gd name="connsiteX93" fmla="*/ 1590 w 2218"/>
              <a:gd name="connsiteY93" fmla="*/ 156 h 1924"/>
              <a:gd name="connsiteX94" fmla="*/ 1574 w 2218"/>
              <a:gd name="connsiteY94" fmla="*/ 136 h 1924"/>
              <a:gd name="connsiteX95" fmla="*/ 1582 w 2218"/>
              <a:gd name="connsiteY95" fmla="*/ 144 h 1924"/>
              <a:gd name="connsiteX96" fmla="*/ 1610 w 2218"/>
              <a:gd name="connsiteY96" fmla="*/ 190 h 1924"/>
              <a:gd name="connsiteX97" fmla="*/ 1602 w 2218"/>
              <a:gd name="connsiteY97" fmla="*/ 180 h 1924"/>
              <a:gd name="connsiteX98" fmla="*/ 1608 w 2218"/>
              <a:gd name="connsiteY98" fmla="*/ 182 h 1924"/>
              <a:gd name="connsiteX99" fmla="*/ 1587 w 2218"/>
              <a:gd name="connsiteY99" fmla="*/ 152 h 1924"/>
              <a:gd name="connsiteX100" fmla="*/ 1560 w 2218"/>
              <a:gd name="connsiteY100" fmla="*/ 114 h 1924"/>
              <a:gd name="connsiteX101" fmla="*/ 1536 w 2218"/>
              <a:gd name="connsiteY101" fmla="*/ 84 h 1924"/>
              <a:gd name="connsiteX102" fmla="*/ 1510 w 2218"/>
              <a:gd name="connsiteY102" fmla="*/ 52 h 1924"/>
              <a:gd name="connsiteX103" fmla="*/ 1491 w 2218"/>
              <a:gd name="connsiteY103" fmla="*/ 32 h 1924"/>
              <a:gd name="connsiteX104" fmla="*/ 1473 w 2218"/>
              <a:gd name="connsiteY104" fmla="*/ 14 h 1924"/>
              <a:gd name="connsiteX105" fmla="*/ 1452 w 2218"/>
              <a:gd name="connsiteY105" fmla="*/ 8 h 1924"/>
              <a:gd name="connsiteX106" fmla="*/ 1410 w 2218"/>
              <a:gd name="connsiteY106"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88 w 2218"/>
              <a:gd name="connsiteY71" fmla="*/ 946 h 1924"/>
              <a:gd name="connsiteX72" fmla="*/ 1862 w 2218"/>
              <a:gd name="connsiteY72" fmla="*/ 850 h 1924"/>
              <a:gd name="connsiteX73" fmla="*/ 1854 w 2218"/>
              <a:gd name="connsiteY73" fmla="*/ 810 h 1924"/>
              <a:gd name="connsiteX74" fmla="*/ 1842 w 2218"/>
              <a:gd name="connsiteY74" fmla="*/ 770 h 1924"/>
              <a:gd name="connsiteX75" fmla="*/ 1830 w 2218"/>
              <a:gd name="connsiteY75" fmla="*/ 732 h 1924"/>
              <a:gd name="connsiteX76" fmla="*/ 1814 w 2218"/>
              <a:gd name="connsiteY76" fmla="*/ 692 h 1924"/>
              <a:gd name="connsiteX77" fmla="*/ 1803 w 2218"/>
              <a:gd name="connsiteY77" fmla="*/ 652 h 1924"/>
              <a:gd name="connsiteX78" fmla="*/ 1786 w 2218"/>
              <a:gd name="connsiteY78" fmla="*/ 604 h 1924"/>
              <a:gd name="connsiteX79" fmla="*/ 1773 w 2218"/>
              <a:gd name="connsiteY79" fmla="*/ 556 h 1924"/>
              <a:gd name="connsiteX80" fmla="*/ 1761 w 2218"/>
              <a:gd name="connsiteY80" fmla="*/ 526 h 1924"/>
              <a:gd name="connsiteX81" fmla="*/ 1742 w 2218"/>
              <a:gd name="connsiteY81" fmla="*/ 478 h 1924"/>
              <a:gd name="connsiteX82" fmla="*/ 1725 w 2218"/>
              <a:gd name="connsiteY82" fmla="*/ 442 h 1924"/>
              <a:gd name="connsiteX83" fmla="*/ 1715 w 2218"/>
              <a:gd name="connsiteY83" fmla="*/ 404 h 1924"/>
              <a:gd name="connsiteX84" fmla="*/ 1698 w 2218"/>
              <a:gd name="connsiteY84" fmla="*/ 368 h 1924"/>
              <a:gd name="connsiteX85" fmla="*/ 1692 w 2218"/>
              <a:gd name="connsiteY85" fmla="*/ 354 h 1924"/>
              <a:gd name="connsiteX86" fmla="*/ 1683 w 2218"/>
              <a:gd name="connsiteY86" fmla="*/ 332 h 1924"/>
              <a:gd name="connsiteX87" fmla="*/ 1662 w 2218"/>
              <a:gd name="connsiteY87" fmla="*/ 294 h 1924"/>
              <a:gd name="connsiteX88" fmla="*/ 1647 w 2218"/>
              <a:gd name="connsiteY88" fmla="*/ 260 h 1924"/>
              <a:gd name="connsiteX89" fmla="*/ 1634 w 2218"/>
              <a:gd name="connsiteY89" fmla="*/ 236 h 1924"/>
              <a:gd name="connsiteX90" fmla="*/ 1624 w 2218"/>
              <a:gd name="connsiteY90" fmla="*/ 208 h 1924"/>
              <a:gd name="connsiteX91" fmla="*/ 1596 w 2218"/>
              <a:gd name="connsiteY91" fmla="*/ 168 h 1924"/>
              <a:gd name="connsiteX92" fmla="*/ 1590 w 2218"/>
              <a:gd name="connsiteY92" fmla="*/ 156 h 1924"/>
              <a:gd name="connsiteX93" fmla="*/ 1574 w 2218"/>
              <a:gd name="connsiteY93" fmla="*/ 136 h 1924"/>
              <a:gd name="connsiteX94" fmla="*/ 1582 w 2218"/>
              <a:gd name="connsiteY94" fmla="*/ 144 h 1924"/>
              <a:gd name="connsiteX95" fmla="*/ 1610 w 2218"/>
              <a:gd name="connsiteY95" fmla="*/ 190 h 1924"/>
              <a:gd name="connsiteX96" fmla="*/ 1602 w 2218"/>
              <a:gd name="connsiteY96" fmla="*/ 180 h 1924"/>
              <a:gd name="connsiteX97" fmla="*/ 1608 w 2218"/>
              <a:gd name="connsiteY97" fmla="*/ 182 h 1924"/>
              <a:gd name="connsiteX98" fmla="*/ 1587 w 2218"/>
              <a:gd name="connsiteY98" fmla="*/ 152 h 1924"/>
              <a:gd name="connsiteX99" fmla="*/ 1560 w 2218"/>
              <a:gd name="connsiteY99" fmla="*/ 114 h 1924"/>
              <a:gd name="connsiteX100" fmla="*/ 1536 w 2218"/>
              <a:gd name="connsiteY100" fmla="*/ 84 h 1924"/>
              <a:gd name="connsiteX101" fmla="*/ 1510 w 2218"/>
              <a:gd name="connsiteY101" fmla="*/ 52 h 1924"/>
              <a:gd name="connsiteX102" fmla="*/ 1491 w 2218"/>
              <a:gd name="connsiteY102" fmla="*/ 32 h 1924"/>
              <a:gd name="connsiteX103" fmla="*/ 1473 w 2218"/>
              <a:gd name="connsiteY103" fmla="*/ 14 h 1924"/>
              <a:gd name="connsiteX104" fmla="*/ 1452 w 2218"/>
              <a:gd name="connsiteY104" fmla="*/ 8 h 1924"/>
              <a:gd name="connsiteX105" fmla="*/ 1410 w 2218"/>
              <a:gd name="connsiteY105"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62 w 2218"/>
              <a:gd name="connsiteY71" fmla="*/ 850 h 1924"/>
              <a:gd name="connsiteX72" fmla="*/ 1854 w 2218"/>
              <a:gd name="connsiteY72" fmla="*/ 810 h 1924"/>
              <a:gd name="connsiteX73" fmla="*/ 1842 w 2218"/>
              <a:gd name="connsiteY73" fmla="*/ 770 h 1924"/>
              <a:gd name="connsiteX74" fmla="*/ 1830 w 2218"/>
              <a:gd name="connsiteY74" fmla="*/ 732 h 1924"/>
              <a:gd name="connsiteX75" fmla="*/ 1814 w 2218"/>
              <a:gd name="connsiteY75" fmla="*/ 692 h 1924"/>
              <a:gd name="connsiteX76" fmla="*/ 1803 w 2218"/>
              <a:gd name="connsiteY76" fmla="*/ 652 h 1924"/>
              <a:gd name="connsiteX77" fmla="*/ 1786 w 2218"/>
              <a:gd name="connsiteY77" fmla="*/ 604 h 1924"/>
              <a:gd name="connsiteX78" fmla="*/ 1773 w 2218"/>
              <a:gd name="connsiteY78" fmla="*/ 556 h 1924"/>
              <a:gd name="connsiteX79" fmla="*/ 1761 w 2218"/>
              <a:gd name="connsiteY79" fmla="*/ 526 h 1924"/>
              <a:gd name="connsiteX80" fmla="*/ 1742 w 2218"/>
              <a:gd name="connsiteY80" fmla="*/ 478 h 1924"/>
              <a:gd name="connsiteX81" fmla="*/ 1725 w 2218"/>
              <a:gd name="connsiteY81" fmla="*/ 442 h 1924"/>
              <a:gd name="connsiteX82" fmla="*/ 1715 w 2218"/>
              <a:gd name="connsiteY82" fmla="*/ 404 h 1924"/>
              <a:gd name="connsiteX83" fmla="*/ 1698 w 2218"/>
              <a:gd name="connsiteY83" fmla="*/ 368 h 1924"/>
              <a:gd name="connsiteX84" fmla="*/ 1692 w 2218"/>
              <a:gd name="connsiteY84" fmla="*/ 354 h 1924"/>
              <a:gd name="connsiteX85" fmla="*/ 1683 w 2218"/>
              <a:gd name="connsiteY85" fmla="*/ 332 h 1924"/>
              <a:gd name="connsiteX86" fmla="*/ 1662 w 2218"/>
              <a:gd name="connsiteY86" fmla="*/ 294 h 1924"/>
              <a:gd name="connsiteX87" fmla="*/ 1647 w 2218"/>
              <a:gd name="connsiteY87" fmla="*/ 260 h 1924"/>
              <a:gd name="connsiteX88" fmla="*/ 1634 w 2218"/>
              <a:gd name="connsiteY88" fmla="*/ 236 h 1924"/>
              <a:gd name="connsiteX89" fmla="*/ 1624 w 2218"/>
              <a:gd name="connsiteY89" fmla="*/ 208 h 1924"/>
              <a:gd name="connsiteX90" fmla="*/ 1596 w 2218"/>
              <a:gd name="connsiteY90" fmla="*/ 168 h 1924"/>
              <a:gd name="connsiteX91" fmla="*/ 1590 w 2218"/>
              <a:gd name="connsiteY91" fmla="*/ 156 h 1924"/>
              <a:gd name="connsiteX92" fmla="*/ 1574 w 2218"/>
              <a:gd name="connsiteY92" fmla="*/ 136 h 1924"/>
              <a:gd name="connsiteX93" fmla="*/ 1582 w 2218"/>
              <a:gd name="connsiteY93" fmla="*/ 144 h 1924"/>
              <a:gd name="connsiteX94" fmla="*/ 1610 w 2218"/>
              <a:gd name="connsiteY94" fmla="*/ 190 h 1924"/>
              <a:gd name="connsiteX95" fmla="*/ 1602 w 2218"/>
              <a:gd name="connsiteY95" fmla="*/ 180 h 1924"/>
              <a:gd name="connsiteX96" fmla="*/ 1608 w 2218"/>
              <a:gd name="connsiteY96" fmla="*/ 182 h 1924"/>
              <a:gd name="connsiteX97" fmla="*/ 1587 w 2218"/>
              <a:gd name="connsiteY97" fmla="*/ 152 h 1924"/>
              <a:gd name="connsiteX98" fmla="*/ 1560 w 2218"/>
              <a:gd name="connsiteY98" fmla="*/ 114 h 1924"/>
              <a:gd name="connsiteX99" fmla="*/ 1536 w 2218"/>
              <a:gd name="connsiteY99" fmla="*/ 84 h 1924"/>
              <a:gd name="connsiteX100" fmla="*/ 1510 w 2218"/>
              <a:gd name="connsiteY100" fmla="*/ 52 h 1924"/>
              <a:gd name="connsiteX101" fmla="*/ 1491 w 2218"/>
              <a:gd name="connsiteY101" fmla="*/ 32 h 1924"/>
              <a:gd name="connsiteX102" fmla="*/ 1473 w 2218"/>
              <a:gd name="connsiteY102" fmla="*/ 14 h 1924"/>
              <a:gd name="connsiteX103" fmla="*/ 1452 w 2218"/>
              <a:gd name="connsiteY103" fmla="*/ 8 h 1924"/>
              <a:gd name="connsiteX104" fmla="*/ 1410 w 2218"/>
              <a:gd name="connsiteY104"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42 w 2218"/>
              <a:gd name="connsiteY72" fmla="*/ 770 h 1924"/>
              <a:gd name="connsiteX73" fmla="*/ 1830 w 2218"/>
              <a:gd name="connsiteY73" fmla="*/ 732 h 1924"/>
              <a:gd name="connsiteX74" fmla="*/ 1814 w 2218"/>
              <a:gd name="connsiteY74" fmla="*/ 692 h 1924"/>
              <a:gd name="connsiteX75" fmla="*/ 1803 w 2218"/>
              <a:gd name="connsiteY75" fmla="*/ 652 h 1924"/>
              <a:gd name="connsiteX76" fmla="*/ 1786 w 2218"/>
              <a:gd name="connsiteY76" fmla="*/ 604 h 1924"/>
              <a:gd name="connsiteX77" fmla="*/ 1773 w 2218"/>
              <a:gd name="connsiteY77" fmla="*/ 556 h 1924"/>
              <a:gd name="connsiteX78" fmla="*/ 1761 w 2218"/>
              <a:gd name="connsiteY78" fmla="*/ 526 h 1924"/>
              <a:gd name="connsiteX79" fmla="*/ 1742 w 2218"/>
              <a:gd name="connsiteY79" fmla="*/ 478 h 1924"/>
              <a:gd name="connsiteX80" fmla="*/ 1725 w 2218"/>
              <a:gd name="connsiteY80" fmla="*/ 442 h 1924"/>
              <a:gd name="connsiteX81" fmla="*/ 1715 w 2218"/>
              <a:gd name="connsiteY81" fmla="*/ 404 h 1924"/>
              <a:gd name="connsiteX82" fmla="*/ 1698 w 2218"/>
              <a:gd name="connsiteY82" fmla="*/ 368 h 1924"/>
              <a:gd name="connsiteX83" fmla="*/ 1692 w 2218"/>
              <a:gd name="connsiteY83" fmla="*/ 354 h 1924"/>
              <a:gd name="connsiteX84" fmla="*/ 1683 w 2218"/>
              <a:gd name="connsiteY84" fmla="*/ 332 h 1924"/>
              <a:gd name="connsiteX85" fmla="*/ 1662 w 2218"/>
              <a:gd name="connsiteY85" fmla="*/ 294 h 1924"/>
              <a:gd name="connsiteX86" fmla="*/ 1647 w 2218"/>
              <a:gd name="connsiteY86" fmla="*/ 260 h 1924"/>
              <a:gd name="connsiteX87" fmla="*/ 1634 w 2218"/>
              <a:gd name="connsiteY87" fmla="*/ 236 h 1924"/>
              <a:gd name="connsiteX88" fmla="*/ 1624 w 2218"/>
              <a:gd name="connsiteY88" fmla="*/ 208 h 1924"/>
              <a:gd name="connsiteX89" fmla="*/ 1596 w 2218"/>
              <a:gd name="connsiteY89" fmla="*/ 168 h 1924"/>
              <a:gd name="connsiteX90" fmla="*/ 1590 w 2218"/>
              <a:gd name="connsiteY90" fmla="*/ 156 h 1924"/>
              <a:gd name="connsiteX91" fmla="*/ 1574 w 2218"/>
              <a:gd name="connsiteY91" fmla="*/ 136 h 1924"/>
              <a:gd name="connsiteX92" fmla="*/ 1582 w 2218"/>
              <a:gd name="connsiteY92" fmla="*/ 144 h 1924"/>
              <a:gd name="connsiteX93" fmla="*/ 1610 w 2218"/>
              <a:gd name="connsiteY93" fmla="*/ 190 h 1924"/>
              <a:gd name="connsiteX94" fmla="*/ 1602 w 2218"/>
              <a:gd name="connsiteY94" fmla="*/ 180 h 1924"/>
              <a:gd name="connsiteX95" fmla="*/ 1608 w 2218"/>
              <a:gd name="connsiteY95" fmla="*/ 182 h 1924"/>
              <a:gd name="connsiteX96" fmla="*/ 1587 w 2218"/>
              <a:gd name="connsiteY96" fmla="*/ 152 h 1924"/>
              <a:gd name="connsiteX97" fmla="*/ 1560 w 2218"/>
              <a:gd name="connsiteY97" fmla="*/ 114 h 1924"/>
              <a:gd name="connsiteX98" fmla="*/ 1536 w 2218"/>
              <a:gd name="connsiteY98" fmla="*/ 84 h 1924"/>
              <a:gd name="connsiteX99" fmla="*/ 1510 w 2218"/>
              <a:gd name="connsiteY99" fmla="*/ 52 h 1924"/>
              <a:gd name="connsiteX100" fmla="*/ 1491 w 2218"/>
              <a:gd name="connsiteY100" fmla="*/ 32 h 1924"/>
              <a:gd name="connsiteX101" fmla="*/ 1473 w 2218"/>
              <a:gd name="connsiteY101" fmla="*/ 14 h 1924"/>
              <a:gd name="connsiteX102" fmla="*/ 1452 w 2218"/>
              <a:gd name="connsiteY102" fmla="*/ 8 h 1924"/>
              <a:gd name="connsiteX103" fmla="*/ 1410 w 2218"/>
              <a:gd name="connsiteY103" fmla="*/ 2 h 1924"/>
              <a:gd name="connsiteX0" fmla="*/ 1430 w 2218"/>
              <a:gd name="connsiteY0" fmla="*/ 0 h 1924"/>
              <a:gd name="connsiteX1" fmla="*/ 1387 w 2218"/>
              <a:gd name="connsiteY1" fmla="*/ 4 h 1924"/>
              <a:gd name="connsiteX2" fmla="*/ 1355 w 2218"/>
              <a:gd name="connsiteY2" fmla="*/ 16 h 1924"/>
              <a:gd name="connsiteX3" fmla="*/ 1319 w 2218"/>
              <a:gd name="connsiteY3" fmla="*/ 40 h 1924"/>
              <a:gd name="connsiteX4" fmla="*/ 1292 w 2218"/>
              <a:gd name="connsiteY4" fmla="*/ 68 h 1924"/>
              <a:gd name="connsiteX5" fmla="*/ 1263 w 2218"/>
              <a:gd name="connsiteY5" fmla="*/ 104 h 1924"/>
              <a:gd name="connsiteX6" fmla="*/ 1239 w 2218"/>
              <a:gd name="connsiteY6" fmla="*/ 140 h 1924"/>
              <a:gd name="connsiteX7" fmla="*/ 1221 w 2218"/>
              <a:gd name="connsiteY7" fmla="*/ 170 h 1924"/>
              <a:gd name="connsiteX8" fmla="*/ 1204 w 2218"/>
              <a:gd name="connsiteY8" fmla="*/ 196 h 1924"/>
              <a:gd name="connsiteX9" fmla="*/ 1179 w 2218"/>
              <a:gd name="connsiteY9" fmla="*/ 242 h 1924"/>
              <a:gd name="connsiteX10" fmla="*/ 1162 w 2218"/>
              <a:gd name="connsiteY10" fmla="*/ 276 h 1924"/>
              <a:gd name="connsiteX11" fmla="*/ 1144 w 2218"/>
              <a:gd name="connsiteY11" fmla="*/ 314 h 1924"/>
              <a:gd name="connsiteX12" fmla="*/ 1132 w 2218"/>
              <a:gd name="connsiteY12" fmla="*/ 344 h 1924"/>
              <a:gd name="connsiteX13" fmla="*/ 1114 w 2218"/>
              <a:gd name="connsiteY13" fmla="*/ 380 h 1924"/>
              <a:gd name="connsiteX14" fmla="*/ 1102 w 2218"/>
              <a:gd name="connsiteY14" fmla="*/ 408 h 1924"/>
              <a:gd name="connsiteX15" fmla="*/ 1090 w 2218"/>
              <a:gd name="connsiteY15" fmla="*/ 436 h 1924"/>
              <a:gd name="connsiteX16" fmla="*/ 1076 w 2218"/>
              <a:gd name="connsiteY16" fmla="*/ 472 h 1924"/>
              <a:gd name="connsiteX17" fmla="*/ 1062 w 2218"/>
              <a:gd name="connsiteY17" fmla="*/ 504 h 1924"/>
              <a:gd name="connsiteX18" fmla="*/ 1048 w 2218"/>
              <a:gd name="connsiteY18" fmla="*/ 544 h 1924"/>
              <a:gd name="connsiteX19" fmla="*/ 1036 w 2218"/>
              <a:gd name="connsiteY19" fmla="*/ 580 h 1924"/>
              <a:gd name="connsiteX20" fmla="*/ 1020 w 2218"/>
              <a:gd name="connsiteY20" fmla="*/ 624 h 1924"/>
              <a:gd name="connsiteX21" fmla="*/ 1014 w 2218"/>
              <a:gd name="connsiteY21" fmla="*/ 650 h 1924"/>
              <a:gd name="connsiteX22" fmla="*/ 994 w 2218"/>
              <a:gd name="connsiteY22" fmla="*/ 690 h 1924"/>
              <a:gd name="connsiteX23" fmla="*/ 980 w 2218"/>
              <a:gd name="connsiteY23" fmla="*/ 736 h 1924"/>
              <a:gd name="connsiteX24" fmla="*/ 970 w 2218"/>
              <a:gd name="connsiteY24" fmla="*/ 776 h 1924"/>
              <a:gd name="connsiteX25" fmla="*/ 960 w 2218"/>
              <a:gd name="connsiteY25" fmla="*/ 814 h 1924"/>
              <a:gd name="connsiteX26" fmla="*/ 950 w 2218"/>
              <a:gd name="connsiteY26" fmla="*/ 852 h 1924"/>
              <a:gd name="connsiteX27" fmla="*/ 940 w 2218"/>
              <a:gd name="connsiteY27" fmla="*/ 894 h 1924"/>
              <a:gd name="connsiteX28" fmla="*/ 930 w 2218"/>
              <a:gd name="connsiteY28" fmla="*/ 938 h 1924"/>
              <a:gd name="connsiteX29" fmla="*/ 921 w 2218"/>
              <a:gd name="connsiteY29" fmla="*/ 974 h 1924"/>
              <a:gd name="connsiteX30" fmla="*/ 915 w 2218"/>
              <a:gd name="connsiteY30" fmla="*/ 1004 h 1924"/>
              <a:gd name="connsiteX31" fmla="*/ 903 w 2218"/>
              <a:gd name="connsiteY31" fmla="*/ 1040 h 1924"/>
              <a:gd name="connsiteX32" fmla="*/ 885 w 2218"/>
              <a:gd name="connsiteY32" fmla="*/ 1072 h 1924"/>
              <a:gd name="connsiteX33" fmla="*/ 873 w 2218"/>
              <a:gd name="connsiteY33" fmla="*/ 1114 h 1924"/>
              <a:gd name="connsiteX34" fmla="*/ 855 w 2218"/>
              <a:gd name="connsiteY34" fmla="*/ 1168 h 1924"/>
              <a:gd name="connsiteX35" fmla="*/ 843 w 2218"/>
              <a:gd name="connsiteY35" fmla="*/ 1186 h 1924"/>
              <a:gd name="connsiteX36" fmla="*/ 837 w 2218"/>
              <a:gd name="connsiteY36" fmla="*/ 1222 h 1924"/>
              <a:gd name="connsiteX37" fmla="*/ 823 w 2218"/>
              <a:gd name="connsiteY37" fmla="*/ 1264 h 1924"/>
              <a:gd name="connsiteX38" fmla="*/ 811 w 2218"/>
              <a:gd name="connsiteY38" fmla="*/ 1288 h 1924"/>
              <a:gd name="connsiteX39" fmla="*/ 789 w 2218"/>
              <a:gd name="connsiteY39" fmla="*/ 1330 h 1924"/>
              <a:gd name="connsiteX40" fmla="*/ 771 w 2218"/>
              <a:gd name="connsiteY40" fmla="*/ 1366 h 1924"/>
              <a:gd name="connsiteX41" fmla="*/ 753 w 2218"/>
              <a:gd name="connsiteY41" fmla="*/ 1406 h 1924"/>
              <a:gd name="connsiteX42" fmla="*/ 729 w 2218"/>
              <a:gd name="connsiteY42" fmla="*/ 1442 h 1924"/>
              <a:gd name="connsiteX43" fmla="*/ 712 w 2218"/>
              <a:gd name="connsiteY43" fmla="*/ 1478 h 1924"/>
              <a:gd name="connsiteX44" fmla="*/ 675 w 2218"/>
              <a:gd name="connsiteY44" fmla="*/ 1520 h 1924"/>
              <a:gd name="connsiteX45" fmla="*/ 658 w 2218"/>
              <a:gd name="connsiteY45" fmla="*/ 1546 h 1924"/>
              <a:gd name="connsiteX46" fmla="*/ 626 w 2218"/>
              <a:gd name="connsiteY46" fmla="*/ 1584 h 1924"/>
              <a:gd name="connsiteX47" fmla="*/ 603 w 2218"/>
              <a:gd name="connsiteY47" fmla="*/ 1616 h 1924"/>
              <a:gd name="connsiteX48" fmla="*/ 579 w 2218"/>
              <a:gd name="connsiteY48" fmla="*/ 1628 h 1924"/>
              <a:gd name="connsiteX49" fmla="*/ 549 w 2218"/>
              <a:gd name="connsiteY49" fmla="*/ 1658 h 1924"/>
              <a:gd name="connsiteX50" fmla="*/ 507 w 2218"/>
              <a:gd name="connsiteY50" fmla="*/ 1688 h 1924"/>
              <a:gd name="connsiteX51" fmla="*/ 462 w 2218"/>
              <a:gd name="connsiteY51" fmla="*/ 1708 h 1924"/>
              <a:gd name="connsiteX52" fmla="*/ 428 w 2218"/>
              <a:gd name="connsiteY52" fmla="*/ 1724 h 1924"/>
              <a:gd name="connsiteX53" fmla="*/ 398 w 2218"/>
              <a:gd name="connsiteY53" fmla="*/ 1738 h 1924"/>
              <a:gd name="connsiteX54" fmla="*/ 362 w 2218"/>
              <a:gd name="connsiteY54" fmla="*/ 1756 h 1924"/>
              <a:gd name="connsiteX55" fmla="*/ 327 w 2218"/>
              <a:gd name="connsiteY55" fmla="*/ 1772 h 1924"/>
              <a:gd name="connsiteX56" fmla="*/ 291 w 2218"/>
              <a:gd name="connsiteY56" fmla="*/ 1784 h 1924"/>
              <a:gd name="connsiteX57" fmla="*/ 274 w 2218"/>
              <a:gd name="connsiteY57" fmla="*/ 1792 h 1924"/>
              <a:gd name="connsiteX58" fmla="*/ 238 w 2218"/>
              <a:gd name="connsiteY58" fmla="*/ 1804 h 1924"/>
              <a:gd name="connsiteX59" fmla="*/ 199 w 2218"/>
              <a:gd name="connsiteY59" fmla="*/ 1820 h 1924"/>
              <a:gd name="connsiteX60" fmla="*/ 159 w 2218"/>
              <a:gd name="connsiteY60" fmla="*/ 1832 h 1924"/>
              <a:gd name="connsiteX61" fmla="*/ 114 w 2218"/>
              <a:gd name="connsiteY61" fmla="*/ 1846 h 1924"/>
              <a:gd name="connsiteX62" fmla="*/ 75 w 2218"/>
              <a:gd name="connsiteY62" fmla="*/ 1860 h 1924"/>
              <a:gd name="connsiteX63" fmla="*/ 38 w 2218"/>
              <a:gd name="connsiteY63" fmla="*/ 1870 h 1924"/>
              <a:gd name="connsiteX64" fmla="*/ 16 w 2218"/>
              <a:gd name="connsiteY64" fmla="*/ 1876 h 1924"/>
              <a:gd name="connsiteX65" fmla="*/ 2 w 2218"/>
              <a:gd name="connsiteY65" fmla="*/ 1882 h 1924"/>
              <a:gd name="connsiteX66" fmla="*/ 0 w 2218"/>
              <a:gd name="connsiteY66" fmla="*/ 1902 h 1924"/>
              <a:gd name="connsiteX67" fmla="*/ 2 w 2218"/>
              <a:gd name="connsiteY67" fmla="*/ 1924 h 1924"/>
              <a:gd name="connsiteX68" fmla="*/ 1894 w 2218"/>
              <a:gd name="connsiteY68" fmla="*/ 1904 h 1924"/>
              <a:gd name="connsiteX69" fmla="*/ 1944 w 2218"/>
              <a:gd name="connsiteY69" fmla="*/ 1429 h 1924"/>
              <a:gd name="connsiteX70" fmla="*/ 1857 w 2218"/>
              <a:gd name="connsiteY70" fmla="*/ 1330 h 1924"/>
              <a:gd name="connsiteX71" fmla="*/ 1854 w 2218"/>
              <a:gd name="connsiteY71" fmla="*/ 810 h 1924"/>
              <a:gd name="connsiteX72" fmla="*/ 1830 w 2218"/>
              <a:gd name="connsiteY72" fmla="*/ 732 h 1924"/>
              <a:gd name="connsiteX73" fmla="*/ 1814 w 2218"/>
              <a:gd name="connsiteY73" fmla="*/ 692 h 1924"/>
              <a:gd name="connsiteX74" fmla="*/ 1803 w 2218"/>
              <a:gd name="connsiteY74" fmla="*/ 652 h 1924"/>
              <a:gd name="connsiteX75" fmla="*/ 1786 w 2218"/>
              <a:gd name="connsiteY75" fmla="*/ 604 h 1924"/>
              <a:gd name="connsiteX76" fmla="*/ 1773 w 2218"/>
              <a:gd name="connsiteY76" fmla="*/ 556 h 1924"/>
              <a:gd name="connsiteX77" fmla="*/ 1761 w 2218"/>
              <a:gd name="connsiteY77" fmla="*/ 526 h 1924"/>
              <a:gd name="connsiteX78" fmla="*/ 1742 w 2218"/>
              <a:gd name="connsiteY78" fmla="*/ 478 h 1924"/>
              <a:gd name="connsiteX79" fmla="*/ 1725 w 2218"/>
              <a:gd name="connsiteY79" fmla="*/ 442 h 1924"/>
              <a:gd name="connsiteX80" fmla="*/ 1715 w 2218"/>
              <a:gd name="connsiteY80" fmla="*/ 404 h 1924"/>
              <a:gd name="connsiteX81" fmla="*/ 1698 w 2218"/>
              <a:gd name="connsiteY81" fmla="*/ 368 h 1924"/>
              <a:gd name="connsiteX82" fmla="*/ 1692 w 2218"/>
              <a:gd name="connsiteY82" fmla="*/ 354 h 1924"/>
              <a:gd name="connsiteX83" fmla="*/ 1683 w 2218"/>
              <a:gd name="connsiteY83" fmla="*/ 332 h 1924"/>
              <a:gd name="connsiteX84" fmla="*/ 1662 w 2218"/>
              <a:gd name="connsiteY84" fmla="*/ 294 h 1924"/>
              <a:gd name="connsiteX85" fmla="*/ 1647 w 2218"/>
              <a:gd name="connsiteY85" fmla="*/ 260 h 1924"/>
              <a:gd name="connsiteX86" fmla="*/ 1634 w 2218"/>
              <a:gd name="connsiteY86" fmla="*/ 236 h 1924"/>
              <a:gd name="connsiteX87" fmla="*/ 1624 w 2218"/>
              <a:gd name="connsiteY87" fmla="*/ 208 h 1924"/>
              <a:gd name="connsiteX88" fmla="*/ 1596 w 2218"/>
              <a:gd name="connsiteY88" fmla="*/ 168 h 1924"/>
              <a:gd name="connsiteX89" fmla="*/ 1590 w 2218"/>
              <a:gd name="connsiteY89" fmla="*/ 156 h 1924"/>
              <a:gd name="connsiteX90" fmla="*/ 1574 w 2218"/>
              <a:gd name="connsiteY90" fmla="*/ 136 h 1924"/>
              <a:gd name="connsiteX91" fmla="*/ 1582 w 2218"/>
              <a:gd name="connsiteY91" fmla="*/ 144 h 1924"/>
              <a:gd name="connsiteX92" fmla="*/ 1610 w 2218"/>
              <a:gd name="connsiteY92" fmla="*/ 190 h 1924"/>
              <a:gd name="connsiteX93" fmla="*/ 1602 w 2218"/>
              <a:gd name="connsiteY93" fmla="*/ 180 h 1924"/>
              <a:gd name="connsiteX94" fmla="*/ 1608 w 2218"/>
              <a:gd name="connsiteY94" fmla="*/ 182 h 1924"/>
              <a:gd name="connsiteX95" fmla="*/ 1587 w 2218"/>
              <a:gd name="connsiteY95" fmla="*/ 152 h 1924"/>
              <a:gd name="connsiteX96" fmla="*/ 1560 w 2218"/>
              <a:gd name="connsiteY96" fmla="*/ 114 h 1924"/>
              <a:gd name="connsiteX97" fmla="*/ 1536 w 2218"/>
              <a:gd name="connsiteY97" fmla="*/ 84 h 1924"/>
              <a:gd name="connsiteX98" fmla="*/ 1510 w 2218"/>
              <a:gd name="connsiteY98" fmla="*/ 52 h 1924"/>
              <a:gd name="connsiteX99" fmla="*/ 1491 w 2218"/>
              <a:gd name="connsiteY99" fmla="*/ 32 h 1924"/>
              <a:gd name="connsiteX100" fmla="*/ 1473 w 2218"/>
              <a:gd name="connsiteY100" fmla="*/ 14 h 1924"/>
              <a:gd name="connsiteX101" fmla="*/ 1452 w 2218"/>
              <a:gd name="connsiteY101" fmla="*/ 8 h 1924"/>
              <a:gd name="connsiteX102" fmla="*/ 1410 w 2218"/>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911 w 2233"/>
              <a:gd name="connsiteY69" fmla="*/ 1819 h 1924"/>
              <a:gd name="connsiteX70" fmla="*/ 1944 w 2233"/>
              <a:gd name="connsiteY70" fmla="*/ 1429 h 1924"/>
              <a:gd name="connsiteX71" fmla="*/ 1857 w 2233"/>
              <a:gd name="connsiteY71" fmla="*/ 1330 h 1924"/>
              <a:gd name="connsiteX72" fmla="*/ 1854 w 2233"/>
              <a:gd name="connsiteY72" fmla="*/ 810 h 1924"/>
              <a:gd name="connsiteX73" fmla="*/ 1830 w 2233"/>
              <a:gd name="connsiteY73" fmla="*/ 732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4"/>
              <a:gd name="connsiteY0" fmla="*/ 0 h 1924"/>
              <a:gd name="connsiteX1" fmla="*/ 1387 w 2234"/>
              <a:gd name="connsiteY1" fmla="*/ 4 h 1924"/>
              <a:gd name="connsiteX2" fmla="*/ 1355 w 2234"/>
              <a:gd name="connsiteY2" fmla="*/ 16 h 1924"/>
              <a:gd name="connsiteX3" fmla="*/ 1319 w 2234"/>
              <a:gd name="connsiteY3" fmla="*/ 40 h 1924"/>
              <a:gd name="connsiteX4" fmla="*/ 1292 w 2234"/>
              <a:gd name="connsiteY4" fmla="*/ 68 h 1924"/>
              <a:gd name="connsiteX5" fmla="*/ 1263 w 2234"/>
              <a:gd name="connsiteY5" fmla="*/ 104 h 1924"/>
              <a:gd name="connsiteX6" fmla="*/ 1239 w 2234"/>
              <a:gd name="connsiteY6" fmla="*/ 140 h 1924"/>
              <a:gd name="connsiteX7" fmla="*/ 1221 w 2234"/>
              <a:gd name="connsiteY7" fmla="*/ 170 h 1924"/>
              <a:gd name="connsiteX8" fmla="*/ 1204 w 2234"/>
              <a:gd name="connsiteY8" fmla="*/ 196 h 1924"/>
              <a:gd name="connsiteX9" fmla="*/ 1179 w 2234"/>
              <a:gd name="connsiteY9" fmla="*/ 242 h 1924"/>
              <a:gd name="connsiteX10" fmla="*/ 1162 w 2234"/>
              <a:gd name="connsiteY10" fmla="*/ 276 h 1924"/>
              <a:gd name="connsiteX11" fmla="*/ 1144 w 2234"/>
              <a:gd name="connsiteY11" fmla="*/ 314 h 1924"/>
              <a:gd name="connsiteX12" fmla="*/ 1132 w 2234"/>
              <a:gd name="connsiteY12" fmla="*/ 344 h 1924"/>
              <a:gd name="connsiteX13" fmla="*/ 1114 w 2234"/>
              <a:gd name="connsiteY13" fmla="*/ 380 h 1924"/>
              <a:gd name="connsiteX14" fmla="*/ 1102 w 2234"/>
              <a:gd name="connsiteY14" fmla="*/ 408 h 1924"/>
              <a:gd name="connsiteX15" fmla="*/ 1090 w 2234"/>
              <a:gd name="connsiteY15" fmla="*/ 436 h 1924"/>
              <a:gd name="connsiteX16" fmla="*/ 1076 w 2234"/>
              <a:gd name="connsiteY16" fmla="*/ 472 h 1924"/>
              <a:gd name="connsiteX17" fmla="*/ 1062 w 2234"/>
              <a:gd name="connsiteY17" fmla="*/ 504 h 1924"/>
              <a:gd name="connsiteX18" fmla="*/ 1048 w 2234"/>
              <a:gd name="connsiteY18" fmla="*/ 544 h 1924"/>
              <a:gd name="connsiteX19" fmla="*/ 1036 w 2234"/>
              <a:gd name="connsiteY19" fmla="*/ 580 h 1924"/>
              <a:gd name="connsiteX20" fmla="*/ 1020 w 2234"/>
              <a:gd name="connsiteY20" fmla="*/ 624 h 1924"/>
              <a:gd name="connsiteX21" fmla="*/ 1014 w 2234"/>
              <a:gd name="connsiteY21" fmla="*/ 650 h 1924"/>
              <a:gd name="connsiteX22" fmla="*/ 994 w 2234"/>
              <a:gd name="connsiteY22" fmla="*/ 690 h 1924"/>
              <a:gd name="connsiteX23" fmla="*/ 980 w 2234"/>
              <a:gd name="connsiteY23" fmla="*/ 736 h 1924"/>
              <a:gd name="connsiteX24" fmla="*/ 970 w 2234"/>
              <a:gd name="connsiteY24" fmla="*/ 776 h 1924"/>
              <a:gd name="connsiteX25" fmla="*/ 960 w 2234"/>
              <a:gd name="connsiteY25" fmla="*/ 814 h 1924"/>
              <a:gd name="connsiteX26" fmla="*/ 950 w 2234"/>
              <a:gd name="connsiteY26" fmla="*/ 852 h 1924"/>
              <a:gd name="connsiteX27" fmla="*/ 940 w 2234"/>
              <a:gd name="connsiteY27" fmla="*/ 894 h 1924"/>
              <a:gd name="connsiteX28" fmla="*/ 930 w 2234"/>
              <a:gd name="connsiteY28" fmla="*/ 938 h 1924"/>
              <a:gd name="connsiteX29" fmla="*/ 921 w 2234"/>
              <a:gd name="connsiteY29" fmla="*/ 974 h 1924"/>
              <a:gd name="connsiteX30" fmla="*/ 915 w 2234"/>
              <a:gd name="connsiteY30" fmla="*/ 1004 h 1924"/>
              <a:gd name="connsiteX31" fmla="*/ 903 w 2234"/>
              <a:gd name="connsiteY31" fmla="*/ 1040 h 1924"/>
              <a:gd name="connsiteX32" fmla="*/ 885 w 2234"/>
              <a:gd name="connsiteY32" fmla="*/ 1072 h 1924"/>
              <a:gd name="connsiteX33" fmla="*/ 873 w 2234"/>
              <a:gd name="connsiteY33" fmla="*/ 1114 h 1924"/>
              <a:gd name="connsiteX34" fmla="*/ 855 w 2234"/>
              <a:gd name="connsiteY34" fmla="*/ 1168 h 1924"/>
              <a:gd name="connsiteX35" fmla="*/ 843 w 2234"/>
              <a:gd name="connsiteY35" fmla="*/ 1186 h 1924"/>
              <a:gd name="connsiteX36" fmla="*/ 837 w 2234"/>
              <a:gd name="connsiteY36" fmla="*/ 1222 h 1924"/>
              <a:gd name="connsiteX37" fmla="*/ 823 w 2234"/>
              <a:gd name="connsiteY37" fmla="*/ 1264 h 1924"/>
              <a:gd name="connsiteX38" fmla="*/ 811 w 2234"/>
              <a:gd name="connsiteY38" fmla="*/ 1288 h 1924"/>
              <a:gd name="connsiteX39" fmla="*/ 789 w 2234"/>
              <a:gd name="connsiteY39" fmla="*/ 1330 h 1924"/>
              <a:gd name="connsiteX40" fmla="*/ 771 w 2234"/>
              <a:gd name="connsiteY40" fmla="*/ 1366 h 1924"/>
              <a:gd name="connsiteX41" fmla="*/ 753 w 2234"/>
              <a:gd name="connsiteY41" fmla="*/ 1406 h 1924"/>
              <a:gd name="connsiteX42" fmla="*/ 729 w 2234"/>
              <a:gd name="connsiteY42" fmla="*/ 1442 h 1924"/>
              <a:gd name="connsiteX43" fmla="*/ 712 w 2234"/>
              <a:gd name="connsiteY43" fmla="*/ 1478 h 1924"/>
              <a:gd name="connsiteX44" fmla="*/ 675 w 2234"/>
              <a:gd name="connsiteY44" fmla="*/ 1520 h 1924"/>
              <a:gd name="connsiteX45" fmla="*/ 658 w 2234"/>
              <a:gd name="connsiteY45" fmla="*/ 1546 h 1924"/>
              <a:gd name="connsiteX46" fmla="*/ 626 w 2234"/>
              <a:gd name="connsiteY46" fmla="*/ 1584 h 1924"/>
              <a:gd name="connsiteX47" fmla="*/ 603 w 2234"/>
              <a:gd name="connsiteY47" fmla="*/ 1616 h 1924"/>
              <a:gd name="connsiteX48" fmla="*/ 579 w 2234"/>
              <a:gd name="connsiteY48" fmla="*/ 1628 h 1924"/>
              <a:gd name="connsiteX49" fmla="*/ 549 w 2234"/>
              <a:gd name="connsiteY49" fmla="*/ 1658 h 1924"/>
              <a:gd name="connsiteX50" fmla="*/ 507 w 2234"/>
              <a:gd name="connsiteY50" fmla="*/ 1688 h 1924"/>
              <a:gd name="connsiteX51" fmla="*/ 462 w 2234"/>
              <a:gd name="connsiteY51" fmla="*/ 1708 h 1924"/>
              <a:gd name="connsiteX52" fmla="*/ 428 w 2234"/>
              <a:gd name="connsiteY52" fmla="*/ 1724 h 1924"/>
              <a:gd name="connsiteX53" fmla="*/ 398 w 2234"/>
              <a:gd name="connsiteY53" fmla="*/ 1738 h 1924"/>
              <a:gd name="connsiteX54" fmla="*/ 362 w 2234"/>
              <a:gd name="connsiteY54" fmla="*/ 1756 h 1924"/>
              <a:gd name="connsiteX55" fmla="*/ 327 w 2234"/>
              <a:gd name="connsiteY55" fmla="*/ 1772 h 1924"/>
              <a:gd name="connsiteX56" fmla="*/ 291 w 2234"/>
              <a:gd name="connsiteY56" fmla="*/ 1784 h 1924"/>
              <a:gd name="connsiteX57" fmla="*/ 274 w 2234"/>
              <a:gd name="connsiteY57" fmla="*/ 1792 h 1924"/>
              <a:gd name="connsiteX58" fmla="*/ 238 w 2234"/>
              <a:gd name="connsiteY58" fmla="*/ 1804 h 1924"/>
              <a:gd name="connsiteX59" fmla="*/ 199 w 2234"/>
              <a:gd name="connsiteY59" fmla="*/ 1820 h 1924"/>
              <a:gd name="connsiteX60" fmla="*/ 159 w 2234"/>
              <a:gd name="connsiteY60" fmla="*/ 1832 h 1924"/>
              <a:gd name="connsiteX61" fmla="*/ 114 w 2234"/>
              <a:gd name="connsiteY61" fmla="*/ 1846 h 1924"/>
              <a:gd name="connsiteX62" fmla="*/ 75 w 2234"/>
              <a:gd name="connsiteY62" fmla="*/ 1860 h 1924"/>
              <a:gd name="connsiteX63" fmla="*/ 38 w 2234"/>
              <a:gd name="connsiteY63" fmla="*/ 1870 h 1924"/>
              <a:gd name="connsiteX64" fmla="*/ 16 w 2234"/>
              <a:gd name="connsiteY64" fmla="*/ 1876 h 1924"/>
              <a:gd name="connsiteX65" fmla="*/ 2 w 2234"/>
              <a:gd name="connsiteY65" fmla="*/ 1882 h 1924"/>
              <a:gd name="connsiteX66" fmla="*/ 0 w 2234"/>
              <a:gd name="connsiteY66" fmla="*/ 1902 h 1924"/>
              <a:gd name="connsiteX67" fmla="*/ 2 w 2234"/>
              <a:gd name="connsiteY67" fmla="*/ 1924 h 1924"/>
              <a:gd name="connsiteX68" fmla="*/ 1894 w 2234"/>
              <a:gd name="connsiteY68" fmla="*/ 1904 h 1924"/>
              <a:gd name="connsiteX69" fmla="*/ 1899 w 2234"/>
              <a:gd name="connsiteY69" fmla="*/ 1891 h 1924"/>
              <a:gd name="connsiteX70" fmla="*/ 1911 w 2234"/>
              <a:gd name="connsiteY70" fmla="*/ 1819 h 1924"/>
              <a:gd name="connsiteX71" fmla="*/ 1944 w 2234"/>
              <a:gd name="connsiteY71" fmla="*/ 1429 h 1924"/>
              <a:gd name="connsiteX72" fmla="*/ 1857 w 2234"/>
              <a:gd name="connsiteY72" fmla="*/ 1330 h 1924"/>
              <a:gd name="connsiteX73" fmla="*/ 1854 w 2234"/>
              <a:gd name="connsiteY73" fmla="*/ 810 h 1924"/>
              <a:gd name="connsiteX74" fmla="*/ 1830 w 2234"/>
              <a:gd name="connsiteY74" fmla="*/ 732 h 1924"/>
              <a:gd name="connsiteX75" fmla="*/ 1814 w 2234"/>
              <a:gd name="connsiteY75" fmla="*/ 692 h 1924"/>
              <a:gd name="connsiteX76" fmla="*/ 1803 w 2234"/>
              <a:gd name="connsiteY76" fmla="*/ 652 h 1924"/>
              <a:gd name="connsiteX77" fmla="*/ 1786 w 2234"/>
              <a:gd name="connsiteY77" fmla="*/ 604 h 1924"/>
              <a:gd name="connsiteX78" fmla="*/ 1773 w 2234"/>
              <a:gd name="connsiteY78" fmla="*/ 556 h 1924"/>
              <a:gd name="connsiteX79" fmla="*/ 1761 w 2234"/>
              <a:gd name="connsiteY79" fmla="*/ 526 h 1924"/>
              <a:gd name="connsiteX80" fmla="*/ 1742 w 2234"/>
              <a:gd name="connsiteY80" fmla="*/ 478 h 1924"/>
              <a:gd name="connsiteX81" fmla="*/ 1725 w 2234"/>
              <a:gd name="connsiteY81" fmla="*/ 442 h 1924"/>
              <a:gd name="connsiteX82" fmla="*/ 1715 w 2234"/>
              <a:gd name="connsiteY82" fmla="*/ 404 h 1924"/>
              <a:gd name="connsiteX83" fmla="*/ 1698 w 2234"/>
              <a:gd name="connsiteY83" fmla="*/ 368 h 1924"/>
              <a:gd name="connsiteX84" fmla="*/ 1692 w 2234"/>
              <a:gd name="connsiteY84" fmla="*/ 354 h 1924"/>
              <a:gd name="connsiteX85" fmla="*/ 1683 w 2234"/>
              <a:gd name="connsiteY85" fmla="*/ 332 h 1924"/>
              <a:gd name="connsiteX86" fmla="*/ 1662 w 2234"/>
              <a:gd name="connsiteY86" fmla="*/ 294 h 1924"/>
              <a:gd name="connsiteX87" fmla="*/ 1647 w 2234"/>
              <a:gd name="connsiteY87" fmla="*/ 260 h 1924"/>
              <a:gd name="connsiteX88" fmla="*/ 1634 w 2234"/>
              <a:gd name="connsiteY88" fmla="*/ 236 h 1924"/>
              <a:gd name="connsiteX89" fmla="*/ 1624 w 2234"/>
              <a:gd name="connsiteY89" fmla="*/ 208 h 1924"/>
              <a:gd name="connsiteX90" fmla="*/ 1596 w 2234"/>
              <a:gd name="connsiteY90" fmla="*/ 168 h 1924"/>
              <a:gd name="connsiteX91" fmla="*/ 1590 w 2234"/>
              <a:gd name="connsiteY91" fmla="*/ 156 h 1924"/>
              <a:gd name="connsiteX92" fmla="*/ 1574 w 2234"/>
              <a:gd name="connsiteY92" fmla="*/ 136 h 1924"/>
              <a:gd name="connsiteX93" fmla="*/ 1582 w 2234"/>
              <a:gd name="connsiteY93" fmla="*/ 144 h 1924"/>
              <a:gd name="connsiteX94" fmla="*/ 1610 w 2234"/>
              <a:gd name="connsiteY94" fmla="*/ 190 h 1924"/>
              <a:gd name="connsiteX95" fmla="*/ 1602 w 2234"/>
              <a:gd name="connsiteY95" fmla="*/ 180 h 1924"/>
              <a:gd name="connsiteX96" fmla="*/ 1608 w 2234"/>
              <a:gd name="connsiteY96" fmla="*/ 182 h 1924"/>
              <a:gd name="connsiteX97" fmla="*/ 1587 w 2234"/>
              <a:gd name="connsiteY97" fmla="*/ 152 h 1924"/>
              <a:gd name="connsiteX98" fmla="*/ 1560 w 2234"/>
              <a:gd name="connsiteY98" fmla="*/ 114 h 1924"/>
              <a:gd name="connsiteX99" fmla="*/ 1536 w 2234"/>
              <a:gd name="connsiteY99" fmla="*/ 84 h 1924"/>
              <a:gd name="connsiteX100" fmla="*/ 1510 w 2234"/>
              <a:gd name="connsiteY100" fmla="*/ 52 h 1924"/>
              <a:gd name="connsiteX101" fmla="*/ 1491 w 2234"/>
              <a:gd name="connsiteY101" fmla="*/ 32 h 1924"/>
              <a:gd name="connsiteX102" fmla="*/ 1473 w 2234"/>
              <a:gd name="connsiteY102" fmla="*/ 14 h 1924"/>
              <a:gd name="connsiteX103" fmla="*/ 1452 w 2234"/>
              <a:gd name="connsiteY103" fmla="*/ 8 h 1924"/>
              <a:gd name="connsiteX104" fmla="*/ 1410 w 2234"/>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44 w 2233"/>
              <a:gd name="connsiteY72" fmla="*/ 1429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93 w 2233"/>
              <a:gd name="connsiteY73" fmla="*/ 1426 h 1924"/>
              <a:gd name="connsiteX74" fmla="*/ 1857 w 2233"/>
              <a:gd name="connsiteY74" fmla="*/ 1330 h 1924"/>
              <a:gd name="connsiteX75" fmla="*/ 1854 w 2233"/>
              <a:gd name="connsiteY75" fmla="*/ 810 h 1924"/>
              <a:gd name="connsiteX76" fmla="*/ 1830 w 2233"/>
              <a:gd name="connsiteY76" fmla="*/ 732 h 1924"/>
              <a:gd name="connsiteX77" fmla="*/ 1814 w 2233"/>
              <a:gd name="connsiteY77" fmla="*/ 692 h 1924"/>
              <a:gd name="connsiteX78" fmla="*/ 1803 w 2233"/>
              <a:gd name="connsiteY78" fmla="*/ 652 h 1924"/>
              <a:gd name="connsiteX79" fmla="*/ 1786 w 2233"/>
              <a:gd name="connsiteY79" fmla="*/ 604 h 1924"/>
              <a:gd name="connsiteX80" fmla="*/ 1773 w 2233"/>
              <a:gd name="connsiteY80" fmla="*/ 556 h 1924"/>
              <a:gd name="connsiteX81" fmla="*/ 1761 w 2233"/>
              <a:gd name="connsiteY81" fmla="*/ 526 h 1924"/>
              <a:gd name="connsiteX82" fmla="*/ 1742 w 2233"/>
              <a:gd name="connsiteY82" fmla="*/ 478 h 1924"/>
              <a:gd name="connsiteX83" fmla="*/ 1725 w 2233"/>
              <a:gd name="connsiteY83" fmla="*/ 442 h 1924"/>
              <a:gd name="connsiteX84" fmla="*/ 1715 w 2233"/>
              <a:gd name="connsiteY84" fmla="*/ 404 h 1924"/>
              <a:gd name="connsiteX85" fmla="*/ 1698 w 2233"/>
              <a:gd name="connsiteY85" fmla="*/ 368 h 1924"/>
              <a:gd name="connsiteX86" fmla="*/ 1692 w 2233"/>
              <a:gd name="connsiteY86" fmla="*/ 354 h 1924"/>
              <a:gd name="connsiteX87" fmla="*/ 1683 w 2233"/>
              <a:gd name="connsiteY87" fmla="*/ 332 h 1924"/>
              <a:gd name="connsiteX88" fmla="*/ 1662 w 2233"/>
              <a:gd name="connsiteY88" fmla="*/ 294 h 1924"/>
              <a:gd name="connsiteX89" fmla="*/ 1647 w 2233"/>
              <a:gd name="connsiteY89" fmla="*/ 260 h 1924"/>
              <a:gd name="connsiteX90" fmla="*/ 1634 w 2233"/>
              <a:gd name="connsiteY90" fmla="*/ 236 h 1924"/>
              <a:gd name="connsiteX91" fmla="*/ 1624 w 2233"/>
              <a:gd name="connsiteY91" fmla="*/ 208 h 1924"/>
              <a:gd name="connsiteX92" fmla="*/ 1596 w 2233"/>
              <a:gd name="connsiteY92" fmla="*/ 168 h 1924"/>
              <a:gd name="connsiteX93" fmla="*/ 1590 w 2233"/>
              <a:gd name="connsiteY93" fmla="*/ 156 h 1924"/>
              <a:gd name="connsiteX94" fmla="*/ 1574 w 2233"/>
              <a:gd name="connsiteY94" fmla="*/ 136 h 1924"/>
              <a:gd name="connsiteX95" fmla="*/ 1582 w 2233"/>
              <a:gd name="connsiteY95" fmla="*/ 144 h 1924"/>
              <a:gd name="connsiteX96" fmla="*/ 1610 w 2233"/>
              <a:gd name="connsiteY96" fmla="*/ 190 h 1924"/>
              <a:gd name="connsiteX97" fmla="*/ 1602 w 2233"/>
              <a:gd name="connsiteY97" fmla="*/ 180 h 1924"/>
              <a:gd name="connsiteX98" fmla="*/ 1608 w 2233"/>
              <a:gd name="connsiteY98" fmla="*/ 182 h 1924"/>
              <a:gd name="connsiteX99" fmla="*/ 1587 w 2233"/>
              <a:gd name="connsiteY99" fmla="*/ 152 h 1924"/>
              <a:gd name="connsiteX100" fmla="*/ 1560 w 2233"/>
              <a:gd name="connsiteY100" fmla="*/ 114 h 1924"/>
              <a:gd name="connsiteX101" fmla="*/ 1536 w 2233"/>
              <a:gd name="connsiteY101" fmla="*/ 84 h 1924"/>
              <a:gd name="connsiteX102" fmla="*/ 1510 w 2233"/>
              <a:gd name="connsiteY102" fmla="*/ 52 h 1924"/>
              <a:gd name="connsiteX103" fmla="*/ 1491 w 2233"/>
              <a:gd name="connsiteY103" fmla="*/ 32 h 1924"/>
              <a:gd name="connsiteX104" fmla="*/ 1473 w 2233"/>
              <a:gd name="connsiteY104" fmla="*/ 14 h 1924"/>
              <a:gd name="connsiteX105" fmla="*/ 1452 w 2233"/>
              <a:gd name="connsiteY105" fmla="*/ 8 h 1924"/>
              <a:gd name="connsiteX106" fmla="*/ 1410 w 2233"/>
              <a:gd name="connsiteY106"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54 w 2233"/>
              <a:gd name="connsiteY74" fmla="*/ 810 h 1924"/>
              <a:gd name="connsiteX75" fmla="*/ 1830 w 2233"/>
              <a:gd name="connsiteY75" fmla="*/ 732 h 1924"/>
              <a:gd name="connsiteX76" fmla="*/ 1814 w 2233"/>
              <a:gd name="connsiteY76" fmla="*/ 692 h 1924"/>
              <a:gd name="connsiteX77" fmla="*/ 1803 w 2233"/>
              <a:gd name="connsiteY77" fmla="*/ 652 h 1924"/>
              <a:gd name="connsiteX78" fmla="*/ 1786 w 2233"/>
              <a:gd name="connsiteY78" fmla="*/ 604 h 1924"/>
              <a:gd name="connsiteX79" fmla="*/ 1773 w 2233"/>
              <a:gd name="connsiteY79" fmla="*/ 556 h 1924"/>
              <a:gd name="connsiteX80" fmla="*/ 1761 w 2233"/>
              <a:gd name="connsiteY80" fmla="*/ 526 h 1924"/>
              <a:gd name="connsiteX81" fmla="*/ 1742 w 2233"/>
              <a:gd name="connsiteY81" fmla="*/ 478 h 1924"/>
              <a:gd name="connsiteX82" fmla="*/ 1725 w 2233"/>
              <a:gd name="connsiteY82" fmla="*/ 442 h 1924"/>
              <a:gd name="connsiteX83" fmla="*/ 1715 w 2233"/>
              <a:gd name="connsiteY83" fmla="*/ 404 h 1924"/>
              <a:gd name="connsiteX84" fmla="*/ 1698 w 2233"/>
              <a:gd name="connsiteY84" fmla="*/ 368 h 1924"/>
              <a:gd name="connsiteX85" fmla="*/ 1692 w 2233"/>
              <a:gd name="connsiteY85" fmla="*/ 354 h 1924"/>
              <a:gd name="connsiteX86" fmla="*/ 1683 w 2233"/>
              <a:gd name="connsiteY86" fmla="*/ 332 h 1924"/>
              <a:gd name="connsiteX87" fmla="*/ 1662 w 2233"/>
              <a:gd name="connsiteY87" fmla="*/ 294 h 1924"/>
              <a:gd name="connsiteX88" fmla="*/ 1647 w 2233"/>
              <a:gd name="connsiteY88" fmla="*/ 260 h 1924"/>
              <a:gd name="connsiteX89" fmla="*/ 1634 w 2233"/>
              <a:gd name="connsiteY89" fmla="*/ 236 h 1924"/>
              <a:gd name="connsiteX90" fmla="*/ 1624 w 2233"/>
              <a:gd name="connsiteY90" fmla="*/ 208 h 1924"/>
              <a:gd name="connsiteX91" fmla="*/ 1596 w 2233"/>
              <a:gd name="connsiteY91" fmla="*/ 168 h 1924"/>
              <a:gd name="connsiteX92" fmla="*/ 1590 w 2233"/>
              <a:gd name="connsiteY92" fmla="*/ 156 h 1924"/>
              <a:gd name="connsiteX93" fmla="*/ 1574 w 2233"/>
              <a:gd name="connsiteY93" fmla="*/ 136 h 1924"/>
              <a:gd name="connsiteX94" fmla="*/ 1582 w 2233"/>
              <a:gd name="connsiteY94" fmla="*/ 144 h 1924"/>
              <a:gd name="connsiteX95" fmla="*/ 1610 w 2233"/>
              <a:gd name="connsiteY95" fmla="*/ 190 h 1924"/>
              <a:gd name="connsiteX96" fmla="*/ 1602 w 2233"/>
              <a:gd name="connsiteY96" fmla="*/ 180 h 1924"/>
              <a:gd name="connsiteX97" fmla="*/ 1608 w 2233"/>
              <a:gd name="connsiteY97" fmla="*/ 182 h 1924"/>
              <a:gd name="connsiteX98" fmla="*/ 1587 w 2233"/>
              <a:gd name="connsiteY98" fmla="*/ 152 h 1924"/>
              <a:gd name="connsiteX99" fmla="*/ 1560 w 2233"/>
              <a:gd name="connsiteY99" fmla="*/ 114 h 1924"/>
              <a:gd name="connsiteX100" fmla="*/ 1536 w 2233"/>
              <a:gd name="connsiteY100" fmla="*/ 84 h 1924"/>
              <a:gd name="connsiteX101" fmla="*/ 1510 w 2233"/>
              <a:gd name="connsiteY101" fmla="*/ 52 h 1924"/>
              <a:gd name="connsiteX102" fmla="*/ 1491 w 2233"/>
              <a:gd name="connsiteY102" fmla="*/ 32 h 1924"/>
              <a:gd name="connsiteX103" fmla="*/ 1473 w 2233"/>
              <a:gd name="connsiteY103" fmla="*/ 14 h 1924"/>
              <a:gd name="connsiteX104" fmla="*/ 1452 w 2233"/>
              <a:gd name="connsiteY104" fmla="*/ 8 h 1924"/>
              <a:gd name="connsiteX105" fmla="*/ 1410 w 2233"/>
              <a:gd name="connsiteY105"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30 w 2233"/>
              <a:gd name="connsiteY74" fmla="*/ 732 h 1924"/>
              <a:gd name="connsiteX75" fmla="*/ 1814 w 2233"/>
              <a:gd name="connsiteY75" fmla="*/ 692 h 1924"/>
              <a:gd name="connsiteX76" fmla="*/ 1803 w 2233"/>
              <a:gd name="connsiteY76" fmla="*/ 652 h 1924"/>
              <a:gd name="connsiteX77" fmla="*/ 1786 w 2233"/>
              <a:gd name="connsiteY77" fmla="*/ 604 h 1924"/>
              <a:gd name="connsiteX78" fmla="*/ 1773 w 2233"/>
              <a:gd name="connsiteY78" fmla="*/ 556 h 1924"/>
              <a:gd name="connsiteX79" fmla="*/ 1761 w 2233"/>
              <a:gd name="connsiteY79" fmla="*/ 526 h 1924"/>
              <a:gd name="connsiteX80" fmla="*/ 1742 w 2233"/>
              <a:gd name="connsiteY80" fmla="*/ 478 h 1924"/>
              <a:gd name="connsiteX81" fmla="*/ 1725 w 2233"/>
              <a:gd name="connsiteY81" fmla="*/ 442 h 1924"/>
              <a:gd name="connsiteX82" fmla="*/ 1715 w 2233"/>
              <a:gd name="connsiteY82" fmla="*/ 404 h 1924"/>
              <a:gd name="connsiteX83" fmla="*/ 1698 w 2233"/>
              <a:gd name="connsiteY83" fmla="*/ 368 h 1924"/>
              <a:gd name="connsiteX84" fmla="*/ 1692 w 2233"/>
              <a:gd name="connsiteY84" fmla="*/ 354 h 1924"/>
              <a:gd name="connsiteX85" fmla="*/ 1683 w 2233"/>
              <a:gd name="connsiteY85" fmla="*/ 332 h 1924"/>
              <a:gd name="connsiteX86" fmla="*/ 1662 w 2233"/>
              <a:gd name="connsiteY86" fmla="*/ 294 h 1924"/>
              <a:gd name="connsiteX87" fmla="*/ 1647 w 2233"/>
              <a:gd name="connsiteY87" fmla="*/ 260 h 1924"/>
              <a:gd name="connsiteX88" fmla="*/ 1634 w 2233"/>
              <a:gd name="connsiteY88" fmla="*/ 236 h 1924"/>
              <a:gd name="connsiteX89" fmla="*/ 1624 w 2233"/>
              <a:gd name="connsiteY89" fmla="*/ 208 h 1924"/>
              <a:gd name="connsiteX90" fmla="*/ 1596 w 2233"/>
              <a:gd name="connsiteY90" fmla="*/ 168 h 1924"/>
              <a:gd name="connsiteX91" fmla="*/ 1590 w 2233"/>
              <a:gd name="connsiteY91" fmla="*/ 156 h 1924"/>
              <a:gd name="connsiteX92" fmla="*/ 1574 w 2233"/>
              <a:gd name="connsiteY92" fmla="*/ 136 h 1924"/>
              <a:gd name="connsiteX93" fmla="*/ 1582 w 2233"/>
              <a:gd name="connsiteY93" fmla="*/ 144 h 1924"/>
              <a:gd name="connsiteX94" fmla="*/ 1610 w 2233"/>
              <a:gd name="connsiteY94" fmla="*/ 190 h 1924"/>
              <a:gd name="connsiteX95" fmla="*/ 1602 w 2233"/>
              <a:gd name="connsiteY95" fmla="*/ 180 h 1924"/>
              <a:gd name="connsiteX96" fmla="*/ 1608 w 2233"/>
              <a:gd name="connsiteY96" fmla="*/ 182 h 1924"/>
              <a:gd name="connsiteX97" fmla="*/ 1587 w 2233"/>
              <a:gd name="connsiteY97" fmla="*/ 152 h 1924"/>
              <a:gd name="connsiteX98" fmla="*/ 1560 w 2233"/>
              <a:gd name="connsiteY98" fmla="*/ 114 h 1924"/>
              <a:gd name="connsiteX99" fmla="*/ 1536 w 2233"/>
              <a:gd name="connsiteY99" fmla="*/ 84 h 1924"/>
              <a:gd name="connsiteX100" fmla="*/ 1510 w 2233"/>
              <a:gd name="connsiteY100" fmla="*/ 52 h 1924"/>
              <a:gd name="connsiteX101" fmla="*/ 1491 w 2233"/>
              <a:gd name="connsiteY101" fmla="*/ 32 h 1924"/>
              <a:gd name="connsiteX102" fmla="*/ 1473 w 2233"/>
              <a:gd name="connsiteY102" fmla="*/ 14 h 1924"/>
              <a:gd name="connsiteX103" fmla="*/ 1452 w 2233"/>
              <a:gd name="connsiteY103" fmla="*/ 8 h 1924"/>
              <a:gd name="connsiteX104" fmla="*/ 1410 w 2233"/>
              <a:gd name="connsiteY104"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899 w 2233"/>
              <a:gd name="connsiteY70" fmla="*/ 1891 h 1924"/>
              <a:gd name="connsiteX71" fmla="*/ 1911 w 2233"/>
              <a:gd name="connsiteY71" fmla="*/ 1819 h 1924"/>
              <a:gd name="connsiteX72" fmla="*/ 1902 w 2233"/>
              <a:gd name="connsiteY72" fmla="*/ 1615 h 1924"/>
              <a:gd name="connsiteX73" fmla="*/ 1857 w 2233"/>
              <a:gd name="connsiteY73" fmla="*/ 1330 h 1924"/>
              <a:gd name="connsiteX74" fmla="*/ 1814 w 2233"/>
              <a:gd name="connsiteY74" fmla="*/ 692 h 1924"/>
              <a:gd name="connsiteX75" fmla="*/ 1803 w 2233"/>
              <a:gd name="connsiteY75" fmla="*/ 652 h 1924"/>
              <a:gd name="connsiteX76" fmla="*/ 1786 w 2233"/>
              <a:gd name="connsiteY76" fmla="*/ 604 h 1924"/>
              <a:gd name="connsiteX77" fmla="*/ 1773 w 2233"/>
              <a:gd name="connsiteY77" fmla="*/ 556 h 1924"/>
              <a:gd name="connsiteX78" fmla="*/ 1761 w 2233"/>
              <a:gd name="connsiteY78" fmla="*/ 526 h 1924"/>
              <a:gd name="connsiteX79" fmla="*/ 1742 w 2233"/>
              <a:gd name="connsiteY79" fmla="*/ 478 h 1924"/>
              <a:gd name="connsiteX80" fmla="*/ 1725 w 2233"/>
              <a:gd name="connsiteY80" fmla="*/ 442 h 1924"/>
              <a:gd name="connsiteX81" fmla="*/ 1715 w 2233"/>
              <a:gd name="connsiteY81" fmla="*/ 404 h 1924"/>
              <a:gd name="connsiteX82" fmla="*/ 1698 w 2233"/>
              <a:gd name="connsiteY82" fmla="*/ 368 h 1924"/>
              <a:gd name="connsiteX83" fmla="*/ 1692 w 2233"/>
              <a:gd name="connsiteY83" fmla="*/ 354 h 1924"/>
              <a:gd name="connsiteX84" fmla="*/ 1683 w 2233"/>
              <a:gd name="connsiteY84" fmla="*/ 332 h 1924"/>
              <a:gd name="connsiteX85" fmla="*/ 1662 w 2233"/>
              <a:gd name="connsiteY85" fmla="*/ 294 h 1924"/>
              <a:gd name="connsiteX86" fmla="*/ 1647 w 2233"/>
              <a:gd name="connsiteY86" fmla="*/ 260 h 1924"/>
              <a:gd name="connsiteX87" fmla="*/ 1634 w 2233"/>
              <a:gd name="connsiteY87" fmla="*/ 236 h 1924"/>
              <a:gd name="connsiteX88" fmla="*/ 1624 w 2233"/>
              <a:gd name="connsiteY88" fmla="*/ 208 h 1924"/>
              <a:gd name="connsiteX89" fmla="*/ 1596 w 2233"/>
              <a:gd name="connsiteY89" fmla="*/ 168 h 1924"/>
              <a:gd name="connsiteX90" fmla="*/ 1590 w 2233"/>
              <a:gd name="connsiteY90" fmla="*/ 156 h 1924"/>
              <a:gd name="connsiteX91" fmla="*/ 1574 w 2233"/>
              <a:gd name="connsiteY91" fmla="*/ 136 h 1924"/>
              <a:gd name="connsiteX92" fmla="*/ 1582 w 2233"/>
              <a:gd name="connsiteY92" fmla="*/ 144 h 1924"/>
              <a:gd name="connsiteX93" fmla="*/ 1610 w 2233"/>
              <a:gd name="connsiteY93" fmla="*/ 190 h 1924"/>
              <a:gd name="connsiteX94" fmla="*/ 1602 w 2233"/>
              <a:gd name="connsiteY94" fmla="*/ 180 h 1924"/>
              <a:gd name="connsiteX95" fmla="*/ 1608 w 2233"/>
              <a:gd name="connsiteY95" fmla="*/ 182 h 1924"/>
              <a:gd name="connsiteX96" fmla="*/ 1587 w 2233"/>
              <a:gd name="connsiteY96" fmla="*/ 152 h 1924"/>
              <a:gd name="connsiteX97" fmla="*/ 1560 w 2233"/>
              <a:gd name="connsiteY97" fmla="*/ 114 h 1924"/>
              <a:gd name="connsiteX98" fmla="*/ 1536 w 2233"/>
              <a:gd name="connsiteY98" fmla="*/ 84 h 1924"/>
              <a:gd name="connsiteX99" fmla="*/ 1510 w 2233"/>
              <a:gd name="connsiteY99" fmla="*/ 52 h 1924"/>
              <a:gd name="connsiteX100" fmla="*/ 1491 w 2233"/>
              <a:gd name="connsiteY100" fmla="*/ 32 h 1924"/>
              <a:gd name="connsiteX101" fmla="*/ 1473 w 2233"/>
              <a:gd name="connsiteY101" fmla="*/ 14 h 1924"/>
              <a:gd name="connsiteX102" fmla="*/ 1452 w 2233"/>
              <a:gd name="connsiteY102" fmla="*/ 8 h 1924"/>
              <a:gd name="connsiteX103" fmla="*/ 1410 w 2233"/>
              <a:gd name="connsiteY103"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1896 w 2233"/>
              <a:gd name="connsiteY69" fmla="*/ 1900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11 w 2233"/>
              <a:gd name="connsiteY70" fmla="*/ 1819 h 1924"/>
              <a:gd name="connsiteX71" fmla="*/ 1902 w 2233"/>
              <a:gd name="connsiteY71" fmla="*/ 1615 h 1924"/>
              <a:gd name="connsiteX72" fmla="*/ 1857 w 2233"/>
              <a:gd name="connsiteY72" fmla="*/ 1330 h 1924"/>
              <a:gd name="connsiteX73" fmla="*/ 1814 w 2233"/>
              <a:gd name="connsiteY73" fmla="*/ 692 h 1924"/>
              <a:gd name="connsiteX74" fmla="*/ 1803 w 2233"/>
              <a:gd name="connsiteY74" fmla="*/ 652 h 1924"/>
              <a:gd name="connsiteX75" fmla="*/ 1786 w 2233"/>
              <a:gd name="connsiteY75" fmla="*/ 604 h 1924"/>
              <a:gd name="connsiteX76" fmla="*/ 1773 w 2233"/>
              <a:gd name="connsiteY76" fmla="*/ 556 h 1924"/>
              <a:gd name="connsiteX77" fmla="*/ 1761 w 2233"/>
              <a:gd name="connsiteY77" fmla="*/ 526 h 1924"/>
              <a:gd name="connsiteX78" fmla="*/ 1742 w 2233"/>
              <a:gd name="connsiteY78" fmla="*/ 478 h 1924"/>
              <a:gd name="connsiteX79" fmla="*/ 1725 w 2233"/>
              <a:gd name="connsiteY79" fmla="*/ 442 h 1924"/>
              <a:gd name="connsiteX80" fmla="*/ 1715 w 2233"/>
              <a:gd name="connsiteY80" fmla="*/ 404 h 1924"/>
              <a:gd name="connsiteX81" fmla="*/ 1698 w 2233"/>
              <a:gd name="connsiteY81" fmla="*/ 368 h 1924"/>
              <a:gd name="connsiteX82" fmla="*/ 1692 w 2233"/>
              <a:gd name="connsiteY82" fmla="*/ 354 h 1924"/>
              <a:gd name="connsiteX83" fmla="*/ 1683 w 2233"/>
              <a:gd name="connsiteY83" fmla="*/ 332 h 1924"/>
              <a:gd name="connsiteX84" fmla="*/ 1662 w 2233"/>
              <a:gd name="connsiteY84" fmla="*/ 294 h 1924"/>
              <a:gd name="connsiteX85" fmla="*/ 1647 w 2233"/>
              <a:gd name="connsiteY85" fmla="*/ 260 h 1924"/>
              <a:gd name="connsiteX86" fmla="*/ 1634 w 2233"/>
              <a:gd name="connsiteY86" fmla="*/ 236 h 1924"/>
              <a:gd name="connsiteX87" fmla="*/ 1624 w 2233"/>
              <a:gd name="connsiteY87" fmla="*/ 208 h 1924"/>
              <a:gd name="connsiteX88" fmla="*/ 1596 w 2233"/>
              <a:gd name="connsiteY88" fmla="*/ 168 h 1924"/>
              <a:gd name="connsiteX89" fmla="*/ 1590 w 2233"/>
              <a:gd name="connsiteY89" fmla="*/ 156 h 1924"/>
              <a:gd name="connsiteX90" fmla="*/ 1574 w 2233"/>
              <a:gd name="connsiteY90" fmla="*/ 136 h 1924"/>
              <a:gd name="connsiteX91" fmla="*/ 1582 w 2233"/>
              <a:gd name="connsiteY91" fmla="*/ 144 h 1924"/>
              <a:gd name="connsiteX92" fmla="*/ 1610 w 2233"/>
              <a:gd name="connsiteY92" fmla="*/ 190 h 1924"/>
              <a:gd name="connsiteX93" fmla="*/ 1602 w 2233"/>
              <a:gd name="connsiteY93" fmla="*/ 180 h 1924"/>
              <a:gd name="connsiteX94" fmla="*/ 1608 w 2233"/>
              <a:gd name="connsiteY94" fmla="*/ 182 h 1924"/>
              <a:gd name="connsiteX95" fmla="*/ 1587 w 2233"/>
              <a:gd name="connsiteY95" fmla="*/ 152 h 1924"/>
              <a:gd name="connsiteX96" fmla="*/ 1560 w 2233"/>
              <a:gd name="connsiteY96" fmla="*/ 114 h 1924"/>
              <a:gd name="connsiteX97" fmla="*/ 1536 w 2233"/>
              <a:gd name="connsiteY97" fmla="*/ 84 h 1924"/>
              <a:gd name="connsiteX98" fmla="*/ 1510 w 2233"/>
              <a:gd name="connsiteY98" fmla="*/ 52 h 1924"/>
              <a:gd name="connsiteX99" fmla="*/ 1491 w 2233"/>
              <a:gd name="connsiteY99" fmla="*/ 32 h 1924"/>
              <a:gd name="connsiteX100" fmla="*/ 1473 w 2233"/>
              <a:gd name="connsiteY100" fmla="*/ 14 h 1924"/>
              <a:gd name="connsiteX101" fmla="*/ 1452 w 2233"/>
              <a:gd name="connsiteY101" fmla="*/ 8 h 1924"/>
              <a:gd name="connsiteX102" fmla="*/ 1410 w 2233"/>
              <a:gd name="connsiteY102"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902 w 2233"/>
              <a:gd name="connsiteY70" fmla="*/ 1615 h 1924"/>
              <a:gd name="connsiteX71" fmla="*/ 1857 w 2233"/>
              <a:gd name="connsiteY71" fmla="*/ 1330 h 1924"/>
              <a:gd name="connsiteX72" fmla="*/ 1814 w 2233"/>
              <a:gd name="connsiteY72" fmla="*/ 692 h 1924"/>
              <a:gd name="connsiteX73" fmla="*/ 1803 w 2233"/>
              <a:gd name="connsiteY73" fmla="*/ 652 h 1924"/>
              <a:gd name="connsiteX74" fmla="*/ 1786 w 2233"/>
              <a:gd name="connsiteY74" fmla="*/ 604 h 1924"/>
              <a:gd name="connsiteX75" fmla="*/ 1773 w 2233"/>
              <a:gd name="connsiteY75" fmla="*/ 556 h 1924"/>
              <a:gd name="connsiteX76" fmla="*/ 1761 w 2233"/>
              <a:gd name="connsiteY76" fmla="*/ 526 h 1924"/>
              <a:gd name="connsiteX77" fmla="*/ 1742 w 2233"/>
              <a:gd name="connsiteY77" fmla="*/ 478 h 1924"/>
              <a:gd name="connsiteX78" fmla="*/ 1725 w 2233"/>
              <a:gd name="connsiteY78" fmla="*/ 442 h 1924"/>
              <a:gd name="connsiteX79" fmla="*/ 1715 w 2233"/>
              <a:gd name="connsiteY79" fmla="*/ 404 h 1924"/>
              <a:gd name="connsiteX80" fmla="*/ 1698 w 2233"/>
              <a:gd name="connsiteY80" fmla="*/ 368 h 1924"/>
              <a:gd name="connsiteX81" fmla="*/ 1692 w 2233"/>
              <a:gd name="connsiteY81" fmla="*/ 354 h 1924"/>
              <a:gd name="connsiteX82" fmla="*/ 1683 w 2233"/>
              <a:gd name="connsiteY82" fmla="*/ 332 h 1924"/>
              <a:gd name="connsiteX83" fmla="*/ 1662 w 2233"/>
              <a:gd name="connsiteY83" fmla="*/ 294 h 1924"/>
              <a:gd name="connsiteX84" fmla="*/ 1647 w 2233"/>
              <a:gd name="connsiteY84" fmla="*/ 260 h 1924"/>
              <a:gd name="connsiteX85" fmla="*/ 1634 w 2233"/>
              <a:gd name="connsiteY85" fmla="*/ 236 h 1924"/>
              <a:gd name="connsiteX86" fmla="*/ 1624 w 2233"/>
              <a:gd name="connsiteY86" fmla="*/ 208 h 1924"/>
              <a:gd name="connsiteX87" fmla="*/ 1596 w 2233"/>
              <a:gd name="connsiteY87" fmla="*/ 168 h 1924"/>
              <a:gd name="connsiteX88" fmla="*/ 1590 w 2233"/>
              <a:gd name="connsiteY88" fmla="*/ 156 h 1924"/>
              <a:gd name="connsiteX89" fmla="*/ 1574 w 2233"/>
              <a:gd name="connsiteY89" fmla="*/ 136 h 1924"/>
              <a:gd name="connsiteX90" fmla="*/ 1582 w 2233"/>
              <a:gd name="connsiteY90" fmla="*/ 144 h 1924"/>
              <a:gd name="connsiteX91" fmla="*/ 1610 w 2233"/>
              <a:gd name="connsiteY91" fmla="*/ 190 h 1924"/>
              <a:gd name="connsiteX92" fmla="*/ 1602 w 2233"/>
              <a:gd name="connsiteY92" fmla="*/ 180 h 1924"/>
              <a:gd name="connsiteX93" fmla="*/ 1608 w 2233"/>
              <a:gd name="connsiteY93" fmla="*/ 182 h 1924"/>
              <a:gd name="connsiteX94" fmla="*/ 1587 w 2233"/>
              <a:gd name="connsiteY94" fmla="*/ 152 h 1924"/>
              <a:gd name="connsiteX95" fmla="*/ 1560 w 2233"/>
              <a:gd name="connsiteY95" fmla="*/ 114 h 1924"/>
              <a:gd name="connsiteX96" fmla="*/ 1536 w 2233"/>
              <a:gd name="connsiteY96" fmla="*/ 84 h 1924"/>
              <a:gd name="connsiteX97" fmla="*/ 1510 w 2233"/>
              <a:gd name="connsiteY97" fmla="*/ 52 h 1924"/>
              <a:gd name="connsiteX98" fmla="*/ 1491 w 2233"/>
              <a:gd name="connsiteY98" fmla="*/ 32 h 1924"/>
              <a:gd name="connsiteX99" fmla="*/ 1473 w 2233"/>
              <a:gd name="connsiteY99" fmla="*/ 14 h 1924"/>
              <a:gd name="connsiteX100" fmla="*/ 1452 w 2233"/>
              <a:gd name="connsiteY100" fmla="*/ 8 h 1924"/>
              <a:gd name="connsiteX101" fmla="*/ 1410 w 2233"/>
              <a:gd name="connsiteY101"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57 w 2233"/>
              <a:gd name="connsiteY70" fmla="*/ 1330 h 1924"/>
              <a:gd name="connsiteX71" fmla="*/ 1814 w 2233"/>
              <a:gd name="connsiteY71" fmla="*/ 692 h 1924"/>
              <a:gd name="connsiteX72" fmla="*/ 1803 w 2233"/>
              <a:gd name="connsiteY72" fmla="*/ 652 h 1924"/>
              <a:gd name="connsiteX73" fmla="*/ 1786 w 2233"/>
              <a:gd name="connsiteY73" fmla="*/ 604 h 1924"/>
              <a:gd name="connsiteX74" fmla="*/ 1773 w 2233"/>
              <a:gd name="connsiteY74" fmla="*/ 556 h 1924"/>
              <a:gd name="connsiteX75" fmla="*/ 1761 w 2233"/>
              <a:gd name="connsiteY75" fmla="*/ 526 h 1924"/>
              <a:gd name="connsiteX76" fmla="*/ 1742 w 2233"/>
              <a:gd name="connsiteY76" fmla="*/ 478 h 1924"/>
              <a:gd name="connsiteX77" fmla="*/ 1725 w 2233"/>
              <a:gd name="connsiteY77" fmla="*/ 442 h 1924"/>
              <a:gd name="connsiteX78" fmla="*/ 1715 w 2233"/>
              <a:gd name="connsiteY78" fmla="*/ 404 h 1924"/>
              <a:gd name="connsiteX79" fmla="*/ 1698 w 2233"/>
              <a:gd name="connsiteY79" fmla="*/ 368 h 1924"/>
              <a:gd name="connsiteX80" fmla="*/ 1692 w 2233"/>
              <a:gd name="connsiteY80" fmla="*/ 354 h 1924"/>
              <a:gd name="connsiteX81" fmla="*/ 1683 w 2233"/>
              <a:gd name="connsiteY81" fmla="*/ 332 h 1924"/>
              <a:gd name="connsiteX82" fmla="*/ 1662 w 2233"/>
              <a:gd name="connsiteY82" fmla="*/ 294 h 1924"/>
              <a:gd name="connsiteX83" fmla="*/ 1647 w 2233"/>
              <a:gd name="connsiteY83" fmla="*/ 260 h 1924"/>
              <a:gd name="connsiteX84" fmla="*/ 1634 w 2233"/>
              <a:gd name="connsiteY84" fmla="*/ 236 h 1924"/>
              <a:gd name="connsiteX85" fmla="*/ 1624 w 2233"/>
              <a:gd name="connsiteY85" fmla="*/ 208 h 1924"/>
              <a:gd name="connsiteX86" fmla="*/ 1596 w 2233"/>
              <a:gd name="connsiteY86" fmla="*/ 168 h 1924"/>
              <a:gd name="connsiteX87" fmla="*/ 1590 w 2233"/>
              <a:gd name="connsiteY87" fmla="*/ 156 h 1924"/>
              <a:gd name="connsiteX88" fmla="*/ 1574 w 2233"/>
              <a:gd name="connsiteY88" fmla="*/ 136 h 1924"/>
              <a:gd name="connsiteX89" fmla="*/ 1582 w 2233"/>
              <a:gd name="connsiteY89" fmla="*/ 144 h 1924"/>
              <a:gd name="connsiteX90" fmla="*/ 1610 w 2233"/>
              <a:gd name="connsiteY90" fmla="*/ 190 h 1924"/>
              <a:gd name="connsiteX91" fmla="*/ 1602 w 2233"/>
              <a:gd name="connsiteY91" fmla="*/ 180 h 1924"/>
              <a:gd name="connsiteX92" fmla="*/ 1608 w 2233"/>
              <a:gd name="connsiteY92" fmla="*/ 182 h 1924"/>
              <a:gd name="connsiteX93" fmla="*/ 1587 w 2233"/>
              <a:gd name="connsiteY93" fmla="*/ 152 h 1924"/>
              <a:gd name="connsiteX94" fmla="*/ 1560 w 2233"/>
              <a:gd name="connsiteY94" fmla="*/ 114 h 1924"/>
              <a:gd name="connsiteX95" fmla="*/ 1536 w 2233"/>
              <a:gd name="connsiteY95" fmla="*/ 84 h 1924"/>
              <a:gd name="connsiteX96" fmla="*/ 1510 w 2233"/>
              <a:gd name="connsiteY96" fmla="*/ 52 h 1924"/>
              <a:gd name="connsiteX97" fmla="*/ 1491 w 2233"/>
              <a:gd name="connsiteY97" fmla="*/ 32 h 1924"/>
              <a:gd name="connsiteX98" fmla="*/ 1473 w 2233"/>
              <a:gd name="connsiteY98" fmla="*/ 14 h 1924"/>
              <a:gd name="connsiteX99" fmla="*/ 1452 w 2233"/>
              <a:gd name="connsiteY99" fmla="*/ 8 h 1924"/>
              <a:gd name="connsiteX100" fmla="*/ 1410 w 2233"/>
              <a:gd name="connsiteY100" fmla="*/ 2 h 1924"/>
              <a:gd name="connsiteX0" fmla="*/ 1430 w 2233"/>
              <a:gd name="connsiteY0" fmla="*/ 0 h 1924"/>
              <a:gd name="connsiteX1" fmla="*/ 1387 w 2233"/>
              <a:gd name="connsiteY1" fmla="*/ 4 h 1924"/>
              <a:gd name="connsiteX2" fmla="*/ 1355 w 2233"/>
              <a:gd name="connsiteY2" fmla="*/ 16 h 1924"/>
              <a:gd name="connsiteX3" fmla="*/ 1319 w 2233"/>
              <a:gd name="connsiteY3" fmla="*/ 40 h 1924"/>
              <a:gd name="connsiteX4" fmla="*/ 1292 w 2233"/>
              <a:gd name="connsiteY4" fmla="*/ 68 h 1924"/>
              <a:gd name="connsiteX5" fmla="*/ 1263 w 2233"/>
              <a:gd name="connsiteY5" fmla="*/ 104 h 1924"/>
              <a:gd name="connsiteX6" fmla="*/ 1239 w 2233"/>
              <a:gd name="connsiteY6" fmla="*/ 140 h 1924"/>
              <a:gd name="connsiteX7" fmla="*/ 1221 w 2233"/>
              <a:gd name="connsiteY7" fmla="*/ 170 h 1924"/>
              <a:gd name="connsiteX8" fmla="*/ 1204 w 2233"/>
              <a:gd name="connsiteY8" fmla="*/ 196 h 1924"/>
              <a:gd name="connsiteX9" fmla="*/ 1179 w 2233"/>
              <a:gd name="connsiteY9" fmla="*/ 242 h 1924"/>
              <a:gd name="connsiteX10" fmla="*/ 1162 w 2233"/>
              <a:gd name="connsiteY10" fmla="*/ 276 h 1924"/>
              <a:gd name="connsiteX11" fmla="*/ 1144 w 2233"/>
              <a:gd name="connsiteY11" fmla="*/ 314 h 1924"/>
              <a:gd name="connsiteX12" fmla="*/ 1132 w 2233"/>
              <a:gd name="connsiteY12" fmla="*/ 344 h 1924"/>
              <a:gd name="connsiteX13" fmla="*/ 1114 w 2233"/>
              <a:gd name="connsiteY13" fmla="*/ 380 h 1924"/>
              <a:gd name="connsiteX14" fmla="*/ 1102 w 2233"/>
              <a:gd name="connsiteY14" fmla="*/ 408 h 1924"/>
              <a:gd name="connsiteX15" fmla="*/ 1090 w 2233"/>
              <a:gd name="connsiteY15" fmla="*/ 436 h 1924"/>
              <a:gd name="connsiteX16" fmla="*/ 1076 w 2233"/>
              <a:gd name="connsiteY16" fmla="*/ 472 h 1924"/>
              <a:gd name="connsiteX17" fmla="*/ 1062 w 2233"/>
              <a:gd name="connsiteY17" fmla="*/ 504 h 1924"/>
              <a:gd name="connsiteX18" fmla="*/ 1048 w 2233"/>
              <a:gd name="connsiteY18" fmla="*/ 544 h 1924"/>
              <a:gd name="connsiteX19" fmla="*/ 1036 w 2233"/>
              <a:gd name="connsiteY19" fmla="*/ 580 h 1924"/>
              <a:gd name="connsiteX20" fmla="*/ 1020 w 2233"/>
              <a:gd name="connsiteY20" fmla="*/ 624 h 1924"/>
              <a:gd name="connsiteX21" fmla="*/ 1014 w 2233"/>
              <a:gd name="connsiteY21" fmla="*/ 650 h 1924"/>
              <a:gd name="connsiteX22" fmla="*/ 994 w 2233"/>
              <a:gd name="connsiteY22" fmla="*/ 690 h 1924"/>
              <a:gd name="connsiteX23" fmla="*/ 980 w 2233"/>
              <a:gd name="connsiteY23" fmla="*/ 736 h 1924"/>
              <a:gd name="connsiteX24" fmla="*/ 970 w 2233"/>
              <a:gd name="connsiteY24" fmla="*/ 776 h 1924"/>
              <a:gd name="connsiteX25" fmla="*/ 960 w 2233"/>
              <a:gd name="connsiteY25" fmla="*/ 814 h 1924"/>
              <a:gd name="connsiteX26" fmla="*/ 950 w 2233"/>
              <a:gd name="connsiteY26" fmla="*/ 852 h 1924"/>
              <a:gd name="connsiteX27" fmla="*/ 940 w 2233"/>
              <a:gd name="connsiteY27" fmla="*/ 894 h 1924"/>
              <a:gd name="connsiteX28" fmla="*/ 930 w 2233"/>
              <a:gd name="connsiteY28" fmla="*/ 938 h 1924"/>
              <a:gd name="connsiteX29" fmla="*/ 921 w 2233"/>
              <a:gd name="connsiteY29" fmla="*/ 974 h 1924"/>
              <a:gd name="connsiteX30" fmla="*/ 915 w 2233"/>
              <a:gd name="connsiteY30" fmla="*/ 1004 h 1924"/>
              <a:gd name="connsiteX31" fmla="*/ 903 w 2233"/>
              <a:gd name="connsiteY31" fmla="*/ 1040 h 1924"/>
              <a:gd name="connsiteX32" fmla="*/ 885 w 2233"/>
              <a:gd name="connsiteY32" fmla="*/ 1072 h 1924"/>
              <a:gd name="connsiteX33" fmla="*/ 873 w 2233"/>
              <a:gd name="connsiteY33" fmla="*/ 1114 h 1924"/>
              <a:gd name="connsiteX34" fmla="*/ 855 w 2233"/>
              <a:gd name="connsiteY34" fmla="*/ 1168 h 1924"/>
              <a:gd name="connsiteX35" fmla="*/ 843 w 2233"/>
              <a:gd name="connsiteY35" fmla="*/ 1186 h 1924"/>
              <a:gd name="connsiteX36" fmla="*/ 837 w 2233"/>
              <a:gd name="connsiteY36" fmla="*/ 1222 h 1924"/>
              <a:gd name="connsiteX37" fmla="*/ 823 w 2233"/>
              <a:gd name="connsiteY37" fmla="*/ 1264 h 1924"/>
              <a:gd name="connsiteX38" fmla="*/ 811 w 2233"/>
              <a:gd name="connsiteY38" fmla="*/ 1288 h 1924"/>
              <a:gd name="connsiteX39" fmla="*/ 789 w 2233"/>
              <a:gd name="connsiteY39" fmla="*/ 1330 h 1924"/>
              <a:gd name="connsiteX40" fmla="*/ 771 w 2233"/>
              <a:gd name="connsiteY40" fmla="*/ 1366 h 1924"/>
              <a:gd name="connsiteX41" fmla="*/ 753 w 2233"/>
              <a:gd name="connsiteY41" fmla="*/ 1406 h 1924"/>
              <a:gd name="connsiteX42" fmla="*/ 729 w 2233"/>
              <a:gd name="connsiteY42" fmla="*/ 1442 h 1924"/>
              <a:gd name="connsiteX43" fmla="*/ 712 w 2233"/>
              <a:gd name="connsiteY43" fmla="*/ 1478 h 1924"/>
              <a:gd name="connsiteX44" fmla="*/ 675 w 2233"/>
              <a:gd name="connsiteY44" fmla="*/ 1520 h 1924"/>
              <a:gd name="connsiteX45" fmla="*/ 658 w 2233"/>
              <a:gd name="connsiteY45" fmla="*/ 1546 h 1924"/>
              <a:gd name="connsiteX46" fmla="*/ 626 w 2233"/>
              <a:gd name="connsiteY46" fmla="*/ 1584 h 1924"/>
              <a:gd name="connsiteX47" fmla="*/ 603 w 2233"/>
              <a:gd name="connsiteY47" fmla="*/ 1616 h 1924"/>
              <a:gd name="connsiteX48" fmla="*/ 579 w 2233"/>
              <a:gd name="connsiteY48" fmla="*/ 1628 h 1924"/>
              <a:gd name="connsiteX49" fmla="*/ 549 w 2233"/>
              <a:gd name="connsiteY49" fmla="*/ 1658 h 1924"/>
              <a:gd name="connsiteX50" fmla="*/ 507 w 2233"/>
              <a:gd name="connsiteY50" fmla="*/ 1688 h 1924"/>
              <a:gd name="connsiteX51" fmla="*/ 462 w 2233"/>
              <a:gd name="connsiteY51" fmla="*/ 1708 h 1924"/>
              <a:gd name="connsiteX52" fmla="*/ 428 w 2233"/>
              <a:gd name="connsiteY52" fmla="*/ 1724 h 1924"/>
              <a:gd name="connsiteX53" fmla="*/ 398 w 2233"/>
              <a:gd name="connsiteY53" fmla="*/ 1738 h 1924"/>
              <a:gd name="connsiteX54" fmla="*/ 362 w 2233"/>
              <a:gd name="connsiteY54" fmla="*/ 1756 h 1924"/>
              <a:gd name="connsiteX55" fmla="*/ 327 w 2233"/>
              <a:gd name="connsiteY55" fmla="*/ 1772 h 1924"/>
              <a:gd name="connsiteX56" fmla="*/ 291 w 2233"/>
              <a:gd name="connsiteY56" fmla="*/ 1784 h 1924"/>
              <a:gd name="connsiteX57" fmla="*/ 274 w 2233"/>
              <a:gd name="connsiteY57" fmla="*/ 1792 h 1924"/>
              <a:gd name="connsiteX58" fmla="*/ 238 w 2233"/>
              <a:gd name="connsiteY58" fmla="*/ 1804 h 1924"/>
              <a:gd name="connsiteX59" fmla="*/ 199 w 2233"/>
              <a:gd name="connsiteY59" fmla="*/ 1820 h 1924"/>
              <a:gd name="connsiteX60" fmla="*/ 159 w 2233"/>
              <a:gd name="connsiteY60" fmla="*/ 1832 h 1924"/>
              <a:gd name="connsiteX61" fmla="*/ 114 w 2233"/>
              <a:gd name="connsiteY61" fmla="*/ 1846 h 1924"/>
              <a:gd name="connsiteX62" fmla="*/ 75 w 2233"/>
              <a:gd name="connsiteY62" fmla="*/ 1860 h 1924"/>
              <a:gd name="connsiteX63" fmla="*/ 38 w 2233"/>
              <a:gd name="connsiteY63" fmla="*/ 1870 h 1924"/>
              <a:gd name="connsiteX64" fmla="*/ 16 w 2233"/>
              <a:gd name="connsiteY64" fmla="*/ 1876 h 1924"/>
              <a:gd name="connsiteX65" fmla="*/ 2 w 2233"/>
              <a:gd name="connsiteY65" fmla="*/ 1882 h 1924"/>
              <a:gd name="connsiteX66" fmla="*/ 0 w 2233"/>
              <a:gd name="connsiteY66" fmla="*/ 1902 h 1924"/>
              <a:gd name="connsiteX67" fmla="*/ 2 w 2233"/>
              <a:gd name="connsiteY67" fmla="*/ 1924 h 1924"/>
              <a:gd name="connsiteX68" fmla="*/ 1894 w 2233"/>
              <a:gd name="connsiteY68" fmla="*/ 1904 h 1924"/>
              <a:gd name="connsiteX69" fmla="*/ 2016 w 2233"/>
              <a:gd name="connsiteY69" fmla="*/ 1798 h 1924"/>
              <a:gd name="connsiteX70" fmla="*/ 1814 w 2233"/>
              <a:gd name="connsiteY70" fmla="*/ 692 h 1924"/>
              <a:gd name="connsiteX71" fmla="*/ 1803 w 2233"/>
              <a:gd name="connsiteY71" fmla="*/ 652 h 1924"/>
              <a:gd name="connsiteX72" fmla="*/ 1786 w 2233"/>
              <a:gd name="connsiteY72" fmla="*/ 604 h 1924"/>
              <a:gd name="connsiteX73" fmla="*/ 1773 w 2233"/>
              <a:gd name="connsiteY73" fmla="*/ 556 h 1924"/>
              <a:gd name="connsiteX74" fmla="*/ 1761 w 2233"/>
              <a:gd name="connsiteY74" fmla="*/ 526 h 1924"/>
              <a:gd name="connsiteX75" fmla="*/ 1742 w 2233"/>
              <a:gd name="connsiteY75" fmla="*/ 478 h 1924"/>
              <a:gd name="connsiteX76" fmla="*/ 1725 w 2233"/>
              <a:gd name="connsiteY76" fmla="*/ 442 h 1924"/>
              <a:gd name="connsiteX77" fmla="*/ 1715 w 2233"/>
              <a:gd name="connsiteY77" fmla="*/ 404 h 1924"/>
              <a:gd name="connsiteX78" fmla="*/ 1698 w 2233"/>
              <a:gd name="connsiteY78" fmla="*/ 368 h 1924"/>
              <a:gd name="connsiteX79" fmla="*/ 1692 w 2233"/>
              <a:gd name="connsiteY79" fmla="*/ 354 h 1924"/>
              <a:gd name="connsiteX80" fmla="*/ 1683 w 2233"/>
              <a:gd name="connsiteY80" fmla="*/ 332 h 1924"/>
              <a:gd name="connsiteX81" fmla="*/ 1662 w 2233"/>
              <a:gd name="connsiteY81" fmla="*/ 294 h 1924"/>
              <a:gd name="connsiteX82" fmla="*/ 1647 w 2233"/>
              <a:gd name="connsiteY82" fmla="*/ 260 h 1924"/>
              <a:gd name="connsiteX83" fmla="*/ 1634 w 2233"/>
              <a:gd name="connsiteY83" fmla="*/ 236 h 1924"/>
              <a:gd name="connsiteX84" fmla="*/ 1624 w 2233"/>
              <a:gd name="connsiteY84" fmla="*/ 208 h 1924"/>
              <a:gd name="connsiteX85" fmla="*/ 1596 w 2233"/>
              <a:gd name="connsiteY85" fmla="*/ 168 h 1924"/>
              <a:gd name="connsiteX86" fmla="*/ 1590 w 2233"/>
              <a:gd name="connsiteY86" fmla="*/ 156 h 1924"/>
              <a:gd name="connsiteX87" fmla="*/ 1574 w 2233"/>
              <a:gd name="connsiteY87" fmla="*/ 136 h 1924"/>
              <a:gd name="connsiteX88" fmla="*/ 1582 w 2233"/>
              <a:gd name="connsiteY88" fmla="*/ 144 h 1924"/>
              <a:gd name="connsiteX89" fmla="*/ 1610 w 2233"/>
              <a:gd name="connsiteY89" fmla="*/ 190 h 1924"/>
              <a:gd name="connsiteX90" fmla="*/ 1602 w 2233"/>
              <a:gd name="connsiteY90" fmla="*/ 180 h 1924"/>
              <a:gd name="connsiteX91" fmla="*/ 1608 w 2233"/>
              <a:gd name="connsiteY91" fmla="*/ 182 h 1924"/>
              <a:gd name="connsiteX92" fmla="*/ 1587 w 2233"/>
              <a:gd name="connsiteY92" fmla="*/ 152 h 1924"/>
              <a:gd name="connsiteX93" fmla="*/ 1560 w 2233"/>
              <a:gd name="connsiteY93" fmla="*/ 114 h 1924"/>
              <a:gd name="connsiteX94" fmla="*/ 1536 w 2233"/>
              <a:gd name="connsiteY94" fmla="*/ 84 h 1924"/>
              <a:gd name="connsiteX95" fmla="*/ 1510 w 2233"/>
              <a:gd name="connsiteY95" fmla="*/ 52 h 1924"/>
              <a:gd name="connsiteX96" fmla="*/ 1491 w 2233"/>
              <a:gd name="connsiteY96" fmla="*/ 32 h 1924"/>
              <a:gd name="connsiteX97" fmla="*/ 1473 w 2233"/>
              <a:gd name="connsiteY97" fmla="*/ 14 h 1924"/>
              <a:gd name="connsiteX98" fmla="*/ 1452 w 2233"/>
              <a:gd name="connsiteY98" fmla="*/ 8 h 1924"/>
              <a:gd name="connsiteX99" fmla="*/ 1410 w 2233"/>
              <a:gd name="connsiteY99" fmla="*/ 2 h 1924"/>
              <a:gd name="connsiteX0" fmla="*/ 1430 w 2196"/>
              <a:gd name="connsiteY0" fmla="*/ 0 h 1924"/>
              <a:gd name="connsiteX1" fmla="*/ 1387 w 2196"/>
              <a:gd name="connsiteY1" fmla="*/ 4 h 1924"/>
              <a:gd name="connsiteX2" fmla="*/ 1355 w 2196"/>
              <a:gd name="connsiteY2" fmla="*/ 16 h 1924"/>
              <a:gd name="connsiteX3" fmla="*/ 1319 w 2196"/>
              <a:gd name="connsiteY3" fmla="*/ 40 h 1924"/>
              <a:gd name="connsiteX4" fmla="*/ 1292 w 2196"/>
              <a:gd name="connsiteY4" fmla="*/ 68 h 1924"/>
              <a:gd name="connsiteX5" fmla="*/ 1263 w 2196"/>
              <a:gd name="connsiteY5" fmla="*/ 104 h 1924"/>
              <a:gd name="connsiteX6" fmla="*/ 1239 w 2196"/>
              <a:gd name="connsiteY6" fmla="*/ 140 h 1924"/>
              <a:gd name="connsiteX7" fmla="*/ 1221 w 2196"/>
              <a:gd name="connsiteY7" fmla="*/ 170 h 1924"/>
              <a:gd name="connsiteX8" fmla="*/ 1204 w 2196"/>
              <a:gd name="connsiteY8" fmla="*/ 196 h 1924"/>
              <a:gd name="connsiteX9" fmla="*/ 1179 w 2196"/>
              <a:gd name="connsiteY9" fmla="*/ 242 h 1924"/>
              <a:gd name="connsiteX10" fmla="*/ 1162 w 2196"/>
              <a:gd name="connsiteY10" fmla="*/ 276 h 1924"/>
              <a:gd name="connsiteX11" fmla="*/ 1144 w 2196"/>
              <a:gd name="connsiteY11" fmla="*/ 314 h 1924"/>
              <a:gd name="connsiteX12" fmla="*/ 1132 w 2196"/>
              <a:gd name="connsiteY12" fmla="*/ 344 h 1924"/>
              <a:gd name="connsiteX13" fmla="*/ 1114 w 2196"/>
              <a:gd name="connsiteY13" fmla="*/ 380 h 1924"/>
              <a:gd name="connsiteX14" fmla="*/ 1102 w 2196"/>
              <a:gd name="connsiteY14" fmla="*/ 408 h 1924"/>
              <a:gd name="connsiteX15" fmla="*/ 1090 w 2196"/>
              <a:gd name="connsiteY15" fmla="*/ 436 h 1924"/>
              <a:gd name="connsiteX16" fmla="*/ 1076 w 2196"/>
              <a:gd name="connsiteY16" fmla="*/ 472 h 1924"/>
              <a:gd name="connsiteX17" fmla="*/ 1062 w 2196"/>
              <a:gd name="connsiteY17" fmla="*/ 504 h 1924"/>
              <a:gd name="connsiteX18" fmla="*/ 1048 w 2196"/>
              <a:gd name="connsiteY18" fmla="*/ 544 h 1924"/>
              <a:gd name="connsiteX19" fmla="*/ 1036 w 2196"/>
              <a:gd name="connsiteY19" fmla="*/ 580 h 1924"/>
              <a:gd name="connsiteX20" fmla="*/ 1020 w 2196"/>
              <a:gd name="connsiteY20" fmla="*/ 624 h 1924"/>
              <a:gd name="connsiteX21" fmla="*/ 1014 w 2196"/>
              <a:gd name="connsiteY21" fmla="*/ 650 h 1924"/>
              <a:gd name="connsiteX22" fmla="*/ 994 w 2196"/>
              <a:gd name="connsiteY22" fmla="*/ 690 h 1924"/>
              <a:gd name="connsiteX23" fmla="*/ 980 w 2196"/>
              <a:gd name="connsiteY23" fmla="*/ 736 h 1924"/>
              <a:gd name="connsiteX24" fmla="*/ 970 w 2196"/>
              <a:gd name="connsiteY24" fmla="*/ 776 h 1924"/>
              <a:gd name="connsiteX25" fmla="*/ 960 w 2196"/>
              <a:gd name="connsiteY25" fmla="*/ 814 h 1924"/>
              <a:gd name="connsiteX26" fmla="*/ 950 w 2196"/>
              <a:gd name="connsiteY26" fmla="*/ 852 h 1924"/>
              <a:gd name="connsiteX27" fmla="*/ 940 w 2196"/>
              <a:gd name="connsiteY27" fmla="*/ 894 h 1924"/>
              <a:gd name="connsiteX28" fmla="*/ 930 w 2196"/>
              <a:gd name="connsiteY28" fmla="*/ 938 h 1924"/>
              <a:gd name="connsiteX29" fmla="*/ 921 w 2196"/>
              <a:gd name="connsiteY29" fmla="*/ 974 h 1924"/>
              <a:gd name="connsiteX30" fmla="*/ 915 w 2196"/>
              <a:gd name="connsiteY30" fmla="*/ 1004 h 1924"/>
              <a:gd name="connsiteX31" fmla="*/ 903 w 2196"/>
              <a:gd name="connsiteY31" fmla="*/ 1040 h 1924"/>
              <a:gd name="connsiteX32" fmla="*/ 885 w 2196"/>
              <a:gd name="connsiteY32" fmla="*/ 1072 h 1924"/>
              <a:gd name="connsiteX33" fmla="*/ 873 w 2196"/>
              <a:gd name="connsiteY33" fmla="*/ 1114 h 1924"/>
              <a:gd name="connsiteX34" fmla="*/ 855 w 2196"/>
              <a:gd name="connsiteY34" fmla="*/ 1168 h 1924"/>
              <a:gd name="connsiteX35" fmla="*/ 843 w 2196"/>
              <a:gd name="connsiteY35" fmla="*/ 1186 h 1924"/>
              <a:gd name="connsiteX36" fmla="*/ 837 w 2196"/>
              <a:gd name="connsiteY36" fmla="*/ 1222 h 1924"/>
              <a:gd name="connsiteX37" fmla="*/ 823 w 2196"/>
              <a:gd name="connsiteY37" fmla="*/ 1264 h 1924"/>
              <a:gd name="connsiteX38" fmla="*/ 811 w 2196"/>
              <a:gd name="connsiteY38" fmla="*/ 1288 h 1924"/>
              <a:gd name="connsiteX39" fmla="*/ 789 w 2196"/>
              <a:gd name="connsiteY39" fmla="*/ 1330 h 1924"/>
              <a:gd name="connsiteX40" fmla="*/ 771 w 2196"/>
              <a:gd name="connsiteY40" fmla="*/ 1366 h 1924"/>
              <a:gd name="connsiteX41" fmla="*/ 753 w 2196"/>
              <a:gd name="connsiteY41" fmla="*/ 1406 h 1924"/>
              <a:gd name="connsiteX42" fmla="*/ 729 w 2196"/>
              <a:gd name="connsiteY42" fmla="*/ 1442 h 1924"/>
              <a:gd name="connsiteX43" fmla="*/ 712 w 2196"/>
              <a:gd name="connsiteY43" fmla="*/ 1478 h 1924"/>
              <a:gd name="connsiteX44" fmla="*/ 675 w 2196"/>
              <a:gd name="connsiteY44" fmla="*/ 1520 h 1924"/>
              <a:gd name="connsiteX45" fmla="*/ 658 w 2196"/>
              <a:gd name="connsiteY45" fmla="*/ 1546 h 1924"/>
              <a:gd name="connsiteX46" fmla="*/ 626 w 2196"/>
              <a:gd name="connsiteY46" fmla="*/ 1584 h 1924"/>
              <a:gd name="connsiteX47" fmla="*/ 603 w 2196"/>
              <a:gd name="connsiteY47" fmla="*/ 1616 h 1924"/>
              <a:gd name="connsiteX48" fmla="*/ 579 w 2196"/>
              <a:gd name="connsiteY48" fmla="*/ 1628 h 1924"/>
              <a:gd name="connsiteX49" fmla="*/ 549 w 2196"/>
              <a:gd name="connsiteY49" fmla="*/ 1658 h 1924"/>
              <a:gd name="connsiteX50" fmla="*/ 507 w 2196"/>
              <a:gd name="connsiteY50" fmla="*/ 1688 h 1924"/>
              <a:gd name="connsiteX51" fmla="*/ 462 w 2196"/>
              <a:gd name="connsiteY51" fmla="*/ 1708 h 1924"/>
              <a:gd name="connsiteX52" fmla="*/ 428 w 2196"/>
              <a:gd name="connsiteY52" fmla="*/ 1724 h 1924"/>
              <a:gd name="connsiteX53" fmla="*/ 398 w 2196"/>
              <a:gd name="connsiteY53" fmla="*/ 1738 h 1924"/>
              <a:gd name="connsiteX54" fmla="*/ 362 w 2196"/>
              <a:gd name="connsiteY54" fmla="*/ 1756 h 1924"/>
              <a:gd name="connsiteX55" fmla="*/ 327 w 2196"/>
              <a:gd name="connsiteY55" fmla="*/ 1772 h 1924"/>
              <a:gd name="connsiteX56" fmla="*/ 291 w 2196"/>
              <a:gd name="connsiteY56" fmla="*/ 1784 h 1924"/>
              <a:gd name="connsiteX57" fmla="*/ 274 w 2196"/>
              <a:gd name="connsiteY57" fmla="*/ 1792 h 1924"/>
              <a:gd name="connsiteX58" fmla="*/ 238 w 2196"/>
              <a:gd name="connsiteY58" fmla="*/ 1804 h 1924"/>
              <a:gd name="connsiteX59" fmla="*/ 199 w 2196"/>
              <a:gd name="connsiteY59" fmla="*/ 1820 h 1924"/>
              <a:gd name="connsiteX60" fmla="*/ 159 w 2196"/>
              <a:gd name="connsiteY60" fmla="*/ 1832 h 1924"/>
              <a:gd name="connsiteX61" fmla="*/ 114 w 2196"/>
              <a:gd name="connsiteY61" fmla="*/ 1846 h 1924"/>
              <a:gd name="connsiteX62" fmla="*/ 75 w 2196"/>
              <a:gd name="connsiteY62" fmla="*/ 1860 h 1924"/>
              <a:gd name="connsiteX63" fmla="*/ 38 w 2196"/>
              <a:gd name="connsiteY63" fmla="*/ 1870 h 1924"/>
              <a:gd name="connsiteX64" fmla="*/ 16 w 2196"/>
              <a:gd name="connsiteY64" fmla="*/ 1876 h 1924"/>
              <a:gd name="connsiteX65" fmla="*/ 2 w 2196"/>
              <a:gd name="connsiteY65" fmla="*/ 1882 h 1924"/>
              <a:gd name="connsiteX66" fmla="*/ 0 w 2196"/>
              <a:gd name="connsiteY66" fmla="*/ 1902 h 1924"/>
              <a:gd name="connsiteX67" fmla="*/ 2 w 2196"/>
              <a:gd name="connsiteY67" fmla="*/ 1924 h 1924"/>
              <a:gd name="connsiteX68" fmla="*/ 1894 w 2196"/>
              <a:gd name="connsiteY68" fmla="*/ 1904 h 1924"/>
              <a:gd name="connsiteX69" fmla="*/ 1814 w 2196"/>
              <a:gd name="connsiteY69" fmla="*/ 692 h 1924"/>
              <a:gd name="connsiteX70" fmla="*/ 1803 w 2196"/>
              <a:gd name="connsiteY70" fmla="*/ 652 h 1924"/>
              <a:gd name="connsiteX71" fmla="*/ 1786 w 2196"/>
              <a:gd name="connsiteY71" fmla="*/ 604 h 1924"/>
              <a:gd name="connsiteX72" fmla="*/ 1773 w 2196"/>
              <a:gd name="connsiteY72" fmla="*/ 556 h 1924"/>
              <a:gd name="connsiteX73" fmla="*/ 1761 w 2196"/>
              <a:gd name="connsiteY73" fmla="*/ 526 h 1924"/>
              <a:gd name="connsiteX74" fmla="*/ 1742 w 2196"/>
              <a:gd name="connsiteY74" fmla="*/ 478 h 1924"/>
              <a:gd name="connsiteX75" fmla="*/ 1725 w 2196"/>
              <a:gd name="connsiteY75" fmla="*/ 442 h 1924"/>
              <a:gd name="connsiteX76" fmla="*/ 1715 w 2196"/>
              <a:gd name="connsiteY76" fmla="*/ 404 h 1924"/>
              <a:gd name="connsiteX77" fmla="*/ 1698 w 2196"/>
              <a:gd name="connsiteY77" fmla="*/ 368 h 1924"/>
              <a:gd name="connsiteX78" fmla="*/ 1692 w 2196"/>
              <a:gd name="connsiteY78" fmla="*/ 354 h 1924"/>
              <a:gd name="connsiteX79" fmla="*/ 1683 w 2196"/>
              <a:gd name="connsiteY79" fmla="*/ 332 h 1924"/>
              <a:gd name="connsiteX80" fmla="*/ 1662 w 2196"/>
              <a:gd name="connsiteY80" fmla="*/ 294 h 1924"/>
              <a:gd name="connsiteX81" fmla="*/ 1647 w 2196"/>
              <a:gd name="connsiteY81" fmla="*/ 260 h 1924"/>
              <a:gd name="connsiteX82" fmla="*/ 1634 w 2196"/>
              <a:gd name="connsiteY82" fmla="*/ 236 h 1924"/>
              <a:gd name="connsiteX83" fmla="*/ 1624 w 2196"/>
              <a:gd name="connsiteY83" fmla="*/ 208 h 1924"/>
              <a:gd name="connsiteX84" fmla="*/ 1596 w 2196"/>
              <a:gd name="connsiteY84" fmla="*/ 168 h 1924"/>
              <a:gd name="connsiteX85" fmla="*/ 1590 w 2196"/>
              <a:gd name="connsiteY85" fmla="*/ 156 h 1924"/>
              <a:gd name="connsiteX86" fmla="*/ 1574 w 2196"/>
              <a:gd name="connsiteY86" fmla="*/ 136 h 1924"/>
              <a:gd name="connsiteX87" fmla="*/ 1582 w 2196"/>
              <a:gd name="connsiteY87" fmla="*/ 144 h 1924"/>
              <a:gd name="connsiteX88" fmla="*/ 1610 w 2196"/>
              <a:gd name="connsiteY88" fmla="*/ 190 h 1924"/>
              <a:gd name="connsiteX89" fmla="*/ 1602 w 2196"/>
              <a:gd name="connsiteY89" fmla="*/ 180 h 1924"/>
              <a:gd name="connsiteX90" fmla="*/ 1608 w 2196"/>
              <a:gd name="connsiteY90" fmla="*/ 182 h 1924"/>
              <a:gd name="connsiteX91" fmla="*/ 1587 w 2196"/>
              <a:gd name="connsiteY91" fmla="*/ 152 h 1924"/>
              <a:gd name="connsiteX92" fmla="*/ 1560 w 2196"/>
              <a:gd name="connsiteY92" fmla="*/ 114 h 1924"/>
              <a:gd name="connsiteX93" fmla="*/ 1536 w 2196"/>
              <a:gd name="connsiteY93" fmla="*/ 84 h 1924"/>
              <a:gd name="connsiteX94" fmla="*/ 1510 w 2196"/>
              <a:gd name="connsiteY94" fmla="*/ 52 h 1924"/>
              <a:gd name="connsiteX95" fmla="*/ 1491 w 2196"/>
              <a:gd name="connsiteY95" fmla="*/ 32 h 1924"/>
              <a:gd name="connsiteX96" fmla="*/ 1473 w 2196"/>
              <a:gd name="connsiteY96" fmla="*/ 14 h 1924"/>
              <a:gd name="connsiteX97" fmla="*/ 1452 w 2196"/>
              <a:gd name="connsiteY97" fmla="*/ 8 h 1924"/>
              <a:gd name="connsiteX98" fmla="*/ 1410 w 2196"/>
              <a:gd name="connsiteY98"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28"/>
              <a:gd name="connsiteY0" fmla="*/ 0 h 1924"/>
              <a:gd name="connsiteX1" fmla="*/ 1387 w 2228"/>
              <a:gd name="connsiteY1" fmla="*/ 4 h 1924"/>
              <a:gd name="connsiteX2" fmla="*/ 1355 w 2228"/>
              <a:gd name="connsiteY2" fmla="*/ 16 h 1924"/>
              <a:gd name="connsiteX3" fmla="*/ 1319 w 2228"/>
              <a:gd name="connsiteY3" fmla="*/ 40 h 1924"/>
              <a:gd name="connsiteX4" fmla="*/ 1292 w 2228"/>
              <a:gd name="connsiteY4" fmla="*/ 68 h 1924"/>
              <a:gd name="connsiteX5" fmla="*/ 1263 w 2228"/>
              <a:gd name="connsiteY5" fmla="*/ 104 h 1924"/>
              <a:gd name="connsiteX6" fmla="*/ 1239 w 2228"/>
              <a:gd name="connsiteY6" fmla="*/ 140 h 1924"/>
              <a:gd name="connsiteX7" fmla="*/ 1221 w 2228"/>
              <a:gd name="connsiteY7" fmla="*/ 170 h 1924"/>
              <a:gd name="connsiteX8" fmla="*/ 1204 w 2228"/>
              <a:gd name="connsiteY8" fmla="*/ 196 h 1924"/>
              <a:gd name="connsiteX9" fmla="*/ 1179 w 2228"/>
              <a:gd name="connsiteY9" fmla="*/ 242 h 1924"/>
              <a:gd name="connsiteX10" fmla="*/ 1162 w 2228"/>
              <a:gd name="connsiteY10" fmla="*/ 276 h 1924"/>
              <a:gd name="connsiteX11" fmla="*/ 1144 w 2228"/>
              <a:gd name="connsiteY11" fmla="*/ 314 h 1924"/>
              <a:gd name="connsiteX12" fmla="*/ 1132 w 2228"/>
              <a:gd name="connsiteY12" fmla="*/ 344 h 1924"/>
              <a:gd name="connsiteX13" fmla="*/ 1114 w 2228"/>
              <a:gd name="connsiteY13" fmla="*/ 380 h 1924"/>
              <a:gd name="connsiteX14" fmla="*/ 1102 w 2228"/>
              <a:gd name="connsiteY14" fmla="*/ 408 h 1924"/>
              <a:gd name="connsiteX15" fmla="*/ 1090 w 2228"/>
              <a:gd name="connsiteY15" fmla="*/ 436 h 1924"/>
              <a:gd name="connsiteX16" fmla="*/ 1076 w 2228"/>
              <a:gd name="connsiteY16" fmla="*/ 472 h 1924"/>
              <a:gd name="connsiteX17" fmla="*/ 1062 w 2228"/>
              <a:gd name="connsiteY17" fmla="*/ 504 h 1924"/>
              <a:gd name="connsiteX18" fmla="*/ 1048 w 2228"/>
              <a:gd name="connsiteY18" fmla="*/ 544 h 1924"/>
              <a:gd name="connsiteX19" fmla="*/ 1036 w 2228"/>
              <a:gd name="connsiteY19" fmla="*/ 580 h 1924"/>
              <a:gd name="connsiteX20" fmla="*/ 1020 w 2228"/>
              <a:gd name="connsiteY20" fmla="*/ 624 h 1924"/>
              <a:gd name="connsiteX21" fmla="*/ 1014 w 2228"/>
              <a:gd name="connsiteY21" fmla="*/ 650 h 1924"/>
              <a:gd name="connsiteX22" fmla="*/ 994 w 2228"/>
              <a:gd name="connsiteY22" fmla="*/ 690 h 1924"/>
              <a:gd name="connsiteX23" fmla="*/ 980 w 2228"/>
              <a:gd name="connsiteY23" fmla="*/ 736 h 1924"/>
              <a:gd name="connsiteX24" fmla="*/ 970 w 2228"/>
              <a:gd name="connsiteY24" fmla="*/ 776 h 1924"/>
              <a:gd name="connsiteX25" fmla="*/ 960 w 2228"/>
              <a:gd name="connsiteY25" fmla="*/ 814 h 1924"/>
              <a:gd name="connsiteX26" fmla="*/ 950 w 2228"/>
              <a:gd name="connsiteY26" fmla="*/ 852 h 1924"/>
              <a:gd name="connsiteX27" fmla="*/ 940 w 2228"/>
              <a:gd name="connsiteY27" fmla="*/ 894 h 1924"/>
              <a:gd name="connsiteX28" fmla="*/ 930 w 2228"/>
              <a:gd name="connsiteY28" fmla="*/ 938 h 1924"/>
              <a:gd name="connsiteX29" fmla="*/ 921 w 2228"/>
              <a:gd name="connsiteY29" fmla="*/ 974 h 1924"/>
              <a:gd name="connsiteX30" fmla="*/ 915 w 2228"/>
              <a:gd name="connsiteY30" fmla="*/ 1004 h 1924"/>
              <a:gd name="connsiteX31" fmla="*/ 903 w 2228"/>
              <a:gd name="connsiteY31" fmla="*/ 1040 h 1924"/>
              <a:gd name="connsiteX32" fmla="*/ 885 w 2228"/>
              <a:gd name="connsiteY32" fmla="*/ 1072 h 1924"/>
              <a:gd name="connsiteX33" fmla="*/ 873 w 2228"/>
              <a:gd name="connsiteY33" fmla="*/ 1114 h 1924"/>
              <a:gd name="connsiteX34" fmla="*/ 855 w 2228"/>
              <a:gd name="connsiteY34" fmla="*/ 1168 h 1924"/>
              <a:gd name="connsiteX35" fmla="*/ 843 w 2228"/>
              <a:gd name="connsiteY35" fmla="*/ 1186 h 1924"/>
              <a:gd name="connsiteX36" fmla="*/ 837 w 2228"/>
              <a:gd name="connsiteY36" fmla="*/ 1222 h 1924"/>
              <a:gd name="connsiteX37" fmla="*/ 823 w 2228"/>
              <a:gd name="connsiteY37" fmla="*/ 1264 h 1924"/>
              <a:gd name="connsiteX38" fmla="*/ 811 w 2228"/>
              <a:gd name="connsiteY38" fmla="*/ 1288 h 1924"/>
              <a:gd name="connsiteX39" fmla="*/ 789 w 2228"/>
              <a:gd name="connsiteY39" fmla="*/ 1330 h 1924"/>
              <a:gd name="connsiteX40" fmla="*/ 771 w 2228"/>
              <a:gd name="connsiteY40" fmla="*/ 1366 h 1924"/>
              <a:gd name="connsiteX41" fmla="*/ 753 w 2228"/>
              <a:gd name="connsiteY41" fmla="*/ 1406 h 1924"/>
              <a:gd name="connsiteX42" fmla="*/ 729 w 2228"/>
              <a:gd name="connsiteY42" fmla="*/ 1442 h 1924"/>
              <a:gd name="connsiteX43" fmla="*/ 712 w 2228"/>
              <a:gd name="connsiteY43" fmla="*/ 1478 h 1924"/>
              <a:gd name="connsiteX44" fmla="*/ 675 w 2228"/>
              <a:gd name="connsiteY44" fmla="*/ 1520 h 1924"/>
              <a:gd name="connsiteX45" fmla="*/ 658 w 2228"/>
              <a:gd name="connsiteY45" fmla="*/ 1546 h 1924"/>
              <a:gd name="connsiteX46" fmla="*/ 626 w 2228"/>
              <a:gd name="connsiteY46" fmla="*/ 1584 h 1924"/>
              <a:gd name="connsiteX47" fmla="*/ 603 w 2228"/>
              <a:gd name="connsiteY47" fmla="*/ 1616 h 1924"/>
              <a:gd name="connsiteX48" fmla="*/ 579 w 2228"/>
              <a:gd name="connsiteY48" fmla="*/ 1628 h 1924"/>
              <a:gd name="connsiteX49" fmla="*/ 549 w 2228"/>
              <a:gd name="connsiteY49" fmla="*/ 1658 h 1924"/>
              <a:gd name="connsiteX50" fmla="*/ 507 w 2228"/>
              <a:gd name="connsiteY50" fmla="*/ 1688 h 1924"/>
              <a:gd name="connsiteX51" fmla="*/ 462 w 2228"/>
              <a:gd name="connsiteY51" fmla="*/ 1708 h 1924"/>
              <a:gd name="connsiteX52" fmla="*/ 428 w 2228"/>
              <a:gd name="connsiteY52" fmla="*/ 1724 h 1924"/>
              <a:gd name="connsiteX53" fmla="*/ 398 w 2228"/>
              <a:gd name="connsiteY53" fmla="*/ 1738 h 1924"/>
              <a:gd name="connsiteX54" fmla="*/ 362 w 2228"/>
              <a:gd name="connsiteY54" fmla="*/ 1756 h 1924"/>
              <a:gd name="connsiteX55" fmla="*/ 327 w 2228"/>
              <a:gd name="connsiteY55" fmla="*/ 1772 h 1924"/>
              <a:gd name="connsiteX56" fmla="*/ 291 w 2228"/>
              <a:gd name="connsiteY56" fmla="*/ 1784 h 1924"/>
              <a:gd name="connsiteX57" fmla="*/ 274 w 2228"/>
              <a:gd name="connsiteY57" fmla="*/ 1792 h 1924"/>
              <a:gd name="connsiteX58" fmla="*/ 238 w 2228"/>
              <a:gd name="connsiteY58" fmla="*/ 1804 h 1924"/>
              <a:gd name="connsiteX59" fmla="*/ 199 w 2228"/>
              <a:gd name="connsiteY59" fmla="*/ 1820 h 1924"/>
              <a:gd name="connsiteX60" fmla="*/ 159 w 2228"/>
              <a:gd name="connsiteY60" fmla="*/ 1832 h 1924"/>
              <a:gd name="connsiteX61" fmla="*/ 114 w 2228"/>
              <a:gd name="connsiteY61" fmla="*/ 1846 h 1924"/>
              <a:gd name="connsiteX62" fmla="*/ 75 w 2228"/>
              <a:gd name="connsiteY62" fmla="*/ 1860 h 1924"/>
              <a:gd name="connsiteX63" fmla="*/ 38 w 2228"/>
              <a:gd name="connsiteY63" fmla="*/ 1870 h 1924"/>
              <a:gd name="connsiteX64" fmla="*/ 16 w 2228"/>
              <a:gd name="connsiteY64" fmla="*/ 1876 h 1924"/>
              <a:gd name="connsiteX65" fmla="*/ 2 w 2228"/>
              <a:gd name="connsiteY65" fmla="*/ 1882 h 1924"/>
              <a:gd name="connsiteX66" fmla="*/ 0 w 2228"/>
              <a:gd name="connsiteY66" fmla="*/ 1902 h 1924"/>
              <a:gd name="connsiteX67" fmla="*/ 2 w 2228"/>
              <a:gd name="connsiteY67" fmla="*/ 1924 h 1924"/>
              <a:gd name="connsiteX68" fmla="*/ 1894 w 2228"/>
              <a:gd name="connsiteY68" fmla="*/ 1904 h 1924"/>
              <a:gd name="connsiteX69" fmla="*/ 1884 w 2228"/>
              <a:gd name="connsiteY69" fmla="*/ 1555 h 1924"/>
              <a:gd name="connsiteX70" fmla="*/ 1814 w 2228"/>
              <a:gd name="connsiteY70" fmla="*/ 692 h 1924"/>
              <a:gd name="connsiteX71" fmla="*/ 1803 w 2228"/>
              <a:gd name="connsiteY71" fmla="*/ 652 h 1924"/>
              <a:gd name="connsiteX72" fmla="*/ 1786 w 2228"/>
              <a:gd name="connsiteY72" fmla="*/ 604 h 1924"/>
              <a:gd name="connsiteX73" fmla="*/ 1773 w 2228"/>
              <a:gd name="connsiteY73" fmla="*/ 556 h 1924"/>
              <a:gd name="connsiteX74" fmla="*/ 1761 w 2228"/>
              <a:gd name="connsiteY74" fmla="*/ 526 h 1924"/>
              <a:gd name="connsiteX75" fmla="*/ 1742 w 2228"/>
              <a:gd name="connsiteY75" fmla="*/ 478 h 1924"/>
              <a:gd name="connsiteX76" fmla="*/ 1725 w 2228"/>
              <a:gd name="connsiteY76" fmla="*/ 442 h 1924"/>
              <a:gd name="connsiteX77" fmla="*/ 1715 w 2228"/>
              <a:gd name="connsiteY77" fmla="*/ 404 h 1924"/>
              <a:gd name="connsiteX78" fmla="*/ 1698 w 2228"/>
              <a:gd name="connsiteY78" fmla="*/ 368 h 1924"/>
              <a:gd name="connsiteX79" fmla="*/ 1692 w 2228"/>
              <a:gd name="connsiteY79" fmla="*/ 354 h 1924"/>
              <a:gd name="connsiteX80" fmla="*/ 1683 w 2228"/>
              <a:gd name="connsiteY80" fmla="*/ 332 h 1924"/>
              <a:gd name="connsiteX81" fmla="*/ 1662 w 2228"/>
              <a:gd name="connsiteY81" fmla="*/ 294 h 1924"/>
              <a:gd name="connsiteX82" fmla="*/ 1647 w 2228"/>
              <a:gd name="connsiteY82" fmla="*/ 260 h 1924"/>
              <a:gd name="connsiteX83" fmla="*/ 1634 w 2228"/>
              <a:gd name="connsiteY83" fmla="*/ 236 h 1924"/>
              <a:gd name="connsiteX84" fmla="*/ 1624 w 2228"/>
              <a:gd name="connsiteY84" fmla="*/ 208 h 1924"/>
              <a:gd name="connsiteX85" fmla="*/ 1596 w 2228"/>
              <a:gd name="connsiteY85" fmla="*/ 168 h 1924"/>
              <a:gd name="connsiteX86" fmla="*/ 1590 w 2228"/>
              <a:gd name="connsiteY86" fmla="*/ 156 h 1924"/>
              <a:gd name="connsiteX87" fmla="*/ 1574 w 2228"/>
              <a:gd name="connsiteY87" fmla="*/ 136 h 1924"/>
              <a:gd name="connsiteX88" fmla="*/ 1582 w 2228"/>
              <a:gd name="connsiteY88" fmla="*/ 144 h 1924"/>
              <a:gd name="connsiteX89" fmla="*/ 1610 w 2228"/>
              <a:gd name="connsiteY89" fmla="*/ 190 h 1924"/>
              <a:gd name="connsiteX90" fmla="*/ 1602 w 2228"/>
              <a:gd name="connsiteY90" fmla="*/ 180 h 1924"/>
              <a:gd name="connsiteX91" fmla="*/ 1608 w 2228"/>
              <a:gd name="connsiteY91" fmla="*/ 182 h 1924"/>
              <a:gd name="connsiteX92" fmla="*/ 1587 w 2228"/>
              <a:gd name="connsiteY92" fmla="*/ 152 h 1924"/>
              <a:gd name="connsiteX93" fmla="*/ 1560 w 2228"/>
              <a:gd name="connsiteY93" fmla="*/ 114 h 1924"/>
              <a:gd name="connsiteX94" fmla="*/ 1536 w 2228"/>
              <a:gd name="connsiteY94" fmla="*/ 84 h 1924"/>
              <a:gd name="connsiteX95" fmla="*/ 1510 w 2228"/>
              <a:gd name="connsiteY95" fmla="*/ 52 h 1924"/>
              <a:gd name="connsiteX96" fmla="*/ 1491 w 2228"/>
              <a:gd name="connsiteY96" fmla="*/ 32 h 1924"/>
              <a:gd name="connsiteX97" fmla="*/ 1473 w 2228"/>
              <a:gd name="connsiteY97" fmla="*/ 14 h 1924"/>
              <a:gd name="connsiteX98" fmla="*/ 1452 w 2228"/>
              <a:gd name="connsiteY98" fmla="*/ 8 h 1924"/>
              <a:gd name="connsiteX99" fmla="*/ 1410 w 2228"/>
              <a:gd name="connsiteY99" fmla="*/ 2 h 1924"/>
              <a:gd name="connsiteX0" fmla="*/ 1430 w 2266"/>
              <a:gd name="connsiteY0" fmla="*/ 0 h 1924"/>
              <a:gd name="connsiteX1" fmla="*/ 1387 w 2266"/>
              <a:gd name="connsiteY1" fmla="*/ 4 h 1924"/>
              <a:gd name="connsiteX2" fmla="*/ 1355 w 2266"/>
              <a:gd name="connsiteY2" fmla="*/ 16 h 1924"/>
              <a:gd name="connsiteX3" fmla="*/ 1319 w 2266"/>
              <a:gd name="connsiteY3" fmla="*/ 40 h 1924"/>
              <a:gd name="connsiteX4" fmla="*/ 1292 w 2266"/>
              <a:gd name="connsiteY4" fmla="*/ 68 h 1924"/>
              <a:gd name="connsiteX5" fmla="*/ 1263 w 2266"/>
              <a:gd name="connsiteY5" fmla="*/ 104 h 1924"/>
              <a:gd name="connsiteX6" fmla="*/ 1239 w 2266"/>
              <a:gd name="connsiteY6" fmla="*/ 140 h 1924"/>
              <a:gd name="connsiteX7" fmla="*/ 1221 w 2266"/>
              <a:gd name="connsiteY7" fmla="*/ 170 h 1924"/>
              <a:gd name="connsiteX8" fmla="*/ 1204 w 2266"/>
              <a:gd name="connsiteY8" fmla="*/ 196 h 1924"/>
              <a:gd name="connsiteX9" fmla="*/ 1179 w 2266"/>
              <a:gd name="connsiteY9" fmla="*/ 242 h 1924"/>
              <a:gd name="connsiteX10" fmla="*/ 1162 w 2266"/>
              <a:gd name="connsiteY10" fmla="*/ 276 h 1924"/>
              <a:gd name="connsiteX11" fmla="*/ 1144 w 2266"/>
              <a:gd name="connsiteY11" fmla="*/ 314 h 1924"/>
              <a:gd name="connsiteX12" fmla="*/ 1132 w 2266"/>
              <a:gd name="connsiteY12" fmla="*/ 344 h 1924"/>
              <a:gd name="connsiteX13" fmla="*/ 1114 w 2266"/>
              <a:gd name="connsiteY13" fmla="*/ 380 h 1924"/>
              <a:gd name="connsiteX14" fmla="*/ 1102 w 2266"/>
              <a:gd name="connsiteY14" fmla="*/ 408 h 1924"/>
              <a:gd name="connsiteX15" fmla="*/ 1090 w 2266"/>
              <a:gd name="connsiteY15" fmla="*/ 436 h 1924"/>
              <a:gd name="connsiteX16" fmla="*/ 1076 w 2266"/>
              <a:gd name="connsiteY16" fmla="*/ 472 h 1924"/>
              <a:gd name="connsiteX17" fmla="*/ 1062 w 2266"/>
              <a:gd name="connsiteY17" fmla="*/ 504 h 1924"/>
              <a:gd name="connsiteX18" fmla="*/ 1048 w 2266"/>
              <a:gd name="connsiteY18" fmla="*/ 544 h 1924"/>
              <a:gd name="connsiteX19" fmla="*/ 1036 w 2266"/>
              <a:gd name="connsiteY19" fmla="*/ 580 h 1924"/>
              <a:gd name="connsiteX20" fmla="*/ 1020 w 2266"/>
              <a:gd name="connsiteY20" fmla="*/ 624 h 1924"/>
              <a:gd name="connsiteX21" fmla="*/ 1014 w 2266"/>
              <a:gd name="connsiteY21" fmla="*/ 650 h 1924"/>
              <a:gd name="connsiteX22" fmla="*/ 994 w 2266"/>
              <a:gd name="connsiteY22" fmla="*/ 690 h 1924"/>
              <a:gd name="connsiteX23" fmla="*/ 980 w 2266"/>
              <a:gd name="connsiteY23" fmla="*/ 736 h 1924"/>
              <a:gd name="connsiteX24" fmla="*/ 970 w 2266"/>
              <a:gd name="connsiteY24" fmla="*/ 776 h 1924"/>
              <a:gd name="connsiteX25" fmla="*/ 960 w 2266"/>
              <a:gd name="connsiteY25" fmla="*/ 814 h 1924"/>
              <a:gd name="connsiteX26" fmla="*/ 950 w 2266"/>
              <a:gd name="connsiteY26" fmla="*/ 852 h 1924"/>
              <a:gd name="connsiteX27" fmla="*/ 940 w 2266"/>
              <a:gd name="connsiteY27" fmla="*/ 894 h 1924"/>
              <a:gd name="connsiteX28" fmla="*/ 930 w 2266"/>
              <a:gd name="connsiteY28" fmla="*/ 938 h 1924"/>
              <a:gd name="connsiteX29" fmla="*/ 921 w 2266"/>
              <a:gd name="connsiteY29" fmla="*/ 974 h 1924"/>
              <a:gd name="connsiteX30" fmla="*/ 915 w 2266"/>
              <a:gd name="connsiteY30" fmla="*/ 1004 h 1924"/>
              <a:gd name="connsiteX31" fmla="*/ 903 w 2266"/>
              <a:gd name="connsiteY31" fmla="*/ 1040 h 1924"/>
              <a:gd name="connsiteX32" fmla="*/ 885 w 2266"/>
              <a:gd name="connsiteY32" fmla="*/ 1072 h 1924"/>
              <a:gd name="connsiteX33" fmla="*/ 873 w 2266"/>
              <a:gd name="connsiteY33" fmla="*/ 1114 h 1924"/>
              <a:gd name="connsiteX34" fmla="*/ 855 w 2266"/>
              <a:gd name="connsiteY34" fmla="*/ 1168 h 1924"/>
              <a:gd name="connsiteX35" fmla="*/ 843 w 2266"/>
              <a:gd name="connsiteY35" fmla="*/ 1186 h 1924"/>
              <a:gd name="connsiteX36" fmla="*/ 837 w 2266"/>
              <a:gd name="connsiteY36" fmla="*/ 1222 h 1924"/>
              <a:gd name="connsiteX37" fmla="*/ 823 w 2266"/>
              <a:gd name="connsiteY37" fmla="*/ 1264 h 1924"/>
              <a:gd name="connsiteX38" fmla="*/ 811 w 2266"/>
              <a:gd name="connsiteY38" fmla="*/ 1288 h 1924"/>
              <a:gd name="connsiteX39" fmla="*/ 789 w 2266"/>
              <a:gd name="connsiteY39" fmla="*/ 1330 h 1924"/>
              <a:gd name="connsiteX40" fmla="*/ 771 w 2266"/>
              <a:gd name="connsiteY40" fmla="*/ 1366 h 1924"/>
              <a:gd name="connsiteX41" fmla="*/ 753 w 2266"/>
              <a:gd name="connsiteY41" fmla="*/ 1406 h 1924"/>
              <a:gd name="connsiteX42" fmla="*/ 729 w 2266"/>
              <a:gd name="connsiteY42" fmla="*/ 1442 h 1924"/>
              <a:gd name="connsiteX43" fmla="*/ 712 w 2266"/>
              <a:gd name="connsiteY43" fmla="*/ 1478 h 1924"/>
              <a:gd name="connsiteX44" fmla="*/ 675 w 2266"/>
              <a:gd name="connsiteY44" fmla="*/ 1520 h 1924"/>
              <a:gd name="connsiteX45" fmla="*/ 658 w 2266"/>
              <a:gd name="connsiteY45" fmla="*/ 1546 h 1924"/>
              <a:gd name="connsiteX46" fmla="*/ 626 w 2266"/>
              <a:gd name="connsiteY46" fmla="*/ 1584 h 1924"/>
              <a:gd name="connsiteX47" fmla="*/ 603 w 2266"/>
              <a:gd name="connsiteY47" fmla="*/ 1616 h 1924"/>
              <a:gd name="connsiteX48" fmla="*/ 579 w 2266"/>
              <a:gd name="connsiteY48" fmla="*/ 1628 h 1924"/>
              <a:gd name="connsiteX49" fmla="*/ 549 w 2266"/>
              <a:gd name="connsiteY49" fmla="*/ 1658 h 1924"/>
              <a:gd name="connsiteX50" fmla="*/ 507 w 2266"/>
              <a:gd name="connsiteY50" fmla="*/ 1688 h 1924"/>
              <a:gd name="connsiteX51" fmla="*/ 462 w 2266"/>
              <a:gd name="connsiteY51" fmla="*/ 1708 h 1924"/>
              <a:gd name="connsiteX52" fmla="*/ 428 w 2266"/>
              <a:gd name="connsiteY52" fmla="*/ 1724 h 1924"/>
              <a:gd name="connsiteX53" fmla="*/ 398 w 2266"/>
              <a:gd name="connsiteY53" fmla="*/ 1738 h 1924"/>
              <a:gd name="connsiteX54" fmla="*/ 362 w 2266"/>
              <a:gd name="connsiteY54" fmla="*/ 1756 h 1924"/>
              <a:gd name="connsiteX55" fmla="*/ 327 w 2266"/>
              <a:gd name="connsiteY55" fmla="*/ 1772 h 1924"/>
              <a:gd name="connsiteX56" fmla="*/ 291 w 2266"/>
              <a:gd name="connsiteY56" fmla="*/ 1784 h 1924"/>
              <a:gd name="connsiteX57" fmla="*/ 274 w 2266"/>
              <a:gd name="connsiteY57" fmla="*/ 1792 h 1924"/>
              <a:gd name="connsiteX58" fmla="*/ 238 w 2266"/>
              <a:gd name="connsiteY58" fmla="*/ 1804 h 1924"/>
              <a:gd name="connsiteX59" fmla="*/ 199 w 2266"/>
              <a:gd name="connsiteY59" fmla="*/ 1820 h 1924"/>
              <a:gd name="connsiteX60" fmla="*/ 159 w 2266"/>
              <a:gd name="connsiteY60" fmla="*/ 1832 h 1924"/>
              <a:gd name="connsiteX61" fmla="*/ 114 w 2266"/>
              <a:gd name="connsiteY61" fmla="*/ 1846 h 1924"/>
              <a:gd name="connsiteX62" fmla="*/ 75 w 2266"/>
              <a:gd name="connsiteY62" fmla="*/ 1860 h 1924"/>
              <a:gd name="connsiteX63" fmla="*/ 38 w 2266"/>
              <a:gd name="connsiteY63" fmla="*/ 1870 h 1924"/>
              <a:gd name="connsiteX64" fmla="*/ 16 w 2266"/>
              <a:gd name="connsiteY64" fmla="*/ 1876 h 1924"/>
              <a:gd name="connsiteX65" fmla="*/ 2 w 2266"/>
              <a:gd name="connsiteY65" fmla="*/ 1882 h 1924"/>
              <a:gd name="connsiteX66" fmla="*/ 0 w 2266"/>
              <a:gd name="connsiteY66" fmla="*/ 1902 h 1924"/>
              <a:gd name="connsiteX67" fmla="*/ 2 w 2266"/>
              <a:gd name="connsiteY67" fmla="*/ 1924 h 1924"/>
              <a:gd name="connsiteX68" fmla="*/ 1894 w 2266"/>
              <a:gd name="connsiteY68" fmla="*/ 1904 h 1924"/>
              <a:gd name="connsiteX69" fmla="*/ 2247 w 2266"/>
              <a:gd name="connsiteY69" fmla="*/ 1474 h 1924"/>
              <a:gd name="connsiteX70" fmla="*/ 1814 w 2266"/>
              <a:gd name="connsiteY70" fmla="*/ 692 h 1924"/>
              <a:gd name="connsiteX71" fmla="*/ 1803 w 2266"/>
              <a:gd name="connsiteY71" fmla="*/ 652 h 1924"/>
              <a:gd name="connsiteX72" fmla="*/ 1786 w 2266"/>
              <a:gd name="connsiteY72" fmla="*/ 604 h 1924"/>
              <a:gd name="connsiteX73" fmla="*/ 1773 w 2266"/>
              <a:gd name="connsiteY73" fmla="*/ 556 h 1924"/>
              <a:gd name="connsiteX74" fmla="*/ 1761 w 2266"/>
              <a:gd name="connsiteY74" fmla="*/ 526 h 1924"/>
              <a:gd name="connsiteX75" fmla="*/ 1742 w 2266"/>
              <a:gd name="connsiteY75" fmla="*/ 478 h 1924"/>
              <a:gd name="connsiteX76" fmla="*/ 1725 w 2266"/>
              <a:gd name="connsiteY76" fmla="*/ 442 h 1924"/>
              <a:gd name="connsiteX77" fmla="*/ 1715 w 2266"/>
              <a:gd name="connsiteY77" fmla="*/ 404 h 1924"/>
              <a:gd name="connsiteX78" fmla="*/ 1698 w 2266"/>
              <a:gd name="connsiteY78" fmla="*/ 368 h 1924"/>
              <a:gd name="connsiteX79" fmla="*/ 1692 w 2266"/>
              <a:gd name="connsiteY79" fmla="*/ 354 h 1924"/>
              <a:gd name="connsiteX80" fmla="*/ 1683 w 2266"/>
              <a:gd name="connsiteY80" fmla="*/ 332 h 1924"/>
              <a:gd name="connsiteX81" fmla="*/ 1662 w 2266"/>
              <a:gd name="connsiteY81" fmla="*/ 294 h 1924"/>
              <a:gd name="connsiteX82" fmla="*/ 1647 w 2266"/>
              <a:gd name="connsiteY82" fmla="*/ 260 h 1924"/>
              <a:gd name="connsiteX83" fmla="*/ 1634 w 2266"/>
              <a:gd name="connsiteY83" fmla="*/ 236 h 1924"/>
              <a:gd name="connsiteX84" fmla="*/ 1624 w 2266"/>
              <a:gd name="connsiteY84" fmla="*/ 208 h 1924"/>
              <a:gd name="connsiteX85" fmla="*/ 1596 w 2266"/>
              <a:gd name="connsiteY85" fmla="*/ 168 h 1924"/>
              <a:gd name="connsiteX86" fmla="*/ 1590 w 2266"/>
              <a:gd name="connsiteY86" fmla="*/ 156 h 1924"/>
              <a:gd name="connsiteX87" fmla="*/ 1574 w 2266"/>
              <a:gd name="connsiteY87" fmla="*/ 136 h 1924"/>
              <a:gd name="connsiteX88" fmla="*/ 1582 w 2266"/>
              <a:gd name="connsiteY88" fmla="*/ 144 h 1924"/>
              <a:gd name="connsiteX89" fmla="*/ 1610 w 2266"/>
              <a:gd name="connsiteY89" fmla="*/ 190 h 1924"/>
              <a:gd name="connsiteX90" fmla="*/ 1602 w 2266"/>
              <a:gd name="connsiteY90" fmla="*/ 180 h 1924"/>
              <a:gd name="connsiteX91" fmla="*/ 1608 w 2266"/>
              <a:gd name="connsiteY91" fmla="*/ 182 h 1924"/>
              <a:gd name="connsiteX92" fmla="*/ 1587 w 2266"/>
              <a:gd name="connsiteY92" fmla="*/ 152 h 1924"/>
              <a:gd name="connsiteX93" fmla="*/ 1560 w 2266"/>
              <a:gd name="connsiteY93" fmla="*/ 114 h 1924"/>
              <a:gd name="connsiteX94" fmla="*/ 1536 w 2266"/>
              <a:gd name="connsiteY94" fmla="*/ 84 h 1924"/>
              <a:gd name="connsiteX95" fmla="*/ 1510 w 2266"/>
              <a:gd name="connsiteY95" fmla="*/ 52 h 1924"/>
              <a:gd name="connsiteX96" fmla="*/ 1491 w 2266"/>
              <a:gd name="connsiteY96" fmla="*/ 32 h 1924"/>
              <a:gd name="connsiteX97" fmla="*/ 1473 w 2266"/>
              <a:gd name="connsiteY97" fmla="*/ 14 h 1924"/>
              <a:gd name="connsiteX98" fmla="*/ 1452 w 2266"/>
              <a:gd name="connsiteY98" fmla="*/ 8 h 1924"/>
              <a:gd name="connsiteX99" fmla="*/ 1410 w 2266"/>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14 w 2247"/>
              <a:gd name="connsiteY70" fmla="*/ 692 h 1924"/>
              <a:gd name="connsiteX71" fmla="*/ 1803 w 2247"/>
              <a:gd name="connsiteY71" fmla="*/ 652 h 1924"/>
              <a:gd name="connsiteX72" fmla="*/ 1786 w 2247"/>
              <a:gd name="connsiteY72" fmla="*/ 604 h 1924"/>
              <a:gd name="connsiteX73" fmla="*/ 1773 w 2247"/>
              <a:gd name="connsiteY73" fmla="*/ 556 h 1924"/>
              <a:gd name="connsiteX74" fmla="*/ 1761 w 2247"/>
              <a:gd name="connsiteY74" fmla="*/ 526 h 1924"/>
              <a:gd name="connsiteX75" fmla="*/ 1742 w 2247"/>
              <a:gd name="connsiteY75" fmla="*/ 478 h 1924"/>
              <a:gd name="connsiteX76" fmla="*/ 1725 w 2247"/>
              <a:gd name="connsiteY76" fmla="*/ 442 h 1924"/>
              <a:gd name="connsiteX77" fmla="*/ 1715 w 2247"/>
              <a:gd name="connsiteY77" fmla="*/ 404 h 1924"/>
              <a:gd name="connsiteX78" fmla="*/ 1698 w 2247"/>
              <a:gd name="connsiteY78" fmla="*/ 368 h 1924"/>
              <a:gd name="connsiteX79" fmla="*/ 1692 w 2247"/>
              <a:gd name="connsiteY79" fmla="*/ 354 h 1924"/>
              <a:gd name="connsiteX80" fmla="*/ 1683 w 2247"/>
              <a:gd name="connsiteY80" fmla="*/ 332 h 1924"/>
              <a:gd name="connsiteX81" fmla="*/ 1662 w 2247"/>
              <a:gd name="connsiteY81" fmla="*/ 294 h 1924"/>
              <a:gd name="connsiteX82" fmla="*/ 1647 w 2247"/>
              <a:gd name="connsiteY82" fmla="*/ 260 h 1924"/>
              <a:gd name="connsiteX83" fmla="*/ 1634 w 2247"/>
              <a:gd name="connsiteY83" fmla="*/ 236 h 1924"/>
              <a:gd name="connsiteX84" fmla="*/ 1624 w 2247"/>
              <a:gd name="connsiteY84" fmla="*/ 208 h 1924"/>
              <a:gd name="connsiteX85" fmla="*/ 1596 w 2247"/>
              <a:gd name="connsiteY85" fmla="*/ 168 h 1924"/>
              <a:gd name="connsiteX86" fmla="*/ 1590 w 2247"/>
              <a:gd name="connsiteY86" fmla="*/ 156 h 1924"/>
              <a:gd name="connsiteX87" fmla="*/ 1574 w 2247"/>
              <a:gd name="connsiteY87" fmla="*/ 136 h 1924"/>
              <a:gd name="connsiteX88" fmla="*/ 1582 w 2247"/>
              <a:gd name="connsiteY88" fmla="*/ 144 h 1924"/>
              <a:gd name="connsiteX89" fmla="*/ 1610 w 2247"/>
              <a:gd name="connsiteY89" fmla="*/ 190 h 1924"/>
              <a:gd name="connsiteX90" fmla="*/ 1602 w 2247"/>
              <a:gd name="connsiteY90" fmla="*/ 180 h 1924"/>
              <a:gd name="connsiteX91" fmla="*/ 1608 w 2247"/>
              <a:gd name="connsiteY91" fmla="*/ 182 h 1924"/>
              <a:gd name="connsiteX92" fmla="*/ 1587 w 2247"/>
              <a:gd name="connsiteY92" fmla="*/ 152 h 1924"/>
              <a:gd name="connsiteX93" fmla="*/ 1560 w 2247"/>
              <a:gd name="connsiteY93" fmla="*/ 114 h 1924"/>
              <a:gd name="connsiteX94" fmla="*/ 1536 w 2247"/>
              <a:gd name="connsiteY94" fmla="*/ 84 h 1924"/>
              <a:gd name="connsiteX95" fmla="*/ 1510 w 2247"/>
              <a:gd name="connsiteY95" fmla="*/ 52 h 1924"/>
              <a:gd name="connsiteX96" fmla="*/ 1491 w 2247"/>
              <a:gd name="connsiteY96" fmla="*/ 32 h 1924"/>
              <a:gd name="connsiteX97" fmla="*/ 1473 w 2247"/>
              <a:gd name="connsiteY97" fmla="*/ 14 h 1924"/>
              <a:gd name="connsiteX98" fmla="*/ 1452 w 2247"/>
              <a:gd name="connsiteY98" fmla="*/ 8 h 1924"/>
              <a:gd name="connsiteX99" fmla="*/ 1410 w 2247"/>
              <a:gd name="connsiteY99" fmla="*/ 2 h 1924"/>
              <a:gd name="connsiteX0" fmla="*/ 1430 w 2305"/>
              <a:gd name="connsiteY0" fmla="*/ 0 h 1924"/>
              <a:gd name="connsiteX1" fmla="*/ 1387 w 2305"/>
              <a:gd name="connsiteY1" fmla="*/ 4 h 1924"/>
              <a:gd name="connsiteX2" fmla="*/ 1355 w 2305"/>
              <a:gd name="connsiteY2" fmla="*/ 16 h 1924"/>
              <a:gd name="connsiteX3" fmla="*/ 1319 w 2305"/>
              <a:gd name="connsiteY3" fmla="*/ 40 h 1924"/>
              <a:gd name="connsiteX4" fmla="*/ 1292 w 2305"/>
              <a:gd name="connsiteY4" fmla="*/ 68 h 1924"/>
              <a:gd name="connsiteX5" fmla="*/ 1263 w 2305"/>
              <a:gd name="connsiteY5" fmla="*/ 104 h 1924"/>
              <a:gd name="connsiteX6" fmla="*/ 1239 w 2305"/>
              <a:gd name="connsiteY6" fmla="*/ 140 h 1924"/>
              <a:gd name="connsiteX7" fmla="*/ 1221 w 2305"/>
              <a:gd name="connsiteY7" fmla="*/ 170 h 1924"/>
              <a:gd name="connsiteX8" fmla="*/ 1204 w 2305"/>
              <a:gd name="connsiteY8" fmla="*/ 196 h 1924"/>
              <a:gd name="connsiteX9" fmla="*/ 1179 w 2305"/>
              <a:gd name="connsiteY9" fmla="*/ 242 h 1924"/>
              <a:gd name="connsiteX10" fmla="*/ 1162 w 2305"/>
              <a:gd name="connsiteY10" fmla="*/ 276 h 1924"/>
              <a:gd name="connsiteX11" fmla="*/ 1144 w 2305"/>
              <a:gd name="connsiteY11" fmla="*/ 314 h 1924"/>
              <a:gd name="connsiteX12" fmla="*/ 1132 w 2305"/>
              <a:gd name="connsiteY12" fmla="*/ 344 h 1924"/>
              <a:gd name="connsiteX13" fmla="*/ 1114 w 2305"/>
              <a:gd name="connsiteY13" fmla="*/ 380 h 1924"/>
              <a:gd name="connsiteX14" fmla="*/ 1102 w 2305"/>
              <a:gd name="connsiteY14" fmla="*/ 408 h 1924"/>
              <a:gd name="connsiteX15" fmla="*/ 1090 w 2305"/>
              <a:gd name="connsiteY15" fmla="*/ 436 h 1924"/>
              <a:gd name="connsiteX16" fmla="*/ 1076 w 2305"/>
              <a:gd name="connsiteY16" fmla="*/ 472 h 1924"/>
              <a:gd name="connsiteX17" fmla="*/ 1062 w 2305"/>
              <a:gd name="connsiteY17" fmla="*/ 504 h 1924"/>
              <a:gd name="connsiteX18" fmla="*/ 1048 w 2305"/>
              <a:gd name="connsiteY18" fmla="*/ 544 h 1924"/>
              <a:gd name="connsiteX19" fmla="*/ 1036 w 2305"/>
              <a:gd name="connsiteY19" fmla="*/ 580 h 1924"/>
              <a:gd name="connsiteX20" fmla="*/ 1020 w 2305"/>
              <a:gd name="connsiteY20" fmla="*/ 624 h 1924"/>
              <a:gd name="connsiteX21" fmla="*/ 1014 w 2305"/>
              <a:gd name="connsiteY21" fmla="*/ 650 h 1924"/>
              <a:gd name="connsiteX22" fmla="*/ 994 w 2305"/>
              <a:gd name="connsiteY22" fmla="*/ 690 h 1924"/>
              <a:gd name="connsiteX23" fmla="*/ 980 w 2305"/>
              <a:gd name="connsiteY23" fmla="*/ 736 h 1924"/>
              <a:gd name="connsiteX24" fmla="*/ 970 w 2305"/>
              <a:gd name="connsiteY24" fmla="*/ 776 h 1924"/>
              <a:gd name="connsiteX25" fmla="*/ 960 w 2305"/>
              <a:gd name="connsiteY25" fmla="*/ 814 h 1924"/>
              <a:gd name="connsiteX26" fmla="*/ 950 w 2305"/>
              <a:gd name="connsiteY26" fmla="*/ 852 h 1924"/>
              <a:gd name="connsiteX27" fmla="*/ 940 w 2305"/>
              <a:gd name="connsiteY27" fmla="*/ 894 h 1924"/>
              <a:gd name="connsiteX28" fmla="*/ 930 w 2305"/>
              <a:gd name="connsiteY28" fmla="*/ 938 h 1924"/>
              <a:gd name="connsiteX29" fmla="*/ 921 w 2305"/>
              <a:gd name="connsiteY29" fmla="*/ 974 h 1924"/>
              <a:gd name="connsiteX30" fmla="*/ 915 w 2305"/>
              <a:gd name="connsiteY30" fmla="*/ 1004 h 1924"/>
              <a:gd name="connsiteX31" fmla="*/ 903 w 2305"/>
              <a:gd name="connsiteY31" fmla="*/ 1040 h 1924"/>
              <a:gd name="connsiteX32" fmla="*/ 885 w 2305"/>
              <a:gd name="connsiteY32" fmla="*/ 1072 h 1924"/>
              <a:gd name="connsiteX33" fmla="*/ 873 w 2305"/>
              <a:gd name="connsiteY33" fmla="*/ 1114 h 1924"/>
              <a:gd name="connsiteX34" fmla="*/ 855 w 2305"/>
              <a:gd name="connsiteY34" fmla="*/ 1168 h 1924"/>
              <a:gd name="connsiteX35" fmla="*/ 843 w 2305"/>
              <a:gd name="connsiteY35" fmla="*/ 1186 h 1924"/>
              <a:gd name="connsiteX36" fmla="*/ 837 w 2305"/>
              <a:gd name="connsiteY36" fmla="*/ 1222 h 1924"/>
              <a:gd name="connsiteX37" fmla="*/ 823 w 2305"/>
              <a:gd name="connsiteY37" fmla="*/ 1264 h 1924"/>
              <a:gd name="connsiteX38" fmla="*/ 811 w 2305"/>
              <a:gd name="connsiteY38" fmla="*/ 1288 h 1924"/>
              <a:gd name="connsiteX39" fmla="*/ 789 w 2305"/>
              <a:gd name="connsiteY39" fmla="*/ 1330 h 1924"/>
              <a:gd name="connsiteX40" fmla="*/ 771 w 2305"/>
              <a:gd name="connsiteY40" fmla="*/ 1366 h 1924"/>
              <a:gd name="connsiteX41" fmla="*/ 753 w 2305"/>
              <a:gd name="connsiteY41" fmla="*/ 1406 h 1924"/>
              <a:gd name="connsiteX42" fmla="*/ 729 w 2305"/>
              <a:gd name="connsiteY42" fmla="*/ 1442 h 1924"/>
              <a:gd name="connsiteX43" fmla="*/ 712 w 2305"/>
              <a:gd name="connsiteY43" fmla="*/ 1478 h 1924"/>
              <a:gd name="connsiteX44" fmla="*/ 675 w 2305"/>
              <a:gd name="connsiteY44" fmla="*/ 1520 h 1924"/>
              <a:gd name="connsiteX45" fmla="*/ 658 w 2305"/>
              <a:gd name="connsiteY45" fmla="*/ 1546 h 1924"/>
              <a:gd name="connsiteX46" fmla="*/ 626 w 2305"/>
              <a:gd name="connsiteY46" fmla="*/ 1584 h 1924"/>
              <a:gd name="connsiteX47" fmla="*/ 603 w 2305"/>
              <a:gd name="connsiteY47" fmla="*/ 1616 h 1924"/>
              <a:gd name="connsiteX48" fmla="*/ 579 w 2305"/>
              <a:gd name="connsiteY48" fmla="*/ 1628 h 1924"/>
              <a:gd name="connsiteX49" fmla="*/ 549 w 2305"/>
              <a:gd name="connsiteY49" fmla="*/ 1658 h 1924"/>
              <a:gd name="connsiteX50" fmla="*/ 507 w 2305"/>
              <a:gd name="connsiteY50" fmla="*/ 1688 h 1924"/>
              <a:gd name="connsiteX51" fmla="*/ 462 w 2305"/>
              <a:gd name="connsiteY51" fmla="*/ 1708 h 1924"/>
              <a:gd name="connsiteX52" fmla="*/ 428 w 2305"/>
              <a:gd name="connsiteY52" fmla="*/ 1724 h 1924"/>
              <a:gd name="connsiteX53" fmla="*/ 398 w 2305"/>
              <a:gd name="connsiteY53" fmla="*/ 1738 h 1924"/>
              <a:gd name="connsiteX54" fmla="*/ 362 w 2305"/>
              <a:gd name="connsiteY54" fmla="*/ 1756 h 1924"/>
              <a:gd name="connsiteX55" fmla="*/ 327 w 2305"/>
              <a:gd name="connsiteY55" fmla="*/ 1772 h 1924"/>
              <a:gd name="connsiteX56" fmla="*/ 291 w 2305"/>
              <a:gd name="connsiteY56" fmla="*/ 1784 h 1924"/>
              <a:gd name="connsiteX57" fmla="*/ 274 w 2305"/>
              <a:gd name="connsiteY57" fmla="*/ 1792 h 1924"/>
              <a:gd name="connsiteX58" fmla="*/ 238 w 2305"/>
              <a:gd name="connsiteY58" fmla="*/ 1804 h 1924"/>
              <a:gd name="connsiteX59" fmla="*/ 199 w 2305"/>
              <a:gd name="connsiteY59" fmla="*/ 1820 h 1924"/>
              <a:gd name="connsiteX60" fmla="*/ 159 w 2305"/>
              <a:gd name="connsiteY60" fmla="*/ 1832 h 1924"/>
              <a:gd name="connsiteX61" fmla="*/ 114 w 2305"/>
              <a:gd name="connsiteY61" fmla="*/ 1846 h 1924"/>
              <a:gd name="connsiteX62" fmla="*/ 75 w 2305"/>
              <a:gd name="connsiteY62" fmla="*/ 1860 h 1924"/>
              <a:gd name="connsiteX63" fmla="*/ 38 w 2305"/>
              <a:gd name="connsiteY63" fmla="*/ 1870 h 1924"/>
              <a:gd name="connsiteX64" fmla="*/ 16 w 2305"/>
              <a:gd name="connsiteY64" fmla="*/ 1876 h 1924"/>
              <a:gd name="connsiteX65" fmla="*/ 2 w 2305"/>
              <a:gd name="connsiteY65" fmla="*/ 1882 h 1924"/>
              <a:gd name="connsiteX66" fmla="*/ 0 w 2305"/>
              <a:gd name="connsiteY66" fmla="*/ 1902 h 1924"/>
              <a:gd name="connsiteX67" fmla="*/ 2 w 2305"/>
              <a:gd name="connsiteY67" fmla="*/ 1924 h 1924"/>
              <a:gd name="connsiteX68" fmla="*/ 1894 w 2305"/>
              <a:gd name="connsiteY68" fmla="*/ 1904 h 1924"/>
              <a:gd name="connsiteX69" fmla="*/ 2247 w 2305"/>
              <a:gd name="connsiteY69" fmla="*/ 1474 h 1924"/>
              <a:gd name="connsiteX70" fmla="*/ 1866 w 2305"/>
              <a:gd name="connsiteY70" fmla="*/ 1561 h 1924"/>
              <a:gd name="connsiteX71" fmla="*/ 1814 w 2305"/>
              <a:gd name="connsiteY71" fmla="*/ 692 h 1924"/>
              <a:gd name="connsiteX72" fmla="*/ 1803 w 2305"/>
              <a:gd name="connsiteY72" fmla="*/ 652 h 1924"/>
              <a:gd name="connsiteX73" fmla="*/ 1786 w 2305"/>
              <a:gd name="connsiteY73" fmla="*/ 604 h 1924"/>
              <a:gd name="connsiteX74" fmla="*/ 1773 w 2305"/>
              <a:gd name="connsiteY74" fmla="*/ 556 h 1924"/>
              <a:gd name="connsiteX75" fmla="*/ 1761 w 2305"/>
              <a:gd name="connsiteY75" fmla="*/ 526 h 1924"/>
              <a:gd name="connsiteX76" fmla="*/ 1742 w 2305"/>
              <a:gd name="connsiteY76" fmla="*/ 478 h 1924"/>
              <a:gd name="connsiteX77" fmla="*/ 1725 w 2305"/>
              <a:gd name="connsiteY77" fmla="*/ 442 h 1924"/>
              <a:gd name="connsiteX78" fmla="*/ 1715 w 2305"/>
              <a:gd name="connsiteY78" fmla="*/ 404 h 1924"/>
              <a:gd name="connsiteX79" fmla="*/ 1698 w 2305"/>
              <a:gd name="connsiteY79" fmla="*/ 368 h 1924"/>
              <a:gd name="connsiteX80" fmla="*/ 1692 w 2305"/>
              <a:gd name="connsiteY80" fmla="*/ 354 h 1924"/>
              <a:gd name="connsiteX81" fmla="*/ 1683 w 2305"/>
              <a:gd name="connsiteY81" fmla="*/ 332 h 1924"/>
              <a:gd name="connsiteX82" fmla="*/ 1662 w 2305"/>
              <a:gd name="connsiteY82" fmla="*/ 294 h 1924"/>
              <a:gd name="connsiteX83" fmla="*/ 1647 w 2305"/>
              <a:gd name="connsiteY83" fmla="*/ 260 h 1924"/>
              <a:gd name="connsiteX84" fmla="*/ 1634 w 2305"/>
              <a:gd name="connsiteY84" fmla="*/ 236 h 1924"/>
              <a:gd name="connsiteX85" fmla="*/ 1624 w 2305"/>
              <a:gd name="connsiteY85" fmla="*/ 208 h 1924"/>
              <a:gd name="connsiteX86" fmla="*/ 1596 w 2305"/>
              <a:gd name="connsiteY86" fmla="*/ 168 h 1924"/>
              <a:gd name="connsiteX87" fmla="*/ 1590 w 2305"/>
              <a:gd name="connsiteY87" fmla="*/ 156 h 1924"/>
              <a:gd name="connsiteX88" fmla="*/ 1574 w 2305"/>
              <a:gd name="connsiteY88" fmla="*/ 136 h 1924"/>
              <a:gd name="connsiteX89" fmla="*/ 1582 w 2305"/>
              <a:gd name="connsiteY89" fmla="*/ 144 h 1924"/>
              <a:gd name="connsiteX90" fmla="*/ 1610 w 2305"/>
              <a:gd name="connsiteY90" fmla="*/ 190 h 1924"/>
              <a:gd name="connsiteX91" fmla="*/ 1602 w 2305"/>
              <a:gd name="connsiteY91" fmla="*/ 180 h 1924"/>
              <a:gd name="connsiteX92" fmla="*/ 1608 w 2305"/>
              <a:gd name="connsiteY92" fmla="*/ 182 h 1924"/>
              <a:gd name="connsiteX93" fmla="*/ 1587 w 2305"/>
              <a:gd name="connsiteY93" fmla="*/ 152 h 1924"/>
              <a:gd name="connsiteX94" fmla="*/ 1560 w 2305"/>
              <a:gd name="connsiteY94" fmla="*/ 114 h 1924"/>
              <a:gd name="connsiteX95" fmla="*/ 1536 w 2305"/>
              <a:gd name="connsiteY95" fmla="*/ 84 h 1924"/>
              <a:gd name="connsiteX96" fmla="*/ 1510 w 2305"/>
              <a:gd name="connsiteY96" fmla="*/ 52 h 1924"/>
              <a:gd name="connsiteX97" fmla="*/ 1491 w 2305"/>
              <a:gd name="connsiteY97" fmla="*/ 32 h 1924"/>
              <a:gd name="connsiteX98" fmla="*/ 1473 w 2305"/>
              <a:gd name="connsiteY98" fmla="*/ 14 h 1924"/>
              <a:gd name="connsiteX99" fmla="*/ 1452 w 2305"/>
              <a:gd name="connsiteY99" fmla="*/ 8 h 1924"/>
              <a:gd name="connsiteX100" fmla="*/ 1410 w 2305"/>
              <a:gd name="connsiteY100" fmla="*/ 2 h 1924"/>
              <a:gd name="connsiteX0" fmla="*/ 1430 w 2306"/>
              <a:gd name="connsiteY0" fmla="*/ 0 h 1924"/>
              <a:gd name="connsiteX1" fmla="*/ 1387 w 2306"/>
              <a:gd name="connsiteY1" fmla="*/ 4 h 1924"/>
              <a:gd name="connsiteX2" fmla="*/ 1355 w 2306"/>
              <a:gd name="connsiteY2" fmla="*/ 16 h 1924"/>
              <a:gd name="connsiteX3" fmla="*/ 1319 w 2306"/>
              <a:gd name="connsiteY3" fmla="*/ 40 h 1924"/>
              <a:gd name="connsiteX4" fmla="*/ 1292 w 2306"/>
              <a:gd name="connsiteY4" fmla="*/ 68 h 1924"/>
              <a:gd name="connsiteX5" fmla="*/ 1263 w 2306"/>
              <a:gd name="connsiteY5" fmla="*/ 104 h 1924"/>
              <a:gd name="connsiteX6" fmla="*/ 1239 w 2306"/>
              <a:gd name="connsiteY6" fmla="*/ 140 h 1924"/>
              <a:gd name="connsiteX7" fmla="*/ 1221 w 2306"/>
              <a:gd name="connsiteY7" fmla="*/ 170 h 1924"/>
              <a:gd name="connsiteX8" fmla="*/ 1204 w 2306"/>
              <a:gd name="connsiteY8" fmla="*/ 196 h 1924"/>
              <a:gd name="connsiteX9" fmla="*/ 1179 w 2306"/>
              <a:gd name="connsiteY9" fmla="*/ 242 h 1924"/>
              <a:gd name="connsiteX10" fmla="*/ 1162 w 2306"/>
              <a:gd name="connsiteY10" fmla="*/ 276 h 1924"/>
              <a:gd name="connsiteX11" fmla="*/ 1144 w 2306"/>
              <a:gd name="connsiteY11" fmla="*/ 314 h 1924"/>
              <a:gd name="connsiteX12" fmla="*/ 1132 w 2306"/>
              <a:gd name="connsiteY12" fmla="*/ 344 h 1924"/>
              <a:gd name="connsiteX13" fmla="*/ 1114 w 2306"/>
              <a:gd name="connsiteY13" fmla="*/ 380 h 1924"/>
              <a:gd name="connsiteX14" fmla="*/ 1102 w 2306"/>
              <a:gd name="connsiteY14" fmla="*/ 408 h 1924"/>
              <a:gd name="connsiteX15" fmla="*/ 1090 w 2306"/>
              <a:gd name="connsiteY15" fmla="*/ 436 h 1924"/>
              <a:gd name="connsiteX16" fmla="*/ 1076 w 2306"/>
              <a:gd name="connsiteY16" fmla="*/ 472 h 1924"/>
              <a:gd name="connsiteX17" fmla="*/ 1062 w 2306"/>
              <a:gd name="connsiteY17" fmla="*/ 504 h 1924"/>
              <a:gd name="connsiteX18" fmla="*/ 1048 w 2306"/>
              <a:gd name="connsiteY18" fmla="*/ 544 h 1924"/>
              <a:gd name="connsiteX19" fmla="*/ 1036 w 2306"/>
              <a:gd name="connsiteY19" fmla="*/ 580 h 1924"/>
              <a:gd name="connsiteX20" fmla="*/ 1020 w 2306"/>
              <a:gd name="connsiteY20" fmla="*/ 624 h 1924"/>
              <a:gd name="connsiteX21" fmla="*/ 1014 w 2306"/>
              <a:gd name="connsiteY21" fmla="*/ 650 h 1924"/>
              <a:gd name="connsiteX22" fmla="*/ 994 w 2306"/>
              <a:gd name="connsiteY22" fmla="*/ 690 h 1924"/>
              <a:gd name="connsiteX23" fmla="*/ 980 w 2306"/>
              <a:gd name="connsiteY23" fmla="*/ 736 h 1924"/>
              <a:gd name="connsiteX24" fmla="*/ 970 w 2306"/>
              <a:gd name="connsiteY24" fmla="*/ 776 h 1924"/>
              <a:gd name="connsiteX25" fmla="*/ 960 w 2306"/>
              <a:gd name="connsiteY25" fmla="*/ 814 h 1924"/>
              <a:gd name="connsiteX26" fmla="*/ 950 w 2306"/>
              <a:gd name="connsiteY26" fmla="*/ 852 h 1924"/>
              <a:gd name="connsiteX27" fmla="*/ 940 w 2306"/>
              <a:gd name="connsiteY27" fmla="*/ 894 h 1924"/>
              <a:gd name="connsiteX28" fmla="*/ 930 w 2306"/>
              <a:gd name="connsiteY28" fmla="*/ 938 h 1924"/>
              <a:gd name="connsiteX29" fmla="*/ 921 w 2306"/>
              <a:gd name="connsiteY29" fmla="*/ 974 h 1924"/>
              <a:gd name="connsiteX30" fmla="*/ 915 w 2306"/>
              <a:gd name="connsiteY30" fmla="*/ 1004 h 1924"/>
              <a:gd name="connsiteX31" fmla="*/ 903 w 2306"/>
              <a:gd name="connsiteY31" fmla="*/ 1040 h 1924"/>
              <a:gd name="connsiteX32" fmla="*/ 885 w 2306"/>
              <a:gd name="connsiteY32" fmla="*/ 1072 h 1924"/>
              <a:gd name="connsiteX33" fmla="*/ 873 w 2306"/>
              <a:gd name="connsiteY33" fmla="*/ 1114 h 1924"/>
              <a:gd name="connsiteX34" fmla="*/ 855 w 2306"/>
              <a:gd name="connsiteY34" fmla="*/ 1168 h 1924"/>
              <a:gd name="connsiteX35" fmla="*/ 843 w 2306"/>
              <a:gd name="connsiteY35" fmla="*/ 1186 h 1924"/>
              <a:gd name="connsiteX36" fmla="*/ 837 w 2306"/>
              <a:gd name="connsiteY36" fmla="*/ 1222 h 1924"/>
              <a:gd name="connsiteX37" fmla="*/ 823 w 2306"/>
              <a:gd name="connsiteY37" fmla="*/ 1264 h 1924"/>
              <a:gd name="connsiteX38" fmla="*/ 811 w 2306"/>
              <a:gd name="connsiteY38" fmla="*/ 1288 h 1924"/>
              <a:gd name="connsiteX39" fmla="*/ 789 w 2306"/>
              <a:gd name="connsiteY39" fmla="*/ 1330 h 1924"/>
              <a:gd name="connsiteX40" fmla="*/ 771 w 2306"/>
              <a:gd name="connsiteY40" fmla="*/ 1366 h 1924"/>
              <a:gd name="connsiteX41" fmla="*/ 753 w 2306"/>
              <a:gd name="connsiteY41" fmla="*/ 1406 h 1924"/>
              <a:gd name="connsiteX42" fmla="*/ 729 w 2306"/>
              <a:gd name="connsiteY42" fmla="*/ 1442 h 1924"/>
              <a:gd name="connsiteX43" fmla="*/ 712 w 2306"/>
              <a:gd name="connsiteY43" fmla="*/ 1478 h 1924"/>
              <a:gd name="connsiteX44" fmla="*/ 675 w 2306"/>
              <a:gd name="connsiteY44" fmla="*/ 1520 h 1924"/>
              <a:gd name="connsiteX45" fmla="*/ 658 w 2306"/>
              <a:gd name="connsiteY45" fmla="*/ 1546 h 1924"/>
              <a:gd name="connsiteX46" fmla="*/ 626 w 2306"/>
              <a:gd name="connsiteY46" fmla="*/ 1584 h 1924"/>
              <a:gd name="connsiteX47" fmla="*/ 603 w 2306"/>
              <a:gd name="connsiteY47" fmla="*/ 1616 h 1924"/>
              <a:gd name="connsiteX48" fmla="*/ 579 w 2306"/>
              <a:gd name="connsiteY48" fmla="*/ 1628 h 1924"/>
              <a:gd name="connsiteX49" fmla="*/ 549 w 2306"/>
              <a:gd name="connsiteY49" fmla="*/ 1658 h 1924"/>
              <a:gd name="connsiteX50" fmla="*/ 507 w 2306"/>
              <a:gd name="connsiteY50" fmla="*/ 1688 h 1924"/>
              <a:gd name="connsiteX51" fmla="*/ 462 w 2306"/>
              <a:gd name="connsiteY51" fmla="*/ 1708 h 1924"/>
              <a:gd name="connsiteX52" fmla="*/ 428 w 2306"/>
              <a:gd name="connsiteY52" fmla="*/ 1724 h 1924"/>
              <a:gd name="connsiteX53" fmla="*/ 398 w 2306"/>
              <a:gd name="connsiteY53" fmla="*/ 1738 h 1924"/>
              <a:gd name="connsiteX54" fmla="*/ 362 w 2306"/>
              <a:gd name="connsiteY54" fmla="*/ 1756 h 1924"/>
              <a:gd name="connsiteX55" fmla="*/ 327 w 2306"/>
              <a:gd name="connsiteY55" fmla="*/ 1772 h 1924"/>
              <a:gd name="connsiteX56" fmla="*/ 291 w 2306"/>
              <a:gd name="connsiteY56" fmla="*/ 1784 h 1924"/>
              <a:gd name="connsiteX57" fmla="*/ 274 w 2306"/>
              <a:gd name="connsiteY57" fmla="*/ 1792 h 1924"/>
              <a:gd name="connsiteX58" fmla="*/ 238 w 2306"/>
              <a:gd name="connsiteY58" fmla="*/ 1804 h 1924"/>
              <a:gd name="connsiteX59" fmla="*/ 199 w 2306"/>
              <a:gd name="connsiteY59" fmla="*/ 1820 h 1924"/>
              <a:gd name="connsiteX60" fmla="*/ 159 w 2306"/>
              <a:gd name="connsiteY60" fmla="*/ 1832 h 1924"/>
              <a:gd name="connsiteX61" fmla="*/ 114 w 2306"/>
              <a:gd name="connsiteY61" fmla="*/ 1846 h 1924"/>
              <a:gd name="connsiteX62" fmla="*/ 75 w 2306"/>
              <a:gd name="connsiteY62" fmla="*/ 1860 h 1924"/>
              <a:gd name="connsiteX63" fmla="*/ 38 w 2306"/>
              <a:gd name="connsiteY63" fmla="*/ 1870 h 1924"/>
              <a:gd name="connsiteX64" fmla="*/ 16 w 2306"/>
              <a:gd name="connsiteY64" fmla="*/ 1876 h 1924"/>
              <a:gd name="connsiteX65" fmla="*/ 2 w 2306"/>
              <a:gd name="connsiteY65" fmla="*/ 1882 h 1924"/>
              <a:gd name="connsiteX66" fmla="*/ 0 w 2306"/>
              <a:gd name="connsiteY66" fmla="*/ 1902 h 1924"/>
              <a:gd name="connsiteX67" fmla="*/ 2 w 2306"/>
              <a:gd name="connsiteY67" fmla="*/ 1924 h 1924"/>
              <a:gd name="connsiteX68" fmla="*/ 1894 w 2306"/>
              <a:gd name="connsiteY68" fmla="*/ 1904 h 1924"/>
              <a:gd name="connsiteX69" fmla="*/ 2247 w 2306"/>
              <a:gd name="connsiteY69" fmla="*/ 1474 h 1924"/>
              <a:gd name="connsiteX70" fmla="*/ 1890 w 2306"/>
              <a:gd name="connsiteY70" fmla="*/ 1789 h 1924"/>
              <a:gd name="connsiteX71" fmla="*/ 1866 w 2306"/>
              <a:gd name="connsiteY71" fmla="*/ 1561 h 1924"/>
              <a:gd name="connsiteX72" fmla="*/ 1814 w 2306"/>
              <a:gd name="connsiteY72" fmla="*/ 692 h 1924"/>
              <a:gd name="connsiteX73" fmla="*/ 1803 w 2306"/>
              <a:gd name="connsiteY73" fmla="*/ 652 h 1924"/>
              <a:gd name="connsiteX74" fmla="*/ 1786 w 2306"/>
              <a:gd name="connsiteY74" fmla="*/ 604 h 1924"/>
              <a:gd name="connsiteX75" fmla="*/ 1773 w 2306"/>
              <a:gd name="connsiteY75" fmla="*/ 556 h 1924"/>
              <a:gd name="connsiteX76" fmla="*/ 1761 w 2306"/>
              <a:gd name="connsiteY76" fmla="*/ 526 h 1924"/>
              <a:gd name="connsiteX77" fmla="*/ 1742 w 2306"/>
              <a:gd name="connsiteY77" fmla="*/ 478 h 1924"/>
              <a:gd name="connsiteX78" fmla="*/ 1725 w 2306"/>
              <a:gd name="connsiteY78" fmla="*/ 442 h 1924"/>
              <a:gd name="connsiteX79" fmla="*/ 1715 w 2306"/>
              <a:gd name="connsiteY79" fmla="*/ 404 h 1924"/>
              <a:gd name="connsiteX80" fmla="*/ 1698 w 2306"/>
              <a:gd name="connsiteY80" fmla="*/ 368 h 1924"/>
              <a:gd name="connsiteX81" fmla="*/ 1692 w 2306"/>
              <a:gd name="connsiteY81" fmla="*/ 354 h 1924"/>
              <a:gd name="connsiteX82" fmla="*/ 1683 w 2306"/>
              <a:gd name="connsiteY82" fmla="*/ 332 h 1924"/>
              <a:gd name="connsiteX83" fmla="*/ 1662 w 2306"/>
              <a:gd name="connsiteY83" fmla="*/ 294 h 1924"/>
              <a:gd name="connsiteX84" fmla="*/ 1647 w 2306"/>
              <a:gd name="connsiteY84" fmla="*/ 260 h 1924"/>
              <a:gd name="connsiteX85" fmla="*/ 1634 w 2306"/>
              <a:gd name="connsiteY85" fmla="*/ 236 h 1924"/>
              <a:gd name="connsiteX86" fmla="*/ 1624 w 2306"/>
              <a:gd name="connsiteY86" fmla="*/ 208 h 1924"/>
              <a:gd name="connsiteX87" fmla="*/ 1596 w 2306"/>
              <a:gd name="connsiteY87" fmla="*/ 168 h 1924"/>
              <a:gd name="connsiteX88" fmla="*/ 1590 w 2306"/>
              <a:gd name="connsiteY88" fmla="*/ 156 h 1924"/>
              <a:gd name="connsiteX89" fmla="*/ 1574 w 2306"/>
              <a:gd name="connsiteY89" fmla="*/ 136 h 1924"/>
              <a:gd name="connsiteX90" fmla="*/ 1582 w 2306"/>
              <a:gd name="connsiteY90" fmla="*/ 144 h 1924"/>
              <a:gd name="connsiteX91" fmla="*/ 1610 w 2306"/>
              <a:gd name="connsiteY91" fmla="*/ 190 h 1924"/>
              <a:gd name="connsiteX92" fmla="*/ 1602 w 2306"/>
              <a:gd name="connsiteY92" fmla="*/ 180 h 1924"/>
              <a:gd name="connsiteX93" fmla="*/ 1608 w 2306"/>
              <a:gd name="connsiteY93" fmla="*/ 182 h 1924"/>
              <a:gd name="connsiteX94" fmla="*/ 1587 w 2306"/>
              <a:gd name="connsiteY94" fmla="*/ 152 h 1924"/>
              <a:gd name="connsiteX95" fmla="*/ 1560 w 2306"/>
              <a:gd name="connsiteY95" fmla="*/ 114 h 1924"/>
              <a:gd name="connsiteX96" fmla="*/ 1536 w 2306"/>
              <a:gd name="connsiteY96" fmla="*/ 84 h 1924"/>
              <a:gd name="connsiteX97" fmla="*/ 1510 w 2306"/>
              <a:gd name="connsiteY97" fmla="*/ 52 h 1924"/>
              <a:gd name="connsiteX98" fmla="*/ 1491 w 2306"/>
              <a:gd name="connsiteY98" fmla="*/ 32 h 1924"/>
              <a:gd name="connsiteX99" fmla="*/ 1473 w 2306"/>
              <a:gd name="connsiteY99" fmla="*/ 14 h 1924"/>
              <a:gd name="connsiteX100" fmla="*/ 1452 w 2306"/>
              <a:gd name="connsiteY100" fmla="*/ 8 h 1924"/>
              <a:gd name="connsiteX101" fmla="*/ 1410 w 2306"/>
              <a:gd name="connsiteY101" fmla="*/ 2 h 1924"/>
              <a:gd name="connsiteX0" fmla="*/ 1430 w 2247"/>
              <a:gd name="connsiteY0" fmla="*/ 0 h 1924"/>
              <a:gd name="connsiteX1" fmla="*/ 1387 w 2247"/>
              <a:gd name="connsiteY1" fmla="*/ 4 h 1924"/>
              <a:gd name="connsiteX2" fmla="*/ 1355 w 2247"/>
              <a:gd name="connsiteY2" fmla="*/ 16 h 1924"/>
              <a:gd name="connsiteX3" fmla="*/ 1319 w 2247"/>
              <a:gd name="connsiteY3" fmla="*/ 40 h 1924"/>
              <a:gd name="connsiteX4" fmla="*/ 1292 w 2247"/>
              <a:gd name="connsiteY4" fmla="*/ 68 h 1924"/>
              <a:gd name="connsiteX5" fmla="*/ 1263 w 2247"/>
              <a:gd name="connsiteY5" fmla="*/ 104 h 1924"/>
              <a:gd name="connsiteX6" fmla="*/ 1239 w 2247"/>
              <a:gd name="connsiteY6" fmla="*/ 140 h 1924"/>
              <a:gd name="connsiteX7" fmla="*/ 1221 w 2247"/>
              <a:gd name="connsiteY7" fmla="*/ 170 h 1924"/>
              <a:gd name="connsiteX8" fmla="*/ 1204 w 2247"/>
              <a:gd name="connsiteY8" fmla="*/ 196 h 1924"/>
              <a:gd name="connsiteX9" fmla="*/ 1179 w 2247"/>
              <a:gd name="connsiteY9" fmla="*/ 242 h 1924"/>
              <a:gd name="connsiteX10" fmla="*/ 1162 w 2247"/>
              <a:gd name="connsiteY10" fmla="*/ 276 h 1924"/>
              <a:gd name="connsiteX11" fmla="*/ 1144 w 2247"/>
              <a:gd name="connsiteY11" fmla="*/ 314 h 1924"/>
              <a:gd name="connsiteX12" fmla="*/ 1132 w 2247"/>
              <a:gd name="connsiteY12" fmla="*/ 344 h 1924"/>
              <a:gd name="connsiteX13" fmla="*/ 1114 w 2247"/>
              <a:gd name="connsiteY13" fmla="*/ 380 h 1924"/>
              <a:gd name="connsiteX14" fmla="*/ 1102 w 2247"/>
              <a:gd name="connsiteY14" fmla="*/ 408 h 1924"/>
              <a:gd name="connsiteX15" fmla="*/ 1090 w 2247"/>
              <a:gd name="connsiteY15" fmla="*/ 436 h 1924"/>
              <a:gd name="connsiteX16" fmla="*/ 1076 w 2247"/>
              <a:gd name="connsiteY16" fmla="*/ 472 h 1924"/>
              <a:gd name="connsiteX17" fmla="*/ 1062 w 2247"/>
              <a:gd name="connsiteY17" fmla="*/ 504 h 1924"/>
              <a:gd name="connsiteX18" fmla="*/ 1048 w 2247"/>
              <a:gd name="connsiteY18" fmla="*/ 544 h 1924"/>
              <a:gd name="connsiteX19" fmla="*/ 1036 w 2247"/>
              <a:gd name="connsiteY19" fmla="*/ 580 h 1924"/>
              <a:gd name="connsiteX20" fmla="*/ 1020 w 2247"/>
              <a:gd name="connsiteY20" fmla="*/ 624 h 1924"/>
              <a:gd name="connsiteX21" fmla="*/ 1014 w 2247"/>
              <a:gd name="connsiteY21" fmla="*/ 650 h 1924"/>
              <a:gd name="connsiteX22" fmla="*/ 994 w 2247"/>
              <a:gd name="connsiteY22" fmla="*/ 690 h 1924"/>
              <a:gd name="connsiteX23" fmla="*/ 980 w 2247"/>
              <a:gd name="connsiteY23" fmla="*/ 736 h 1924"/>
              <a:gd name="connsiteX24" fmla="*/ 970 w 2247"/>
              <a:gd name="connsiteY24" fmla="*/ 776 h 1924"/>
              <a:gd name="connsiteX25" fmla="*/ 960 w 2247"/>
              <a:gd name="connsiteY25" fmla="*/ 814 h 1924"/>
              <a:gd name="connsiteX26" fmla="*/ 950 w 2247"/>
              <a:gd name="connsiteY26" fmla="*/ 852 h 1924"/>
              <a:gd name="connsiteX27" fmla="*/ 940 w 2247"/>
              <a:gd name="connsiteY27" fmla="*/ 894 h 1924"/>
              <a:gd name="connsiteX28" fmla="*/ 930 w 2247"/>
              <a:gd name="connsiteY28" fmla="*/ 938 h 1924"/>
              <a:gd name="connsiteX29" fmla="*/ 921 w 2247"/>
              <a:gd name="connsiteY29" fmla="*/ 974 h 1924"/>
              <a:gd name="connsiteX30" fmla="*/ 915 w 2247"/>
              <a:gd name="connsiteY30" fmla="*/ 1004 h 1924"/>
              <a:gd name="connsiteX31" fmla="*/ 903 w 2247"/>
              <a:gd name="connsiteY31" fmla="*/ 1040 h 1924"/>
              <a:gd name="connsiteX32" fmla="*/ 885 w 2247"/>
              <a:gd name="connsiteY32" fmla="*/ 1072 h 1924"/>
              <a:gd name="connsiteX33" fmla="*/ 873 w 2247"/>
              <a:gd name="connsiteY33" fmla="*/ 1114 h 1924"/>
              <a:gd name="connsiteX34" fmla="*/ 855 w 2247"/>
              <a:gd name="connsiteY34" fmla="*/ 1168 h 1924"/>
              <a:gd name="connsiteX35" fmla="*/ 843 w 2247"/>
              <a:gd name="connsiteY35" fmla="*/ 1186 h 1924"/>
              <a:gd name="connsiteX36" fmla="*/ 837 w 2247"/>
              <a:gd name="connsiteY36" fmla="*/ 1222 h 1924"/>
              <a:gd name="connsiteX37" fmla="*/ 823 w 2247"/>
              <a:gd name="connsiteY37" fmla="*/ 1264 h 1924"/>
              <a:gd name="connsiteX38" fmla="*/ 811 w 2247"/>
              <a:gd name="connsiteY38" fmla="*/ 1288 h 1924"/>
              <a:gd name="connsiteX39" fmla="*/ 789 w 2247"/>
              <a:gd name="connsiteY39" fmla="*/ 1330 h 1924"/>
              <a:gd name="connsiteX40" fmla="*/ 771 w 2247"/>
              <a:gd name="connsiteY40" fmla="*/ 1366 h 1924"/>
              <a:gd name="connsiteX41" fmla="*/ 753 w 2247"/>
              <a:gd name="connsiteY41" fmla="*/ 1406 h 1924"/>
              <a:gd name="connsiteX42" fmla="*/ 729 w 2247"/>
              <a:gd name="connsiteY42" fmla="*/ 1442 h 1924"/>
              <a:gd name="connsiteX43" fmla="*/ 712 w 2247"/>
              <a:gd name="connsiteY43" fmla="*/ 1478 h 1924"/>
              <a:gd name="connsiteX44" fmla="*/ 675 w 2247"/>
              <a:gd name="connsiteY44" fmla="*/ 1520 h 1924"/>
              <a:gd name="connsiteX45" fmla="*/ 658 w 2247"/>
              <a:gd name="connsiteY45" fmla="*/ 1546 h 1924"/>
              <a:gd name="connsiteX46" fmla="*/ 626 w 2247"/>
              <a:gd name="connsiteY46" fmla="*/ 1584 h 1924"/>
              <a:gd name="connsiteX47" fmla="*/ 603 w 2247"/>
              <a:gd name="connsiteY47" fmla="*/ 1616 h 1924"/>
              <a:gd name="connsiteX48" fmla="*/ 579 w 2247"/>
              <a:gd name="connsiteY48" fmla="*/ 1628 h 1924"/>
              <a:gd name="connsiteX49" fmla="*/ 549 w 2247"/>
              <a:gd name="connsiteY49" fmla="*/ 1658 h 1924"/>
              <a:gd name="connsiteX50" fmla="*/ 507 w 2247"/>
              <a:gd name="connsiteY50" fmla="*/ 1688 h 1924"/>
              <a:gd name="connsiteX51" fmla="*/ 462 w 2247"/>
              <a:gd name="connsiteY51" fmla="*/ 1708 h 1924"/>
              <a:gd name="connsiteX52" fmla="*/ 428 w 2247"/>
              <a:gd name="connsiteY52" fmla="*/ 1724 h 1924"/>
              <a:gd name="connsiteX53" fmla="*/ 398 w 2247"/>
              <a:gd name="connsiteY53" fmla="*/ 1738 h 1924"/>
              <a:gd name="connsiteX54" fmla="*/ 362 w 2247"/>
              <a:gd name="connsiteY54" fmla="*/ 1756 h 1924"/>
              <a:gd name="connsiteX55" fmla="*/ 327 w 2247"/>
              <a:gd name="connsiteY55" fmla="*/ 1772 h 1924"/>
              <a:gd name="connsiteX56" fmla="*/ 291 w 2247"/>
              <a:gd name="connsiteY56" fmla="*/ 1784 h 1924"/>
              <a:gd name="connsiteX57" fmla="*/ 274 w 2247"/>
              <a:gd name="connsiteY57" fmla="*/ 1792 h 1924"/>
              <a:gd name="connsiteX58" fmla="*/ 238 w 2247"/>
              <a:gd name="connsiteY58" fmla="*/ 1804 h 1924"/>
              <a:gd name="connsiteX59" fmla="*/ 199 w 2247"/>
              <a:gd name="connsiteY59" fmla="*/ 1820 h 1924"/>
              <a:gd name="connsiteX60" fmla="*/ 159 w 2247"/>
              <a:gd name="connsiteY60" fmla="*/ 1832 h 1924"/>
              <a:gd name="connsiteX61" fmla="*/ 114 w 2247"/>
              <a:gd name="connsiteY61" fmla="*/ 1846 h 1924"/>
              <a:gd name="connsiteX62" fmla="*/ 75 w 2247"/>
              <a:gd name="connsiteY62" fmla="*/ 1860 h 1924"/>
              <a:gd name="connsiteX63" fmla="*/ 38 w 2247"/>
              <a:gd name="connsiteY63" fmla="*/ 1870 h 1924"/>
              <a:gd name="connsiteX64" fmla="*/ 16 w 2247"/>
              <a:gd name="connsiteY64" fmla="*/ 1876 h 1924"/>
              <a:gd name="connsiteX65" fmla="*/ 2 w 2247"/>
              <a:gd name="connsiteY65" fmla="*/ 1882 h 1924"/>
              <a:gd name="connsiteX66" fmla="*/ 0 w 2247"/>
              <a:gd name="connsiteY66" fmla="*/ 1902 h 1924"/>
              <a:gd name="connsiteX67" fmla="*/ 2 w 2247"/>
              <a:gd name="connsiteY67" fmla="*/ 1924 h 1924"/>
              <a:gd name="connsiteX68" fmla="*/ 1894 w 2247"/>
              <a:gd name="connsiteY68" fmla="*/ 1904 h 1924"/>
              <a:gd name="connsiteX69" fmla="*/ 2247 w 2247"/>
              <a:gd name="connsiteY69" fmla="*/ 1474 h 1924"/>
              <a:gd name="connsiteX70" fmla="*/ 1896 w 2247"/>
              <a:gd name="connsiteY70" fmla="*/ 1849 h 1924"/>
              <a:gd name="connsiteX71" fmla="*/ 1890 w 2247"/>
              <a:gd name="connsiteY71" fmla="*/ 1789 h 1924"/>
              <a:gd name="connsiteX72" fmla="*/ 1866 w 2247"/>
              <a:gd name="connsiteY72" fmla="*/ 1561 h 1924"/>
              <a:gd name="connsiteX73" fmla="*/ 1814 w 2247"/>
              <a:gd name="connsiteY73" fmla="*/ 692 h 1924"/>
              <a:gd name="connsiteX74" fmla="*/ 1803 w 2247"/>
              <a:gd name="connsiteY74" fmla="*/ 652 h 1924"/>
              <a:gd name="connsiteX75" fmla="*/ 1786 w 2247"/>
              <a:gd name="connsiteY75" fmla="*/ 604 h 1924"/>
              <a:gd name="connsiteX76" fmla="*/ 1773 w 2247"/>
              <a:gd name="connsiteY76" fmla="*/ 556 h 1924"/>
              <a:gd name="connsiteX77" fmla="*/ 1761 w 2247"/>
              <a:gd name="connsiteY77" fmla="*/ 526 h 1924"/>
              <a:gd name="connsiteX78" fmla="*/ 1742 w 2247"/>
              <a:gd name="connsiteY78" fmla="*/ 478 h 1924"/>
              <a:gd name="connsiteX79" fmla="*/ 1725 w 2247"/>
              <a:gd name="connsiteY79" fmla="*/ 442 h 1924"/>
              <a:gd name="connsiteX80" fmla="*/ 1715 w 2247"/>
              <a:gd name="connsiteY80" fmla="*/ 404 h 1924"/>
              <a:gd name="connsiteX81" fmla="*/ 1698 w 2247"/>
              <a:gd name="connsiteY81" fmla="*/ 368 h 1924"/>
              <a:gd name="connsiteX82" fmla="*/ 1692 w 2247"/>
              <a:gd name="connsiteY82" fmla="*/ 354 h 1924"/>
              <a:gd name="connsiteX83" fmla="*/ 1683 w 2247"/>
              <a:gd name="connsiteY83" fmla="*/ 332 h 1924"/>
              <a:gd name="connsiteX84" fmla="*/ 1662 w 2247"/>
              <a:gd name="connsiteY84" fmla="*/ 294 h 1924"/>
              <a:gd name="connsiteX85" fmla="*/ 1647 w 2247"/>
              <a:gd name="connsiteY85" fmla="*/ 260 h 1924"/>
              <a:gd name="connsiteX86" fmla="*/ 1634 w 2247"/>
              <a:gd name="connsiteY86" fmla="*/ 236 h 1924"/>
              <a:gd name="connsiteX87" fmla="*/ 1624 w 2247"/>
              <a:gd name="connsiteY87" fmla="*/ 208 h 1924"/>
              <a:gd name="connsiteX88" fmla="*/ 1596 w 2247"/>
              <a:gd name="connsiteY88" fmla="*/ 168 h 1924"/>
              <a:gd name="connsiteX89" fmla="*/ 1590 w 2247"/>
              <a:gd name="connsiteY89" fmla="*/ 156 h 1924"/>
              <a:gd name="connsiteX90" fmla="*/ 1574 w 2247"/>
              <a:gd name="connsiteY90" fmla="*/ 136 h 1924"/>
              <a:gd name="connsiteX91" fmla="*/ 1582 w 2247"/>
              <a:gd name="connsiteY91" fmla="*/ 144 h 1924"/>
              <a:gd name="connsiteX92" fmla="*/ 1610 w 2247"/>
              <a:gd name="connsiteY92" fmla="*/ 190 h 1924"/>
              <a:gd name="connsiteX93" fmla="*/ 1602 w 2247"/>
              <a:gd name="connsiteY93" fmla="*/ 180 h 1924"/>
              <a:gd name="connsiteX94" fmla="*/ 1608 w 2247"/>
              <a:gd name="connsiteY94" fmla="*/ 182 h 1924"/>
              <a:gd name="connsiteX95" fmla="*/ 1587 w 2247"/>
              <a:gd name="connsiteY95" fmla="*/ 152 h 1924"/>
              <a:gd name="connsiteX96" fmla="*/ 1560 w 2247"/>
              <a:gd name="connsiteY96" fmla="*/ 114 h 1924"/>
              <a:gd name="connsiteX97" fmla="*/ 1536 w 2247"/>
              <a:gd name="connsiteY97" fmla="*/ 84 h 1924"/>
              <a:gd name="connsiteX98" fmla="*/ 1510 w 2247"/>
              <a:gd name="connsiteY98" fmla="*/ 52 h 1924"/>
              <a:gd name="connsiteX99" fmla="*/ 1491 w 2247"/>
              <a:gd name="connsiteY99" fmla="*/ 32 h 1924"/>
              <a:gd name="connsiteX100" fmla="*/ 1473 w 2247"/>
              <a:gd name="connsiteY100" fmla="*/ 14 h 1924"/>
              <a:gd name="connsiteX101" fmla="*/ 1452 w 2247"/>
              <a:gd name="connsiteY101" fmla="*/ 8 h 1924"/>
              <a:gd name="connsiteX102" fmla="*/ 1410 w 2247"/>
              <a:gd name="connsiteY102" fmla="*/ 2 h 1924"/>
              <a:gd name="connsiteX0" fmla="*/ 1430 w 2210"/>
              <a:gd name="connsiteY0" fmla="*/ 0 h 1924"/>
              <a:gd name="connsiteX1" fmla="*/ 1387 w 2210"/>
              <a:gd name="connsiteY1" fmla="*/ 4 h 1924"/>
              <a:gd name="connsiteX2" fmla="*/ 1355 w 2210"/>
              <a:gd name="connsiteY2" fmla="*/ 16 h 1924"/>
              <a:gd name="connsiteX3" fmla="*/ 1319 w 2210"/>
              <a:gd name="connsiteY3" fmla="*/ 40 h 1924"/>
              <a:gd name="connsiteX4" fmla="*/ 1292 w 2210"/>
              <a:gd name="connsiteY4" fmla="*/ 68 h 1924"/>
              <a:gd name="connsiteX5" fmla="*/ 1263 w 2210"/>
              <a:gd name="connsiteY5" fmla="*/ 104 h 1924"/>
              <a:gd name="connsiteX6" fmla="*/ 1239 w 2210"/>
              <a:gd name="connsiteY6" fmla="*/ 140 h 1924"/>
              <a:gd name="connsiteX7" fmla="*/ 1221 w 2210"/>
              <a:gd name="connsiteY7" fmla="*/ 170 h 1924"/>
              <a:gd name="connsiteX8" fmla="*/ 1204 w 2210"/>
              <a:gd name="connsiteY8" fmla="*/ 196 h 1924"/>
              <a:gd name="connsiteX9" fmla="*/ 1179 w 2210"/>
              <a:gd name="connsiteY9" fmla="*/ 242 h 1924"/>
              <a:gd name="connsiteX10" fmla="*/ 1162 w 2210"/>
              <a:gd name="connsiteY10" fmla="*/ 276 h 1924"/>
              <a:gd name="connsiteX11" fmla="*/ 1144 w 2210"/>
              <a:gd name="connsiteY11" fmla="*/ 314 h 1924"/>
              <a:gd name="connsiteX12" fmla="*/ 1132 w 2210"/>
              <a:gd name="connsiteY12" fmla="*/ 344 h 1924"/>
              <a:gd name="connsiteX13" fmla="*/ 1114 w 2210"/>
              <a:gd name="connsiteY13" fmla="*/ 380 h 1924"/>
              <a:gd name="connsiteX14" fmla="*/ 1102 w 2210"/>
              <a:gd name="connsiteY14" fmla="*/ 408 h 1924"/>
              <a:gd name="connsiteX15" fmla="*/ 1090 w 2210"/>
              <a:gd name="connsiteY15" fmla="*/ 436 h 1924"/>
              <a:gd name="connsiteX16" fmla="*/ 1076 w 2210"/>
              <a:gd name="connsiteY16" fmla="*/ 472 h 1924"/>
              <a:gd name="connsiteX17" fmla="*/ 1062 w 2210"/>
              <a:gd name="connsiteY17" fmla="*/ 504 h 1924"/>
              <a:gd name="connsiteX18" fmla="*/ 1048 w 2210"/>
              <a:gd name="connsiteY18" fmla="*/ 544 h 1924"/>
              <a:gd name="connsiteX19" fmla="*/ 1036 w 2210"/>
              <a:gd name="connsiteY19" fmla="*/ 580 h 1924"/>
              <a:gd name="connsiteX20" fmla="*/ 1020 w 2210"/>
              <a:gd name="connsiteY20" fmla="*/ 624 h 1924"/>
              <a:gd name="connsiteX21" fmla="*/ 1014 w 2210"/>
              <a:gd name="connsiteY21" fmla="*/ 650 h 1924"/>
              <a:gd name="connsiteX22" fmla="*/ 994 w 2210"/>
              <a:gd name="connsiteY22" fmla="*/ 690 h 1924"/>
              <a:gd name="connsiteX23" fmla="*/ 980 w 2210"/>
              <a:gd name="connsiteY23" fmla="*/ 736 h 1924"/>
              <a:gd name="connsiteX24" fmla="*/ 970 w 2210"/>
              <a:gd name="connsiteY24" fmla="*/ 776 h 1924"/>
              <a:gd name="connsiteX25" fmla="*/ 960 w 2210"/>
              <a:gd name="connsiteY25" fmla="*/ 814 h 1924"/>
              <a:gd name="connsiteX26" fmla="*/ 950 w 2210"/>
              <a:gd name="connsiteY26" fmla="*/ 852 h 1924"/>
              <a:gd name="connsiteX27" fmla="*/ 940 w 2210"/>
              <a:gd name="connsiteY27" fmla="*/ 894 h 1924"/>
              <a:gd name="connsiteX28" fmla="*/ 930 w 2210"/>
              <a:gd name="connsiteY28" fmla="*/ 938 h 1924"/>
              <a:gd name="connsiteX29" fmla="*/ 921 w 2210"/>
              <a:gd name="connsiteY29" fmla="*/ 974 h 1924"/>
              <a:gd name="connsiteX30" fmla="*/ 915 w 2210"/>
              <a:gd name="connsiteY30" fmla="*/ 1004 h 1924"/>
              <a:gd name="connsiteX31" fmla="*/ 903 w 2210"/>
              <a:gd name="connsiteY31" fmla="*/ 1040 h 1924"/>
              <a:gd name="connsiteX32" fmla="*/ 885 w 2210"/>
              <a:gd name="connsiteY32" fmla="*/ 1072 h 1924"/>
              <a:gd name="connsiteX33" fmla="*/ 873 w 2210"/>
              <a:gd name="connsiteY33" fmla="*/ 1114 h 1924"/>
              <a:gd name="connsiteX34" fmla="*/ 855 w 2210"/>
              <a:gd name="connsiteY34" fmla="*/ 1168 h 1924"/>
              <a:gd name="connsiteX35" fmla="*/ 843 w 2210"/>
              <a:gd name="connsiteY35" fmla="*/ 1186 h 1924"/>
              <a:gd name="connsiteX36" fmla="*/ 837 w 2210"/>
              <a:gd name="connsiteY36" fmla="*/ 1222 h 1924"/>
              <a:gd name="connsiteX37" fmla="*/ 823 w 2210"/>
              <a:gd name="connsiteY37" fmla="*/ 1264 h 1924"/>
              <a:gd name="connsiteX38" fmla="*/ 811 w 2210"/>
              <a:gd name="connsiteY38" fmla="*/ 1288 h 1924"/>
              <a:gd name="connsiteX39" fmla="*/ 789 w 2210"/>
              <a:gd name="connsiteY39" fmla="*/ 1330 h 1924"/>
              <a:gd name="connsiteX40" fmla="*/ 771 w 2210"/>
              <a:gd name="connsiteY40" fmla="*/ 1366 h 1924"/>
              <a:gd name="connsiteX41" fmla="*/ 753 w 2210"/>
              <a:gd name="connsiteY41" fmla="*/ 1406 h 1924"/>
              <a:gd name="connsiteX42" fmla="*/ 729 w 2210"/>
              <a:gd name="connsiteY42" fmla="*/ 1442 h 1924"/>
              <a:gd name="connsiteX43" fmla="*/ 712 w 2210"/>
              <a:gd name="connsiteY43" fmla="*/ 1478 h 1924"/>
              <a:gd name="connsiteX44" fmla="*/ 675 w 2210"/>
              <a:gd name="connsiteY44" fmla="*/ 1520 h 1924"/>
              <a:gd name="connsiteX45" fmla="*/ 658 w 2210"/>
              <a:gd name="connsiteY45" fmla="*/ 1546 h 1924"/>
              <a:gd name="connsiteX46" fmla="*/ 626 w 2210"/>
              <a:gd name="connsiteY46" fmla="*/ 1584 h 1924"/>
              <a:gd name="connsiteX47" fmla="*/ 603 w 2210"/>
              <a:gd name="connsiteY47" fmla="*/ 1616 h 1924"/>
              <a:gd name="connsiteX48" fmla="*/ 579 w 2210"/>
              <a:gd name="connsiteY48" fmla="*/ 1628 h 1924"/>
              <a:gd name="connsiteX49" fmla="*/ 549 w 2210"/>
              <a:gd name="connsiteY49" fmla="*/ 1658 h 1924"/>
              <a:gd name="connsiteX50" fmla="*/ 507 w 2210"/>
              <a:gd name="connsiteY50" fmla="*/ 1688 h 1924"/>
              <a:gd name="connsiteX51" fmla="*/ 462 w 2210"/>
              <a:gd name="connsiteY51" fmla="*/ 1708 h 1924"/>
              <a:gd name="connsiteX52" fmla="*/ 428 w 2210"/>
              <a:gd name="connsiteY52" fmla="*/ 1724 h 1924"/>
              <a:gd name="connsiteX53" fmla="*/ 398 w 2210"/>
              <a:gd name="connsiteY53" fmla="*/ 1738 h 1924"/>
              <a:gd name="connsiteX54" fmla="*/ 362 w 2210"/>
              <a:gd name="connsiteY54" fmla="*/ 1756 h 1924"/>
              <a:gd name="connsiteX55" fmla="*/ 327 w 2210"/>
              <a:gd name="connsiteY55" fmla="*/ 1772 h 1924"/>
              <a:gd name="connsiteX56" fmla="*/ 291 w 2210"/>
              <a:gd name="connsiteY56" fmla="*/ 1784 h 1924"/>
              <a:gd name="connsiteX57" fmla="*/ 274 w 2210"/>
              <a:gd name="connsiteY57" fmla="*/ 1792 h 1924"/>
              <a:gd name="connsiteX58" fmla="*/ 238 w 2210"/>
              <a:gd name="connsiteY58" fmla="*/ 1804 h 1924"/>
              <a:gd name="connsiteX59" fmla="*/ 199 w 2210"/>
              <a:gd name="connsiteY59" fmla="*/ 1820 h 1924"/>
              <a:gd name="connsiteX60" fmla="*/ 159 w 2210"/>
              <a:gd name="connsiteY60" fmla="*/ 1832 h 1924"/>
              <a:gd name="connsiteX61" fmla="*/ 114 w 2210"/>
              <a:gd name="connsiteY61" fmla="*/ 1846 h 1924"/>
              <a:gd name="connsiteX62" fmla="*/ 75 w 2210"/>
              <a:gd name="connsiteY62" fmla="*/ 1860 h 1924"/>
              <a:gd name="connsiteX63" fmla="*/ 38 w 2210"/>
              <a:gd name="connsiteY63" fmla="*/ 1870 h 1924"/>
              <a:gd name="connsiteX64" fmla="*/ 16 w 2210"/>
              <a:gd name="connsiteY64" fmla="*/ 1876 h 1924"/>
              <a:gd name="connsiteX65" fmla="*/ 2 w 2210"/>
              <a:gd name="connsiteY65" fmla="*/ 1882 h 1924"/>
              <a:gd name="connsiteX66" fmla="*/ 0 w 2210"/>
              <a:gd name="connsiteY66" fmla="*/ 1902 h 1924"/>
              <a:gd name="connsiteX67" fmla="*/ 2 w 2210"/>
              <a:gd name="connsiteY67" fmla="*/ 1924 h 1924"/>
              <a:gd name="connsiteX68" fmla="*/ 1894 w 2210"/>
              <a:gd name="connsiteY68" fmla="*/ 1904 h 1924"/>
              <a:gd name="connsiteX69" fmla="*/ 1896 w 2210"/>
              <a:gd name="connsiteY69" fmla="*/ 1849 h 1924"/>
              <a:gd name="connsiteX70" fmla="*/ 1890 w 2210"/>
              <a:gd name="connsiteY70" fmla="*/ 1789 h 1924"/>
              <a:gd name="connsiteX71" fmla="*/ 1866 w 2210"/>
              <a:gd name="connsiteY71" fmla="*/ 1561 h 1924"/>
              <a:gd name="connsiteX72" fmla="*/ 1814 w 2210"/>
              <a:gd name="connsiteY72" fmla="*/ 692 h 1924"/>
              <a:gd name="connsiteX73" fmla="*/ 1803 w 2210"/>
              <a:gd name="connsiteY73" fmla="*/ 652 h 1924"/>
              <a:gd name="connsiteX74" fmla="*/ 1786 w 2210"/>
              <a:gd name="connsiteY74" fmla="*/ 604 h 1924"/>
              <a:gd name="connsiteX75" fmla="*/ 1773 w 2210"/>
              <a:gd name="connsiteY75" fmla="*/ 556 h 1924"/>
              <a:gd name="connsiteX76" fmla="*/ 1761 w 2210"/>
              <a:gd name="connsiteY76" fmla="*/ 526 h 1924"/>
              <a:gd name="connsiteX77" fmla="*/ 1742 w 2210"/>
              <a:gd name="connsiteY77" fmla="*/ 478 h 1924"/>
              <a:gd name="connsiteX78" fmla="*/ 1725 w 2210"/>
              <a:gd name="connsiteY78" fmla="*/ 442 h 1924"/>
              <a:gd name="connsiteX79" fmla="*/ 1715 w 2210"/>
              <a:gd name="connsiteY79" fmla="*/ 404 h 1924"/>
              <a:gd name="connsiteX80" fmla="*/ 1698 w 2210"/>
              <a:gd name="connsiteY80" fmla="*/ 368 h 1924"/>
              <a:gd name="connsiteX81" fmla="*/ 1692 w 2210"/>
              <a:gd name="connsiteY81" fmla="*/ 354 h 1924"/>
              <a:gd name="connsiteX82" fmla="*/ 1683 w 2210"/>
              <a:gd name="connsiteY82" fmla="*/ 332 h 1924"/>
              <a:gd name="connsiteX83" fmla="*/ 1662 w 2210"/>
              <a:gd name="connsiteY83" fmla="*/ 294 h 1924"/>
              <a:gd name="connsiteX84" fmla="*/ 1647 w 2210"/>
              <a:gd name="connsiteY84" fmla="*/ 260 h 1924"/>
              <a:gd name="connsiteX85" fmla="*/ 1634 w 2210"/>
              <a:gd name="connsiteY85" fmla="*/ 236 h 1924"/>
              <a:gd name="connsiteX86" fmla="*/ 1624 w 2210"/>
              <a:gd name="connsiteY86" fmla="*/ 208 h 1924"/>
              <a:gd name="connsiteX87" fmla="*/ 1596 w 2210"/>
              <a:gd name="connsiteY87" fmla="*/ 168 h 1924"/>
              <a:gd name="connsiteX88" fmla="*/ 1590 w 2210"/>
              <a:gd name="connsiteY88" fmla="*/ 156 h 1924"/>
              <a:gd name="connsiteX89" fmla="*/ 1574 w 2210"/>
              <a:gd name="connsiteY89" fmla="*/ 136 h 1924"/>
              <a:gd name="connsiteX90" fmla="*/ 1582 w 2210"/>
              <a:gd name="connsiteY90" fmla="*/ 144 h 1924"/>
              <a:gd name="connsiteX91" fmla="*/ 1610 w 2210"/>
              <a:gd name="connsiteY91" fmla="*/ 190 h 1924"/>
              <a:gd name="connsiteX92" fmla="*/ 1602 w 2210"/>
              <a:gd name="connsiteY92" fmla="*/ 180 h 1924"/>
              <a:gd name="connsiteX93" fmla="*/ 1608 w 2210"/>
              <a:gd name="connsiteY93" fmla="*/ 182 h 1924"/>
              <a:gd name="connsiteX94" fmla="*/ 1587 w 2210"/>
              <a:gd name="connsiteY94" fmla="*/ 152 h 1924"/>
              <a:gd name="connsiteX95" fmla="*/ 1560 w 2210"/>
              <a:gd name="connsiteY95" fmla="*/ 114 h 1924"/>
              <a:gd name="connsiteX96" fmla="*/ 1536 w 2210"/>
              <a:gd name="connsiteY96" fmla="*/ 84 h 1924"/>
              <a:gd name="connsiteX97" fmla="*/ 1510 w 2210"/>
              <a:gd name="connsiteY97" fmla="*/ 52 h 1924"/>
              <a:gd name="connsiteX98" fmla="*/ 1491 w 2210"/>
              <a:gd name="connsiteY98" fmla="*/ 32 h 1924"/>
              <a:gd name="connsiteX99" fmla="*/ 1473 w 2210"/>
              <a:gd name="connsiteY99" fmla="*/ 14 h 1924"/>
              <a:gd name="connsiteX100" fmla="*/ 1452 w 2210"/>
              <a:gd name="connsiteY100" fmla="*/ 8 h 1924"/>
              <a:gd name="connsiteX101" fmla="*/ 1410 w 2210"/>
              <a:gd name="connsiteY101" fmla="*/ 2 h 1924"/>
              <a:gd name="connsiteX0" fmla="*/ 1430 w 2210"/>
              <a:gd name="connsiteY0" fmla="*/ 0 h 1982"/>
              <a:gd name="connsiteX1" fmla="*/ 1387 w 2210"/>
              <a:gd name="connsiteY1" fmla="*/ 4 h 1982"/>
              <a:gd name="connsiteX2" fmla="*/ 1355 w 2210"/>
              <a:gd name="connsiteY2" fmla="*/ 16 h 1982"/>
              <a:gd name="connsiteX3" fmla="*/ 1319 w 2210"/>
              <a:gd name="connsiteY3" fmla="*/ 40 h 1982"/>
              <a:gd name="connsiteX4" fmla="*/ 1292 w 2210"/>
              <a:gd name="connsiteY4" fmla="*/ 68 h 1982"/>
              <a:gd name="connsiteX5" fmla="*/ 1263 w 2210"/>
              <a:gd name="connsiteY5" fmla="*/ 104 h 1982"/>
              <a:gd name="connsiteX6" fmla="*/ 1239 w 2210"/>
              <a:gd name="connsiteY6" fmla="*/ 140 h 1982"/>
              <a:gd name="connsiteX7" fmla="*/ 1221 w 2210"/>
              <a:gd name="connsiteY7" fmla="*/ 170 h 1982"/>
              <a:gd name="connsiteX8" fmla="*/ 1204 w 2210"/>
              <a:gd name="connsiteY8" fmla="*/ 196 h 1982"/>
              <a:gd name="connsiteX9" fmla="*/ 1179 w 2210"/>
              <a:gd name="connsiteY9" fmla="*/ 242 h 1982"/>
              <a:gd name="connsiteX10" fmla="*/ 1162 w 2210"/>
              <a:gd name="connsiteY10" fmla="*/ 276 h 1982"/>
              <a:gd name="connsiteX11" fmla="*/ 1144 w 2210"/>
              <a:gd name="connsiteY11" fmla="*/ 314 h 1982"/>
              <a:gd name="connsiteX12" fmla="*/ 1132 w 2210"/>
              <a:gd name="connsiteY12" fmla="*/ 344 h 1982"/>
              <a:gd name="connsiteX13" fmla="*/ 1114 w 2210"/>
              <a:gd name="connsiteY13" fmla="*/ 380 h 1982"/>
              <a:gd name="connsiteX14" fmla="*/ 1102 w 2210"/>
              <a:gd name="connsiteY14" fmla="*/ 408 h 1982"/>
              <a:gd name="connsiteX15" fmla="*/ 1090 w 2210"/>
              <a:gd name="connsiteY15" fmla="*/ 436 h 1982"/>
              <a:gd name="connsiteX16" fmla="*/ 1076 w 2210"/>
              <a:gd name="connsiteY16" fmla="*/ 472 h 1982"/>
              <a:gd name="connsiteX17" fmla="*/ 1062 w 2210"/>
              <a:gd name="connsiteY17" fmla="*/ 504 h 1982"/>
              <a:gd name="connsiteX18" fmla="*/ 1048 w 2210"/>
              <a:gd name="connsiteY18" fmla="*/ 544 h 1982"/>
              <a:gd name="connsiteX19" fmla="*/ 1036 w 2210"/>
              <a:gd name="connsiteY19" fmla="*/ 580 h 1982"/>
              <a:gd name="connsiteX20" fmla="*/ 1020 w 2210"/>
              <a:gd name="connsiteY20" fmla="*/ 624 h 1982"/>
              <a:gd name="connsiteX21" fmla="*/ 1014 w 2210"/>
              <a:gd name="connsiteY21" fmla="*/ 650 h 1982"/>
              <a:gd name="connsiteX22" fmla="*/ 994 w 2210"/>
              <a:gd name="connsiteY22" fmla="*/ 690 h 1982"/>
              <a:gd name="connsiteX23" fmla="*/ 980 w 2210"/>
              <a:gd name="connsiteY23" fmla="*/ 736 h 1982"/>
              <a:gd name="connsiteX24" fmla="*/ 970 w 2210"/>
              <a:gd name="connsiteY24" fmla="*/ 776 h 1982"/>
              <a:gd name="connsiteX25" fmla="*/ 960 w 2210"/>
              <a:gd name="connsiteY25" fmla="*/ 814 h 1982"/>
              <a:gd name="connsiteX26" fmla="*/ 950 w 2210"/>
              <a:gd name="connsiteY26" fmla="*/ 852 h 1982"/>
              <a:gd name="connsiteX27" fmla="*/ 940 w 2210"/>
              <a:gd name="connsiteY27" fmla="*/ 894 h 1982"/>
              <a:gd name="connsiteX28" fmla="*/ 930 w 2210"/>
              <a:gd name="connsiteY28" fmla="*/ 938 h 1982"/>
              <a:gd name="connsiteX29" fmla="*/ 921 w 2210"/>
              <a:gd name="connsiteY29" fmla="*/ 974 h 1982"/>
              <a:gd name="connsiteX30" fmla="*/ 915 w 2210"/>
              <a:gd name="connsiteY30" fmla="*/ 1004 h 1982"/>
              <a:gd name="connsiteX31" fmla="*/ 903 w 2210"/>
              <a:gd name="connsiteY31" fmla="*/ 1040 h 1982"/>
              <a:gd name="connsiteX32" fmla="*/ 885 w 2210"/>
              <a:gd name="connsiteY32" fmla="*/ 1072 h 1982"/>
              <a:gd name="connsiteX33" fmla="*/ 873 w 2210"/>
              <a:gd name="connsiteY33" fmla="*/ 1114 h 1982"/>
              <a:gd name="connsiteX34" fmla="*/ 855 w 2210"/>
              <a:gd name="connsiteY34" fmla="*/ 1168 h 1982"/>
              <a:gd name="connsiteX35" fmla="*/ 843 w 2210"/>
              <a:gd name="connsiteY35" fmla="*/ 1186 h 1982"/>
              <a:gd name="connsiteX36" fmla="*/ 837 w 2210"/>
              <a:gd name="connsiteY36" fmla="*/ 1222 h 1982"/>
              <a:gd name="connsiteX37" fmla="*/ 823 w 2210"/>
              <a:gd name="connsiteY37" fmla="*/ 1264 h 1982"/>
              <a:gd name="connsiteX38" fmla="*/ 811 w 2210"/>
              <a:gd name="connsiteY38" fmla="*/ 1288 h 1982"/>
              <a:gd name="connsiteX39" fmla="*/ 789 w 2210"/>
              <a:gd name="connsiteY39" fmla="*/ 1330 h 1982"/>
              <a:gd name="connsiteX40" fmla="*/ 771 w 2210"/>
              <a:gd name="connsiteY40" fmla="*/ 1366 h 1982"/>
              <a:gd name="connsiteX41" fmla="*/ 753 w 2210"/>
              <a:gd name="connsiteY41" fmla="*/ 1406 h 1982"/>
              <a:gd name="connsiteX42" fmla="*/ 729 w 2210"/>
              <a:gd name="connsiteY42" fmla="*/ 1442 h 1982"/>
              <a:gd name="connsiteX43" fmla="*/ 712 w 2210"/>
              <a:gd name="connsiteY43" fmla="*/ 1478 h 1982"/>
              <a:gd name="connsiteX44" fmla="*/ 675 w 2210"/>
              <a:gd name="connsiteY44" fmla="*/ 1520 h 1982"/>
              <a:gd name="connsiteX45" fmla="*/ 658 w 2210"/>
              <a:gd name="connsiteY45" fmla="*/ 1546 h 1982"/>
              <a:gd name="connsiteX46" fmla="*/ 626 w 2210"/>
              <a:gd name="connsiteY46" fmla="*/ 1584 h 1982"/>
              <a:gd name="connsiteX47" fmla="*/ 603 w 2210"/>
              <a:gd name="connsiteY47" fmla="*/ 1616 h 1982"/>
              <a:gd name="connsiteX48" fmla="*/ 579 w 2210"/>
              <a:gd name="connsiteY48" fmla="*/ 1628 h 1982"/>
              <a:gd name="connsiteX49" fmla="*/ 549 w 2210"/>
              <a:gd name="connsiteY49" fmla="*/ 1658 h 1982"/>
              <a:gd name="connsiteX50" fmla="*/ 507 w 2210"/>
              <a:gd name="connsiteY50" fmla="*/ 1688 h 1982"/>
              <a:gd name="connsiteX51" fmla="*/ 462 w 2210"/>
              <a:gd name="connsiteY51" fmla="*/ 1708 h 1982"/>
              <a:gd name="connsiteX52" fmla="*/ 428 w 2210"/>
              <a:gd name="connsiteY52" fmla="*/ 1724 h 1982"/>
              <a:gd name="connsiteX53" fmla="*/ 398 w 2210"/>
              <a:gd name="connsiteY53" fmla="*/ 1738 h 1982"/>
              <a:gd name="connsiteX54" fmla="*/ 362 w 2210"/>
              <a:gd name="connsiteY54" fmla="*/ 1756 h 1982"/>
              <a:gd name="connsiteX55" fmla="*/ 327 w 2210"/>
              <a:gd name="connsiteY55" fmla="*/ 1772 h 1982"/>
              <a:gd name="connsiteX56" fmla="*/ 291 w 2210"/>
              <a:gd name="connsiteY56" fmla="*/ 1784 h 1982"/>
              <a:gd name="connsiteX57" fmla="*/ 274 w 2210"/>
              <a:gd name="connsiteY57" fmla="*/ 1792 h 1982"/>
              <a:gd name="connsiteX58" fmla="*/ 238 w 2210"/>
              <a:gd name="connsiteY58" fmla="*/ 1804 h 1982"/>
              <a:gd name="connsiteX59" fmla="*/ 199 w 2210"/>
              <a:gd name="connsiteY59" fmla="*/ 1820 h 1982"/>
              <a:gd name="connsiteX60" fmla="*/ 159 w 2210"/>
              <a:gd name="connsiteY60" fmla="*/ 1832 h 1982"/>
              <a:gd name="connsiteX61" fmla="*/ 114 w 2210"/>
              <a:gd name="connsiteY61" fmla="*/ 1846 h 1982"/>
              <a:gd name="connsiteX62" fmla="*/ 75 w 2210"/>
              <a:gd name="connsiteY62" fmla="*/ 1860 h 1982"/>
              <a:gd name="connsiteX63" fmla="*/ 38 w 2210"/>
              <a:gd name="connsiteY63" fmla="*/ 1870 h 1982"/>
              <a:gd name="connsiteX64" fmla="*/ 16 w 2210"/>
              <a:gd name="connsiteY64" fmla="*/ 1876 h 1982"/>
              <a:gd name="connsiteX65" fmla="*/ 2 w 2210"/>
              <a:gd name="connsiteY65" fmla="*/ 1882 h 1982"/>
              <a:gd name="connsiteX66" fmla="*/ 0 w 2210"/>
              <a:gd name="connsiteY66" fmla="*/ 1902 h 1982"/>
              <a:gd name="connsiteX67" fmla="*/ 2 w 2210"/>
              <a:gd name="connsiteY67" fmla="*/ 1924 h 1982"/>
              <a:gd name="connsiteX68" fmla="*/ 1894 w 2210"/>
              <a:gd name="connsiteY68" fmla="*/ 1904 h 1982"/>
              <a:gd name="connsiteX69" fmla="*/ 1896 w 2210"/>
              <a:gd name="connsiteY69" fmla="*/ 1849 h 1982"/>
              <a:gd name="connsiteX70" fmla="*/ 1890 w 2210"/>
              <a:gd name="connsiteY70" fmla="*/ 1789 h 1982"/>
              <a:gd name="connsiteX71" fmla="*/ 1814 w 2210"/>
              <a:gd name="connsiteY71" fmla="*/ 692 h 1982"/>
              <a:gd name="connsiteX72" fmla="*/ 1803 w 2210"/>
              <a:gd name="connsiteY72" fmla="*/ 652 h 1982"/>
              <a:gd name="connsiteX73" fmla="*/ 1786 w 2210"/>
              <a:gd name="connsiteY73" fmla="*/ 604 h 1982"/>
              <a:gd name="connsiteX74" fmla="*/ 1773 w 2210"/>
              <a:gd name="connsiteY74" fmla="*/ 556 h 1982"/>
              <a:gd name="connsiteX75" fmla="*/ 1761 w 2210"/>
              <a:gd name="connsiteY75" fmla="*/ 526 h 1982"/>
              <a:gd name="connsiteX76" fmla="*/ 1742 w 2210"/>
              <a:gd name="connsiteY76" fmla="*/ 478 h 1982"/>
              <a:gd name="connsiteX77" fmla="*/ 1725 w 2210"/>
              <a:gd name="connsiteY77" fmla="*/ 442 h 1982"/>
              <a:gd name="connsiteX78" fmla="*/ 1715 w 2210"/>
              <a:gd name="connsiteY78" fmla="*/ 404 h 1982"/>
              <a:gd name="connsiteX79" fmla="*/ 1698 w 2210"/>
              <a:gd name="connsiteY79" fmla="*/ 368 h 1982"/>
              <a:gd name="connsiteX80" fmla="*/ 1692 w 2210"/>
              <a:gd name="connsiteY80" fmla="*/ 354 h 1982"/>
              <a:gd name="connsiteX81" fmla="*/ 1683 w 2210"/>
              <a:gd name="connsiteY81" fmla="*/ 332 h 1982"/>
              <a:gd name="connsiteX82" fmla="*/ 1662 w 2210"/>
              <a:gd name="connsiteY82" fmla="*/ 294 h 1982"/>
              <a:gd name="connsiteX83" fmla="*/ 1647 w 2210"/>
              <a:gd name="connsiteY83" fmla="*/ 260 h 1982"/>
              <a:gd name="connsiteX84" fmla="*/ 1634 w 2210"/>
              <a:gd name="connsiteY84" fmla="*/ 236 h 1982"/>
              <a:gd name="connsiteX85" fmla="*/ 1624 w 2210"/>
              <a:gd name="connsiteY85" fmla="*/ 208 h 1982"/>
              <a:gd name="connsiteX86" fmla="*/ 1596 w 2210"/>
              <a:gd name="connsiteY86" fmla="*/ 168 h 1982"/>
              <a:gd name="connsiteX87" fmla="*/ 1590 w 2210"/>
              <a:gd name="connsiteY87" fmla="*/ 156 h 1982"/>
              <a:gd name="connsiteX88" fmla="*/ 1574 w 2210"/>
              <a:gd name="connsiteY88" fmla="*/ 136 h 1982"/>
              <a:gd name="connsiteX89" fmla="*/ 1582 w 2210"/>
              <a:gd name="connsiteY89" fmla="*/ 144 h 1982"/>
              <a:gd name="connsiteX90" fmla="*/ 1610 w 2210"/>
              <a:gd name="connsiteY90" fmla="*/ 190 h 1982"/>
              <a:gd name="connsiteX91" fmla="*/ 1602 w 2210"/>
              <a:gd name="connsiteY91" fmla="*/ 180 h 1982"/>
              <a:gd name="connsiteX92" fmla="*/ 1608 w 2210"/>
              <a:gd name="connsiteY92" fmla="*/ 182 h 1982"/>
              <a:gd name="connsiteX93" fmla="*/ 1587 w 2210"/>
              <a:gd name="connsiteY93" fmla="*/ 152 h 1982"/>
              <a:gd name="connsiteX94" fmla="*/ 1560 w 2210"/>
              <a:gd name="connsiteY94" fmla="*/ 114 h 1982"/>
              <a:gd name="connsiteX95" fmla="*/ 1536 w 2210"/>
              <a:gd name="connsiteY95" fmla="*/ 84 h 1982"/>
              <a:gd name="connsiteX96" fmla="*/ 1510 w 2210"/>
              <a:gd name="connsiteY96" fmla="*/ 52 h 1982"/>
              <a:gd name="connsiteX97" fmla="*/ 1491 w 2210"/>
              <a:gd name="connsiteY97" fmla="*/ 32 h 1982"/>
              <a:gd name="connsiteX98" fmla="*/ 1473 w 2210"/>
              <a:gd name="connsiteY98" fmla="*/ 14 h 1982"/>
              <a:gd name="connsiteX99" fmla="*/ 1452 w 2210"/>
              <a:gd name="connsiteY99" fmla="*/ 8 h 1982"/>
              <a:gd name="connsiteX100" fmla="*/ 1410 w 2210"/>
              <a:gd name="connsiteY100" fmla="*/ 2 h 1982"/>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14 w 2210"/>
              <a:gd name="connsiteY70" fmla="*/ 692 h 2051"/>
              <a:gd name="connsiteX71" fmla="*/ 1803 w 2210"/>
              <a:gd name="connsiteY71" fmla="*/ 652 h 2051"/>
              <a:gd name="connsiteX72" fmla="*/ 1786 w 2210"/>
              <a:gd name="connsiteY72" fmla="*/ 604 h 2051"/>
              <a:gd name="connsiteX73" fmla="*/ 1773 w 2210"/>
              <a:gd name="connsiteY73" fmla="*/ 556 h 2051"/>
              <a:gd name="connsiteX74" fmla="*/ 1761 w 2210"/>
              <a:gd name="connsiteY74" fmla="*/ 526 h 2051"/>
              <a:gd name="connsiteX75" fmla="*/ 1742 w 2210"/>
              <a:gd name="connsiteY75" fmla="*/ 478 h 2051"/>
              <a:gd name="connsiteX76" fmla="*/ 1725 w 2210"/>
              <a:gd name="connsiteY76" fmla="*/ 442 h 2051"/>
              <a:gd name="connsiteX77" fmla="*/ 1715 w 2210"/>
              <a:gd name="connsiteY77" fmla="*/ 404 h 2051"/>
              <a:gd name="connsiteX78" fmla="*/ 1698 w 2210"/>
              <a:gd name="connsiteY78" fmla="*/ 368 h 2051"/>
              <a:gd name="connsiteX79" fmla="*/ 1692 w 2210"/>
              <a:gd name="connsiteY79" fmla="*/ 354 h 2051"/>
              <a:gd name="connsiteX80" fmla="*/ 1683 w 2210"/>
              <a:gd name="connsiteY80" fmla="*/ 332 h 2051"/>
              <a:gd name="connsiteX81" fmla="*/ 1662 w 2210"/>
              <a:gd name="connsiteY81" fmla="*/ 294 h 2051"/>
              <a:gd name="connsiteX82" fmla="*/ 1647 w 2210"/>
              <a:gd name="connsiteY82" fmla="*/ 260 h 2051"/>
              <a:gd name="connsiteX83" fmla="*/ 1634 w 2210"/>
              <a:gd name="connsiteY83" fmla="*/ 236 h 2051"/>
              <a:gd name="connsiteX84" fmla="*/ 1624 w 2210"/>
              <a:gd name="connsiteY84" fmla="*/ 208 h 2051"/>
              <a:gd name="connsiteX85" fmla="*/ 1596 w 2210"/>
              <a:gd name="connsiteY85" fmla="*/ 168 h 2051"/>
              <a:gd name="connsiteX86" fmla="*/ 1590 w 2210"/>
              <a:gd name="connsiteY86" fmla="*/ 156 h 2051"/>
              <a:gd name="connsiteX87" fmla="*/ 1574 w 2210"/>
              <a:gd name="connsiteY87" fmla="*/ 136 h 2051"/>
              <a:gd name="connsiteX88" fmla="*/ 1582 w 2210"/>
              <a:gd name="connsiteY88" fmla="*/ 144 h 2051"/>
              <a:gd name="connsiteX89" fmla="*/ 1610 w 2210"/>
              <a:gd name="connsiteY89" fmla="*/ 190 h 2051"/>
              <a:gd name="connsiteX90" fmla="*/ 1602 w 2210"/>
              <a:gd name="connsiteY90" fmla="*/ 180 h 2051"/>
              <a:gd name="connsiteX91" fmla="*/ 1608 w 2210"/>
              <a:gd name="connsiteY91" fmla="*/ 182 h 2051"/>
              <a:gd name="connsiteX92" fmla="*/ 1587 w 2210"/>
              <a:gd name="connsiteY92" fmla="*/ 152 h 2051"/>
              <a:gd name="connsiteX93" fmla="*/ 1560 w 2210"/>
              <a:gd name="connsiteY93" fmla="*/ 114 h 2051"/>
              <a:gd name="connsiteX94" fmla="*/ 1536 w 2210"/>
              <a:gd name="connsiteY94" fmla="*/ 84 h 2051"/>
              <a:gd name="connsiteX95" fmla="*/ 1510 w 2210"/>
              <a:gd name="connsiteY95" fmla="*/ 52 h 2051"/>
              <a:gd name="connsiteX96" fmla="*/ 1491 w 2210"/>
              <a:gd name="connsiteY96" fmla="*/ 32 h 2051"/>
              <a:gd name="connsiteX97" fmla="*/ 1473 w 2210"/>
              <a:gd name="connsiteY97" fmla="*/ 14 h 2051"/>
              <a:gd name="connsiteX98" fmla="*/ 1452 w 2210"/>
              <a:gd name="connsiteY98" fmla="*/ 8 h 2051"/>
              <a:gd name="connsiteX99" fmla="*/ 1410 w 2210"/>
              <a:gd name="connsiteY99" fmla="*/ 2 h 2051"/>
              <a:gd name="connsiteX0" fmla="*/ 1430 w 2210"/>
              <a:gd name="connsiteY0" fmla="*/ 0 h 2051"/>
              <a:gd name="connsiteX1" fmla="*/ 1387 w 2210"/>
              <a:gd name="connsiteY1" fmla="*/ 4 h 2051"/>
              <a:gd name="connsiteX2" fmla="*/ 1355 w 2210"/>
              <a:gd name="connsiteY2" fmla="*/ 16 h 2051"/>
              <a:gd name="connsiteX3" fmla="*/ 1319 w 2210"/>
              <a:gd name="connsiteY3" fmla="*/ 40 h 2051"/>
              <a:gd name="connsiteX4" fmla="*/ 1292 w 2210"/>
              <a:gd name="connsiteY4" fmla="*/ 68 h 2051"/>
              <a:gd name="connsiteX5" fmla="*/ 1263 w 2210"/>
              <a:gd name="connsiteY5" fmla="*/ 104 h 2051"/>
              <a:gd name="connsiteX6" fmla="*/ 1239 w 2210"/>
              <a:gd name="connsiteY6" fmla="*/ 140 h 2051"/>
              <a:gd name="connsiteX7" fmla="*/ 1221 w 2210"/>
              <a:gd name="connsiteY7" fmla="*/ 170 h 2051"/>
              <a:gd name="connsiteX8" fmla="*/ 1204 w 2210"/>
              <a:gd name="connsiteY8" fmla="*/ 196 h 2051"/>
              <a:gd name="connsiteX9" fmla="*/ 1179 w 2210"/>
              <a:gd name="connsiteY9" fmla="*/ 242 h 2051"/>
              <a:gd name="connsiteX10" fmla="*/ 1162 w 2210"/>
              <a:gd name="connsiteY10" fmla="*/ 276 h 2051"/>
              <a:gd name="connsiteX11" fmla="*/ 1144 w 2210"/>
              <a:gd name="connsiteY11" fmla="*/ 314 h 2051"/>
              <a:gd name="connsiteX12" fmla="*/ 1132 w 2210"/>
              <a:gd name="connsiteY12" fmla="*/ 344 h 2051"/>
              <a:gd name="connsiteX13" fmla="*/ 1114 w 2210"/>
              <a:gd name="connsiteY13" fmla="*/ 380 h 2051"/>
              <a:gd name="connsiteX14" fmla="*/ 1102 w 2210"/>
              <a:gd name="connsiteY14" fmla="*/ 408 h 2051"/>
              <a:gd name="connsiteX15" fmla="*/ 1090 w 2210"/>
              <a:gd name="connsiteY15" fmla="*/ 436 h 2051"/>
              <a:gd name="connsiteX16" fmla="*/ 1076 w 2210"/>
              <a:gd name="connsiteY16" fmla="*/ 472 h 2051"/>
              <a:gd name="connsiteX17" fmla="*/ 1062 w 2210"/>
              <a:gd name="connsiteY17" fmla="*/ 504 h 2051"/>
              <a:gd name="connsiteX18" fmla="*/ 1048 w 2210"/>
              <a:gd name="connsiteY18" fmla="*/ 544 h 2051"/>
              <a:gd name="connsiteX19" fmla="*/ 1036 w 2210"/>
              <a:gd name="connsiteY19" fmla="*/ 580 h 2051"/>
              <a:gd name="connsiteX20" fmla="*/ 1020 w 2210"/>
              <a:gd name="connsiteY20" fmla="*/ 624 h 2051"/>
              <a:gd name="connsiteX21" fmla="*/ 1014 w 2210"/>
              <a:gd name="connsiteY21" fmla="*/ 650 h 2051"/>
              <a:gd name="connsiteX22" fmla="*/ 994 w 2210"/>
              <a:gd name="connsiteY22" fmla="*/ 690 h 2051"/>
              <a:gd name="connsiteX23" fmla="*/ 980 w 2210"/>
              <a:gd name="connsiteY23" fmla="*/ 736 h 2051"/>
              <a:gd name="connsiteX24" fmla="*/ 970 w 2210"/>
              <a:gd name="connsiteY24" fmla="*/ 776 h 2051"/>
              <a:gd name="connsiteX25" fmla="*/ 960 w 2210"/>
              <a:gd name="connsiteY25" fmla="*/ 814 h 2051"/>
              <a:gd name="connsiteX26" fmla="*/ 950 w 2210"/>
              <a:gd name="connsiteY26" fmla="*/ 852 h 2051"/>
              <a:gd name="connsiteX27" fmla="*/ 940 w 2210"/>
              <a:gd name="connsiteY27" fmla="*/ 894 h 2051"/>
              <a:gd name="connsiteX28" fmla="*/ 930 w 2210"/>
              <a:gd name="connsiteY28" fmla="*/ 938 h 2051"/>
              <a:gd name="connsiteX29" fmla="*/ 921 w 2210"/>
              <a:gd name="connsiteY29" fmla="*/ 974 h 2051"/>
              <a:gd name="connsiteX30" fmla="*/ 915 w 2210"/>
              <a:gd name="connsiteY30" fmla="*/ 1004 h 2051"/>
              <a:gd name="connsiteX31" fmla="*/ 903 w 2210"/>
              <a:gd name="connsiteY31" fmla="*/ 1040 h 2051"/>
              <a:gd name="connsiteX32" fmla="*/ 885 w 2210"/>
              <a:gd name="connsiteY32" fmla="*/ 1072 h 2051"/>
              <a:gd name="connsiteX33" fmla="*/ 873 w 2210"/>
              <a:gd name="connsiteY33" fmla="*/ 1114 h 2051"/>
              <a:gd name="connsiteX34" fmla="*/ 855 w 2210"/>
              <a:gd name="connsiteY34" fmla="*/ 1168 h 2051"/>
              <a:gd name="connsiteX35" fmla="*/ 843 w 2210"/>
              <a:gd name="connsiteY35" fmla="*/ 1186 h 2051"/>
              <a:gd name="connsiteX36" fmla="*/ 837 w 2210"/>
              <a:gd name="connsiteY36" fmla="*/ 1222 h 2051"/>
              <a:gd name="connsiteX37" fmla="*/ 823 w 2210"/>
              <a:gd name="connsiteY37" fmla="*/ 1264 h 2051"/>
              <a:gd name="connsiteX38" fmla="*/ 811 w 2210"/>
              <a:gd name="connsiteY38" fmla="*/ 1288 h 2051"/>
              <a:gd name="connsiteX39" fmla="*/ 789 w 2210"/>
              <a:gd name="connsiteY39" fmla="*/ 1330 h 2051"/>
              <a:gd name="connsiteX40" fmla="*/ 771 w 2210"/>
              <a:gd name="connsiteY40" fmla="*/ 1366 h 2051"/>
              <a:gd name="connsiteX41" fmla="*/ 753 w 2210"/>
              <a:gd name="connsiteY41" fmla="*/ 1406 h 2051"/>
              <a:gd name="connsiteX42" fmla="*/ 729 w 2210"/>
              <a:gd name="connsiteY42" fmla="*/ 1442 h 2051"/>
              <a:gd name="connsiteX43" fmla="*/ 712 w 2210"/>
              <a:gd name="connsiteY43" fmla="*/ 1478 h 2051"/>
              <a:gd name="connsiteX44" fmla="*/ 675 w 2210"/>
              <a:gd name="connsiteY44" fmla="*/ 1520 h 2051"/>
              <a:gd name="connsiteX45" fmla="*/ 658 w 2210"/>
              <a:gd name="connsiteY45" fmla="*/ 1546 h 2051"/>
              <a:gd name="connsiteX46" fmla="*/ 626 w 2210"/>
              <a:gd name="connsiteY46" fmla="*/ 1584 h 2051"/>
              <a:gd name="connsiteX47" fmla="*/ 603 w 2210"/>
              <a:gd name="connsiteY47" fmla="*/ 1616 h 2051"/>
              <a:gd name="connsiteX48" fmla="*/ 579 w 2210"/>
              <a:gd name="connsiteY48" fmla="*/ 1628 h 2051"/>
              <a:gd name="connsiteX49" fmla="*/ 549 w 2210"/>
              <a:gd name="connsiteY49" fmla="*/ 1658 h 2051"/>
              <a:gd name="connsiteX50" fmla="*/ 507 w 2210"/>
              <a:gd name="connsiteY50" fmla="*/ 1688 h 2051"/>
              <a:gd name="connsiteX51" fmla="*/ 462 w 2210"/>
              <a:gd name="connsiteY51" fmla="*/ 1708 h 2051"/>
              <a:gd name="connsiteX52" fmla="*/ 428 w 2210"/>
              <a:gd name="connsiteY52" fmla="*/ 1724 h 2051"/>
              <a:gd name="connsiteX53" fmla="*/ 398 w 2210"/>
              <a:gd name="connsiteY53" fmla="*/ 1738 h 2051"/>
              <a:gd name="connsiteX54" fmla="*/ 362 w 2210"/>
              <a:gd name="connsiteY54" fmla="*/ 1756 h 2051"/>
              <a:gd name="connsiteX55" fmla="*/ 327 w 2210"/>
              <a:gd name="connsiteY55" fmla="*/ 1772 h 2051"/>
              <a:gd name="connsiteX56" fmla="*/ 291 w 2210"/>
              <a:gd name="connsiteY56" fmla="*/ 1784 h 2051"/>
              <a:gd name="connsiteX57" fmla="*/ 274 w 2210"/>
              <a:gd name="connsiteY57" fmla="*/ 1792 h 2051"/>
              <a:gd name="connsiteX58" fmla="*/ 238 w 2210"/>
              <a:gd name="connsiteY58" fmla="*/ 1804 h 2051"/>
              <a:gd name="connsiteX59" fmla="*/ 199 w 2210"/>
              <a:gd name="connsiteY59" fmla="*/ 1820 h 2051"/>
              <a:gd name="connsiteX60" fmla="*/ 159 w 2210"/>
              <a:gd name="connsiteY60" fmla="*/ 1832 h 2051"/>
              <a:gd name="connsiteX61" fmla="*/ 114 w 2210"/>
              <a:gd name="connsiteY61" fmla="*/ 1846 h 2051"/>
              <a:gd name="connsiteX62" fmla="*/ 75 w 2210"/>
              <a:gd name="connsiteY62" fmla="*/ 1860 h 2051"/>
              <a:gd name="connsiteX63" fmla="*/ 38 w 2210"/>
              <a:gd name="connsiteY63" fmla="*/ 1870 h 2051"/>
              <a:gd name="connsiteX64" fmla="*/ 16 w 2210"/>
              <a:gd name="connsiteY64" fmla="*/ 1876 h 2051"/>
              <a:gd name="connsiteX65" fmla="*/ 2 w 2210"/>
              <a:gd name="connsiteY65" fmla="*/ 1882 h 2051"/>
              <a:gd name="connsiteX66" fmla="*/ 0 w 2210"/>
              <a:gd name="connsiteY66" fmla="*/ 1902 h 2051"/>
              <a:gd name="connsiteX67" fmla="*/ 2 w 2210"/>
              <a:gd name="connsiteY67" fmla="*/ 1924 h 2051"/>
              <a:gd name="connsiteX68" fmla="*/ 1894 w 2210"/>
              <a:gd name="connsiteY68" fmla="*/ 1904 h 2051"/>
              <a:gd name="connsiteX69" fmla="*/ 1896 w 2210"/>
              <a:gd name="connsiteY69" fmla="*/ 1849 h 2051"/>
              <a:gd name="connsiteX70" fmla="*/ 1890 w 2210"/>
              <a:gd name="connsiteY70" fmla="*/ 1429 h 2051"/>
              <a:gd name="connsiteX71" fmla="*/ 1814 w 2210"/>
              <a:gd name="connsiteY71" fmla="*/ 692 h 2051"/>
              <a:gd name="connsiteX72" fmla="*/ 1803 w 2210"/>
              <a:gd name="connsiteY72" fmla="*/ 652 h 2051"/>
              <a:gd name="connsiteX73" fmla="*/ 1786 w 2210"/>
              <a:gd name="connsiteY73" fmla="*/ 604 h 2051"/>
              <a:gd name="connsiteX74" fmla="*/ 1773 w 2210"/>
              <a:gd name="connsiteY74" fmla="*/ 556 h 2051"/>
              <a:gd name="connsiteX75" fmla="*/ 1761 w 2210"/>
              <a:gd name="connsiteY75" fmla="*/ 526 h 2051"/>
              <a:gd name="connsiteX76" fmla="*/ 1742 w 2210"/>
              <a:gd name="connsiteY76" fmla="*/ 478 h 2051"/>
              <a:gd name="connsiteX77" fmla="*/ 1725 w 2210"/>
              <a:gd name="connsiteY77" fmla="*/ 442 h 2051"/>
              <a:gd name="connsiteX78" fmla="*/ 1715 w 2210"/>
              <a:gd name="connsiteY78" fmla="*/ 404 h 2051"/>
              <a:gd name="connsiteX79" fmla="*/ 1698 w 2210"/>
              <a:gd name="connsiteY79" fmla="*/ 368 h 2051"/>
              <a:gd name="connsiteX80" fmla="*/ 1692 w 2210"/>
              <a:gd name="connsiteY80" fmla="*/ 354 h 2051"/>
              <a:gd name="connsiteX81" fmla="*/ 1683 w 2210"/>
              <a:gd name="connsiteY81" fmla="*/ 332 h 2051"/>
              <a:gd name="connsiteX82" fmla="*/ 1662 w 2210"/>
              <a:gd name="connsiteY82" fmla="*/ 294 h 2051"/>
              <a:gd name="connsiteX83" fmla="*/ 1647 w 2210"/>
              <a:gd name="connsiteY83" fmla="*/ 260 h 2051"/>
              <a:gd name="connsiteX84" fmla="*/ 1634 w 2210"/>
              <a:gd name="connsiteY84" fmla="*/ 236 h 2051"/>
              <a:gd name="connsiteX85" fmla="*/ 1624 w 2210"/>
              <a:gd name="connsiteY85" fmla="*/ 208 h 2051"/>
              <a:gd name="connsiteX86" fmla="*/ 1596 w 2210"/>
              <a:gd name="connsiteY86" fmla="*/ 168 h 2051"/>
              <a:gd name="connsiteX87" fmla="*/ 1590 w 2210"/>
              <a:gd name="connsiteY87" fmla="*/ 156 h 2051"/>
              <a:gd name="connsiteX88" fmla="*/ 1574 w 2210"/>
              <a:gd name="connsiteY88" fmla="*/ 136 h 2051"/>
              <a:gd name="connsiteX89" fmla="*/ 1582 w 2210"/>
              <a:gd name="connsiteY89" fmla="*/ 144 h 2051"/>
              <a:gd name="connsiteX90" fmla="*/ 1610 w 2210"/>
              <a:gd name="connsiteY90" fmla="*/ 190 h 2051"/>
              <a:gd name="connsiteX91" fmla="*/ 1602 w 2210"/>
              <a:gd name="connsiteY91" fmla="*/ 180 h 2051"/>
              <a:gd name="connsiteX92" fmla="*/ 1608 w 2210"/>
              <a:gd name="connsiteY92" fmla="*/ 182 h 2051"/>
              <a:gd name="connsiteX93" fmla="*/ 1587 w 2210"/>
              <a:gd name="connsiteY93" fmla="*/ 152 h 2051"/>
              <a:gd name="connsiteX94" fmla="*/ 1560 w 2210"/>
              <a:gd name="connsiteY94" fmla="*/ 114 h 2051"/>
              <a:gd name="connsiteX95" fmla="*/ 1536 w 2210"/>
              <a:gd name="connsiteY95" fmla="*/ 84 h 2051"/>
              <a:gd name="connsiteX96" fmla="*/ 1510 w 2210"/>
              <a:gd name="connsiteY96" fmla="*/ 52 h 2051"/>
              <a:gd name="connsiteX97" fmla="*/ 1491 w 2210"/>
              <a:gd name="connsiteY97" fmla="*/ 32 h 2051"/>
              <a:gd name="connsiteX98" fmla="*/ 1473 w 2210"/>
              <a:gd name="connsiteY98" fmla="*/ 14 h 2051"/>
              <a:gd name="connsiteX99" fmla="*/ 1452 w 2210"/>
              <a:gd name="connsiteY99" fmla="*/ 8 h 2051"/>
              <a:gd name="connsiteX100" fmla="*/ 1410 w 2210"/>
              <a:gd name="connsiteY100" fmla="*/ 2 h 2051"/>
              <a:gd name="connsiteX0" fmla="*/ 1430 w 1909"/>
              <a:gd name="connsiteY0" fmla="*/ 0 h 2051"/>
              <a:gd name="connsiteX1" fmla="*/ 1387 w 1909"/>
              <a:gd name="connsiteY1" fmla="*/ 4 h 2051"/>
              <a:gd name="connsiteX2" fmla="*/ 1355 w 1909"/>
              <a:gd name="connsiteY2" fmla="*/ 16 h 2051"/>
              <a:gd name="connsiteX3" fmla="*/ 1319 w 1909"/>
              <a:gd name="connsiteY3" fmla="*/ 40 h 2051"/>
              <a:gd name="connsiteX4" fmla="*/ 1292 w 1909"/>
              <a:gd name="connsiteY4" fmla="*/ 68 h 2051"/>
              <a:gd name="connsiteX5" fmla="*/ 1263 w 1909"/>
              <a:gd name="connsiteY5" fmla="*/ 104 h 2051"/>
              <a:gd name="connsiteX6" fmla="*/ 1239 w 1909"/>
              <a:gd name="connsiteY6" fmla="*/ 140 h 2051"/>
              <a:gd name="connsiteX7" fmla="*/ 1221 w 1909"/>
              <a:gd name="connsiteY7" fmla="*/ 170 h 2051"/>
              <a:gd name="connsiteX8" fmla="*/ 1204 w 1909"/>
              <a:gd name="connsiteY8" fmla="*/ 196 h 2051"/>
              <a:gd name="connsiteX9" fmla="*/ 1179 w 1909"/>
              <a:gd name="connsiteY9" fmla="*/ 242 h 2051"/>
              <a:gd name="connsiteX10" fmla="*/ 1162 w 1909"/>
              <a:gd name="connsiteY10" fmla="*/ 276 h 2051"/>
              <a:gd name="connsiteX11" fmla="*/ 1144 w 1909"/>
              <a:gd name="connsiteY11" fmla="*/ 314 h 2051"/>
              <a:gd name="connsiteX12" fmla="*/ 1132 w 1909"/>
              <a:gd name="connsiteY12" fmla="*/ 344 h 2051"/>
              <a:gd name="connsiteX13" fmla="*/ 1114 w 1909"/>
              <a:gd name="connsiteY13" fmla="*/ 380 h 2051"/>
              <a:gd name="connsiteX14" fmla="*/ 1102 w 1909"/>
              <a:gd name="connsiteY14" fmla="*/ 408 h 2051"/>
              <a:gd name="connsiteX15" fmla="*/ 1090 w 1909"/>
              <a:gd name="connsiteY15" fmla="*/ 436 h 2051"/>
              <a:gd name="connsiteX16" fmla="*/ 1076 w 1909"/>
              <a:gd name="connsiteY16" fmla="*/ 472 h 2051"/>
              <a:gd name="connsiteX17" fmla="*/ 1062 w 1909"/>
              <a:gd name="connsiteY17" fmla="*/ 504 h 2051"/>
              <a:gd name="connsiteX18" fmla="*/ 1048 w 1909"/>
              <a:gd name="connsiteY18" fmla="*/ 544 h 2051"/>
              <a:gd name="connsiteX19" fmla="*/ 1036 w 1909"/>
              <a:gd name="connsiteY19" fmla="*/ 580 h 2051"/>
              <a:gd name="connsiteX20" fmla="*/ 1020 w 1909"/>
              <a:gd name="connsiteY20" fmla="*/ 624 h 2051"/>
              <a:gd name="connsiteX21" fmla="*/ 1014 w 1909"/>
              <a:gd name="connsiteY21" fmla="*/ 650 h 2051"/>
              <a:gd name="connsiteX22" fmla="*/ 994 w 1909"/>
              <a:gd name="connsiteY22" fmla="*/ 690 h 2051"/>
              <a:gd name="connsiteX23" fmla="*/ 980 w 1909"/>
              <a:gd name="connsiteY23" fmla="*/ 736 h 2051"/>
              <a:gd name="connsiteX24" fmla="*/ 970 w 1909"/>
              <a:gd name="connsiteY24" fmla="*/ 776 h 2051"/>
              <a:gd name="connsiteX25" fmla="*/ 960 w 1909"/>
              <a:gd name="connsiteY25" fmla="*/ 814 h 2051"/>
              <a:gd name="connsiteX26" fmla="*/ 950 w 1909"/>
              <a:gd name="connsiteY26" fmla="*/ 852 h 2051"/>
              <a:gd name="connsiteX27" fmla="*/ 940 w 1909"/>
              <a:gd name="connsiteY27" fmla="*/ 894 h 2051"/>
              <a:gd name="connsiteX28" fmla="*/ 930 w 1909"/>
              <a:gd name="connsiteY28" fmla="*/ 938 h 2051"/>
              <a:gd name="connsiteX29" fmla="*/ 921 w 1909"/>
              <a:gd name="connsiteY29" fmla="*/ 974 h 2051"/>
              <a:gd name="connsiteX30" fmla="*/ 915 w 1909"/>
              <a:gd name="connsiteY30" fmla="*/ 1004 h 2051"/>
              <a:gd name="connsiteX31" fmla="*/ 903 w 1909"/>
              <a:gd name="connsiteY31" fmla="*/ 1040 h 2051"/>
              <a:gd name="connsiteX32" fmla="*/ 885 w 1909"/>
              <a:gd name="connsiteY32" fmla="*/ 1072 h 2051"/>
              <a:gd name="connsiteX33" fmla="*/ 873 w 1909"/>
              <a:gd name="connsiteY33" fmla="*/ 1114 h 2051"/>
              <a:gd name="connsiteX34" fmla="*/ 855 w 1909"/>
              <a:gd name="connsiteY34" fmla="*/ 1168 h 2051"/>
              <a:gd name="connsiteX35" fmla="*/ 843 w 1909"/>
              <a:gd name="connsiteY35" fmla="*/ 1186 h 2051"/>
              <a:gd name="connsiteX36" fmla="*/ 837 w 1909"/>
              <a:gd name="connsiteY36" fmla="*/ 1222 h 2051"/>
              <a:gd name="connsiteX37" fmla="*/ 823 w 1909"/>
              <a:gd name="connsiteY37" fmla="*/ 1264 h 2051"/>
              <a:gd name="connsiteX38" fmla="*/ 811 w 1909"/>
              <a:gd name="connsiteY38" fmla="*/ 1288 h 2051"/>
              <a:gd name="connsiteX39" fmla="*/ 789 w 1909"/>
              <a:gd name="connsiteY39" fmla="*/ 1330 h 2051"/>
              <a:gd name="connsiteX40" fmla="*/ 771 w 1909"/>
              <a:gd name="connsiteY40" fmla="*/ 1366 h 2051"/>
              <a:gd name="connsiteX41" fmla="*/ 753 w 1909"/>
              <a:gd name="connsiteY41" fmla="*/ 1406 h 2051"/>
              <a:gd name="connsiteX42" fmla="*/ 729 w 1909"/>
              <a:gd name="connsiteY42" fmla="*/ 1442 h 2051"/>
              <a:gd name="connsiteX43" fmla="*/ 712 w 1909"/>
              <a:gd name="connsiteY43" fmla="*/ 1478 h 2051"/>
              <a:gd name="connsiteX44" fmla="*/ 675 w 1909"/>
              <a:gd name="connsiteY44" fmla="*/ 1520 h 2051"/>
              <a:gd name="connsiteX45" fmla="*/ 658 w 1909"/>
              <a:gd name="connsiteY45" fmla="*/ 1546 h 2051"/>
              <a:gd name="connsiteX46" fmla="*/ 626 w 1909"/>
              <a:gd name="connsiteY46" fmla="*/ 1584 h 2051"/>
              <a:gd name="connsiteX47" fmla="*/ 603 w 1909"/>
              <a:gd name="connsiteY47" fmla="*/ 1616 h 2051"/>
              <a:gd name="connsiteX48" fmla="*/ 579 w 1909"/>
              <a:gd name="connsiteY48" fmla="*/ 1628 h 2051"/>
              <a:gd name="connsiteX49" fmla="*/ 549 w 1909"/>
              <a:gd name="connsiteY49" fmla="*/ 1658 h 2051"/>
              <a:gd name="connsiteX50" fmla="*/ 507 w 1909"/>
              <a:gd name="connsiteY50" fmla="*/ 1688 h 2051"/>
              <a:gd name="connsiteX51" fmla="*/ 462 w 1909"/>
              <a:gd name="connsiteY51" fmla="*/ 1708 h 2051"/>
              <a:gd name="connsiteX52" fmla="*/ 428 w 1909"/>
              <a:gd name="connsiteY52" fmla="*/ 1724 h 2051"/>
              <a:gd name="connsiteX53" fmla="*/ 398 w 1909"/>
              <a:gd name="connsiteY53" fmla="*/ 1738 h 2051"/>
              <a:gd name="connsiteX54" fmla="*/ 362 w 1909"/>
              <a:gd name="connsiteY54" fmla="*/ 1756 h 2051"/>
              <a:gd name="connsiteX55" fmla="*/ 327 w 1909"/>
              <a:gd name="connsiteY55" fmla="*/ 1772 h 2051"/>
              <a:gd name="connsiteX56" fmla="*/ 291 w 1909"/>
              <a:gd name="connsiteY56" fmla="*/ 1784 h 2051"/>
              <a:gd name="connsiteX57" fmla="*/ 274 w 1909"/>
              <a:gd name="connsiteY57" fmla="*/ 1792 h 2051"/>
              <a:gd name="connsiteX58" fmla="*/ 238 w 1909"/>
              <a:gd name="connsiteY58" fmla="*/ 1804 h 2051"/>
              <a:gd name="connsiteX59" fmla="*/ 199 w 1909"/>
              <a:gd name="connsiteY59" fmla="*/ 1820 h 2051"/>
              <a:gd name="connsiteX60" fmla="*/ 159 w 1909"/>
              <a:gd name="connsiteY60" fmla="*/ 1832 h 2051"/>
              <a:gd name="connsiteX61" fmla="*/ 114 w 1909"/>
              <a:gd name="connsiteY61" fmla="*/ 1846 h 2051"/>
              <a:gd name="connsiteX62" fmla="*/ 75 w 1909"/>
              <a:gd name="connsiteY62" fmla="*/ 1860 h 2051"/>
              <a:gd name="connsiteX63" fmla="*/ 38 w 1909"/>
              <a:gd name="connsiteY63" fmla="*/ 1870 h 2051"/>
              <a:gd name="connsiteX64" fmla="*/ 16 w 1909"/>
              <a:gd name="connsiteY64" fmla="*/ 1876 h 2051"/>
              <a:gd name="connsiteX65" fmla="*/ 2 w 1909"/>
              <a:gd name="connsiteY65" fmla="*/ 1882 h 2051"/>
              <a:gd name="connsiteX66" fmla="*/ 0 w 1909"/>
              <a:gd name="connsiteY66" fmla="*/ 1902 h 2051"/>
              <a:gd name="connsiteX67" fmla="*/ 2 w 1909"/>
              <a:gd name="connsiteY67" fmla="*/ 1924 h 2051"/>
              <a:gd name="connsiteX68" fmla="*/ 1540 w 1909"/>
              <a:gd name="connsiteY68" fmla="*/ 1112 h 2051"/>
              <a:gd name="connsiteX69" fmla="*/ 1896 w 1909"/>
              <a:gd name="connsiteY69" fmla="*/ 1849 h 2051"/>
              <a:gd name="connsiteX70" fmla="*/ 1890 w 1909"/>
              <a:gd name="connsiteY70" fmla="*/ 1429 h 2051"/>
              <a:gd name="connsiteX71" fmla="*/ 1814 w 1909"/>
              <a:gd name="connsiteY71" fmla="*/ 692 h 2051"/>
              <a:gd name="connsiteX72" fmla="*/ 1803 w 1909"/>
              <a:gd name="connsiteY72" fmla="*/ 652 h 2051"/>
              <a:gd name="connsiteX73" fmla="*/ 1786 w 1909"/>
              <a:gd name="connsiteY73" fmla="*/ 604 h 2051"/>
              <a:gd name="connsiteX74" fmla="*/ 1773 w 1909"/>
              <a:gd name="connsiteY74" fmla="*/ 556 h 2051"/>
              <a:gd name="connsiteX75" fmla="*/ 1761 w 1909"/>
              <a:gd name="connsiteY75" fmla="*/ 526 h 2051"/>
              <a:gd name="connsiteX76" fmla="*/ 1742 w 1909"/>
              <a:gd name="connsiteY76" fmla="*/ 478 h 2051"/>
              <a:gd name="connsiteX77" fmla="*/ 1725 w 1909"/>
              <a:gd name="connsiteY77" fmla="*/ 442 h 2051"/>
              <a:gd name="connsiteX78" fmla="*/ 1715 w 1909"/>
              <a:gd name="connsiteY78" fmla="*/ 404 h 2051"/>
              <a:gd name="connsiteX79" fmla="*/ 1698 w 1909"/>
              <a:gd name="connsiteY79" fmla="*/ 368 h 2051"/>
              <a:gd name="connsiteX80" fmla="*/ 1692 w 1909"/>
              <a:gd name="connsiteY80" fmla="*/ 354 h 2051"/>
              <a:gd name="connsiteX81" fmla="*/ 1683 w 1909"/>
              <a:gd name="connsiteY81" fmla="*/ 332 h 2051"/>
              <a:gd name="connsiteX82" fmla="*/ 1662 w 1909"/>
              <a:gd name="connsiteY82" fmla="*/ 294 h 2051"/>
              <a:gd name="connsiteX83" fmla="*/ 1647 w 1909"/>
              <a:gd name="connsiteY83" fmla="*/ 260 h 2051"/>
              <a:gd name="connsiteX84" fmla="*/ 1634 w 1909"/>
              <a:gd name="connsiteY84" fmla="*/ 236 h 2051"/>
              <a:gd name="connsiteX85" fmla="*/ 1624 w 1909"/>
              <a:gd name="connsiteY85" fmla="*/ 208 h 2051"/>
              <a:gd name="connsiteX86" fmla="*/ 1596 w 1909"/>
              <a:gd name="connsiteY86" fmla="*/ 168 h 2051"/>
              <a:gd name="connsiteX87" fmla="*/ 1590 w 1909"/>
              <a:gd name="connsiteY87" fmla="*/ 156 h 2051"/>
              <a:gd name="connsiteX88" fmla="*/ 1574 w 1909"/>
              <a:gd name="connsiteY88" fmla="*/ 136 h 2051"/>
              <a:gd name="connsiteX89" fmla="*/ 1582 w 1909"/>
              <a:gd name="connsiteY89" fmla="*/ 144 h 2051"/>
              <a:gd name="connsiteX90" fmla="*/ 1610 w 1909"/>
              <a:gd name="connsiteY90" fmla="*/ 190 h 2051"/>
              <a:gd name="connsiteX91" fmla="*/ 1602 w 1909"/>
              <a:gd name="connsiteY91" fmla="*/ 180 h 2051"/>
              <a:gd name="connsiteX92" fmla="*/ 1608 w 1909"/>
              <a:gd name="connsiteY92" fmla="*/ 182 h 2051"/>
              <a:gd name="connsiteX93" fmla="*/ 1587 w 1909"/>
              <a:gd name="connsiteY93" fmla="*/ 152 h 2051"/>
              <a:gd name="connsiteX94" fmla="*/ 1560 w 1909"/>
              <a:gd name="connsiteY94" fmla="*/ 114 h 2051"/>
              <a:gd name="connsiteX95" fmla="*/ 1536 w 1909"/>
              <a:gd name="connsiteY95" fmla="*/ 84 h 2051"/>
              <a:gd name="connsiteX96" fmla="*/ 1510 w 1909"/>
              <a:gd name="connsiteY96" fmla="*/ 52 h 2051"/>
              <a:gd name="connsiteX97" fmla="*/ 1491 w 1909"/>
              <a:gd name="connsiteY97" fmla="*/ 32 h 2051"/>
              <a:gd name="connsiteX98" fmla="*/ 1473 w 1909"/>
              <a:gd name="connsiteY98" fmla="*/ 14 h 2051"/>
              <a:gd name="connsiteX99" fmla="*/ 1452 w 1909"/>
              <a:gd name="connsiteY99" fmla="*/ 8 h 2051"/>
              <a:gd name="connsiteX100" fmla="*/ 1410 w 1909"/>
              <a:gd name="connsiteY100" fmla="*/ 2 h 2051"/>
              <a:gd name="connsiteX0" fmla="*/ 1430 w 1942"/>
              <a:gd name="connsiteY0" fmla="*/ 0 h 2051"/>
              <a:gd name="connsiteX1" fmla="*/ 1387 w 1942"/>
              <a:gd name="connsiteY1" fmla="*/ 4 h 2051"/>
              <a:gd name="connsiteX2" fmla="*/ 1355 w 1942"/>
              <a:gd name="connsiteY2" fmla="*/ 16 h 2051"/>
              <a:gd name="connsiteX3" fmla="*/ 1319 w 1942"/>
              <a:gd name="connsiteY3" fmla="*/ 40 h 2051"/>
              <a:gd name="connsiteX4" fmla="*/ 1292 w 1942"/>
              <a:gd name="connsiteY4" fmla="*/ 68 h 2051"/>
              <a:gd name="connsiteX5" fmla="*/ 1263 w 1942"/>
              <a:gd name="connsiteY5" fmla="*/ 104 h 2051"/>
              <a:gd name="connsiteX6" fmla="*/ 1239 w 1942"/>
              <a:gd name="connsiteY6" fmla="*/ 140 h 2051"/>
              <a:gd name="connsiteX7" fmla="*/ 1221 w 1942"/>
              <a:gd name="connsiteY7" fmla="*/ 170 h 2051"/>
              <a:gd name="connsiteX8" fmla="*/ 1204 w 1942"/>
              <a:gd name="connsiteY8" fmla="*/ 196 h 2051"/>
              <a:gd name="connsiteX9" fmla="*/ 1179 w 1942"/>
              <a:gd name="connsiteY9" fmla="*/ 242 h 2051"/>
              <a:gd name="connsiteX10" fmla="*/ 1162 w 1942"/>
              <a:gd name="connsiteY10" fmla="*/ 276 h 2051"/>
              <a:gd name="connsiteX11" fmla="*/ 1144 w 1942"/>
              <a:gd name="connsiteY11" fmla="*/ 314 h 2051"/>
              <a:gd name="connsiteX12" fmla="*/ 1132 w 1942"/>
              <a:gd name="connsiteY12" fmla="*/ 344 h 2051"/>
              <a:gd name="connsiteX13" fmla="*/ 1114 w 1942"/>
              <a:gd name="connsiteY13" fmla="*/ 380 h 2051"/>
              <a:gd name="connsiteX14" fmla="*/ 1102 w 1942"/>
              <a:gd name="connsiteY14" fmla="*/ 408 h 2051"/>
              <a:gd name="connsiteX15" fmla="*/ 1090 w 1942"/>
              <a:gd name="connsiteY15" fmla="*/ 436 h 2051"/>
              <a:gd name="connsiteX16" fmla="*/ 1076 w 1942"/>
              <a:gd name="connsiteY16" fmla="*/ 472 h 2051"/>
              <a:gd name="connsiteX17" fmla="*/ 1062 w 1942"/>
              <a:gd name="connsiteY17" fmla="*/ 504 h 2051"/>
              <a:gd name="connsiteX18" fmla="*/ 1048 w 1942"/>
              <a:gd name="connsiteY18" fmla="*/ 544 h 2051"/>
              <a:gd name="connsiteX19" fmla="*/ 1036 w 1942"/>
              <a:gd name="connsiteY19" fmla="*/ 580 h 2051"/>
              <a:gd name="connsiteX20" fmla="*/ 1020 w 1942"/>
              <a:gd name="connsiteY20" fmla="*/ 624 h 2051"/>
              <a:gd name="connsiteX21" fmla="*/ 1014 w 1942"/>
              <a:gd name="connsiteY21" fmla="*/ 650 h 2051"/>
              <a:gd name="connsiteX22" fmla="*/ 994 w 1942"/>
              <a:gd name="connsiteY22" fmla="*/ 690 h 2051"/>
              <a:gd name="connsiteX23" fmla="*/ 980 w 1942"/>
              <a:gd name="connsiteY23" fmla="*/ 736 h 2051"/>
              <a:gd name="connsiteX24" fmla="*/ 970 w 1942"/>
              <a:gd name="connsiteY24" fmla="*/ 776 h 2051"/>
              <a:gd name="connsiteX25" fmla="*/ 960 w 1942"/>
              <a:gd name="connsiteY25" fmla="*/ 814 h 2051"/>
              <a:gd name="connsiteX26" fmla="*/ 950 w 1942"/>
              <a:gd name="connsiteY26" fmla="*/ 852 h 2051"/>
              <a:gd name="connsiteX27" fmla="*/ 940 w 1942"/>
              <a:gd name="connsiteY27" fmla="*/ 894 h 2051"/>
              <a:gd name="connsiteX28" fmla="*/ 930 w 1942"/>
              <a:gd name="connsiteY28" fmla="*/ 938 h 2051"/>
              <a:gd name="connsiteX29" fmla="*/ 921 w 1942"/>
              <a:gd name="connsiteY29" fmla="*/ 974 h 2051"/>
              <a:gd name="connsiteX30" fmla="*/ 915 w 1942"/>
              <a:gd name="connsiteY30" fmla="*/ 1004 h 2051"/>
              <a:gd name="connsiteX31" fmla="*/ 903 w 1942"/>
              <a:gd name="connsiteY31" fmla="*/ 1040 h 2051"/>
              <a:gd name="connsiteX32" fmla="*/ 885 w 1942"/>
              <a:gd name="connsiteY32" fmla="*/ 1072 h 2051"/>
              <a:gd name="connsiteX33" fmla="*/ 873 w 1942"/>
              <a:gd name="connsiteY33" fmla="*/ 1114 h 2051"/>
              <a:gd name="connsiteX34" fmla="*/ 855 w 1942"/>
              <a:gd name="connsiteY34" fmla="*/ 1168 h 2051"/>
              <a:gd name="connsiteX35" fmla="*/ 843 w 1942"/>
              <a:gd name="connsiteY35" fmla="*/ 1186 h 2051"/>
              <a:gd name="connsiteX36" fmla="*/ 837 w 1942"/>
              <a:gd name="connsiteY36" fmla="*/ 1222 h 2051"/>
              <a:gd name="connsiteX37" fmla="*/ 823 w 1942"/>
              <a:gd name="connsiteY37" fmla="*/ 1264 h 2051"/>
              <a:gd name="connsiteX38" fmla="*/ 811 w 1942"/>
              <a:gd name="connsiteY38" fmla="*/ 1288 h 2051"/>
              <a:gd name="connsiteX39" fmla="*/ 789 w 1942"/>
              <a:gd name="connsiteY39" fmla="*/ 1330 h 2051"/>
              <a:gd name="connsiteX40" fmla="*/ 771 w 1942"/>
              <a:gd name="connsiteY40" fmla="*/ 1366 h 2051"/>
              <a:gd name="connsiteX41" fmla="*/ 753 w 1942"/>
              <a:gd name="connsiteY41" fmla="*/ 1406 h 2051"/>
              <a:gd name="connsiteX42" fmla="*/ 729 w 1942"/>
              <a:gd name="connsiteY42" fmla="*/ 1442 h 2051"/>
              <a:gd name="connsiteX43" fmla="*/ 712 w 1942"/>
              <a:gd name="connsiteY43" fmla="*/ 1478 h 2051"/>
              <a:gd name="connsiteX44" fmla="*/ 675 w 1942"/>
              <a:gd name="connsiteY44" fmla="*/ 1520 h 2051"/>
              <a:gd name="connsiteX45" fmla="*/ 658 w 1942"/>
              <a:gd name="connsiteY45" fmla="*/ 1546 h 2051"/>
              <a:gd name="connsiteX46" fmla="*/ 626 w 1942"/>
              <a:gd name="connsiteY46" fmla="*/ 1584 h 2051"/>
              <a:gd name="connsiteX47" fmla="*/ 603 w 1942"/>
              <a:gd name="connsiteY47" fmla="*/ 1616 h 2051"/>
              <a:gd name="connsiteX48" fmla="*/ 579 w 1942"/>
              <a:gd name="connsiteY48" fmla="*/ 1628 h 2051"/>
              <a:gd name="connsiteX49" fmla="*/ 549 w 1942"/>
              <a:gd name="connsiteY49" fmla="*/ 1658 h 2051"/>
              <a:gd name="connsiteX50" fmla="*/ 507 w 1942"/>
              <a:gd name="connsiteY50" fmla="*/ 1688 h 2051"/>
              <a:gd name="connsiteX51" fmla="*/ 462 w 1942"/>
              <a:gd name="connsiteY51" fmla="*/ 1708 h 2051"/>
              <a:gd name="connsiteX52" fmla="*/ 428 w 1942"/>
              <a:gd name="connsiteY52" fmla="*/ 1724 h 2051"/>
              <a:gd name="connsiteX53" fmla="*/ 398 w 1942"/>
              <a:gd name="connsiteY53" fmla="*/ 1738 h 2051"/>
              <a:gd name="connsiteX54" fmla="*/ 362 w 1942"/>
              <a:gd name="connsiteY54" fmla="*/ 1756 h 2051"/>
              <a:gd name="connsiteX55" fmla="*/ 327 w 1942"/>
              <a:gd name="connsiteY55" fmla="*/ 1772 h 2051"/>
              <a:gd name="connsiteX56" fmla="*/ 291 w 1942"/>
              <a:gd name="connsiteY56" fmla="*/ 1784 h 2051"/>
              <a:gd name="connsiteX57" fmla="*/ 274 w 1942"/>
              <a:gd name="connsiteY57" fmla="*/ 1792 h 2051"/>
              <a:gd name="connsiteX58" fmla="*/ 238 w 1942"/>
              <a:gd name="connsiteY58" fmla="*/ 1804 h 2051"/>
              <a:gd name="connsiteX59" fmla="*/ 199 w 1942"/>
              <a:gd name="connsiteY59" fmla="*/ 1820 h 2051"/>
              <a:gd name="connsiteX60" fmla="*/ 159 w 1942"/>
              <a:gd name="connsiteY60" fmla="*/ 1832 h 2051"/>
              <a:gd name="connsiteX61" fmla="*/ 114 w 1942"/>
              <a:gd name="connsiteY61" fmla="*/ 1846 h 2051"/>
              <a:gd name="connsiteX62" fmla="*/ 75 w 1942"/>
              <a:gd name="connsiteY62" fmla="*/ 1860 h 2051"/>
              <a:gd name="connsiteX63" fmla="*/ 38 w 1942"/>
              <a:gd name="connsiteY63" fmla="*/ 1870 h 2051"/>
              <a:gd name="connsiteX64" fmla="*/ 16 w 1942"/>
              <a:gd name="connsiteY64" fmla="*/ 1876 h 2051"/>
              <a:gd name="connsiteX65" fmla="*/ 2 w 1942"/>
              <a:gd name="connsiteY65" fmla="*/ 1882 h 2051"/>
              <a:gd name="connsiteX66" fmla="*/ 0 w 1942"/>
              <a:gd name="connsiteY66" fmla="*/ 1902 h 2051"/>
              <a:gd name="connsiteX67" fmla="*/ 2 w 1942"/>
              <a:gd name="connsiteY67" fmla="*/ 1924 h 2051"/>
              <a:gd name="connsiteX68" fmla="*/ 1540 w 1942"/>
              <a:gd name="connsiteY68" fmla="*/ 1112 h 2051"/>
              <a:gd name="connsiteX69" fmla="*/ 1896 w 1942"/>
              <a:gd name="connsiteY69" fmla="*/ 1849 h 2051"/>
              <a:gd name="connsiteX70" fmla="*/ 1814 w 1942"/>
              <a:gd name="connsiteY70" fmla="*/ 692 h 2051"/>
              <a:gd name="connsiteX71" fmla="*/ 1803 w 1942"/>
              <a:gd name="connsiteY71" fmla="*/ 652 h 2051"/>
              <a:gd name="connsiteX72" fmla="*/ 1786 w 1942"/>
              <a:gd name="connsiteY72" fmla="*/ 604 h 2051"/>
              <a:gd name="connsiteX73" fmla="*/ 1773 w 1942"/>
              <a:gd name="connsiteY73" fmla="*/ 556 h 2051"/>
              <a:gd name="connsiteX74" fmla="*/ 1761 w 1942"/>
              <a:gd name="connsiteY74" fmla="*/ 526 h 2051"/>
              <a:gd name="connsiteX75" fmla="*/ 1742 w 1942"/>
              <a:gd name="connsiteY75" fmla="*/ 478 h 2051"/>
              <a:gd name="connsiteX76" fmla="*/ 1725 w 1942"/>
              <a:gd name="connsiteY76" fmla="*/ 442 h 2051"/>
              <a:gd name="connsiteX77" fmla="*/ 1715 w 1942"/>
              <a:gd name="connsiteY77" fmla="*/ 404 h 2051"/>
              <a:gd name="connsiteX78" fmla="*/ 1698 w 1942"/>
              <a:gd name="connsiteY78" fmla="*/ 368 h 2051"/>
              <a:gd name="connsiteX79" fmla="*/ 1692 w 1942"/>
              <a:gd name="connsiteY79" fmla="*/ 354 h 2051"/>
              <a:gd name="connsiteX80" fmla="*/ 1683 w 1942"/>
              <a:gd name="connsiteY80" fmla="*/ 332 h 2051"/>
              <a:gd name="connsiteX81" fmla="*/ 1662 w 1942"/>
              <a:gd name="connsiteY81" fmla="*/ 294 h 2051"/>
              <a:gd name="connsiteX82" fmla="*/ 1647 w 1942"/>
              <a:gd name="connsiteY82" fmla="*/ 260 h 2051"/>
              <a:gd name="connsiteX83" fmla="*/ 1634 w 1942"/>
              <a:gd name="connsiteY83" fmla="*/ 236 h 2051"/>
              <a:gd name="connsiteX84" fmla="*/ 1624 w 1942"/>
              <a:gd name="connsiteY84" fmla="*/ 208 h 2051"/>
              <a:gd name="connsiteX85" fmla="*/ 1596 w 1942"/>
              <a:gd name="connsiteY85" fmla="*/ 168 h 2051"/>
              <a:gd name="connsiteX86" fmla="*/ 1590 w 1942"/>
              <a:gd name="connsiteY86" fmla="*/ 156 h 2051"/>
              <a:gd name="connsiteX87" fmla="*/ 1574 w 1942"/>
              <a:gd name="connsiteY87" fmla="*/ 136 h 2051"/>
              <a:gd name="connsiteX88" fmla="*/ 1582 w 1942"/>
              <a:gd name="connsiteY88" fmla="*/ 144 h 2051"/>
              <a:gd name="connsiteX89" fmla="*/ 1610 w 1942"/>
              <a:gd name="connsiteY89" fmla="*/ 190 h 2051"/>
              <a:gd name="connsiteX90" fmla="*/ 1602 w 1942"/>
              <a:gd name="connsiteY90" fmla="*/ 180 h 2051"/>
              <a:gd name="connsiteX91" fmla="*/ 1608 w 1942"/>
              <a:gd name="connsiteY91" fmla="*/ 182 h 2051"/>
              <a:gd name="connsiteX92" fmla="*/ 1587 w 1942"/>
              <a:gd name="connsiteY92" fmla="*/ 152 h 2051"/>
              <a:gd name="connsiteX93" fmla="*/ 1560 w 1942"/>
              <a:gd name="connsiteY93" fmla="*/ 114 h 2051"/>
              <a:gd name="connsiteX94" fmla="*/ 1536 w 1942"/>
              <a:gd name="connsiteY94" fmla="*/ 84 h 2051"/>
              <a:gd name="connsiteX95" fmla="*/ 1510 w 1942"/>
              <a:gd name="connsiteY95" fmla="*/ 52 h 2051"/>
              <a:gd name="connsiteX96" fmla="*/ 1491 w 1942"/>
              <a:gd name="connsiteY96" fmla="*/ 32 h 2051"/>
              <a:gd name="connsiteX97" fmla="*/ 1473 w 1942"/>
              <a:gd name="connsiteY97" fmla="*/ 14 h 2051"/>
              <a:gd name="connsiteX98" fmla="*/ 1452 w 1942"/>
              <a:gd name="connsiteY98" fmla="*/ 8 h 2051"/>
              <a:gd name="connsiteX99" fmla="*/ 1410 w 1942"/>
              <a:gd name="connsiteY99" fmla="*/ 2 h 2051"/>
              <a:gd name="connsiteX0" fmla="*/ 1430 w 1842"/>
              <a:gd name="connsiteY0" fmla="*/ 0 h 1924"/>
              <a:gd name="connsiteX1" fmla="*/ 1387 w 1842"/>
              <a:gd name="connsiteY1" fmla="*/ 4 h 1924"/>
              <a:gd name="connsiteX2" fmla="*/ 1355 w 1842"/>
              <a:gd name="connsiteY2" fmla="*/ 16 h 1924"/>
              <a:gd name="connsiteX3" fmla="*/ 1319 w 1842"/>
              <a:gd name="connsiteY3" fmla="*/ 40 h 1924"/>
              <a:gd name="connsiteX4" fmla="*/ 1292 w 1842"/>
              <a:gd name="connsiteY4" fmla="*/ 68 h 1924"/>
              <a:gd name="connsiteX5" fmla="*/ 1263 w 1842"/>
              <a:gd name="connsiteY5" fmla="*/ 104 h 1924"/>
              <a:gd name="connsiteX6" fmla="*/ 1239 w 1842"/>
              <a:gd name="connsiteY6" fmla="*/ 140 h 1924"/>
              <a:gd name="connsiteX7" fmla="*/ 1221 w 1842"/>
              <a:gd name="connsiteY7" fmla="*/ 170 h 1924"/>
              <a:gd name="connsiteX8" fmla="*/ 1204 w 1842"/>
              <a:gd name="connsiteY8" fmla="*/ 196 h 1924"/>
              <a:gd name="connsiteX9" fmla="*/ 1179 w 1842"/>
              <a:gd name="connsiteY9" fmla="*/ 242 h 1924"/>
              <a:gd name="connsiteX10" fmla="*/ 1162 w 1842"/>
              <a:gd name="connsiteY10" fmla="*/ 276 h 1924"/>
              <a:gd name="connsiteX11" fmla="*/ 1144 w 1842"/>
              <a:gd name="connsiteY11" fmla="*/ 314 h 1924"/>
              <a:gd name="connsiteX12" fmla="*/ 1132 w 1842"/>
              <a:gd name="connsiteY12" fmla="*/ 344 h 1924"/>
              <a:gd name="connsiteX13" fmla="*/ 1114 w 1842"/>
              <a:gd name="connsiteY13" fmla="*/ 380 h 1924"/>
              <a:gd name="connsiteX14" fmla="*/ 1102 w 1842"/>
              <a:gd name="connsiteY14" fmla="*/ 408 h 1924"/>
              <a:gd name="connsiteX15" fmla="*/ 1090 w 1842"/>
              <a:gd name="connsiteY15" fmla="*/ 436 h 1924"/>
              <a:gd name="connsiteX16" fmla="*/ 1076 w 1842"/>
              <a:gd name="connsiteY16" fmla="*/ 472 h 1924"/>
              <a:gd name="connsiteX17" fmla="*/ 1062 w 1842"/>
              <a:gd name="connsiteY17" fmla="*/ 504 h 1924"/>
              <a:gd name="connsiteX18" fmla="*/ 1048 w 1842"/>
              <a:gd name="connsiteY18" fmla="*/ 544 h 1924"/>
              <a:gd name="connsiteX19" fmla="*/ 1036 w 1842"/>
              <a:gd name="connsiteY19" fmla="*/ 580 h 1924"/>
              <a:gd name="connsiteX20" fmla="*/ 1020 w 1842"/>
              <a:gd name="connsiteY20" fmla="*/ 624 h 1924"/>
              <a:gd name="connsiteX21" fmla="*/ 1014 w 1842"/>
              <a:gd name="connsiteY21" fmla="*/ 650 h 1924"/>
              <a:gd name="connsiteX22" fmla="*/ 994 w 1842"/>
              <a:gd name="connsiteY22" fmla="*/ 690 h 1924"/>
              <a:gd name="connsiteX23" fmla="*/ 980 w 1842"/>
              <a:gd name="connsiteY23" fmla="*/ 736 h 1924"/>
              <a:gd name="connsiteX24" fmla="*/ 970 w 1842"/>
              <a:gd name="connsiteY24" fmla="*/ 776 h 1924"/>
              <a:gd name="connsiteX25" fmla="*/ 960 w 1842"/>
              <a:gd name="connsiteY25" fmla="*/ 814 h 1924"/>
              <a:gd name="connsiteX26" fmla="*/ 950 w 1842"/>
              <a:gd name="connsiteY26" fmla="*/ 852 h 1924"/>
              <a:gd name="connsiteX27" fmla="*/ 940 w 1842"/>
              <a:gd name="connsiteY27" fmla="*/ 894 h 1924"/>
              <a:gd name="connsiteX28" fmla="*/ 930 w 1842"/>
              <a:gd name="connsiteY28" fmla="*/ 938 h 1924"/>
              <a:gd name="connsiteX29" fmla="*/ 921 w 1842"/>
              <a:gd name="connsiteY29" fmla="*/ 974 h 1924"/>
              <a:gd name="connsiteX30" fmla="*/ 915 w 1842"/>
              <a:gd name="connsiteY30" fmla="*/ 1004 h 1924"/>
              <a:gd name="connsiteX31" fmla="*/ 903 w 1842"/>
              <a:gd name="connsiteY31" fmla="*/ 1040 h 1924"/>
              <a:gd name="connsiteX32" fmla="*/ 885 w 1842"/>
              <a:gd name="connsiteY32" fmla="*/ 1072 h 1924"/>
              <a:gd name="connsiteX33" fmla="*/ 873 w 1842"/>
              <a:gd name="connsiteY33" fmla="*/ 1114 h 1924"/>
              <a:gd name="connsiteX34" fmla="*/ 855 w 1842"/>
              <a:gd name="connsiteY34" fmla="*/ 1168 h 1924"/>
              <a:gd name="connsiteX35" fmla="*/ 843 w 1842"/>
              <a:gd name="connsiteY35" fmla="*/ 1186 h 1924"/>
              <a:gd name="connsiteX36" fmla="*/ 837 w 1842"/>
              <a:gd name="connsiteY36" fmla="*/ 1222 h 1924"/>
              <a:gd name="connsiteX37" fmla="*/ 823 w 1842"/>
              <a:gd name="connsiteY37" fmla="*/ 1264 h 1924"/>
              <a:gd name="connsiteX38" fmla="*/ 811 w 1842"/>
              <a:gd name="connsiteY38" fmla="*/ 1288 h 1924"/>
              <a:gd name="connsiteX39" fmla="*/ 789 w 1842"/>
              <a:gd name="connsiteY39" fmla="*/ 1330 h 1924"/>
              <a:gd name="connsiteX40" fmla="*/ 771 w 1842"/>
              <a:gd name="connsiteY40" fmla="*/ 1366 h 1924"/>
              <a:gd name="connsiteX41" fmla="*/ 753 w 1842"/>
              <a:gd name="connsiteY41" fmla="*/ 1406 h 1924"/>
              <a:gd name="connsiteX42" fmla="*/ 729 w 1842"/>
              <a:gd name="connsiteY42" fmla="*/ 1442 h 1924"/>
              <a:gd name="connsiteX43" fmla="*/ 712 w 1842"/>
              <a:gd name="connsiteY43" fmla="*/ 1478 h 1924"/>
              <a:gd name="connsiteX44" fmla="*/ 675 w 1842"/>
              <a:gd name="connsiteY44" fmla="*/ 1520 h 1924"/>
              <a:gd name="connsiteX45" fmla="*/ 658 w 1842"/>
              <a:gd name="connsiteY45" fmla="*/ 1546 h 1924"/>
              <a:gd name="connsiteX46" fmla="*/ 626 w 1842"/>
              <a:gd name="connsiteY46" fmla="*/ 1584 h 1924"/>
              <a:gd name="connsiteX47" fmla="*/ 603 w 1842"/>
              <a:gd name="connsiteY47" fmla="*/ 1616 h 1924"/>
              <a:gd name="connsiteX48" fmla="*/ 579 w 1842"/>
              <a:gd name="connsiteY48" fmla="*/ 1628 h 1924"/>
              <a:gd name="connsiteX49" fmla="*/ 549 w 1842"/>
              <a:gd name="connsiteY49" fmla="*/ 1658 h 1924"/>
              <a:gd name="connsiteX50" fmla="*/ 507 w 1842"/>
              <a:gd name="connsiteY50" fmla="*/ 1688 h 1924"/>
              <a:gd name="connsiteX51" fmla="*/ 462 w 1842"/>
              <a:gd name="connsiteY51" fmla="*/ 1708 h 1924"/>
              <a:gd name="connsiteX52" fmla="*/ 428 w 1842"/>
              <a:gd name="connsiteY52" fmla="*/ 1724 h 1924"/>
              <a:gd name="connsiteX53" fmla="*/ 398 w 1842"/>
              <a:gd name="connsiteY53" fmla="*/ 1738 h 1924"/>
              <a:gd name="connsiteX54" fmla="*/ 362 w 1842"/>
              <a:gd name="connsiteY54" fmla="*/ 1756 h 1924"/>
              <a:gd name="connsiteX55" fmla="*/ 327 w 1842"/>
              <a:gd name="connsiteY55" fmla="*/ 1772 h 1924"/>
              <a:gd name="connsiteX56" fmla="*/ 291 w 1842"/>
              <a:gd name="connsiteY56" fmla="*/ 1784 h 1924"/>
              <a:gd name="connsiteX57" fmla="*/ 274 w 1842"/>
              <a:gd name="connsiteY57" fmla="*/ 1792 h 1924"/>
              <a:gd name="connsiteX58" fmla="*/ 238 w 1842"/>
              <a:gd name="connsiteY58" fmla="*/ 1804 h 1924"/>
              <a:gd name="connsiteX59" fmla="*/ 199 w 1842"/>
              <a:gd name="connsiteY59" fmla="*/ 1820 h 1924"/>
              <a:gd name="connsiteX60" fmla="*/ 159 w 1842"/>
              <a:gd name="connsiteY60" fmla="*/ 1832 h 1924"/>
              <a:gd name="connsiteX61" fmla="*/ 114 w 1842"/>
              <a:gd name="connsiteY61" fmla="*/ 1846 h 1924"/>
              <a:gd name="connsiteX62" fmla="*/ 75 w 1842"/>
              <a:gd name="connsiteY62" fmla="*/ 1860 h 1924"/>
              <a:gd name="connsiteX63" fmla="*/ 38 w 1842"/>
              <a:gd name="connsiteY63" fmla="*/ 1870 h 1924"/>
              <a:gd name="connsiteX64" fmla="*/ 16 w 1842"/>
              <a:gd name="connsiteY64" fmla="*/ 1876 h 1924"/>
              <a:gd name="connsiteX65" fmla="*/ 2 w 1842"/>
              <a:gd name="connsiteY65" fmla="*/ 1882 h 1924"/>
              <a:gd name="connsiteX66" fmla="*/ 0 w 1842"/>
              <a:gd name="connsiteY66" fmla="*/ 1902 h 1924"/>
              <a:gd name="connsiteX67" fmla="*/ 2 w 1842"/>
              <a:gd name="connsiteY67" fmla="*/ 1924 h 1924"/>
              <a:gd name="connsiteX68" fmla="*/ 1540 w 1842"/>
              <a:gd name="connsiteY68" fmla="*/ 1112 h 1924"/>
              <a:gd name="connsiteX69" fmla="*/ 1814 w 1842"/>
              <a:gd name="connsiteY69" fmla="*/ 692 h 1924"/>
              <a:gd name="connsiteX70" fmla="*/ 1803 w 1842"/>
              <a:gd name="connsiteY70" fmla="*/ 652 h 1924"/>
              <a:gd name="connsiteX71" fmla="*/ 1786 w 1842"/>
              <a:gd name="connsiteY71" fmla="*/ 604 h 1924"/>
              <a:gd name="connsiteX72" fmla="*/ 1773 w 1842"/>
              <a:gd name="connsiteY72" fmla="*/ 556 h 1924"/>
              <a:gd name="connsiteX73" fmla="*/ 1761 w 1842"/>
              <a:gd name="connsiteY73" fmla="*/ 526 h 1924"/>
              <a:gd name="connsiteX74" fmla="*/ 1742 w 1842"/>
              <a:gd name="connsiteY74" fmla="*/ 478 h 1924"/>
              <a:gd name="connsiteX75" fmla="*/ 1725 w 1842"/>
              <a:gd name="connsiteY75" fmla="*/ 442 h 1924"/>
              <a:gd name="connsiteX76" fmla="*/ 1715 w 1842"/>
              <a:gd name="connsiteY76" fmla="*/ 404 h 1924"/>
              <a:gd name="connsiteX77" fmla="*/ 1698 w 1842"/>
              <a:gd name="connsiteY77" fmla="*/ 368 h 1924"/>
              <a:gd name="connsiteX78" fmla="*/ 1692 w 1842"/>
              <a:gd name="connsiteY78" fmla="*/ 354 h 1924"/>
              <a:gd name="connsiteX79" fmla="*/ 1683 w 1842"/>
              <a:gd name="connsiteY79" fmla="*/ 332 h 1924"/>
              <a:gd name="connsiteX80" fmla="*/ 1662 w 1842"/>
              <a:gd name="connsiteY80" fmla="*/ 294 h 1924"/>
              <a:gd name="connsiteX81" fmla="*/ 1647 w 1842"/>
              <a:gd name="connsiteY81" fmla="*/ 260 h 1924"/>
              <a:gd name="connsiteX82" fmla="*/ 1634 w 1842"/>
              <a:gd name="connsiteY82" fmla="*/ 236 h 1924"/>
              <a:gd name="connsiteX83" fmla="*/ 1624 w 1842"/>
              <a:gd name="connsiteY83" fmla="*/ 208 h 1924"/>
              <a:gd name="connsiteX84" fmla="*/ 1596 w 1842"/>
              <a:gd name="connsiteY84" fmla="*/ 168 h 1924"/>
              <a:gd name="connsiteX85" fmla="*/ 1590 w 1842"/>
              <a:gd name="connsiteY85" fmla="*/ 156 h 1924"/>
              <a:gd name="connsiteX86" fmla="*/ 1574 w 1842"/>
              <a:gd name="connsiteY86" fmla="*/ 136 h 1924"/>
              <a:gd name="connsiteX87" fmla="*/ 1582 w 1842"/>
              <a:gd name="connsiteY87" fmla="*/ 144 h 1924"/>
              <a:gd name="connsiteX88" fmla="*/ 1610 w 1842"/>
              <a:gd name="connsiteY88" fmla="*/ 190 h 1924"/>
              <a:gd name="connsiteX89" fmla="*/ 1602 w 1842"/>
              <a:gd name="connsiteY89" fmla="*/ 180 h 1924"/>
              <a:gd name="connsiteX90" fmla="*/ 1608 w 1842"/>
              <a:gd name="connsiteY90" fmla="*/ 182 h 1924"/>
              <a:gd name="connsiteX91" fmla="*/ 1587 w 1842"/>
              <a:gd name="connsiteY91" fmla="*/ 152 h 1924"/>
              <a:gd name="connsiteX92" fmla="*/ 1560 w 1842"/>
              <a:gd name="connsiteY92" fmla="*/ 114 h 1924"/>
              <a:gd name="connsiteX93" fmla="*/ 1536 w 1842"/>
              <a:gd name="connsiteY93" fmla="*/ 84 h 1924"/>
              <a:gd name="connsiteX94" fmla="*/ 1510 w 1842"/>
              <a:gd name="connsiteY94" fmla="*/ 52 h 1924"/>
              <a:gd name="connsiteX95" fmla="*/ 1491 w 1842"/>
              <a:gd name="connsiteY95" fmla="*/ 32 h 1924"/>
              <a:gd name="connsiteX96" fmla="*/ 1473 w 1842"/>
              <a:gd name="connsiteY96" fmla="*/ 14 h 1924"/>
              <a:gd name="connsiteX97" fmla="*/ 1452 w 1842"/>
              <a:gd name="connsiteY97" fmla="*/ 8 h 1924"/>
              <a:gd name="connsiteX98" fmla="*/ 1410 w 1842"/>
              <a:gd name="connsiteY98" fmla="*/ 2 h 1924"/>
              <a:gd name="connsiteX0" fmla="*/ 1430 w 2133"/>
              <a:gd name="connsiteY0" fmla="*/ 0 h 1925"/>
              <a:gd name="connsiteX1" fmla="*/ 1387 w 2133"/>
              <a:gd name="connsiteY1" fmla="*/ 4 h 1925"/>
              <a:gd name="connsiteX2" fmla="*/ 1355 w 2133"/>
              <a:gd name="connsiteY2" fmla="*/ 16 h 1925"/>
              <a:gd name="connsiteX3" fmla="*/ 1319 w 2133"/>
              <a:gd name="connsiteY3" fmla="*/ 40 h 1925"/>
              <a:gd name="connsiteX4" fmla="*/ 1292 w 2133"/>
              <a:gd name="connsiteY4" fmla="*/ 68 h 1925"/>
              <a:gd name="connsiteX5" fmla="*/ 1263 w 2133"/>
              <a:gd name="connsiteY5" fmla="*/ 104 h 1925"/>
              <a:gd name="connsiteX6" fmla="*/ 1239 w 2133"/>
              <a:gd name="connsiteY6" fmla="*/ 140 h 1925"/>
              <a:gd name="connsiteX7" fmla="*/ 1221 w 2133"/>
              <a:gd name="connsiteY7" fmla="*/ 170 h 1925"/>
              <a:gd name="connsiteX8" fmla="*/ 1204 w 2133"/>
              <a:gd name="connsiteY8" fmla="*/ 196 h 1925"/>
              <a:gd name="connsiteX9" fmla="*/ 1179 w 2133"/>
              <a:gd name="connsiteY9" fmla="*/ 242 h 1925"/>
              <a:gd name="connsiteX10" fmla="*/ 1162 w 2133"/>
              <a:gd name="connsiteY10" fmla="*/ 276 h 1925"/>
              <a:gd name="connsiteX11" fmla="*/ 1144 w 2133"/>
              <a:gd name="connsiteY11" fmla="*/ 314 h 1925"/>
              <a:gd name="connsiteX12" fmla="*/ 1132 w 2133"/>
              <a:gd name="connsiteY12" fmla="*/ 344 h 1925"/>
              <a:gd name="connsiteX13" fmla="*/ 1114 w 2133"/>
              <a:gd name="connsiteY13" fmla="*/ 380 h 1925"/>
              <a:gd name="connsiteX14" fmla="*/ 1102 w 2133"/>
              <a:gd name="connsiteY14" fmla="*/ 408 h 1925"/>
              <a:gd name="connsiteX15" fmla="*/ 1090 w 2133"/>
              <a:gd name="connsiteY15" fmla="*/ 436 h 1925"/>
              <a:gd name="connsiteX16" fmla="*/ 1076 w 2133"/>
              <a:gd name="connsiteY16" fmla="*/ 472 h 1925"/>
              <a:gd name="connsiteX17" fmla="*/ 1062 w 2133"/>
              <a:gd name="connsiteY17" fmla="*/ 504 h 1925"/>
              <a:gd name="connsiteX18" fmla="*/ 1048 w 2133"/>
              <a:gd name="connsiteY18" fmla="*/ 544 h 1925"/>
              <a:gd name="connsiteX19" fmla="*/ 1036 w 2133"/>
              <a:gd name="connsiteY19" fmla="*/ 580 h 1925"/>
              <a:gd name="connsiteX20" fmla="*/ 1020 w 2133"/>
              <a:gd name="connsiteY20" fmla="*/ 624 h 1925"/>
              <a:gd name="connsiteX21" fmla="*/ 1014 w 2133"/>
              <a:gd name="connsiteY21" fmla="*/ 650 h 1925"/>
              <a:gd name="connsiteX22" fmla="*/ 994 w 2133"/>
              <a:gd name="connsiteY22" fmla="*/ 690 h 1925"/>
              <a:gd name="connsiteX23" fmla="*/ 980 w 2133"/>
              <a:gd name="connsiteY23" fmla="*/ 736 h 1925"/>
              <a:gd name="connsiteX24" fmla="*/ 970 w 2133"/>
              <a:gd name="connsiteY24" fmla="*/ 776 h 1925"/>
              <a:gd name="connsiteX25" fmla="*/ 960 w 2133"/>
              <a:gd name="connsiteY25" fmla="*/ 814 h 1925"/>
              <a:gd name="connsiteX26" fmla="*/ 950 w 2133"/>
              <a:gd name="connsiteY26" fmla="*/ 852 h 1925"/>
              <a:gd name="connsiteX27" fmla="*/ 940 w 2133"/>
              <a:gd name="connsiteY27" fmla="*/ 894 h 1925"/>
              <a:gd name="connsiteX28" fmla="*/ 930 w 2133"/>
              <a:gd name="connsiteY28" fmla="*/ 938 h 1925"/>
              <a:gd name="connsiteX29" fmla="*/ 921 w 2133"/>
              <a:gd name="connsiteY29" fmla="*/ 974 h 1925"/>
              <a:gd name="connsiteX30" fmla="*/ 915 w 2133"/>
              <a:gd name="connsiteY30" fmla="*/ 1004 h 1925"/>
              <a:gd name="connsiteX31" fmla="*/ 903 w 2133"/>
              <a:gd name="connsiteY31" fmla="*/ 1040 h 1925"/>
              <a:gd name="connsiteX32" fmla="*/ 885 w 2133"/>
              <a:gd name="connsiteY32" fmla="*/ 1072 h 1925"/>
              <a:gd name="connsiteX33" fmla="*/ 873 w 2133"/>
              <a:gd name="connsiteY33" fmla="*/ 1114 h 1925"/>
              <a:gd name="connsiteX34" fmla="*/ 855 w 2133"/>
              <a:gd name="connsiteY34" fmla="*/ 1168 h 1925"/>
              <a:gd name="connsiteX35" fmla="*/ 843 w 2133"/>
              <a:gd name="connsiteY35" fmla="*/ 1186 h 1925"/>
              <a:gd name="connsiteX36" fmla="*/ 837 w 2133"/>
              <a:gd name="connsiteY36" fmla="*/ 1222 h 1925"/>
              <a:gd name="connsiteX37" fmla="*/ 823 w 2133"/>
              <a:gd name="connsiteY37" fmla="*/ 1264 h 1925"/>
              <a:gd name="connsiteX38" fmla="*/ 811 w 2133"/>
              <a:gd name="connsiteY38" fmla="*/ 1288 h 1925"/>
              <a:gd name="connsiteX39" fmla="*/ 789 w 2133"/>
              <a:gd name="connsiteY39" fmla="*/ 1330 h 1925"/>
              <a:gd name="connsiteX40" fmla="*/ 771 w 2133"/>
              <a:gd name="connsiteY40" fmla="*/ 1366 h 1925"/>
              <a:gd name="connsiteX41" fmla="*/ 753 w 2133"/>
              <a:gd name="connsiteY41" fmla="*/ 1406 h 1925"/>
              <a:gd name="connsiteX42" fmla="*/ 729 w 2133"/>
              <a:gd name="connsiteY42" fmla="*/ 1442 h 1925"/>
              <a:gd name="connsiteX43" fmla="*/ 712 w 2133"/>
              <a:gd name="connsiteY43" fmla="*/ 1478 h 1925"/>
              <a:gd name="connsiteX44" fmla="*/ 675 w 2133"/>
              <a:gd name="connsiteY44" fmla="*/ 1520 h 1925"/>
              <a:gd name="connsiteX45" fmla="*/ 658 w 2133"/>
              <a:gd name="connsiteY45" fmla="*/ 1546 h 1925"/>
              <a:gd name="connsiteX46" fmla="*/ 626 w 2133"/>
              <a:gd name="connsiteY46" fmla="*/ 1584 h 1925"/>
              <a:gd name="connsiteX47" fmla="*/ 603 w 2133"/>
              <a:gd name="connsiteY47" fmla="*/ 1616 h 1925"/>
              <a:gd name="connsiteX48" fmla="*/ 579 w 2133"/>
              <a:gd name="connsiteY48" fmla="*/ 1628 h 1925"/>
              <a:gd name="connsiteX49" fmla="*/ 549 w 2133"/>
              <a:gd name="connsiteY49" fmla="*/ 1658 h 1925"/>
              <a:gd name="connsiteX50" fmla="*/ 507 w 2133"/>
              <a:gd name="connsiteY50" fmla="*/ 1688 h 1925"/>
              <a:gd name="connsiteX51" fmla="*/ 462 w 2133"/>
              <a:gd name="connsiteY51" fmla="*/ 1708 h 1925"/>
              <a:gd name="connsiteX52" fmla="*/ 428 w 2133"/>
              <a:gd name="connsiteY52" fmla="*/ 1724 h 1925"/>
              <a:gd name="connsiteX53" fmla="*/ 398 w 2133"/>
              <a:gd name="connsiteY53" fmla="*/ 1738 h 1925"/>
              <a:gd name="connsiteX54" fmla="*/ 362 w 2133"/>
              <a:gd name="connsiteY54" fmla="*/ 1756 h 1925"/>
              <a:gd name="connsiteX55" fmla="*/ 327 w 2133"/>
              <a:gd name="connsiteY55" fmla="*/ 1772 h 1925"/>
              <a:gd name="connsiteX56" fmla="*/ 291 w 2133"/>
              <a:gd name="connsiteY56" fmla="*/ 1784 h 1925"/>
              <a:gd name="connsiteX57" fmla="*/ 274 w 2133"/>
              <a:gd name="connsiteY57" fmla="*/ 1792 h 1925"/>
              <a:gd name="connsiteX58" fmla="*/ 238 w 2133"/>
              <a:gd name="connsiteY58" fmla="*/ 1804 h 1925"/>
              <a:gd name="connsiteX59" fmla="*/ 199 w 2133"/>
              <a:gd name="connsiteY59" fmla="*/ 1820 h 1925"/>
              <a:gd name="connsiteX60" fmla="*/ 159 w 2133"/>
              <a:gd name="connsiteY60" fmla="*/ 1832 h 1925"/>
              <a:gd name="connsiteX61" fmla="*/ 114 w 2133"/>
              <a:gd name="connsiteY61" fmla="*/ 1846 h 1925"/>
              <a:gd name="connsiteX62" fmla="*/ 75 w 2133"/>
              <a:gd name="connsiteY62" fmla="*/ 1860 h 1925"/>
              <a:gd name="connsiteX63" fmla="*/ 38 w 2133"/>
              <a:gd name="connsiteY63" fmla="*/ 1870 h 1925"/>
              <a:gd name="connsiteX64" fmla="*/ 16 w 2133"/>
              <a:gd name="connsiteY64" fmla="*/ 1876 h 1925"/>
              <a:gd name="connsiteX65" fmla="*/ 2 w 2133"/>
              <a:gd name="connsiteY65" fmla="*/ 1882 h 1925"/>
              <a:gd name="connsiteX66" fmla="*/ 0 w 2133"/>
              <a:gd name="connsiteY66" fmla="*/ 1902 h 1925"/>
              <a:gd name="connsiteX67" fmla="*/ 2 w 2133"/>
              <a:gd name="connsiteY67" fmla="*/ 1924 h 1925"/>
              <a:gd name="connsiteX68" fmla="*/ 1831 w 2133"/>
              <a:gd name="connsiteY68" fmla="*/ 1925 h 1925"/>
              <a:gd name="connsiteX69" fmla="*/ 1814 w 2133"/>
              <a:gd name="connsiteY69" fmla="*/ 692 h 1925"/>
              <a:gd name="connsiteX70" fmla="*/ 1803 w 2133"/>
              <a:gd name="connsiteY70" fmla="*/ 652 h 1925"/>
              <a:gd name="connsiteX71" fmla="*/ 1786 w 2133"/>
              <a:gd name="connsiteY71" fmla="*/ 604 h 1925"/>
              <a:gd name="connsiteX72" fmla="*/ 1773 w 2133"/>
              <a:gd name="connsiteY72" fmla="*/ 556 h 1925"/>
              <a:gd name="connsiteX73" fmla="*/ 1761 w 2133"/>
              <a:gd name="connsiteY73" fmla="*/ 526 h 1925"/>
              <a:gd name="connsiteX74" fmla="*/ 1742 w 2133"/>
              <a:gd name="connsiteY74" fmla="*/ 478 h 1925"/>
              <a:gd name="connsiteX75" fmla="*/ 1725 w 2133"/>
              <a:gd name="connsiteY75" fmla="*/ 442 h 1925"/>
              <a:gd name="connsiteX76" fmla="*/ 1715 w 2133"/>
              <a:gd name="connsiteY76" fmla="*/ 404 h 1925"/>
              <a:gd name="connsiteX77" fmla="*/ 1698 w 2133"/>
              <a:gd name="connsiteY77" fmla="*/ 368 h 1925"/>
              <a:gd name="connsiteX78" fmla="*/ 1692 w 2133"/>
              <a:gd name="connsiteY78" fmla="*/ 354 h 1925"/>
              <a:gd name="connsiteX79" fmla="*/ 1683 w 2133"/>
              <a:gd name="connsiteY79" fmla="*/ 332 h 1925"/>
              <a:gd name="connsiteX80" fmla="*/ 1662 w 2133"/>
              <a:gd name="connsiteY80" fmla="*/ 294 h 1925"/>
              <a:gd name="connsiteX81" fmla="*/ 1647 w 2133"/>
              <a:gd name="connsiteY81" fmla="*/ 260 h 1925"/>
              <a:gd name="connsiteX82" fmla="*/ 1634 w 2133"/>
              <a:gd name="connsiteY82" fmla="*/ 236 h 1925"/>
              <a:gd name="connsiteX83" fmla="*/ 1624 w 2133"/>
              <a:gd name="connsiteY83" fmla="*/ 208 h 1925"/>
              <a:gd name="connsiteX84" fmla="*/ 1596 w 2133"/>
              <a:gd name="connsiteY84" fmla="*/ 168 h 1925"/>
              <a:gd name="connsiteX85" fmla="*/ 1590 w 2133"/>
              <a:gd name="connsiteY85" fmla="*/ 156 h 1925"/>
              <a:gd name="connsiteX86" fmla="*/ 1574 w 2133"/>
              <a:gd name="connsiteY86" fmla="*/ 136 h 1925"/>
              <a:gd name="connsiteX87" fmla="*/ 1582 w 2133"/>
              <a:gd name="connsiteY87" fmla="*/ 144 h 1925"/>
              <a:gd name="connsiteX88" fmla="*/ 1610 w 2133"/>
              <a:gd name="connsiteY88" fmla="*/ 190 h 1925"/>
              <a:gd name="connsiteX89" fmla="*/ 1602 w 2133"/>
              <a:gd name="connsiteY89" fmla="*/ 180 h 1925"/>
              <a:gd name="connsiteX90" fmla="*/ 1608 w 2133"/>
              <a:gd name="connsiteY90" fmla="*/ 182 h 1925"/>
              <a:gd name="connsiteX91" fmla="*/ 1587 w 2133"/>
              <a:gd name="connsiteY91" fmla="*/ 152 h 1925"/>
              <a:gd name="connsiteX92" fmla="*/ 1560 w 2133"/>
              <a:gd name="connsiteY92" fmla="*/ 114 h 1925"/>
              <a:gd name="connsiteX93" fmla="*/ 1536 w 2133"/>
              <a:gd name="connsiteY93" fmla="*/ 84 h 1925"/>
              <a:gd name="connsiteX94" fmla="*/ 1510 w 2133"/>
              <a:gd name="connsiteY94" fmla="*/ 52 h 1925"/>
              <a:gd name="connsiteX95" fmla="*/ 1491 w 2133"/>
              <a:gd name="connsiteY95" fmla="*/ 32 h 1925"/>
              <a:gd name="connsiteX96" fmla="*/ 1473 w 2133"/>
              <a:gd name="connsiteY96" fmla="*/ 14 h 1925"/>
              <a:gd name="connsiteX97" fmla="*/ 1452 w 2133"/>
              <a:gd name="connsiteY97" fmla="*/ 8 h 1925"/>
              <a:gd name="connsiteX98" fmla="*/ 1410 w 2133"/>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12 w 1831"/>
              <a:gd name="connsiteY70" fmla="*/ 688 h 1925"/>
              <a:gd name="connsiteX71" fmla="*/ 1803 w 1831"/>
              <a:gd name="connsiteY71" fmla="*/ 652 h 1925"/>
              <a:gd name="connsiteX72" fmla="*/ 1786 w 1831"/>
              <a:gd name="connsiteY72" fmla="*/ 604 h 1925"/>
              <a:gd name="connsiteX73" fmla="*/ 1773 w 1831"/>
              <a:gd name="connsiteY73" fmla="*/ 556 h 1925"/>
              <a:gd name="connsiteX74" fmla="*/ 1761 w 1831"/>
              <a:gd name="connsiteY74" fmla="*/ 526 h 1925"/>
              <a:gd name="connsiteX75" fmla="*/ 1742 w 1831"/>
              <a:gd name="connsiteY75" fmla="*/ 478 h 1925"/>
              <a:gd name="connsiteX76" fmla="*/ 1725 w 1831"/>
              <a:gd name="connsiteY76" fmla="*/ 442 h 1925"/>
              <a:gd name="connsiteX77" fmla="*/ 1715 w 1831"/>
              <a:gd name="connsiteY77" fmla="*/ 404 h 1925"/>
              <a:gd name="connsiteX78" fmla="*/ 1698 w 1831"/>
              <a:gd name="connsiteY78" fmla="*/ 368 h 1925"/>
              <a:gd name="connsiteX79" fmla="*/ 1692 w 1831"/>
              <a:gd name="connsiteY79" fmla="*/ 354 h 1925"/>
              <a:gd name="connsiteX80" fmla="*/ 1683 w 1831"/>
              <a:gd name="connsiteY80" fmla="*/ 332 h 1925"/>
              <a:gd name="connsiteX81" fmla="*/ 1662 w 1831"/>
              <a:gd name="connsiteY81" fmla="*/ 294 h 1925"/>
              <a:gd name="connsiteX82" fmla="*/ 1647 w 1831"/>
              <a:gd name="connsiteY82" fmla="*/ 260 h 1925"/>
              <a:gd name="connsiteX83" fmla="*/ 1634 w 1831"/>
              <a:gd name="connsiteY83" fmla="*/ 236 h 1925"/>
              <a:gd name="connsiteX84" fmla="*/ 1624 w 1831"/>
              <a:gd name="connsiteY84" fmla="*/ 208 h 1925"/>
              <a:gd name="connsiteX85" fmla="*/ 1596 w 1831"/>
              <a:gd name="connsiteY85" fmla="*/ 168 h 1925"/>
              <a:gd name="connsiteX86" fmla="*/ 1590 w 1831"/>
              <a:gd name="connsiteY86" fmla="*/ 156 h 1925"/>
              <a:gd name="connsiteX87" fmla="*/ 1574 w 1831"/>
              <a:gd name="connsiteY87" fmla="*/ 136 h 1925"/>
              <a:gd name="connsiteX88" fmla="*/ 1582 w 1831"/>
              <a:gd name="connsiteY88" fmla="*/ 144 h 1925"/>
              <a:gd name="connsiteX89" fmla="*/ 1610 w 1831"/>
              <a:gd name="connsiteY89" fmla="*/ 190 h 1925"/>
              <a:gd name="connsiteX90" fmla="*/ 1602 w 1831"/>
              <a:gd name="connsiteY90" fmla="*/ 180 h 1925"/>
              <a:gd name="connsiteX91" fmla="*/ 1608 w 1831"/>
              <a:gd name="connsiteY91" fmla="*/ 182 h 1925"/>
              <a:gd name="connsiteX92" fmla="*/ 1587 w 1831"/>
              <a:gd name="connsiteY92" fmla="*/ 152 h 1925"/>
              <a:gd name="connsiteX93" fmla="*/ 1560 w 1831"/>
              <a:gd name="connsiteY93" fmla="*/ 114 h 1925"/>
              <a:gd name="connsiteX94" fmla="*/ 1536 w 1831"/>
              <a:gd name="connsiteY94" fmla="*/ 84 h 1925"/>
              <a:gd name="connsiteX95" fmla="*/ 1510 w 1831"/>
              <a:gd name="connsiteY95" fmla="*/ 52 h 1925"/>
              <a:gd name="connsiteX96" fmla="*/ 1491 w 1831"/>
              <a:gd name="connsiteY96" fmla="*/ 32 h 1925"/>
              <a:gd name="connsiteX97" fmla="*/ 1473 w 1831"/>
              <a:gd name="connsiteY97" fmla="*/ 14 h 1925"/>
              <a:gd name="connsiteX98" fmla="*/ 1452 w 1831"/>
              <a:gd name="connsiteY98" fmla="*/ 8 h 1925"/>
              <a:gd name="connsiteX99" fmla="*/ 1410 w 1831"/>
              <a:gd name="connsiteY99"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31"/>
              <a:gd name="connsiteY0" fmla="*/ 0 h 1925"/>
              <a:gd name="connsiteX1" fmla="*/ 1387 w 1831"/>
              <a:gd name="connsiteY1" fmla="*/ 4 h 1925"/>
              <a:gd name="connsiteX2" fmla="*/ 1355 w 1831"/>
              <a:gd name="connsiteY2" fmla="*/ 16 h 1925"/>
              <a:gd name="connsiteX3" fmla="*/ 1319 w 1831"/>
              <a:gd name="connsiteY3" fmla="*/ 40 h 1925"/>
              <a:gd name="connsiteX4" fmla="*/ 1292 w 1831"/>
              <a:gd name="connsiteY4" fmla="*/ 68 h 1925"/>
              <a:gd name="connsiteX5" fmla="*/ 1263 w 1831"/>
              <a:gd name="connsiteY5" fmla="*/ 104 h 1925"/>
              <a:gd name="connsiteX6" fmla="*/ 1239 w 1831"/>
              <a:gd name="connsiteY6" fmla="*/ 140 h 1925"/>
              <a:gd name="connsiteX7" fmla="*/ 1221 w 1831"/>
              <a:gd name="connsiteY7" fmla="*/ 170 h 1925"/>
              <a:gd name="connsiteX8" fmla="*/ 1204 w 1831"/>
              <a:gd name="connsiteY8" fmla="*/ 196 h 1925"/>
              <a:gd name="connsiteX9" fmla="*/ 1179 w 1831"/>
              <a:gd name="connsiteY9" fmla="*/ 242 h 1925"/>
              <a:gd name="connsiteX10" fmla="*/ 1162 w 1831"/>
              <a:gd name="connsiteY10" fmla="*/ 276 h 1925"/>
              <a:gd name="connsiteX11" fmla="*/ 1144 w 1831"/>
              <a:gd name="connsiteY11" fmla="*/ 314 h 1925"/>
              <a:gd name="connsiteX12" fmla="*/ 1132 w 1831"/>
              <a:gd name="connsiteY12" fmla="*/ 344 h 1925"/>
              <a:gd name="connsiteX13" fmla="*/ 1114 w 1831"/>
              <a:gd name="connsiteY13" fmla="*/ 380 h 1925"/>
              <a:gd name="connsiteX14" fmla="*/ 1102 w 1831"/>
              <a:gd name="connsiteY14" fmla="*/ 408 h 1925"/>
              <a:gd name="connsiteX15" fmla="*/ 1090 w 1831"/>
              <a:gd name="connsiteY15" fmla="*/ 436 h 1925"/>
              <a:gd name="connsiteX16" fmla="*/ 1076 w 1831"/>
              <a:gd name="connsiteY16" fmla="*/ 472 h 1925"/>
              <a:gd name="connsiteX17" fmla="*/ 1062 w 1831"/>
              <a:gd name="connsiteY17" fmla="*/ 504 h 1925"/>
              <a:gd name="connsiteX18" fmla="*/ 1048 w 1831"/>
              <a:gd name="connsiteY18" fmla="*/ 544 h 1925"/>
              <a:gd name="connsiteX19" fmla="*/ 1036 w 1831"/>
              <a:gd name="connsiteY19" fmla="*/ 580 h 1925"/>
              <a:gd name="connsiteX20" fmla="*/ 1020 w 1831"/>
              <a:gd name="connsiteY20" fmla="*/ 624 h 1925"/>
              <a:gd name="connsiteX21" fmla="*/ 1014 w 1831"/>
              <a:gd name="connsiteY21" fmla="*/ 650 h 1925"/>
              <a:gd name="connsiteX22" fmla="*/ 994 w 1831"/>
              <a:gd name="connsiteY22" fmla="*/ 690 h 1925"/>
              <a:gd name="connsiteX23" fmla="*/ 980 w 1831"/>
              <a:gd name="connsiteY23" fmla="*/ 736 h 1925"/>
              <a:gd name="connsiteX24" fmla="*/ 970 w 1831"/>
              <a:gd name="connsiteY24" fmla="*/ 776 h 1925"/>
              <a:gd name="connsiteX25" fmla="*/ 960 w 1831"/>
              <a:gd name="connsiteY25" fmla="*/ 814 h 1925"/>
              <a:gd name="connsiteX26" fmla="*/ 950 w 1831"/>
              <a:gd name="connsiteY26" fmla="*/ 852 h 1925"/>
              <a:gd name="connsiteX27" fmla="*/ 940 w 1831"/>
              <a:gd name="connsiteY27" fmla="*/ 894 h 1925"/>
              <a:gd name="connsiteX28" fmla="*/ 930 w 1831"/>
              <a:gd name="connsiteY28" fmla="*/ 938 h 1925"/>
              <a:gd name="connsiteX29" fmla="*/ 921 w 1831"/>
              <a:gd name="connsiteY29" fmla="*/ 974 h 1925"/>
              <a:gd name="connsiteX30" fmla="*/ 915 w 1831"/>
              <a:gd name="connsiteY30" fmla="*/ 1004 h 1925"/>
              <a:gd name="connsiteX31" fmla="*/ 903 w 1831"/>
              <a:gd name="connsiteY31" fmla="*/ 1040 h 1925"/>
              <a:gd name="connsiteX32" fmla="*/ 885 w 1831"/>
              <a:gd name="connsiteY32" fmla="*/ 1072 h 1925"/>
              <a:gd name="connsiteX33" fmla="*/ 873 w 1831"/>
              <a:gd name="connsiteY33" fmla="*/ 1114 h 1925"/>
              <a:gd name="connsiteX34" fmla="*/ 855 w 1831"/>
              <a:gd name="connsiteY34" fmla="*/ 1168 h 1925"/>
              <a:gd name="connsiteX35" fmla="*/ 843 w 1831"/>
              <a:gd name="connsiteY35" fmla="*/ 1186 h 1925"/>
              <a:gd name="connsiteX36" fmla="*/ 837 w 1831"/>
              <a:gd name="connsiteY36" fmla="*/ 1222 h 1925"/>
              <a:gd name="connsiteX37" fmla="*/ 823 w 1831"/>
              <a:gd name="connsiteY37" fmla="*/ 1264 h 1925"/>
              <a:gd name="connsiteX38" fmla="*/ 811 w 1831"/>
              <a:gd name="connsiteY38" fmla="*/ 1288 h 1925"/>
              <a:gd name="connsiteX39" fmla="*/ 789 w 1831"/>
              <a:gd name="connsiteY39" fmla="*/ 1330 h 1925"/>
              <a:gd name="connsiteX40" fmla="*/ 771 w 1831"/>
              <a:gd name="connsiteY40" fmla="*/ 1366 h 1925"/>
              <a:gd name="connsiteX41" fmla="*/ 753 w 1831"/>
              <a:gd name="connsiteY41" fmla="*/ 1406 h 1925"/>
              <a:gd name="connsiteX42" fmla="*/ 729 w 1831"/>
              <a:gd name="connsiteY42" fmla="*/ 1442 h 1925"/>
              <a:gd name="connsiteX43" fmla="*/ 712 w 1831"/>
              <a:gd name="connsiteY43" fmla="*/ 1478 h 1925"/>
              <a:gd name="connsiteX44" fmla="*/ 675 w 1831"/>
              <a:gd name="connsiteY44" fmla="*/ 1520 h 1925"/>
              <a:gd name="connsiteX45" fmla="*/ 658 w 1831"/>
              <a:gd name="connsiteY45" fmla="*/ 1546 h 1925"/>
              <a:gd name="connsiteX46" fmla="*/ 626 w 1831"/>
              <a:gd name="connsiteY46" fmla="*/ 1584 h 1925"/>
              <a:gd name="connsiteX47" fmla="*/ 603 w 1831"/>
              <a:gd name="connsiteY47" fmla="*/ 1616 h 1925"/>
              <a:gd name="connsiteX48" fmla="*/ 579 w 1831"/>
              <a:gd name="connsiteY48" fmla="*/ 1628 h 1925"/>
              <a:gd name="connsiteX49" fmla="*/ 549 w 1831"/>
              <a:gd name="connsiteY49" fmla="*/ 1658 h 1925"/>
              <a:gd name="connsiteX50" fmla="*/ 507 w 1831"/>
              <a:gd name="connsiteY50" fmla="*/ 1688 h 1925"/>
              <a:gd name="connsiteX51" fmla="*/ 462 w 1831"/>
              <a:gd name="connsiteY51" fmla="*/ 1708 h 1925"/>
              <a:gd name="connsiteX52" fmla="*/ 428 w 1831"/>
              <a:gd name="connsiteY52" fmla="*/ 1724 h 1925"/>
              <a:gd name="connsiteX53" fmla="*/ 398 w 1831"/>
              <a:gd name="connsiteY53" fmla="*/ 1738 h 1925"/>
              <a:gd name="connsiteX54" fmla="*/ 362 w 1831"/>
              <a:gd name="connsiteY54" fmla="*/ 1756 h 1925"/>
              <a:gd name="connsiteX55" fmla="*/ 327 w 1831"/>
              <a:gd name="connsiteY55" fmla="*/ 1772 h 1925"/>
              <a:gd name="connsiteX56" fmla="*/ 291 w 1831"/>
              <a:gd name="connsiteY56" fmla="*/ 1784 h 1925"/>
              <a:gd name="connsiteX57" fmla="*/ 274 w 1831"/>
              <a:gd name="connsiteY57" fmla="*/ 1792 h 1925"/>
              <a:gd name="connsiteX58" fmla="*/ 238 w 1831"/>
              <a:gd name="connsiteY58" fmla="*/ 1804 h 1925"/>
              <a:gd name="connsiteX59" fmla="*/ 199 w 1831"/>
              <a:gd name="connsiteY59" fmla="*/ 1820 h 1925"/>
              <a:gd name="connsiteX60" fmla="*/ 159 w 1831"/>
              <a:gd name="connsiteY60" fmla="*/ 1832 h 1925"/>
              <a:gd name="connsiteX61" fmla="*/ 114 w 1831"/>
              <a:gd name="connsiteY61" fmla="*/ 1846 h 1925"/>
              <a:gd name="connsiteX62" fmla="*/ 75 w 1831"/>
              <a:gd name="connsiteY62" fmla="*/ 1860 h 1925"/>
              <a:gd name="connsiteX63" fmla="*/ 38 w 1831"/>
              <a:gd name="connsiteY63" fmla="*/ 1870 h 1925"/>
              <a:gd name="connsiteX64" fmla="*/ 16 w 1831"/>
              <a:gd name="connsiteY64" fmla="*/ 1876 h 1925"/>
              <a:gd name="connsiteX65" fmla="*/ 2 w 1831"/>
              <a:gd name="connsiteY65" fmla="*/ 1882 h 1925"/>
              <a:gd name="connsiteX66" fmla="*/ 0 w 1831"/>
              <a:gd name="connsiteY66" fmla="*/ 1902 h 1925"/>
              <a:gd name="connsiteX67" fmla="*/ 2 w 1831"/>
              <a:gd name="connsiteY67" fmla="*/ 1924 h 1925"/>
              <a:gd name="connsiteX68" fmla="*/ 1831 w 1831"/>
              <a:gd name="connsiteY68" fmla="*/ 1925 h 1925"/>
              <a:gd name="connsiteX69" fmla="*/ 1814 w 1831"/>
              <a:gd name="connsiteY69" fmla="*/ 692 h 1925"/>
              <a:gd name="connsiteX70" fmla="*/ 1803 w 1831"/>
              <a:gd name="connsiteY70" fmla="*/ 652 h 1925"/>
              <a:gd name="connsiteX71" fmla="*/ 1786 w 1831"/>
              <a:gd name="connsiteY71" fmla="*/ 604 h 1925"/>
              <a:gd name="connsiteX72" fmla="*/ 1773 w 1831"/>
              <a:gd name="connsiteY72" fmla="*/ 556 h 1925"/>
              <a:gd name="connsiteX73" fmla="*/ 1761 w 1831"/>
              <a:gd name="connsiteY73" fmla="*/ 526 h 1925"/>
              <a:gd name="connsiteX74" fmla="*/ 1742 w 1831"/>
              <a:gd name="connsiteY74" fmla="*/ 478 h 1925"/>
              <a:gd name="connsiteX75" fmla="*/ 1725 w 1831"/>
              <a:gd name="connsiteY75" fmla="*/ 442 h 1925"/>
              <a:gd name="connsiteX76" fmla="*/ 1715 w 1831"/>
              <a:gd name="connsiteY76" fmla="*/ 404 h 1925"/>
              <a:gd name="connsiteX77" fmla="*/ 1698 w 1831"/>
              <a:gd name="connsiteY77" fmla="*/ 368 h 1925"/>
              <a:gd name="connsiteX78" fmla="*/ 1692 w 1831"/>
              <a:gd name="connsiteY78" fmla="*/ 354 h 1925"/>
              <a:gd name="connsiteX79" fmla="*/ 1683 w 1831"/>
              <a:gd name="connsiteY79" fmla="*/ 332 h 1925"/>
              <a:gd name="connsiteX80" fmla="*/ 1662 w 1831"/>
              <a:gd name="connsiteY80" fmla="*/ 294 h 1925"/>
              <a:gd name="connsiteX81" fmla="*/ 1647 w 1831"/>
              <a:gd name="connsiteY81" fmla="*/ 260 h 1925"/>
              <a:gd name="connsiteX82" fmla="*/ 1634 w 1831"/>
              <a:gd name="connsiteY82" fmla="*/ 236 h 1925"/>
              <a:gd name="connsiteX83" fmla="*/ 1624 w 1831"/>
              <a:gd name="connsiteY83" fmla="*/ 208 h 1925"/>
              <a:gd name="connsiteX84" fmla="*/ 1596 w 1831"/>
              <a:gd name="connsiteY84" fmla="*/ 168 h 1925"/>
              <a:gd name="connsiteX85" fmla="*/ 1590 w 1831"/>
              <a:gd name="connsiteY85" fmla="*/ 156 h 1925"/>
              <a:gd name="connsiteX86" fmla="*/ 1574 w 1831"/>
              <a:gd name="connsiteY86" fmla="*/ 136 h 1925"/>
              <a:gd name="connsiteX87" fmla="*/ 1582 w 1831"/>
              <a:gd name="connsiteY87" fmla="*/ 144 h 1925"/>
              <a:gd name="connsiteX88" fmla="*/ 1610 w 1831"/>
              <a:gd name="connsiteY88" fmla="*/ 190 h 1925"/>
              <a:gd name="connsiteX89" fmla="*/ 1602 w 1831"/>
              <a:gd name="connsiteY89" fmla="*/ 180 h 1925"/>
              <a:gd name="connsiteX90" fmla="*/ 1608 w 1831"/>
              <a:gd name="connsiteY90" fmla="*/ 182 h 1925"/>
              <a:gd name="connsiteX91" fmla="*/ 1587 w 1831"/>
              <a:gd name="connsiteY91" fmla="*/ 152 h 1925"/>
              <a:gd name="connsiteX92" fmla="*/ 1560 w 1831"/>
              <a:gd name="connsiteY92" fmla="*/ 114 h 1925"/>
              <a:gd name="connsiteX93" fmla="*/ 1536 w 1831"/>
              <a:gd name="connsiteY93" fmla="*/ 84 h 1925"/>
              <a:gd name="connsiteX94" fmla="*/ 1510 w 1831"/>
              <a:gd name="connsiteY94" fmla="*/ 52 h 1925"/>
              <a:gd name="connsiteX95" fmla="*/ 1491 w 1831"/>
              <a:gd name="connsiteY95" fmla="*/ 32 h 1925"/>
              <a:gd name="connsiteX96" fmla="*/ 1473 w 1831"/>
              <a:gd name="connsiteY96" fmla="*/ 14 h 1925"/>
              <a:gd name="connsiteX97" fmla="*/ 1452 w 1831"/>
              <a:gd name="connsiteY97" fmla="*/ 8 h 1925"/>
              <a:gd name="connsiteX98" fmla="*/ 1410 w 1831"/>
              <a:gd name="connsiteY98" fmla="*/ 2 h 1925"/>
              <a:gd name="connsiteX0" fmla="*/ 1430 w 1842"/>
              <a:gd name="connsiteY0" fmla="*/ 0 h 1925"/>
              <a:gd name="connsiteX1" fmla="*/ 1387 w 1842"/>
              <a:gd name="connsiteY1" fmla="*/ 4 h 1925"/>
              <a:gd name="connsiteX2" fmla="*/ 1355 w 1842"/>
              <a:gd name="connsiteY2" fmla="*/ 16 h 1925"/>
              <a:gd name="connsiteX3" fmla="*/ 1319 w 1842"/>
              <a:gd name="connsiteY3" fmla="*/ 40 h 1925"/>
              <a:gd name="connsiteX4" fmla="*/ 1292 w 1842"/>
              <a:gd name="connsiteY4" fmla="*/ 68 h 1925"/>
              <a:gd name="connsiteX5" fmla="*/ 1263 w 1842"/>
              <a:gd name="connsiteY5" fmla="*/ 104 h 1925"/>
              <a:gd name="connsiteX6" fmla="*/ 1239 w 1842"/>
              <a:gd name="connsiteY6" fmla="*/ 140 h 1925"/>
              <a:gd name="connsiteX7" fmla="*/ 1221 w 1842"/>
              <a:gd name="connsiteY7" fmla="*/ 170 h 1925"/>
              <a:gd name="connsiteX8" fmla="*/ 1204 w 1842"/>
              <a:gd name="connsiteY8" fmla="*/ 196 h 1925"/>
              <a:gd name="connsiteX9" fmla="*/ 1179 w 1842"/>
              <a:gd name="connsiteY9" fmla="*/ 242 h 1925"/>
              <a:gd name="connsiteX10" fmla="*/ 1162 w 1842"/>
              <a:gd name="connsiteY10" fmla="*/ 276 h 1925"/>
              <a:gd name="connsiteX11" fmla="*/ 1144 w 1842"/>
              <a:gd name="connsiteY11" fmla="*/ 314 h 1925"/>
              <a:gd name="connsiteX12" fmla="*/ 1132 w 1842"/>
              <a:gd name="connsiteY12" fmla="*/ 344 h 1925"/>
              <a:gd name="connsiteX13" fmla="*/ 1114 w 1842"/>
              <a:gd name="connsiteY13" fmla="*/ 380 h 1925"/>
              <a:gd name="connsiteX14" fmla="*/ 1102 w 1842"/>
              <a:gd name="connsiteY14" fmla="*/ 408 h 1925"/>
              <a:gd name="connsiteX15" fmla="*/ 1090 w 1842"/>
              <a:gd name="connsiteY15" fmla="*/ 436 h 1925"/>
              <a:gd name="connsiteX16" fmla="*/ 1076 w 1842"/>
              <a:gd name="connsiteY16" fmla="*/ 472 h 1925"/>
              <a:gd name="connsiteX17" fmla="*/ 1062 w 1842"/>
              <a:gd name="connsiteY17" fmla="*/ 504 h 1925"/>
              <a:gd name="connsiteX18" fmla="*/ 1048 w 1842"/>
              <a:gd name="connsiteY18" fmla="*/ 544 h 1925"/>
              <a:gd name="connsiteX19" fmla="*/ 1036 w 1842"/>
              <a:gd name="connsiteY19" fmla="*/ 580 h 1925"/>
              <a:gd name="connsiteX20" fmla="*/ 1020 w 1842"/>
              <a:gd name="connsiteY20" fmla="*/ 624 h 1925"/>
              <a:gd name="connsiteX21" fmla="*/ 1014 w 1842"/>
              <a:gd name="connsiteY21" fmla="*/ 650 h 1925"/>
              <a:gd name="connsiteX22" fmla="*/ 994 w 1842"/>
              <a:gd name="connsiteY22" fmla="*/ 690 h 1925"/>
              <a:gd name="connsiteX23" fmla="*/ 980 w 1842"/>
              <a:gd name="connsiteY23" fmla="*/ 736 h 1925"/>
              <a:gd name="connsiteX24" fmla="*/ 970 w 1842"/>
              <a:gd name="connsiteY24" fmla="*/ 776 h 1925"/>
              <a:gd name="connsiteX25" fmla="*/ 960 w 1842"/>
              <a:gd name="connsiteY25" fmla="*/ 814 h 1925"/>
              <a:gd name="connsiteX26" fmla="*/ 950 w 1842"/>
              <a:gd name="connsiteY26" fmla="*/ 852 h 1925"/>
              <a:gd name="connsiteX27" fmla="*/ 940 w 1842"/>
              <a:gd name="connsiteY27" fmla="*/ 894 h 1925"/>
              <a:gd name="connsiteX28" fmla="*/ 930 w 1842"/>
              <a:gd name="connsiteY28" fmla="*/ 938 h 1925"/>
              <a:gd name="connsiteX29" fmla="*/ 921 w 1842"/>
              <a:gd name="connsiteY29" fmla="*/ 974 h 1925"/>
              <a:gd name="connsiteX30" fmla="*/ 915 w 1842"/>
              <a:gd name="connsiteY30" fmla="*/ 1004 h 1925"/>
              <a:gd name="connsiteX31" fmla="*/ 903 w 1842"/>
              <a:gd name="connsiteY31" fmla="*/ 1040 h 1925"/>
              <a:gd name="connsiteX32" fmla="*/ 885 w 1842"/>
              <a:gd name="connsiteY32" fmla="*/ 1072 h 1925"/>
              <a:gd name="connsiteX33" fmla="*/ 873 w 1842"/>
              <a:gd name="connsiteY33" fmla="*/ 1114 h 1925"/>
              <a:gd name="connsiteX34" fmla="*/ 855 w 1842"/>
              <a:gd name="connsiteY34" fmla="*/ 1168 h 1925"/>
              <a:gd name="connsiteX35" fmla="*/ 843 w 1842"/>
              <a:gd name="connsiteY35" fmla="*/ 1186 h 1925"/>
              <a:gd name="connsiteX36" fmla="*/ 837 w 1842"/>
              <a:gd name="connsiteY36" fmla="*/ 1222 h 1925"/>
              <a:gd name="connsiteX37" fmla="*/ 823 w 1842"/>
              <a:gd name="connsiteY37" fmla="*/ 1264 h 1925"/>
              <a:gd name="connsiteX38" fmla="*/ 811 w 1842"/>
              <a:gd name="connsiteY38" fmla="*/ 1288 h 1925"/>
              <a:gd name="connsiteX39" fmla="*/ 789 w 1842"/>
              <a:gd name="connsiteY39" fmla="*/ 1330 h 1925"/>
              <a:gd name="connsiteX40" fmla="*/ 771 w 1842"/>
              <a:gd name="connsiteY40" fmla="*/ 1366 h 1925"/>
              <a:gd name="connsiteX41" fmla="*/ 753 w 1842"/>
              <a:gd name="connsiteY41" fmla="*/ 1406 h 1925"/>
              <a:gd name="connsiteX42" fmla="*/ 729 w 1842"/>
              <a:gd name="connsiteY42" fmla="*/ 1442 h 1925"/>
              <a:gd name="connsiteX43" fmla="*/ 712 w 1842"/>
              <a:gd name="connsiteY43" fmla="*/ 1478 h 1925"/>
              <a:gd name="connsiteX44" fmla="*/ 675 w 1842"/>
              <a:gd name="connsiteY44" fmla="*/ 1520 h 1925"/>
              <a:gd name="connsiteX45" fmla="*/ 658 w 1842"/>
              <a:gd name="connsiteY45" fmla="*/ 1546 h 1925"/>
              <a:gd name="connsiteX46" fmla="*/ 626 w 1842"/>
              <a:gd name="connsiteY46" fmla="*/ 1584 h 1925"/>
              <a:gd name="connsiteX47" fmla="*/ 603 w 1842"/>
              <a:gd name="connsiteY47" fmla="*/ 1616 h 1925"/>
              <a:gd name="connsiteX48" fmla="*/ 579 w 1842"/>
              <a:gd name="connsiteY48" fmla="*/ 1628 h 1925"/>
              <a:gd name="connsiteX49" fmla="*/ 549 w 1842"/>
              <a:gd name="connsiteY49" fmla="*/ 1658 h 1925"/>
              <a:gd name="connsiteX50" fmla="*/ 507 w 1842"/>
              <a:gd name="connsiteY50" fmla="*/ 1688 h 1925"/>
              <a:gd name="connsiteX51" fmla="*/ 462 w 1842"/>
              <a:gd name="connsiteY51" fmla="*/ 1708 h 1925"/>
              <a:gd name="connsiteX52" fmla="*/ 428 w 1842"/>
              <a:gd name="connsiteY52" fmla="*/ 1724 h 1925"/>
              <a:gd name="connsiteX53" fmla="*/ 398 w 1842"/>
              <a:gd name="connsiteY53" fmla="*/ 1738 h 1925"/>
              <a:gd name="connsiteX54" fmla="*/ 362 w 1842"/>
              <a:gd name="connsiteY54" fmla="*/ 1756 h 1925"/>
              <a:gd name="connsiteX55" fmla="*/ 327 w 1842"/>
              <a:gd name="connsiteY55" fmla="*/ 1772 h 1925"/>
              <a:gd name="connsiteX56" fmla="*/ 291 w 1842"/>
              <a:gd name="connsiteY56" fmla="*/ 1784 h 1925"/>
              <a:gd name="connsiteX57" fmla="*/ 274 w 1842"/>
              <a:gd name="connsiteY57" fmla="*/ 1792 h 1925"/>
              <a:gd name="connsiteX58" fmla="*/ 238 w 1842"/>
              <a:gd name="connsiteY58" fmla="*/ 1804 h 1925"/>
              <a:gd name="connsiteX59" fmla="*/ 199 w 1842"/>
              <a:gd name="connsiteY59" fmla="*/ 1820 h 1925"/>
              <a:gd name="connsiteX60" fmla="*/ 159 w 1842"/>
              <a:gd name="connsiteY60" fmla="*/ 1832 h 1925"/>
              <a:gd name="connsiteX61" fmla="*/ 114 w 1842"/>
              <a:gd name="connsiteY61" fmla="*/ 1846 h 1925"/>
              <a:gd name="connsiteX62" fmla="*/ 75 w 1842"/>
              <a:gd name="connsiteY62" fmla="*/ 1860 h 1925"/>
              <a:gd name="connsiteX63" fmla="*/ 38 w 1842"/>
              <a:gd name="connsiteY63" fmla="*/ 1870 h 1925"/>
              <a:gd name="connsiteX64" fmla="*/ 16 w 1842"/>
              <a:gd name="connsiteY64" fmla="*/ 1876 h 1925"/>
              <a:gd name="connsiteX65" fmla="*/ 2 w 1842"/>
              <a:gd name="connsiteY65" fmla="*/ 1882 h 1925"/>
              <a:gd name="connsiteX66" fmla="*/ 0 w 1842"/>
              <a:gd name="connsiteY66" fmla="*/ 1902 h 1925"/>
              <a:gd name="connsiteX67" fmla="*/ 2 w 1842"/>
              <a:gd name="connsiteY67" fmla="*/ 1924 h 1925"/>
              <a:gd name="connsiteX68" fmla="*/ 1831 w 1842"/>
              <a:gd name="connsiteY68" fmla="*/ 1925 h 1925"/>
              <a:gd name="connsiteX69" fmla="*/ 1814 w 1842"/>
              <a:gd name="connsiteY69" fmla="*/ 692 h 1925"/>
              <a:gd name="connsiteX70" fmla="*/ 1803 w 1842"/>
              <a:gd name="connsiteY70" fmla="*/ 652 h 1925"/>
              <a:gd name="connsiteX71" fmla="*/ 1786 w 1842"/>
              <a:gd name="connsiteY71" fmla="*/ 604 h 1925"/>
              <a:gd name="connsiteX72" fmla="*/ 1773 w 1842"/>
              <a:gd name="connsiteY72" fmla="*/ 556 h 1925"/>
              <a:gd name="connsiteX73" fmla="*/ 1761 w 1842"/>
              <a:gd name="connsiteY73" fmla="*/ 526 h 1925"/>
              <a:gd name="connsiteX74" fmla="*/ 1742 w 1842"/>
              <a:gd name="connsiteY74" fmla="*/ 478 h 1925"/>
              <a:gd name="connsiteX75" fmla="*/ 1725 w 1842"/>
              <a:gd name="connsiteY75" fmla="*/ 442 h 1925"/>
              <a:gd name="connsiteX76" fmla="*/ 1715 w 1842"/>
              <a:gd name="connsiteY76" fmla="*/ 404 h 1925"/>
              <a:gd name="connsiteX77" fmla="*/ 1698 w 1842"/>
              <a:gd name="connsiteY77" fmla="*/ 368 h 1925"/>
              <a:gd name="connsiteX78" fmla="*/ 1692 w 1842"/>
              <a:gd name="connsiteY78" fmla="*/ 354 h 1925"/>
              <a:gd name="connsiteX79" fmla="*/ 1683 w 1842"/>
              <a:gd name="connsiteY79" fmla="*/ 332 h 1925"/>
              <a:gd name="connsiteX80" fmla="*/ 1662 w 1842"/>
              <a:gd name="connsiteY80" fmla="*/ 294 h 1925"/>
              <a:gd name="connsiteX81" fmla="*/ 1647 w 1842"/>
              <a:gd name="connsiteY81" fmla="*/ 260 h 1925"/>
              <a:gd name="connsiteX82" fmla="*/ 1634 w 1842"/>
              <a:gd name="connsiteY82" fmla="*/ 236 h 1925"/>
              <a:gd name="connsiteX83" fmla="*/ 1624 w 1842"/>
              <a:gd name="connsiteY83" fmla="*/ 208 h 1925"/>
              <a:gd name="connsiteX84" fmla="*/ 1596 w 1842"/>
              <a:gd name="connsiteY84" fmla="*/ 168 h 1925"/>
              <a:gd name="connsiteX85" fmla="*/ 1590 w 1842"/>
              <a:gd name="connsiteY85" fmla="*/ 156 h 1925"/>
              <a:gd name="connsiteX86" fmla="*/ 1574 w 1842"/>
              <a:gd name="connsiteY86" fmla="*/ 136 h 1925"/>
              <a:gd name="connsiteX87" fmla="*/ 1582 w 1842"/>
              <a:gd name="connsiteY87" fmla="*/ 144 h 1925"/>
              <a:gd name="connsiteX88" fmla="*/ 1610 w 1842"/>
              <a:gd name="connsiteY88" fmla="*/ 190 h 1925"/>
              <a:gd name="connsiteX89" fmla="*/ 1602 w 1842"/>
              <a:gd name="connsiteY89" fmla="*/ 180 h 1925"/>
              <a:gd name="connsiteX90" fmla="*/ 1608 w 1842"/>
              <a:gd name="connsiteY90" fmla="*/ 182 h 1925"/>
              <a:gd name="connsiteX91" fmla="*/ 1587 w 1842"/>
              <a:gd name="connsiteY91" fmla="*/ 152 h 1925"/>
              <a:gd name="connsiteX92" fmla="*/ 1560 w 1842"/>
              <a:gd name="connsiteY92" fmla="*/ 114 h 1925"/>
              <a:gd name="connsiteX93" fmla="*/ 1536 w 1842"/>
              <a:gd name="connsiteY93" fmla="*/ 84 h 1925"/>
              <a:gd name="connsiteX94" fmla="*/ 1510 w 1842"/>
              <a:gd name="connsiteY94" fmla="*/ 52 h 1925"/>
              <a:gd name="connsiteX95" fmla="*/ 1491 w 1842"/>
              <a:gd name="connsiteY95" fmla="*/ 32 h 1925"/>
              <a:gd name="connsiteX96" fmla="*/ 1473 w 1842"/>
              <a:gd name="connsiteY96" fmla="*/ 14 h 1925"/>
              <a:gd name="connsiteX97" fmla="*/ 1452 w 1842"/>
              <a:gd name="connsiteY97" fmla="*/ 8 h 1925"/>
              <a:gd name="connsiteX98" fmla="*/ 1410 w 1842"/>
              <a:gd name="connsiteY98" fmla="*/ 2 h 1925"/>
              <a:gd name="connsiteX0" fmla="*/ 1430 w 2131"/>
              <a:gd name="connsiteY0" fmla="*/ 0 h 1925"/>
              <a:gd name="connsiteX1" fmla="*/ 1387 w 2131"/>
              <a:gd name="connsiteY1" fmla="*/ 4 h 1925"/>
              <a:gd name="connsiteX2" fmla="*/ 1355 w 2131"/>
              <a:gd name="connsiteY2" fmla="*/ 16 h 1925"/>
              <a:gd name="connsiteX3" fmla="*/ 1319 w 2131"/>
              <a:gd name="connsiteY3" fmla="*/ 40 h 1925"/>
              <a:gd name="connsiteX4" fmla="*/ 1292 w 2131"/>
              <a:gd name="connsiteY4" fmla="*/ 68 h 1925"/>
              <a:gd name="connsiteX5" fmla="*/ 1263 w 2131"/>
              <a:gd name="connsiteY5" fmla="*/ 104 h 1925"/>
              <a:gd name="connsiteX6" fmla="*/ 1239 w 2131"/>
              <a:gd name="connsiteY6" fmla="*/ 140 h 1925"/>
              <a:gd name="connsiteX7" fmla="*/ 1221 w 2131"/>
              <a:gd name="connsiteY7" fmla="*/ 170 h 1925"/>
              <a:gd name="connsiteX8" fmla="*/ 1204 w 2131"/>
              <a:gd name="connsiteY8" fmla="*/ 196 h 1925"/>
              <a:gd name="connsiteX9" fmla="*/ 1179 w 2131"/>
              <a:gd name="connsiteY9" fmla="*/ 242 h 1925"/>
              <a:gd name="connsiteX10" fmla="*/ 1162 w 2131"/>
              <a:gd name="connsiteY10" fmla="*/ 276 h 1925"/>
              <a:gd name="connsiteX11" fmla="*/ 1144 w 2131"/>
              <a:gd name="connsiteY11" fmla="*/ 314 h 1925"/>
              <a:gd name="connsiteX12" fmla="*/ 1132 w 2131"/>
              <a:gd name="connsiteY12" fmla="*/ 344 h 1925"/>
              <a:gd name="connsiteX13" fmla="*/ 1114 w 2131"/>
              <a:gd name="connsiteY13" fmla="*/ 380 h 1925"/>
              <a:gd name="connsiteX14" fmla="*/ 1102 w 2131"/>
              <a:gd name="connsiteY14" fmla="*/ 408 h 1925"/>
              <a:gd name="connsiteX15" fmla="*/ 1090 w 2131"/>
              <a:gd name="connsiteY15" fmla="*/ 436 h 1925"/>
              <a:gd name="connsiteX16" fmla="*/ 1076 w 2131"/>
              <a:gd name="connsiteY16" fmla="*/ 472 h 1925"/>
              <a:gd name="connsiteX17" fmla="*/ 1062 w 2131"/>
              <a:gd name="connsiteY17" fmla="*/ 504 h 1925"/>
              <a:gd name="connsiteX18" fmla="*/ 1048 w 2131"/>
              <a:gd name="connsiteY18" fmla="*/ 544 h 1925"/>
              <a:gd name="connsiteX19" fmla="*/ 1036 w 2131"/>
              <a:gd name="connsiteY19" fmla="*/ 580 h 1925"/>
              <a:gd name="connsiteX20" fmla="*/ 1020 w 2131"/>
              <a:gd name="connsiteY20" fmla="*/ 624 h 1925"/>
              <a:gd name="connsiteX21" fmla="*/ 1014 w 2131"/>
              <a:gd name="connsiteY21" fmla="*/ 650 h 1925"/>
              <a:gd name="connsiteX22" fmla="*/ 994 w 2131"/>
              <a:gd name="connsiteY22" fmla="*/ 690 h 1925"/>
              <a:gd name="connsiteX23" fmla="*/ 980 w 2131"/>
              <a:gd name="connsiteY23" fmla="*/ 736 h 1925"/>
              <a:gd name="connsiteX24" fmla="*/ 970 w 2131"/>
              <a:gd name="connsiteY24" fmla="*/ 776 h 1925"/>
              <a:gd name="connsiteX25" fmla="*/ 960 w 2131"/>
              <a:gd name="connsiteY25" fmla="*/ 814 h 1925"/>
              <a:gd name="connsiteX26" fmla="*/ 950 w 2131"/>
              <a:gd name="connsiteY26" fmla="*/ 852 h 1925"/>
              <a:gd name="connsiteX27" fmla="*/ 940 w 2131"/>
              <a:gd name="connsiteY27" fmla="*/ 894 h 1925"/>
              <a:gd name="connsiteX28" fmla="*/ 930 w 2131"/>
              <a:gd name="connsiteY28" fmla="*/ 938 h 1925"/>
              <a:gd name="connsiteX29" fmla="*/ 921 w 2131"/>
              <a:gd name="connsiteY29" fmla="*/ 974 h 1925"/>
              <a:gd name="connsiteX30" fmla="*/ 915 w 2131"/>
              <a:gd name="connsiteY30" fmla="*/ 1004 h 1925"/>
              <a:gd name="connsiteX31" fmla="*/ 903 w 2131"/>
              <a:gd name="connsiteY31" fmla="*/ 1040 h 1925"/>
              <a:gd name="connsiteX32" fmla="*/ 885 w 2131"/>
              <a:gd name="connsiteY32" fmla="*/ 1072 h 1925"/>
              <a:gd name="connsiteX33" fmla="*/ 873 w 2131"/>
              <a:gd name="connsiteY33" fmla="*/ 1114 h 1925"/>
              <a:gd name="connsiteX34" fmla="*/ 855 w 2131"/>
              <a:gd name="connsiteY34" fmla="*/ 1168 h 1925"/>
              <a:gd name="connsiteX35" fmla="*/ 843 w 2131"/>
              <a:gd name="connsiteY35" fmla="*/ 1186 h 1925"/>
              <a:gd name="connsiteX36" fmla="*/ 837 w 2131"/>
              <a:gd name="connsiteY36" fmla="*/ 1222 h 1925"/>
              <a:gd name="connsiteX37" fmla="*/ 823 w 2131"/>
              <a:gd name="connsiteY37" fmla="*/ 1264 h 1925"/>
              <a:gd name="connsiteX38" fmla="*/ 811 w 2131"/>
              <a:gd name="connsiteY38" fmla="*/ 1288 h 1925"/>
              <a:gd name="connsiteX39" fmla="*/ 789 w 2131"/>
              <a:gd name="connsiteY39" fmla="*/ 1330 h 1925"/>
              <a:gd name="connsiteX40" fmla="*/ 771 w 2131"/>
              <a:gd name="connsiteY40" fmla="*/ 1366 h 1925"/>
              <a:gd name="connsiteX41" fmla="*/ 753 w 2131"/>
              <a:gd name="connsiteY41" fmla="*/ 1406 h 1925"/>
              <a:gd name="connsiteX42" fmla="*/ 729 w 2131"/>
              <a:gd name="connsiteY42" fmla="*/ 1442 h 1925"/>
              <a:gd name="connsiteX43" fmla="*/ 712 w 2131"/>
              <a:gd name="connsiteY43" fmla="*/ 1478 h 1925"/>
              <a:gd name="connsiteX44" fmla="*/ 675 w 2131"/>
              <a:gd name="connsiteY44" fmla="*/ 1520 h 1925"/>
              <a:gd name="connsiteX45" fmla="*/ 658 w 2131"/>
              <a:gd name="connsiteY45" fmla="*/ 1546 h 1925"/>
              <a:gd name="connsiteX46" fmla="*/ 626 w 2131"/>
              <a:gd name="connsiteY46" fmla="*/ 1584 h 1925"/>
              <a:gd name="connsiteX47" fmla="*/ 603 w 2131"/>
              <a:gd name="connsiteY47" fmla="*/ 1616 h 1925"/>
              <a:gd name="connsiteX48" fmla="*/ 579 w 2131"/>
              <a:gd name="connsiteY48" fmla="*/ 1628 h 1925"/>
              <a:gd name="connsiteX49" fmla="*/ 549 w 2131"/>
              <a:gd name="connsiteY49" fmla="*/ 1658 h 1925"/>
              <a:gd name="connsiteX50" fmla="*/ 507 w 2131"/>
              <a:gd name="connsiteY50" fmla="*/ 1688 h 1925"/>
              <a:gd name="connsiteX51" fmla="*/ 462 w 2131"/>
              <a:gd name="connsiteY51" fmla="*/ 1708 h 1925"/>
              <a:gd name="connsiteX52" fmla="*/ 428 w 2131"/>
              <a:gd name="connsiteY52" fmla="*/ 1724 h 1925"/>
              <a:gd name="connsiteX53" fmla="*/ 398 w 2131"/>
              <a:gd name="connsiteY53" fmla="*/ 1738 h 1925"/>
              <a:gd name="connsiteX54" fmla="*/ 362 w 2131"/>
              <a:gd name="connsiteY54" fmla="*/ 1756 h 1925"/>
              <a:gd name="connsiteX55" fmla="*/ 327 w 2131"/>
              <a:gd name="connsiteY55" fmla="*/ 1772 h 1925"/>
              <a:gd name="connsiteX56" fmla="*/ 291 w 2131"/>
              <a:gd name="connsiteY56" fmla="*/ 1784 h 1925"/>
              <a:gd name="connsiteX57" fmla="*/ 274 w 2131"/>
              <a:gd name="connsiteY57" fmla="*/ 1792 h 1925"/>
              <a:gd name="connsiteX58" fmla="*/ 238 w 2131"/>
              <a:gd name="connsiteY58" fmla="*/ 1804 h 1925"/>
              <a:gd name="connsiteX59" fmla="*/ 199 w 2131"/>
              <a:gd name="connsiteY59" fmla="*/ 1820 h 1925"/>
              <a:gd name="connsiteX60" fmla="*/ 159 w 2131"/>
              <a:gd name="connsiteY60" fmla="*/ 1832 h 1925"/>
              <a:gd name="connsiteX61" fmla="*/ 114 w 2131"/>
              <a:gd name="connsiteY61" fmla="*/ 1846 h 1925"/>
              <a:gd name="connsiteX62" fmla="*/ 75 w 2131"/>
              <a:gd name="connsiteY62" fmla="*/ 1860 h 1925"/>
              <a:gd name="connsiteX63" fmla="*/ 38 w 2131"/>
              <a:gd name="connsiteY63" fmla="*/ 1870 h 1925"/>
              <a:gd name="connsiteX64" fmla="*/ 16 w 2131"/>
              <a:gd name="connsiteY64" fmla="*/ 1876 h 1925"/>
              <a:gd name="connsiteX65" fmla="*/ 2 w 2131"/>
              <a:gd name="connsiteY65" fmla="*/ 1882 h 1925"/>
              <a:gd name="connsiteX66" fmla="*/ 0 w 2131"/>
              <a:gd name="connsiteY66" fmla="*/ 1902 h 1925"/>
              <a:gd name="connsiteX67" fmla="*/ 2 w 2131"/>
              <a:gd name="connsiteY67" fmla="*/ 1924 h 1925"/>
              <a:gd name="connsiteX68" fmla="*/ 1831 w 2131"/>
              <a:gd name="connsiteY68" fmla="*/ 1925 h 1925"/>
              <a:gd name="connsiteX69" fmla="*/ 1803 w 2131"/>
              <a:gd name="connsiteY69" fmla="*/ 652 h 1925"/>
              <a:gd name="connsiteX70" fmla="*/ 1786 w 2131"/>
              <a:gd name="connsiteY70" fmla="*/ 604 h 1925"/>
              <a:gd name="connsiteX71" fmla="*/ 1773 w 2131"/>
              <a:gd name="connsiteY71" fmla="*/ 556 h 1925"/>
              <a:gd name="connsiteX72" fmla="*/ 1761 w 2131"/>
              <a:gd name="connsiteY72" fmla="*/ 526 h 1925"/>
              <a:gd name="connsiteX73" fmla="*/ 1742 w 2131"/>
              <a:gd name="connsiteY73" fmla="*/ 478 h 1925"/>
              <a:gd name="connsiteX74" fmla="*/ 1725 w 2131"/>
              <a:gd name="connsiteY74" fmla="*/ 442 h 1925"/>
              <a:gd name="connsiteX75" fmla="*/ 1715 w 2131"/>
              <a:gd name="connsiteY75" fmla="*/ 404 h 1925"/>
              <a:gd name="connsiteX76" fmla="*/ 1698 w 2131"/>
              <a:gd name="connsiteY76" fmla="*/ 368 h 1925"/>
              <a:gd name="connsiteX77" fmla="*/ 1692 w 2131"/>
              <a:gd name="connsiteY77" fmla="*/ 354 h 1925"/>
              <a:gd name="connsiteX78" fmla="*/ 1683 w 2131"/>
              <a:gd name="connsiteY78" fmla="*/ 332 h 1925"/>
              <a:gd name="connsiteX79" fmla="*/ 1662 w 2131"/>
              <a:gd name="connsiteY79" fmla="*/ 294 h 1925"/>
              <a:gd name="connsiteX80" fmla="*/ 1647 w 2131"/>
              <a:gd name="connsiteY80" fmla="*/ 260 h 1925"/>
              <a:gd name="connsiteX81" fmla="*/ 1634 w 2131"/>
              <a:gd name="connsiteY81" fmla="*/ 236 h 1925"/>
              <a:gd name="connsiteX82" fmla="*/ 1624 w 2131"/>
              <a:gd name="connsiteY82" fmla="*/ 208 h 1925"/>
              <a:gd name="connsiteX83" fmla="*/ 1596 w 2131"/>
              <a:gd name="connsiteY83" fmla="*/ 168 h 1925"/>
              <a:gd name="connsiteX84" fmla="*/ 1590 w 2131"/>
              <a:gd name="connsiteY84" fmla="*/ 156 h 1925"/>
              <a:gd name="connsiteX85" fmla="*/ 1574 w 2131"/>
              <a:gd name="connsiteY85" fmla="*/ 136 h 1925"/>
              <a:gd name="connsiteX86" fmla="*/ 1582 w 2131"/>
              <a:gd name="connsiteY86" fmla="*/ 144 h 1925"/>
              <a:gd name="connsiteX87" fmla="*/ 1610 w 2131"/>
              <a:gd name="connsiteY87" fmla="*/ 190 h 1925"/>
              <a:gd name="connsiteX88" fmla="*/ 1602 w 2131"/>
              <a:gd name="connsiteY88" fmla="*/ 180 h 1925"/>
              <a:gd name="connsiteX89" fmla="*/ 1608 w 2131"/>
              <a:gd name="connsiteY89" fmla="*/ 182 h 1925"/>
              <a:gd name="connsiteX90" fmla="*/ 1587 w 2131"/>
              <a:gd name="connsiteY90" fmla="*/ 152 h 1925"/>
              <a:gd name="connsiteX91" fmla="*/ 1560 w 2131"/>
              <a:gd name="connsiteY91" fmla="*/ 114 h 1925"/>
              <a:gd name="connsiteX92" fmla="*/ 1536 w 2131"/>
              <a:gd name="connsiteY92" fmla="*/ 84 h 1925"/>
              <a:gd name="connsiteX93" fmla="*/ 1510 w 2131"/>
              <a:gd name="connsiteY93" fmla="*/ 52 h 1925"/>
              <a:gd name="connsiteX94" fmla="*/ 1491 w 2131"/>
              <a:gd name="connsiteY94" fmla="*/ 32 h 1925"/>
              <a:gd name="connsiteX95" fmla="*/ 1473 w 2131"/>
              <a:gd name="connsiteY95" fmla="*/ 14 h 1925"/>
              <a:gd name="connsiteX96" fmla="*/ 1452 w 2131"/>
              <a:gd name="connsiteY96" fmla="*/ 8 h 1925"/>
              <a:gd name="connsiteX97" fmla="*/ 1410 w 2131"/>
              <a:gd name="connsiteY97" fmla="*/ 2 h 1925"/>
              <a:gd name="connsiteX0" fmla="*/ 1430 w 2157"/>
              <a:gd name="connsiteY0" fmla="*/ 0 h 1925"/>
              <a:gd name="connsiteX1" fmla="*/ 1387 w 2157"/>
              <a:gd name="connsiteY1" fmla="*/ 4 h 1925"/>
              <a:gd name="connsiteX2" fmla="*/ 1355 w 2157"/>
              <a:gd name="connsiteY2" fmla="*/ 16 h 1925"/>
              <a:gd name="connsiteX3" fmla="*/ 1319 w 2157"/>
              <a:gd name="connsiteY3" fmla="*/ 40 h 1925"/>
              <a:gd name="connsiteX4" fmla="*/ 1292 w 2157"/>
              <a:gd name="connsiteY4" fmla="*/ 68 h 1925"/>
              <a:gd name="connsiteX5" fmla="*/ 1263 w 2157"/>
              <a:gd name="connsiteY5" fmla="*/ 104 h 1925"/>
              <a:gd name="connsiteX6" fmla="*/ 1239 w 2157"/>
              <a:gd name="connsiteY6" fmla="*/ 140 h 1925"/>
              <a:gd name="connsiteX7" fmla="*/ 1221 w 2157"/>
              <a:gd name="connsiteY7" fmla="*/ 170 h 1925"/>
              <a:gd name="connsiteX8" fmla="*/ 1204 w 2157"/>
              <a:gd name="connsiteY8" fmla="*/ 196 h 1925"/>
              <a:gd name="connsiteX9" fmla="*/ 1179 w 2157"/>
              <a:gd name="connsiteY9" fmla="*/ 242 h 1925"/>
              <a:gd name="connsiteX10" fmla="*/ 1162 w 2157"/>
              <a:gd name="connsiteY10" fmla="*/ 276 h 1925"/>
              <a:gd name="connsiteX11" fmla="*/ 1144 w 2157"/>
              <a:gd name="connsiteY11" fmla="*/ 314 h 1925"/>
              <a:gd name="connsiteX12" fmla="*/ 1132 w 2157"/>
              <a:gd name="connsiteY12" fmla="*/ 344 h 1925"/>
              <a:gd name="connsiteX13" fmla="*/ 1114 w 2157"/>
              <a:gd name="connsiteY13" fmla="*/ 380 h 1925"/>
              <a:gd name="connsiteX14" fmla="*/ 1102 w 2157"/>
              <a:gd name="connsiteY14" fmla="*/ 408 h 1925"/>
              <a:gd name="connsiteX15" fmla="*/ 1090 w 2157"/>
              <a:gd name="connsiteY15" fmla="*/ 436 h 1925"/>
              <a:gd name="connsiteX16" fmla="*/ 1076 w 2157"/>
              <a:gd name="connsiteY16" fmla="*/ 472 h 1925"/>
              <a:gd name="connsiteX17" fmla="*/ 1062 w 2157"/>
              <a:gd name="connsiteY17" fmla="*/ 504 h 1925"/>
              <a:gd name="connsiteX18" fmla="*/ 1048 w 2157"/>
              <a:gd name="connsiteY18" fmla="*/ 544 h 1925"/>
              <a:gd name="connsiteX19" fmla="*/ 1036 w 2157"/>
              <a:gd name="connsiteY19" fmla="*/ 580 h 1925"/>
              <a:gd name="connsiteX20" fmla="*/ 1020 w 2157"/>
              <a:gd name="connsiteY20" fmla="*/ 624 h 1925"/>
              <a:gd name="connsiteX21" fmla="*/ 1014 w 2157"/>
              <a:gd name="connsiteY21" fmla="*/ 650 h 1925"/>
              <a:gd name="connsiteX22" fmla="*/ 994 w 2157"/>
              <a:gd name="connsiteY22" fmla="*/ 690 h 1925"/>
              <a:gd name="connsiteX23" fmla="*/ 980 w 2157"/>
              <a:gd name="connsiteY23" fmla="*/ 736 h 1925"/>
              <a:gd name="connsiteX24" fmla="*/ 970 w 2157"/>
              <a:gd name="connsiteY24" fmla="*/ 776 h 1925"/>
              <a:gd name="connsiteX25" fmla="*/ 960 w 2157"/>
              <a:gd name="connsiteY25" fmla="*/ 814 h 1925"/>
              <a:gd name="connsiteX26" fmla="*/ 950 w 2157"/>
              <a:gd name="connsiteY26" fmla="*/ 852 h 1925"/>
              <a:gd name="connsiteX27" fmla="*/ 940 w 2157"/>
              <a:gd name="connsiteY27" fmla="*/ 894 h 1925"/>
              <a:gd name="connsiteX28" fmla="*/ 930 w 2157"/>
              <a:gd name="connsiteY28" fmla="*/ 938 h 1925"/>
              <a:gd name="connsiteX29" fmla="*/ 921 w 2157"/>
              <a:gd name="connsiteY29" fmla="*/ 974 h 1925"/>
              <a:gd name="connsiteX30" fmla="*/ 915 w 2157"/>
              <a:gd name="connsiteY30" fmla="*/ 1004 h 1925"/>
              <a:gd name="connsiteX31" fmla="*/ 903 w 2157"/>
              <a:gd name="connsiteY31" fmla="*/ 1040 h 1925"/>
              <a:gd name="connsiteX32" fmla="*/ 885 w 2157"/>
              <a:gd name="connsiteY32" fmla="*/ 1072 h 1925"/>
              <a:gd name="connsiteX33" fmla="*/ 873 w 2157"/>
              <a:gd name="connsiteY33" fmla="*/ 1114 h 1925"/>
              <a:gd name="connsiteX34" fmla="*/ 855 w 2157"/>
              <a:gd name="connsiteY34" fmla="*/ 1168 h 1925"/>
              <a:gd name="connsiteX35" fmla="*/ 843 w 2157"/>
              <a:gd name="connsiteY35" fmla="*/ 1186 h 1925"/>
              <a:gd name="connsiteX36" fmla="*/ 837 w 2157"/>
              <a:gd name="connsiteY36" fmla="*/ 1222 h 1925"/>
              <a:gd name="connsiteX37" fmla="*/ 823 w 2157"/>
              <a:gd name="connsiteY37" fmla="*/ 1264 h 1925"/>
              <a:gd name="connsiteX38" fmla="*/ 811 w 2157"/>
              <a:gd name="connsiteY38" fmla="*/ 1288 h 1925"/>
              <a:gd name="connsiteX39" fmla="*/ 789 w 2157"/>
              <a:gd name="connsiteY39" fmla="*/ 1330 h 1925"/>
              <a:gd name="connsiteX40" fmla="*/ 771 w 2157"/>
              <a:gd name="connsiteY40" fmla="*/ 1366 h 1925"/>
              <a:gd name="connsiteX41" fmla="*/ 753 w 2157"/>
              <a:gd name="connsiteY41" fmla="*/ 1406 h 1925"/>
              <a:gd name="connsiteX42" fmla="*/ 729 w 2157"/>
              <a:gd name="connsiteY42" fmla="*/ 1442 h 1925"/>
              <a:gd name="connsiteX43" fmla="*/ 712 w 2157"/>
              <a:gd name="connsiteY43" fmla="*/ 1478 h 1925"/>
              <a:gd name="connsiteX44" fmla="*/ 675 w 2157"/>
              <a:gd name="connsiteY44" fmla="*/ 1520 h 1925"/>
              <a:gd name="connsiteX45" fmla="*/ 658 w 2157"/>
              <a:gd name="connsiteY45" fmla="*/ 1546 h 1925"/>
              <a:gd name="connsiteX46" fmla="*/ 626 w 2157"/>
              <a:gd name="connsiteY46" fmla="*/ 1584 h 1925"/>
              <a:gd name="connsiteX47" fmla="*/ 603 w 2157"/>
              <a:gd name="connsiteY47" fmla="*/ 1616 h 1925"/>
              <a:gd name="connsiteX48" fmla="*/ 579 w 2157"/>
              <a:gd name="connsiteY48" fmla="*/ 1628 h 1925"/>
              <a:gd name="connsiteX49" fmla="*/ 549 w 2157"/>
              <a:gd name="connsiteY49" fmla="*/ 1658 h 1925"/>
              <a:gd name="connsiteX50" fmla="*/ 507 w 2157"/>
              <a:gd name="connsiteY50" fmla="*/ 1688 h 1925"/>
              <a:gd name="connsiteX51" fmla="*/ 462 w 2157"/>
              <a:gd name="connsiteY51" fmla="*/ 1708 h 1925"/>
              <a:gd name="connsiteX52" fmla="*/ 428 w 2157"/>
              <a:gd name="connsiteY52" fmla="*/ 1724 h 1925"/>
              <a:gd name="connsiteX53" fmla="*/ 398 w 2157"/>
              <a:gd name="connsiteY53" fmla="*/ 1738 h 1925"/>
              <a:gd name="connsiteX54" fmla="*/ 362 w 2157"/>
              <a:gd name="connsiteY54" fmla="*/ 1756 h 1925"/>
              <a:gd name="connsiteX55" fmla="*/ 327 w 2157"/>
              <a:gd name="connsiteY55" fmla="*/ 1772 h 1925"/>
              <a:gd name="connsiteX56" fmla="*/ 291 w 2157"/>
              <a:gd name="connsiteY56" fmla="*/ 1784 h 1925"/>
              <a:gd name="connsiteX57" fmla="*/ 274 w 2157"/>
              <a:gd name="connsiteY57" fmla="*/ 1792 h 1925"/>
              <a:gd name="connsiteX58" fmla="*/ 238 w 2157"/>
              <a:gd name="connsiteY58" fmla="*/ 1804 h 1925"/>
              <a:gd name="connsiteX59" fmla="*/ 199 w 2157"/>
              <a:gd name="connsiteY59" fmla="*/ 1820 h 1925"/>
              <a:gd name="connsiteX60" fmla="*/ 159 w 2157"/>
              <a:gd name="connsiteY60" fmla="*/ 1832 h 1925"/>
              <a:gd name="connsiteX61" fmla="*/ 114 w 2157"/>
              <a:gd name="connsiteY61" fmla="*/ 1846 h 1925"/>
              <a:gd name="connsiteX62" fmla="*/ 75 w 2157"/>
              <a:gd name="connsiteY62" fmla="*/ 1860 h 1925"/>
              <a:gd name="connsiteX63" fmla="*/ 38 w 2157"/>
              <a:gd name="connsiteY63" fmla="*/ 1870 h 1925"/>
              <a:gd name="connsiteX64" fmla="*/ 16 w 2157"/>
              <a:gd name="connsiteY64" fmla="*/ 1876 h 1925"/>
              <a:gd name="connsiteX65" fmla="*/ 2 w 2157"/>
              <a:gd name="connsiteY65" fmla="*/ 1882 h 1925"/>
              <a:gd name="connsiteX66" fmla="*/ 0 w 2157"/>
              <a:gd name="connsiteY66" fmla="*/ 1902 h 1925"/>
              <a:gd name="connsiteX67" fmla="*/ 2 w 2157"/>
              <a:gd name="connsiteY67" fmla="*/ 1924 h 1925"/>
              <a:gd name="connsiteX68" fmla="*/ 1831 w 2157"/>
              <a:gd name="connsiteY68" fmla="*/ 1925 h 1925"/>
              <a:gd name="connsiteX69" fmla="*/ 1839 w 2157"/>
              <a:gd name="connsiteY69" fmla="*/ 1447 h 1925"/>
              <a:gd name="connsiteX70" fmla="*/ 1803 w 2157"/>
              <a:gd name="connsiteY70" fmla="*/ 652 h 1925"/>
              <a:gd name="connsiteX71" fmla="*/ 1786 w 2157"/>
              <a:gd name="connsiteY71" fmla="*/ 604 h 1925"/>
              <a:gd name="connsiteX72" fmla="*/ 1773 w 2157"/>
              <a:gd name="connsiteY72" fmla="*/ 556 h 1925"/>
              <a:gd name="connsiteX73" fmla="*/ 1761 w 2157"/>
              <a:gd name="connsiteY73" fmla="*/ 526 h 1925"/>
              <a:gd name="connsiteX74" fmla="*/ 1742 w 2157"/>
              <a:gd name="connsiteY74" fmla="*/ 478 h 1925"/>
              <a:gd name="connsiteX75" fmla="*/ 1725 w 2157"/>
              <a:gd name="connsiteY75" fmla="*/ 442 h 1925"/>
              <a:gd name="connsiteX76" fmla="*/ 1715 w 2157"/>
              <a:gd name="connsiteY76" fmla="*/ 404 h 1925"/>
              <a:gd name="connsiteX77" fmla="*/ 1698 w 2157"/>
              <a:gd name="connsiteY77" fmla="*/ 368 h 1925"/>
              <a:gd name="connsiteX78" fmla="*/ 1692 w 2157"/>
              <a:gd name="connsiteY78" fmla="*/ 354 h 1925"/>
              <a:gd name="connsiteX79" fmla="*/ 1683 w 2157"/>
              <a:gd name="connsiteY79" fmla="*/ 332 h 1925"/>
              <a:gd name="connsiteX80" fmla="*/ 1662 w 2157"/>
              <a:gd name="connsiteY80" fmla="*/ 294 h 1925"/>
              <a:gd name="connsiteX81" fmla="*/ 1647 w 2157"/>
              <a:gd name="connsiteY81" fmla="*/ 260 h 1925"/>
              <a:gd name="connsiteX82" fmla="*/ 1634 w 2157"/>
              <a:gd name="connsiteY82" fmla="*/ 236 h 1925"/>
              <a:gd name="connsiteX83" fmla="*/ 1624 w 2157"/>
              <a:gd name="connsiteY83" fmla="*/ 208 h 1925"/>
              <a:gd name="connsiteX84" fmla="*/ 1596 w 2157"/>
              <a:gd name="connsiteY84" fmla="*/ 168 h 1925"/>
              <a:gd name="connsiteX85" fmla="*/ 1590 w 2157"/>
              <a:gd name="connsiteY85" fmla="*/ 156 h 1925"/>
              <a:gd name="connsiteX86" fmla="*/ 1574 w 2157"/>
              <a:gd name="connsiteY86" fmla="*/ 136 h 1925"/>
              <a:gd name="connsiteX87" fmla="*/ 1582 w 2157"/>
              <a:gd name="connsiteY87" fmla="*/ 144 h 1925"/>
              <a:gd name="connsiteX88" fmla="*/ 1610 w 2157"/>
              <a:gd name="connsiteY88" fmla="*/ 190 h 1925"/>
              <a:gd name="connsiteX89" fmla="*/ 1602 w 2157"/>
              <a:gd name="connsiteY89" fmla="*/ 180 h 1925"/>
              <a:gd name="connsiteX90" fmla="*/ 1608 w 2157"/>
              <a:gd name="connsiteY90" fmla="*/ 182 h 1925"/>
              <a:gd name="connsiteX91" fmla="*/ 1587 w 2157"/>
              <a:gd name="connsiteY91" fmla="*/ 152 h 1925"/>
              <a:gd name="connsiteX92" fmla="*/ 1560 w 2157"/>
              <a:gd name="connsiteY92" fmla="*/ 114 h 1925"/>
              <a:gd name="connsiteX93" fmla="*/ 1536 w 2157"/>
              <a:gd name="connsiteY93" fmla="*/ 84 h 1925"/>
              <a:gd name="connsiteX94" fmla="*/ 1510 w 2157"/>
              <a:gd name="connsiteY94" fmla="*/ 52 h 1925"/>
              <a:gd name="connsiteX95" fmla="*/ 1491 w 2157"/>
              <a:gd name="connsiteY95" fmla="*/ 32 h 1925"/>
              <a:gd name="connsiteX96" fmla="*/ 1473 w 2157"/>
              <a:gd name="connsiteY96" fmla="*/ 14 h 1925"/>
              <a:gd name="connsiteX97" fmla="*/ 1452 w 2157"/>
              <a:gd name="connsiteY97" fmla="*/ 8 h 1925"/>
              <a:gd name="connsiteX98" fmla="*/ 1410 w 2157"/>
              <a:gd name="connsiteY98" fmla="*/ 2 h 1925"/>
              <a:gd name="connsiteX0" fmla="*/ 1430 w 2157"/>
              <a:gd name="connsiteY0" fmla="*/ 0 h 1929"/>
              <a:gd name="connsiteX1" fmla="*/ 1387 w 2157"/>
              <a:gd name="connsiteY1" fmla="*/ 4 h 1929"/>
              <a:gd name="connsiteX2" fmla="*/ 1355 w 2157"/>
              <a:gd name="connsiteY2" fmla="*/ 16 h 1929"/>
              <a:gd name="connsiteX3" fmla="*/ 1319 w 2157"/>
              <a:gd name="connsiteY3" fmla="*/ 40 h 1929"/>
              <a:gd name="connsiteX4" fmla="*/ 1292 w 2157"/>
              <a:gd name="connsiteY4" fmla="*/ 68 h 1929"/>
              <a:gd name="connsiteX5" fmla="*/ 1263 w 2157"/>
              <a:gd name="connsiteY5" fmla="*/ 104 h 1929"/>
              <a:gd name="connsiteX6" fmla="*/ 1239 w 2157"/>
              <a:gd name="connsiteY6" fmla="*/ 140 h 1929"/>
              <a:gd name="connsiteX7" fmla="*/ 1221 w 2157"/>
              <a:gd name="connsiteY7" fmla="*/ 170 h 1929"/>
              <a:gd name="connsiteX8" fmla="*/ 1204 w 2157"/>
              <a:gd name="connsiteY8" fmla="*/ 196 h 1929"/>
              <a:gd name="connsiteX9" fmla="*/ 1179 w 2157"/>
              <a:gd name="connsiteY9" fmla="*/ 242 h 1929"/>
              <a:gd name="connsiteX10" fmla="*/ 1162 w 2157"/>
              <a:gd name="connsiteY10" fmla="*/ 276 h 1929"/>
              <a:gd name="connsiteX11" fmla="*/ 1144 w 2157"/>
              <a:gd name="connsiteY11" fmla="*/ 314 h 1929"/>
              <a:gd name="connsiteX12" fmla="*/ 1132 w 2157"/>
              <a:gd name="connsiteY12" fmla="*/ 344 h 1929"/>
              <a:gd name="connsiteX13" fmla="*/ 1114 w 2157"/>
              <a:gd name="connsiteY13" fmla="*/ 380 h 1929"/>
              <a:gd name="connsiteX14" fmla="*/ 1102 w 2157"/>
              <a:gd name="connsiteY14" fmla="*/ 408 h 1929"/>
              <a:gd name="connsiteX15" fmla="*/ 1090 w 2157"/>
              <a:gd name="connsiteY15" fmla="*/ 436 h 1929"/>
              <a:gd name="connsiteX16" fmla="*/ 1076 w 2157"/>
              <a:gd name="connsiteY16" fmla="*/ 472 h 1929"/>
              <a:gd name="connsiteX17" fmla="*/ 1062 w 2157"/>
              <a:gd name="connsiteY17" fmla="*/ 504 h 1929"/>
              <a:gd name="connsiteX18" fmla="*/ 1048 w 2157"/>
              <a:gd name="connsiteY18" fmla="*/ 544 h 1929"/>
              <a:gd name="connsiteX19" fmla="*/ 1036 w 2157"/>
              <a:gd name="connsiteY19" fmla="*/ 580 h 1929"/>
              <a:gd name="connsiteX20" fmla="*/ 1020 w 2157"/>
              <a:gd name="connsiteY20" fmla="*/ 624 h 1929"/>
              <a:gd name="connsiteX21" fmla="*/ 1014 w 2157"/>
              <a:gd name="connsiteY21" fmla="*/ 650 h 1929"/>
              <a:gd name="connsiteX22" fmla="*/ 994 w 2157"/>
              <a:gd name="connsiteY22" fmla="*/ 690 h 1929"/>
              <a:gd name="connsiteX23" fmla="*/ 980 w 2157"/>
              <a:gd name="connsiteY23" fmla="*/ 736 h 1929"/>
              <a:gd name="connsiteX24" fmla="*/ 970 w 2157"/>
              <a:gd name="connsiteY24" fmla="*/ 776 h 1929"/>
              <a:gd name="connsiteX25" fmla="*/ 960 w 2157"/>
              <a:gd name="connsiteY25" fmla="*/ 814 h 1929"/>
              <a:gd name="connsiteX26" fmla="*/ 950 w 2157"/>
              <a:gd name="connsiteY26" fmla="*/ 852 h 1929"/>
              <a:gd name="connsiteX27" fmla="*/ 940 w 2157"/>
              <a:gd name="connsiteY27" fmla="*/ 894 h 1929"/>
              <a:gd name="connsiteX28" fmla="*/ 930 w 2157"/>
              <a:gd name="connsiteY28" fmla="*/ 938 h 1929"/>
              <a:gd name="connsiteX29" fmla="*/ 921 w 2157"/>
              <a:gd name="connsiteY29" fmla="*/ 974 h 1929"/>
              <a:gd name="connsiteX30" fmla="*/ 915 w 2157"/>
              <a:gd name="connsiteY30" fmla="*/ 1004 h 1929"/>
              <a:gd name="connsiteX31" fmla="*/ 903 w 2157"/>
              <a:gd name="connsiteY31" fmla="*/ 1040 h 1929"/>
              <a:gd name="connsiteX32" fmla="*/ 885 w 2157"/>
              <a:gd name="connsiteY32" fmla="*/ 1072 h 1929"/>
              <a:gd name="connsiteX33" fmla="*/ 873 w 2157"/>
              <a:gd name="connsiteY33" fmla="*/ 1114 h 1929"/>
              <a:gd name="connsiteX34" fmla="*/ 855 w 2157"/>
              <a:gd name="connsiteY34" fmla="*/ 1168 h 1929"/>
              <a:gd name="connsiteX35" fmla="*/ 843 w 2157"/>
              <a:gd name="connsiteY35" fmla="*/ 1186 h 1929"/>
              <a:gd name="connsiteX36" fmla="*/ 837 w 2157"/>
              <a:gd name="connsiteY36" fmla="*/ 1222 h 1929"/>
              <a:gd name="connsiteX37" fmla="*/ 823 w 2157"/>
              <a:gd name="connsiteY37" fmla="*/ 1264 h 1929"/>
              <a:gd name="connsiteX38" fmla="*/ 811 w 2157"/>
              <a:gd name="connsiteY38" fmla="*/ 1288 h 1929"/>
              <a:gd name="connsiteX39" fmla="*/ 789 w 2157"/>
              <a:gd name="connsiteY39" fmla="*/ 1330 h 1929"/>
              <a:gd name="connsiteX40" fmla="*/ 771 w 2157"/>
              <a:gd name="connsiteY40" fmla="*/ 1366 h 1929"/>
              <a:gd name="connsiteX41" fmla="*/ 753 w 2157"/>
              <a:gd name="connsiteY41" fmla="*/ 1406 h 1929"/>
              <a:gd name="connsiteX42" fmla="*/ 729 w 2157"/>
              <a:gd name="connsiteY42" fmla="*/ 1442 h 1929"/>
              <a:gd name="connsiteX43" fmla="*/ 712 w 2157"/>
              <a:gd name="connsiteY43" fmla="*/ 1478 h 1929"/>
              <a:gd name="connsiteX44" fmla="*/ 675 w 2157"/>
              <a:gd name="connsiteY44" fmla="*/ 1520 h 1929"/>
              <a:gd name="connsiteX45" fmla="*/ 658 w 2157"/>
              <a:gd name="connsiteY45" fmla="*/ 1546 h 1929"/>
              <a:gd name="connsiteX46" fmla="*/ 626 w 2157"/>
              <a:gd name="connsiteY46" fmla="*/ 1584 h 1929"/>
              <a:gd name="connsiteX47" fmla="*/ 603 w 2157"/>
              <a:gd name="connsiteY47" fmla="*/ 1616 h 1929"/>
              <a:gd name="connsiteX48" fmla="*/ 579 w 2157"/>
              <a:gd name="connsiteY48" fmla="*/ 1628 h 1929"/>
              <a:gd name="connsiteX49" fmla="*/ 549 w 2157"/>
              <a:gd name="connsiteY49" fmla="*/ 1658 h 1929"/>
              <a:gd name="connsiteX50" fmla="*/ 507 w 2157"/>
              <a:gd name="connsiteY50" fmla="*/ 1688 h 1929"/>
              <a:gd name="connsiteX51" fmla="*/ 462 w 2157"/>
              <a:gd name="connsiteY51" fmla="*/ 1708 h 1929"/>
              <a:gd name="connsiteX52" fmla="*/ 428 w 2157"/>
              <a:gd name="connsiteY52" fmla="*/ 1724 h 1929"/>
              <a:gd name="connsiteX53" fmla="*/ 398 w 2157"/>
              <a:gd name="connsiteY53" fmla="*/ 1738 h 1929"/>
              <a:gd name="connsiteX54" fmla="*/ 362 w 2157"/>
              <a:gd name="connsiteY54" fmla="*/ 1756 h 1929"/>
              <a:gd name="connsiteX55" fmla="*/ 327 w 2157"/>
              <a:gd name="connsiteY55" fmla="*/ 1772 h 1929"/>
              <a:gd name="connsiteX56" fmla="*/ 291 w 2157"/>
              <a:gd name="connsiteY56" fmla="*/ 1784 h 1929"/>
              <a:gd name="connsiteX57" fmla="*/ 274 w 2157"/>
              <a:gd name="connsiteY57" fmla="*/ 1792 h 1929"/>
              <a:gd name="connsiteX58" fmla="*/ 238 w 2157"/>
              <a:gd name="connsiteY58" fmla="*/ 1804 h 1929"/>
              <a:gd name="connsiteX59" fmla="*/ 199 w 2157"/>
              <a:gd name="connsiteY59" fmla="*/ 1820 h 1929"/>
              <a:gd name="connsiteX60" fmla="*/ 159 w 2157"/>
              <a:gd name="connsiteY60" fmla="*/ 1832 h 1929"/>
              <a:gd name="connsiteX61" fmla="*/ 114 w 2157"/>
              <a:gd name="connsiteY61" fmla="*/ 1846 h 1929"/>
              <a:gd name="connsiteX62" fmla="*/ 75 w 2157"/>
              <a:gd name="connsiteY62" fmla="*/ 1860 h 1929"/>
              <a:gd name="connsiteX63" fmla="*/ 38 w 2157"/>
              <a:gd name="connsiteY63" fmla="*/ 1870 h 1929"/>
              <a:gd name="connsiteX64" fmla="*/ 16 w 2157"/>
              <a:gd name="connsiteY64" fmla="*/ 1876 h 1929"/>
              <a:gd name="connsiteX65" fmla="*/ 2 w 2157"/>
              <a:gd name="connsiteY65" fmla="*/ 1882 h 1929"/>
              <a:gd name="connsiteX66" fmla="*/ 0 w 2157"/>
              <a:gd name="connsiteY66" fmla="*/ 1902 h 1929"/>
              <a:gd name="connsiteX67" fmla="*/ 2 w 2157"/>
              <a:gd name="connsiteY67" fmla="*/ 1924 h 1929"/>
              <a:gd name="connsiteX68" fmla="*/ 1831 w 2157"/>
              <a:gd name="connsiteY68" fmla="*/ 1925 h 1929"/>
              <a:gd name="connsiteX69" fmla="*/ 1839 w 2157"/>
              <a:gd name="connsiteY69" fmla="*/ 1447 h 1929"/>
              <a:gd name="connsiteX70" fmla="*/ 1803 w 2157"/>
              <a:gd name="connsiteY70" fmla="*/ 652 h 1929"/>
              <a:gd name="connsiteX71" fmla="*/ 1786 w 2157"/>
              <a:gd name="connsiteY71" fmla="*/ 604 h 1929"/>
              <a:gd name="connsiteX72" fmla="*/ 1773 w 2157"/>
              <a:gd name="connsiteY72" fmla="*/ 556 h 1929"/>
              <a:gd name="connsiteX73" fmla="*/ 1761 w 2157"/>
              <a:gd name="connsiteY73" fmla="*/ 526 h 1929"/>
              <a:gd name="connsiteX74" fmla="*/ 1742 w 2157"/>
              <a:gd name="connsiteY74" fmla="*/ 478 h 1929"/>
              <a:gd name="connsiteX75" fmla="*/ 1725 w 2157"/>
              <a:gd name="connsiteY75" fmla="*/ 442 h 1929"/>
              <a:gd name="connsiteX76" fmla="*/ 1715 w 2157"/>
              <a:gd name="connsiteY76" fmla="*/ 404 h 1929"/>
              <a:gd name="connsiteX77" fmla="*/ 1698 w 2157"/>
              <a:gd name="connsiteY77" fmla="*/ 368 h 1929"/>
              <a:gd name="connsiteX78" fmla="*/ 1692 w 2157"/>
              <a:gd name="connsiteY78" fmla="*/ 354 h 1929"/>
              <a:gd name="connsiteX79" fmla="*/ 1683 w 2157"/>
              <a:gd name="connsiteY79" fmla="*/ 332 h 1929"/>
              <a:gd name="connsiteX80" fmla="*/ 1662 w 2157"/>
              <a:gd name="connsiteY80" fmla="*/ 294 h 1929"/>
              <a:gd name="connsiteX81" fmla="*/ 1647 w 2157"/>
              <a:gd name="connsiteY81" fmla="*/ 260 h 1929"/>
              <a:gd name="connsiteX82" fmla="*/ 1634 w 2157"/>
              <a:gd name="connsiteY82" fmla="*/ 236 h 1929"/>
              <a:gd name="connsiteX83" fmla="*/ 1624 w 2157"/>
              <a:gd name="connsiteY83" fmla="*/ 208 h 1929"/>
              <a:gd name="connsiteX84" fmla="*/ 1596 w 2157"/>
              <a:gd name="connsiteY84" fmla="*/ 168 h 1929"/>
              <a:gd name="connsiteX85" fmla="*/ 1590 w 2157"/>
              <a:gd name="connsiteY85" fmla="*/ 156 h 1929"/>
              <a:gd name="connsiteX86" fmla="*/ 1574 w 2157"/>
              <a:gd name="connsiteY86" fmla="*/ 136 h 1929"/>
              <a:gd name="connsiteX87" fmla="*/ 1582 w 2157"/>
              <a:gd name="connsiteY87" fmla="*/ 144 h 1929"/>
              <a:gd name="connsiteX88" fmla="*/ 1610 w 2157"/>
              <a:gd name="connsiteY88" fmla="*/ 190 h 1929"/>
              <a:gd name="connsiteX89" fmla="*/ 1602 w 2157"/>
              <a:gd name="connsiteY89" fmla="*/ 180 h 1929"/>
              <a:gd name="connsiteX90" fmla="*/ 1608 w 2157"/>
              <a:gd name="connsiteY90" fmla="*/ 182 h 1929"/>
              <a:gd name="connsiteX91" fmla="*/ 1587 w 2157"/>
              <a:gd name="connsiteY91" fmla="*/ 152 h 1929"/>
              <a:gd name="connsiteX92" fmla="*/ 1560 w 2157"/>
              <a:gd name="connsiteY92" fmla="*/ 114 h 1929"/>
              <a:gd name="connsiteX93" fmla="*/ 1536 w 2157"/>
              <a:gd name="connsiteY93" fmla="*/ 84 h 1929"/>
              <a:gd name="connsiteX94" fmla="*/ 1510 w 2157"/>
              <a:gd name="connsiteY94" fmla="*/ 52 h 1929"/>
              <a:gd name="connsiteX95" fmla="*/ 1491 w 2157"/>
              <a:gd name="connsiteY95" fmla="*/ 32 h 1929"/>
              <a:gd name="connsiteX96" fmla="*/ 1473 w 2157"/>
              <a:gd name="connsiteY96" fmla="*/ 14 h 1929"/>
              <a:gd name="connsiteX97" fmla="*/ 1452 w 2157"/>
              <a:gd name="connsiteY97" fmla="*/ 8 h 1929"/>
              <a:gd name="connsiteX98" fmla="*/ 1410 w 2157"/>
              <a:gd name="connsiteY98" fmla="*/ 2 h 1929"/>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03 w 2159"/>
              <a:gd name="connsiteY71" fmla="*/ 652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803 w 2159"/>
              <a:gd name="connsiteY72" fmla="*/ 652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685 h 1925"/>
              <a:gd name="connsiteX71" fmla="*/ 1839 w 2159"/>
              <a:gd name="connsiteY71" fmla="*/ 1447 h 1925"/>
              <a:gd name="connsiteX72" fmla="*/ 1605 w 2159"/>
              <a:gd name="connsiteY72" fmla="*/ 796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605 w 2159"/>
              <a:gd name="connsiteY71" fmla="*/ 796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9 w 2159"/>
              <a:gd name="connsiteY70" fmla="*/ 1447 h 1925"/>
              <a:gd name="connsiteX71" fmla="*/ 1827 w 2159"/>
              <a:gd name="connsiteY71" fmla="*/ 928 h 1925"/>
              <a:gd name="connsiteX72" fmla="*/ 1821 w 2159"/>
              <a:gd name="connsiteY72" fmla="*/ 658 h 1925"/>
              <a:gd name="connsiteX73" fmla="*/ 1786 w 2159"/>
              <a:gd name="connsiteY73" fmla="*/ 604 h 1925"/>
              <a:gd name="connsiteX74" fmla="*/ 1773 w 2159"/>
              <a:gd name="connsiteY74" fmla="*/ 556 h 1925"/>
              <a:gd name="connsiteX75" fmla="*/ 1761 w 2159"/>
              <a:gd name="connsiteY75" fmla="*/ 526 h 1925"/>
              <a:gd name="connsiteX76" fmla="*/ 1742 w 2159"/>
              <a:gd name="connsiteY76" fmla="*/ 478 h 1925"/>
              <a:gd name="connsiteX77" fmla="*/ 1725 w 2159"/>
              <a:gd name="connsiteY77" fmla="*/ 442 h 1925"/>
              <a:gd name="connsiteX78" fmla="*/ 1715 w 2159"/>
              <a:gd name="connsiteY78" fmla="*/ 404 h 1925"/>
              <a:gd name="connsiteX79" fmla="*/ 1698 w 2159"/>
              <a:gd name="connsiteY79" fmla="*/ 368 h 1925"/>
              <a:gd name="connsiteX80" fmla="*/ 1692 w 2159"/>
              <a:gd name="connsiteY80" fmla="*/ 354 h 1925"/>
              <a:gd name="connsiteX81" fmla="*/ 1683 w 2159"/>
              <a:gd name="connsiteY81" fmla="*/ 332 h 1925"/>
              <a:gd name="connsiteX82" fmla="*/ 1662 w 2159"/>
              <a:gd name="connsiteY82" fmla="*/ 294 h 1925"/>
              <a:gd name="connsiteX83" fmla="*/ 1647 w 2159"/>
              <a:gd name="connsiteY83" fmla="*/ 260 h 1925"/>
              <a:gd name="connsiteX84" fmla="*/ 1634 w 2159"/>
              <a:gd name="connsiteY84" fmla="*/ 236 h 1925"/>
              <a:gd name="connsiteX85" fmla="*/ 1624 w 2159"/>
              <a:gd name="connsiteY85" fmla="*/ 208 h 1925"/>
              <a:gd name="connsiteX86" fmla="*/ 1596 w 2159"/>
              <a:gd name="connsiteY86" fmla="*/ 168 h 1925"/>
              <a:gd name="connsiteX87" fmla="*/ 1590 w 2159"/>
              <a:gd name="connsiteY87" fmla="*/ 156 h 1925"/>
              <a:gd name="connsiteX88" fmla="*/ 1574 w 2159"/>
              <a:gd name="connsiteY88" fmla="*/ 136 h 1925"/>
              <a:gd name="connsiteX89" fmla="*/ 1582 w 2159"/>
              <a:gd name="connsiteY89" fmla="*/ 144 h 1925"/>
              <a:gd name="connsiteX90" fmla="*/ 1610 w 2159"/>
              <a:gd name="connsiteY90" fmla="*/ 190 h 1925"/>
              <a:gd name="connsiteX91" fmla="*/ 1602 w 2159"/>
              <a:gd name="connsiteY91" fmla="*/ 180 h 1925"/>
              <a:gd name="connsiteX92" fmla="*/ 1608 w 2159"/>
              <a:gd name="connsiteY92" fmla="*/ 182 h 1925"/>
              <a:gd name="connsiteX93" fmla="*/ 1587 w 2159"/>
              <a:gd name="connsiteY93" fmla="*/ 152 h 1925"/>
              <a:gd name="connsiteX94" fmla="*/ 1560 w 2159"/>
              <a:gd name="connsiteY94" fmla="*/ 114 h 1925"/>
              <a:gd name="connsiteX95" fmla="*/ 1536 w 2159"/>
              <a:gd name="connsiteY95" fmla="*/ 84 h 1925"/>
              <a:gd name="connsiteX96" fmla="*/ 1510 w 2159"/>
              <a:gd name="connsiteY96" fmla="*/ 52 h 1925"/>
              <a:gd name="connsiteX97" fmla="*/ 1491 w 2159"/>
              <a:gd name="connsiteY97" fmla="*/ 32 h 1925"/>
              <a:gd name="connsiteX98" fmla="*/ 1473 w 2159"/>
              <a:gd name="connsiteY98" fmla="*/ 14 h 1925"/>
              <a:gd name="connsiteX99" fmla="*/ 1452 w 2159"/>
              <a:gd name="connsiteY99" fmla="*/ 8 h 1925"/>
              <a:gd name="connsiteX100" fmla="*/ 1410 w 2159"/>
              <a:gd name="connsiteY100"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77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6 w 2159"/>
              <a:gd name="connsiteY70" fmla="*/ 1621 h 1925"/>
              <a:gd name="connsiteX71" fmla="*/ 1839 w 2159"/>
              <a:gd name="connsiteY71" fmla="*/ 1447 h 1925"/>
              <a:gd name="connsiteX72" fmla="*/ 1827 w 2159"/>
              <a:gd name="connsiteY72" fmla="*/ 928 h 1925"/>
              <a:gd name="connsiteX73" fmla="*/ 1821 w 2159"/>
              <a:gd name="connsiteY73" fmla="*/ 658 h 1925"/>
              <a:gd name="connsiteX74" fmla="*/ 1786 w 2159"/>
              <a:gd name="connsiteY74" fmla="*/ 604 h 1925"/>
              <a:gd name="connsiteX75" fmla="*/ 1773 w 2159"/>
              <a:gd name="connsiteY75" fmla="*/ 556 h 1925"/>
              <a:gd name="connsiteX76" fmla="*/ 1761 w 2159"/>
              <a:gd name="connsiteY76" fmla="*/ 526 h 1925"/>
              <a:gd name="connsiteX77" fmla="*/ 1742 w 2159"/>
              <a:gd name="connsiteY77" fmla="*/ 478 h 1925"/>
              <a:gd name="connsiteX78" fmla="*/ 1725 w 2159"/>
              <a:gd name="connsiteY78" fmla="*/ 442 h 1925"/>
              <a:gd name="connsiteX79" fmla="*/ 1715 w 2159"/>
              <a:gd name="connsiteY79" fmla="*/ 404 h 1925"/>
              <a:gd name="connsiteX80" fmla="*/ 1698 w 2159"/>
              <a:gd name="connsiteY80" fmla="*/ 368 h 1925"/>
              <a:gd name="connsiteX81" fmla="*/ 1692 w 2159"/>
              <a:gd name="connsiteY81" fmla="*/ 354 h 1925"/>
              <a:gd name="connsiteX82" fmla="*/ 1683 w 2159"/>
              <a:gd name="connsiteY82" fmla="*/ 332 h 1925"/>
              <a:gd name="connsiteX83" fmla="*/ 1662 w 2159"/>
              <a:gd name="connsiteY83" fmla="*/ 294 h 1925"/>
              <a:gd name="connsiteX84" fmla="*/ 1647 w 2159"/>
              <a:gd name="connsiteY84" fmla="*/ 260 h 1925"/>
              <a:gd name="connsiteX85" fmla="*/ 1634 w 2159"/>
              <a:gd name="connsiteY85" fmla="*/ 236 h 1925"/>
              <a:gd name="connsiteX86" fmla="*/ 1624 w 2159"/>
              <a:gd name="connsiteY86" fmla="*/ 208 h 1925"/>
              <a:gd name="connsiteX87" fmla="*/ 1596 w 2159"/>
              <a:gd name="connsiteY87" fmla="*/ 168 h 1925"/>
              <a:gd name="connsiteX88" fmla="*/ 1590 w 2159"/>
              <a:gd name="connsiteY88" fmla="*/ 156 h 1925"/>
              <a:gd name="connsiteX89" fmla="*/ 1574 w 2159"/>
              <a:gd name="connsiteY89" fmla="*/ 136 h 1925"/>
              <a:gd name="connsiteX90" fmla="*/ 1582 w 2159"/>
              <a:gd name="connsiteY90" fmla="*/ 144 h 1925"/>
              <a:gd name="connsiteX91" fmla="*/ 1610 w 2159"/>
              <a:gd name="connsiteY91" fmla="*/ 190 h 1925"/>
              <a:gd name="connsiteX92" fmla="*/ 1602 w 2159"/>
              <a:gd name="connsiteY92" fmla="*/ 180 h 1925"/>
              <a:gd name="connsiteX93" fmla="*/ 1608 w 2159"/>
              <a:gd name="connsiteY93" fmla="*/ 182 h 1925"/>
              <a:gd name="connsiteX94" fmla="*/ 1587 w 2159"/>
              <a:gd name="connsiteY94" fmla="*/ 152 h 1925"/>
              <a:gd name="connsiteX95" fmla="*/ 1560 w 2159"/>
              <a:gd name="connsiteY95" fmla="*/ 114 h 1925"/>
              <a:gd name="connsiteX96" fmla="*/ 1536 w 2159"/>
              <a:gd name="connsiteY96" fmla="*/ 84 h 1925"/>
              <a:gd name="connsiteX97" fmla="*/ 1510 w 2159"/>
              <a:gd name="connsiteY97" fmla="*/ 52 h 1925"/>
              <a:gd name="connsiteX98" fmla="*/ 1491 w 2159"/>
              <a:gd name="connsiteY98" fmla="*/ 32 h 1925"/>
              <a:gd name="connsiteX99" fmla="*/ 1473 w 2159"/>
              <a:gd name="connsiteY99" fmla="*/ 14 h 1925"/>
              <a:gd name="connsiteX100" fmla="*/ 1452 w 2159"/>
              <a:gd name="connsiteY100" fmla="*/ 8 h 1925"/>
              <a:gd name="connsiteX101" fmla="*/ 1410 w 2159"/>
              <a:gd name="connsiteY101"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33 w 2159"/>
              <a:gd name="connsiteY69" fmla="*/ 1843 h 1925"/>
              <a:gd name="connsiteX70" fmla="*/ 1833 w 2159"/>
              <a:gd name="connsiteY70" fmla="*/ 1807 h 1925"/>
              <a:gd name="connsiteX71" fmla="*/ 1836 w 2159"/>
              <a:gd name="connsiteY71" fmla="*/ 1621 h 1925"/>
              <a:gd name="connsiteX72" fmla="*/ 1839 w 2159"/>
              <a:gd name="connsiteY72" fmla="*/ 1447 h 1925"/>
              <a:gd name="connsiteX73" fmla="*/ 1827 w 2159"/>
              <a:gd name="connsiteY73" fmla="*/ 928 h 1925"/>
              <a:gd name="connsiteX74" fmla="*/ 1821 w 2159"/>
              <a:gd name="connsiteY74" fmla="*/ 658 h 1925"/>
              <a:gd name="connsiteX75" fmla="*/ 1786 w 2159"/>
              <a:gd name="connsiteY75" fmla="*/ 604 h 1925"/>
              <a:gd name="connsiteX76" fmla="*/ 1773 w 2159"/>
              <a:gd name="connsiteY76" fmla="*/ 556 h 1925"/>
              <a:gd name="connsiteX77" fmla="*/ 1761 w 2159"/>
              <a:gd name="connsiteY77" fmla="*/ 526 h 1925"/>
              <a:gd name="connsiteX78" fmla="*/ 1742 w 2159"/>
              <a:gd name="connsiteY78" fmla="*/ 478 h 1925"/>
              <a:gd name="connsiteX79" fmla="*/ 1725 w 2159"/>
              <a:gd name="connsiteY79" fmla="*/ 442 h 1925"/>
              <a:gd name="connsiteX80" fmla="*/ 1715 w 2159"/>
              <a:gd name="connsiteY80" fmla="*/ 404 h 1925"/>
              <a:gd name="connsiteX81" fmla="*/ 1698 w 2159"/>
              <a:gd name="connsiteY81" fmla="*/ 368 h 1925"/>
              <a:gd name="connsiteX82" fmla="*/ 1692 w 2159"/>
              <a:gd name="connsiteY82" fmla="*/ 354 h 1925"/>
              <a:gd name="connsiteX83" fmla="*/ 1683 w 2159"/>
              <a:gd name="connsiteY83" fmla="*/ 332 h 1925"/>
              <a:gd name="connsiteX84" fmla="*/ 1662 w 2159"/>
              <a:gd name="connsiteY84" fmla="*/ 294 h 1925"/>
              <a:gd name="connsiteX85" fmla="*/ 1647 w 2159"/>
              <a:gd name="connsiteY85" fmla="*/ 260 h 1925"/>
              <a:gd name="connsiteX86" fmla="*/ 1634 w 2159"/>
              <a:gd name="connsiteY86" fmla="*/ 236 h 1925"/>
              <a:gd name="connsiteX87" fmla="*/ 1624 w 2159"/>
              <a:gd name="connsiteY87" fmla="*/ 208 h 1925"/>
              <a:gd name="connsiteX88" fmla="*/ 1596 w 2159"/>
              <a:gd name="connsiteY88" fmla="*/ 168 h 1925"/>
              <a:gd name="connsiteX89" fmla="*/ 1590 w 2159"/>
              <a:gd name="connsiteY89" fmla="*/ 156 h 1925"/>
              <a:gd name="connsiteX90" fmla="*/ 1574 w 2159"/>
              <a:gd name="connsiteY90" fmla="*/ 136 h 1925"/>
              <a:gd name="connsiteX91" fmla="*/ 1582 w 2159"/>
              <a:gd name="connsiteY91" fmla="*/ 144 h 1925"/>
              <a:gd name="connsiteX92" fmla="*/ 1610 w 2159"/>
              <a:gd name="connsiteY92" fmla="*/ 190 h 1925"/>
              <a:gd name="connsiteX93" fmla="*/ 1602 w 2159"/>
              <a:gd name="connsiteY93" fmla="*/ 180 h 1925"/>
              <a:gd name="connsiteX94" fmla="*/ 1608 w 2159"/>
              <a:gd name="connsiteY94" fmla="*/ 182 h 1925"/>
              <a:gd name="connsiteX95" fmla="*/ 1587 w 2159"/>
              <a:gd name="connsiteY95" fmla="*/ 152 h 1925"/>
              <a:gd name="connsiteX96" fmla="*/ 1560 w 2159"/>
              <a:gd name="connsiteY96" fmla="*/ 114 h 1925"/>
              <a:gd name="connsiteX97" fmla="*/ 1536 w 2159"/>
              <a:gd name="connsiteY97" fmla="*/ 84 h 1925"/>
              <a:gd name="connsiteX98" fmla="*/ 1510 w 2159"/>
              <a:gd name="connsiteY98" fmla="*/ 52 h 1925"/>
              <a:gd name="connsiteX99" fmla="*/ 1491 w 2159"/>
              <a:gd name="connsiteY99" fmla="*/ 32 h 1925"/>
              <a:gd name="connsiteX100" fmla="*/ 1473 w 2159"/>
              <a:gd name="connsiteY100" fmla="*/ 14 h 1925"/>
              <a:gd name="connsiteX101" fmla="*/ 1452 w 2159"/>
              <a:gd name="connsiteY101" fmla="*/ 8 h 1925"/>
              <a:gd name="connsiteX102" fmla="*/ 1410 w 2159"/>
              <a:gd name="connsiteY102"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39 w 2136"/>
              <a:gd name="connsiteY71" fmla="*/ 1447 h 1925"/>
              <a:gd name="connsiteX72" fmla="*/ 1827 w 2136"/>
              <a:gd name="connsiteY72" fmla="*/ 928 h 1925"/>
              <a:gd name="connsiteX73" fmla="*/ 1821 w 2136"/>
              <a:gd name="connsiteY73" fmla="*/ 658 h 1925"/>
              <a:gd name="connsiteX74" fmla="*/ 1786 w 2136"/>
              <a:gd name="connsiteY74" fmla="*/ 604 h 1925"/>
              <a:gd name="connsiteX75" fmla="*/ 1773 w 2136"/>
              <a:gd name="connsiteY75" fmla="*/ 556 h 1925"/>
              <a:gd name="connsiteX76" fmla="*/ 1761 w 2136"/>
              <a:gd name="connsiteY76" fmla="*/ 526 h 1925"/>
              <a:gd name="connsiteX77" fmla="*/ 1742 w 2136"/>
              <a:gd name="connsiteY77" fmla="*/ 478 h 1925"/>
              <a:gd name="connsiteX78" fmla="*/ 1725 w 2136"/>
              <a:gd name="connsiteY78" fmla="*/ 442 h 1925"/>
              <a:gd name="connsiteX79" fmla="*/ 1715 w 2136"/>
              <a:gd name="connsiteY79" fmla="*/ 404 h 1925"/>
              <a:gd name="connsiteX80" fmla="*/ 1698 w 2136"/>
              <a:gd name="connsiteY80" fmla="*/ 368 h 1925"/>
              <a:gd name="connsiteX81" fmla="*/ 1692 w 2136"/>
              <a:gd name="connsiteY81" fmla="*/ 354 h 1925"/>
              <a:gd name="connsiteX82" fmla="*/ 1683 w 2136"/>
              <a:gd name="connsiteY82" fmla="*/ 332 h 1925"/>
              <a:gd name="connsiteX83" fmla="*/ 1662 w 2136"/>
              <a:gd name="connsiteY83" fmla="*/ 294 h 1925"/>
              <a:gd name="connsiteX84" fmla="*/ 1647 w 2136"/>
              <a:gd name="connsiteY84" fmla="*/ 260 h 1925"/>
              <a:gd name="connsiteX85" fmla="*/ 1634 w 2136"/>
              <a:gd name="connsiteY85" fmla="*/ 236 h 1925"/>
              <a:gd name="connsiteX86" fmla="*/ 1624 w 2136"/>
              <a:gd name="connsiteY86" fmla="*/ 208 h 1925"/>
              <a:gd name="connsiteX87" fmla="*/ 1596 w 2136"/>
              <a:gd name="connsiteY87" fmla="*/ 168 h 1925"/>
              <a:gd name="connsiteX88" fmla="*/ 1590 w 2136"/>
              <a:gd name="connsiteY88" fmla="*/ 156 h 1925"/>
              <a:gd name="connsiteX89" fmla="*/ 1574 w 2136"/>
              <a:gd name="connsiteY89" fmla="*/ 136 h 1925"/>
              <a:gd name="connsiteX90" fmla="*/ 1582 w 2136"/>
              <a:gd name="connsiteY90" fmla="*/ 144 h 1925"/>
              <a:gd name="connsiteX91" fmla="*/ 1610 w 2136"/>
              <a:gd name="connsiteY91" fmla="*/ 190 h 1925"/>
              <a:gd name="connsiteX92" fmla="*/ 1602 w 2136"/>
              <a:gd name="connsiteY92" fmla="*/ 180 h 1925"/>
              <a:gd name="connsiteX93" fmla="*/ 1608 w 2136"/>
              <a:gd name="connsiteY93" fmla="*/ 182 h 1925"/>
              <a:gd name="connsiteX94" fmla="*/ 1587 w 2136"/>
              <a:gd name="connsiteY94" fmla="*/ 152 h 1925"/>
              <a:gd name="connsiteX95" fmla="*/ 1560 w 2136"/>
              <a:gd name="connsiteY95" fmla="*/ 114 h 1925"/>
              <a:gd name="connsiteX96" fmla="*/ 1536 w 2136"/>
              <a:gd name="connsiteY96" fmla="*/ 84 h 1925"/>
              <a:gd name="connsiteX97" fmla="*/ 1510 w 2136"/>
              <a:gd name="connsiteY97" fmla="*/ 52 h 1925"/>
              <a:gd name="connsiteX98" fmla="*/ 1491 w 2136"/>
              <a:gd name="connsiteY98" fmla="*/ 32 h 1925"/>
              <a:gd name="connsiteX99" fmla="*/ 1473 w 2136"/>
              <a:gd name="connsiteY99" fmla="*/ 14 h 1925"/>
              <a:gd name="connsiteX100" fmla="*/ 1452 w 2136"/>
              <a:gd name="connsiteY100" fmla="*/ 8 h 1925"/>
              <a:gd name="connsiteX101" fmla="*/ 1410 w 2136"/>
              <a:gd name="connsiteY101"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39 w 2158"/>
              <a:gd name="connsiteY72" fmla="*/ 1447 h 1925"/>
              <a:gd name="connsiteX73" fmla="*/ 1827 w 2158"/>
              <a:gd name="connsiteY73" fmla="*/ 928 h 1925"/>
              <a:gd name="connsiteX74" fmla="*/ 1821 w 2158"/>
              <a:gd name="connsiteY74" fmla="*/ 658 h 1925"/>
              <a:gd name="connsiteX75" fmla="*/ 1786 w 2158"/>
              <a:gd name="connsiteY75" fmla="*/ 604 h 1925"/>
              <a:gd name="connsiteX76" fmla="*/ 1773 w 2158"/>
              <a:gd name="connsiteY76" fmla="*/ 556 h 1925"/>
              <a:gd name="connsiteX77" fmla="*/ 1761 w 2158"/>
              <a:gd name="connsiteY77" fmla="*/ 526 h 1925"/>
              <a:gd name="connsiteX78" fmla="*/ 1742 w 2158"/>
              <a:gd name="connsiteY78" fmla="*/ 478 h 1925"/>
              <a:gd name="connsiteX79" fmla="*/ 1725 w 2158"/>
              <a:gd name="connsiteY79" fmla="*/ 442 h 1925"/>
              <a:gd name="connsiteX80" fmla="*/ 1715 w 2158"/>
              <a:gd name="connsiteY80" fmla="*/ 404 h 1925"/>
              <a:gd name="connsiteX81" fmla="*/ 1698 w 2158"/>
              <a:gd name="connsiteY81" fmla="*/ 368 h 1925"/>
              <a:gd name="connsiteX82" fmla="*/ 1692 w 2158"/>
              <a:gd name="connsiteY82" fmla="*/ 354 h 1925"/>
              <a:gd name="connsiteX83" fmla="*/ 1683 w 2158"/>
              <a:gd name="connsiteY83" fmla="*/ 332 h 1925"/>
              <a:gd name="connsiteX84" fmla="*/ 1662 w 2158"/>
              <a:gd name="connsiteY84" fmla="*/ 294 h 1925"/>
              <a:gd name="connsiteX85" fmla="*/ 1647 w 2158"/>
              <a:gd name="connsiteY85" fmla="*/ 260 h 1925"/>
              <a:gd name="connsiteX86" fmla="*/ 1634 w 2158"/>
              <a:gd name="connsiteY86" fmla="*/ 236 h 1925"/>
              <a:gd name="connsiteX87" fmla="*/ 1624 w 2158"/>
              <a:gd name="connsiteY87" fmla="*/ 208 h 1925"/>
              <a:gd name="connsiteX88" fmla="*/ 1596 w 2158"/>
              <a:gd name="connsiteY88" fmla="*/ 168 h 1925"/>
              <a:gd name="connsiteX89" fmla="*/ 1590 w 2158"/>
              <a:gd name="connsiteY89" fmla="*/ 156 h 1925"/>
              <a:gd name="connsiteX90" fmla="*/ 1574 w 2158"/>
              <a:gd name="connsiteY90" fmla="*/ 136 h 1925"/>
              <a:gd name="connsiteX91" fmla="*/ 1582 w 2158"/>
              <a:gd name="connsiteY91" fmla="*/ 144 h 1925"/>
              <a:gd name="connsiteX92" fmla="*/ 1610 w 2158"/>
              <a:gd name="connsiteY92" fmla="*/ 190 h 1925"/>
              <a:gd name="connsiteX93" fmla="*/ 1602 w 2158"/>
              <a:gd name="connsiteY93" fmla="*/ 180 h 1925"/>
              <a:gd name="connsiteX94" fmla="*/ 1608 w 2158"/>
              <a:gd name="connsiteY94" fmla="*/ 182 h 1925"/>
              <a:gd name="connsiteX95" fmla="*/ 1587 w 2158"/>
              <a:gd name="connsiteY95" fmla="*/ 152 h 1925"/>
              <a:gd name="connsiteX96" fmla="*/ 1560 w 2158"/>
              <a:gd name="connsiteY96" fmla="*/ 114 h 1925"/>
              <a:gd name="connsiteX97" fmla="*/ 1536 w 2158"/>
              <a:gd name="connsiteY97" fmla="*/ 84 h 1925"/>
              <a:gd name="connsiteX98" fmla="*/ 1510 w 2158"/>
              <a:gd name="connsiteY98" fmla="*/ 52 h 1925"/>
              <a:gd name="connsiteX99" fmla="*/ 1491 w 2158"/>
              <a:gd name="connsiteY99" fmla="*/ 32 h 1925"/>
              <a:gd name="connsiteX100" fmla="*/ 1473 w 2158"/>
              <a:gd name="connsiteY100" fmla="*/ 14 h 1925"/>
              <a:gd name="connsiteX101" fmla="*/ 1452 w 2158"/>
              <a:gd name="connsiteY101" fmla="*/ 8 h 1925"/>
              <a:gd name="connsiteX102" fmla="*/ 1410 w 2158"/>
              <a:gd name="connsiteY102" fmla="*/ 2 h 1925"/>
              <a:gd name="connsiteX0" fmla="*/ 1430 w 2158"/>
              <a:gd name="connsiteY0" fmla="*/ 0 h 1925"/>
              <a:gd name="connsiteX1" fmla="*/ 1387 w 2158"/>
              <a:gd name="connsiteY1" fmla="*/ 4 h 1925"/>
              <a:gd name="connsiteX2" fmla="*/ 1355 w 2158"/>
              <a:gd name="connsiteY2" fmla="*/ 16 h 1925"/>
              <a:gd name="connsiteX3" fmla="*/ 1319 w 2158"/>
              <a:gd name="connsiteY3" fmla="*/ 40 h 1925"/>
              <a:gd name="connsiteX4" fmla="*/ 1292 w 2158"/>
              <a:gd name="connsiteY4" fmla="*/ 68 h 1925"/>
              <a:gd name="connsiteX5" fmla="*/ 1263 w 2158"/>
              <a:gd name="connsiteY5" fmla="*/ 104 h 1925"/>
              <a:gd name="connsiteX6" fmla="*/ 1239 w 2158"/>
              <a:gd name="connsiteY6" fmla="*/ 140 h 1925"/>
              <a:gd name="connsiteX7" fmla="*/ 1221 w 2158"/>
              <a:gd name="connsiteY7" fmla="*/ 170 h 1925"/>
              <a:gd name="connsiteX8" fmla="*/ 1204 w 2158"/>
              <a:gd name="connsiteY8" fmla="*/ 196 h 1925"/>
              <a:gd name="connsiteX9" fmla="*/ 1179 w 2158"/>
              <a:gd name="connsiteY9" fmla="*/ 242 h 1925"/>
              <a:gd name="connsiteX10" fmla="*/ 1162 w 2158"/>
              <a:gd name="connsiteY10" fmla="*/ 276 h 1925"/>
              <a:gd name="connsiteX11" fmla="*/ 1144 w 2158"/>
              <a:gd name="connsiteY11" fmla="*/ 314 h 1925"/>
              <a:gd name="connsiteX12" fmla="*/ 1132 w 2158"/>
              <a:gd name="connsiteY12" fmla="*/ 344 h 1925"/>
              <a:gd name="connsiteX13" fmla="*/ 1114 w 2158"/>
              <a:gd name="connsiteY13" fmla="*/ 380 h 1925"/>
              <a:gd name="connsiteX14" fmla="*/ 1102 w 2158"/>
              <a:gd name="connsiteY14" fmla="*/ 408 h 1925"/>
              <a:gd name="connsiteX15" fmla="*/ 1090 w 2158"/>
              <a:gd name="connsiteY15" fmla="*/ 436 h 1925"/>
              <a:gd name="connsiteX16" fmla="*/ 1076 w 2158"/>
              <a:gd name="connsiteY16" fmla="*/ 472 h 1925"/>
              <a:gd name="connsiteX17" fmla="*/ 1062 w 2158"/>
              <a:gd name="connsiteY17" fmla="*/ 504 h 1925"/>
              <a:gd name="connsiteX18" fmla="*/ 1048 w 2158"/>
              <a:gd name="connsiteY18" fmla="*/ 544 h 1925"/>
              <a:gd name="connsiteX19" fmla="*/ 1036 w 2158"/>
              <a:gd name="connsiteY19" fmla="*/ 580 h 1925"/>
              <a:gd name="connsiteX20" fmla="*/ 1020 w 2158"/>
              <a:gd name="connsiteY20" fmla="*/ 624 h 1925"/>
              <a:gd name="connsiteX21" fmla="*/ 1014 w 2158"/>
              <a:gd name="connsiteY21" fmla="*/ 650 h 1925"/>
              <a:gd name="connsiteX22" fmla="*/ 994 w 2158"/>
              <a:gd name="connsiteY22" fmla="*/ 690 h 1925"/>
              <a:gd name="connsiteX23" fmla="*/ 980 w 2158"/>
              <a:gd name="connsiteY23" fmla="*/ 736 h 1925"/>
              <a:gd name="connsiteX24" fmla="*/ 970 w 2158"/>
              <a:gd name="connsiteY24" fmla="*/ 776 h 1925"/>
              <a:gd name="connsiteX25" fmla="*/ 960 w 2158"/>
              <a:gd name="connsiteY25" fmla="*/ 814 h 1925"/>
              <a:gd name="connsiteX26" fmla="*/ 950 w 2158"/>
              <a:gd name="connsiteY26" fmla="*/ 852 h 1925"/>
              <a:gd name="connsiteX27" fmla="*/ 940 w 2158"/>
              <a:gd name="connsiteY27" fmla="*/ 894 h 1925"/>
              <a:gd name="connsiteX28" fmla="*/ 930 w 2158"/>
              <a:gd name="connsiteY28" fmla="*/ 938 h 1925"/>
              <a:gd name="connsiteX29" fmla="*/ 921 w 2158"/>
              <a:gd name="connsiteY29" fmla="*/ 974 h 1925"/>
              <a:gd name="connsiteX30" fmla="*/ 915 w 2158"/>
              <a:gd name="connsiteY30" fmla="*/ 1004 h 1925"/>
              <a:gd name="connsiteX31" fmla="*/ 903 w 2158"/>
              <a:gd name="connsiteY31" fmla="*/ 1040 h 1925"/>
              <a:gd name="connsiteX32" fmla="*/ 885 w 2158"/>
              <a:gd name="connsiteY32" fmla="*/ 1072 h 1925"/>
              <a:gd name="connsiteX33" fmla="*/ 873 w 2158"/>
              <a:gd name="connsiteY33" fmla="*/ 1114 h 1925"/>
              <a:gd name="connsiteX34" fmla="*/ 855 w 2158"/>
              <a:gd name="connsiteY34" fmla="*/ 1168 h 1925"/>
              <a:gd name="connsiteX35" fmla="*/ 843 w 2158"/>
              <a:gd name="connsiteY35" fmla="*/ 1186 h 1925"/>
              <a:gd name="connsiteX36" fmla="*/ 837 w 2158"/>
              <a:gd name="connsiteY36" fmla="*/ 1222 h 1925"/>
              <a:gd name="connsiteX37" fmla="*/ 823 w 2158"/>
              <a:gd name="connsiteY37" fmla="*/ 1264 h 1925"/>
              <a:gd name="connsiteX38" fmla="*/ 811 w 2158"/>
              <a:gd name="connsiteY38" fmla="*/ 1288 h 1925"/>
              <a:gd name="connsiteX39" fmla="*/ 789 w 2158"/>
              <a:gd name="connsiteY39" fmla="*/ 1330 h 1925"/>
              <a:gd name="connsiteX40" fmla="*/ 771 w 2158"/>
              <a:gd name="connsiteY40" fmla="*/ 1366 h 1925"/>
              <a:gd name="connsiteX41" fmla="*/ 753 w 2158"/>
              <a:gd name="connsiteY41" fmla="*/ 1406 h 1925"/>
              <a:gd name="connsiteX42" fmla="*/ 729 w 2158"/>
              <a:gd name="connsiteY42" fmla="*/ 1442 h 1925"/>
              <a:gd name="connsiteX43" fmla="*/ 712 w 2158"/>
              <a:gd name="connsiteY43" fmla="*/ 1478 h 1925"/>
              <a:gd name="connsiteX44" fmla="*/ 675 w 2158"/>
              <a:gd name="connsiteY44" fmla="*/ 1520 h 1925"/>
              <a:gd name="connsiteX45" fmla="*/ 658 w 2158"/>
              <a:gd name="connsiteY45" fmla="*/ 1546 h 1925"/>
              <a:gd name="connsiteX46" fmla="*/ 626 w 2158"/>
              <a:gd name="connsiteY46" fmla="*/ 1584 h 1925"/>
              <a:gd name="connsiteX47" fmla="*/ 603 w 2158"/>
              <a:gd name="connsiteY47" fmla="*/ 1616 h 1925"/>
              <a:gd name="connsiteX48" fmla="*/ 579 w 2158"/>
              <a:gd name="connsiteY48" fmla="*/ 1628 h 1925"/>
              <a:gd name="connsiteX49" fmla="*/ 549 w 2158"/>
              <a:gd name="connsiteY49" fmla="*/ 1658 h 1925"/>
              <a:gd name="connsiteX50" fmla="*/ 507 w 2158"/>
              <a:gd name="connsiteY50" fmla="*/ 1688 h 1925"/>
              <a:gd name="connsiteX51" fmla="*/ 462 w 2158"/>
              <a:gd name="connsiteY51" fmla="*/ 1708 h 1925"/>
              <a:gd name="connsiteX52" fmla="*/ 428 w 2158"/>
              <a:gd name="connsiteY52" fmla="*/ 1724 h 1925"/>
              <a:gd name="connsiteX53" fmla="*/ 398 w 2158"/>
              <a:gd name="connsiteY53" fmla="*/ 1738 h 1925"/>
              <a:gd name="connsiteX54" fmla="*/ 362 w 2158"/>
              <a:gd name="connsiteY54" fmla="*/ 1756 h 1925"/>
              <a:gd name="connsiteX55" fmla="*/ 327 w 2158"/>
              <a:gd name="connsiteY55" fmla="*/ 1772 h 1925"/>
              <a:gd name="connsiteX56" fmla="*/ 291 w 2158"/>
              <a:gd name="connsiteY56" fmla="*/ 1784 h 1925"/>
              <a:gd name="connsiteX57" fmla="*/ 274 w 2158"/>
              <a:gd name="connsiteY57" fmla="*/ 1792 h 1925"/>
              <a:gd name="connsiteX58" fmla="*/ 238 w 2158"/>
              <a:gd name="connsiteY58" fmla="*/ 1804 h 1925"/>
              <a:gd name="connsiteX59" fmla="*/ 199 w 2158"/>
              <a:gd name="connsiteY59" fmla="*/ 1820 h 1925"/>
              <a:gd name="connsiteX60" fmla="*/ 159 w 2158"/>
              <a:gd name="connsiteY60" fmla="*/ 1832 h 1925"/>
              <a:gd name="connsiteX61" fmla="*/ 114 w 2158"/>
              <a:gd name="connsiteY61" fmla="*/ 1846 h 1925"/>
              <a:gd name="connsiteX62" fmla="*/ 75 w 2158"/>
              <a:gd name="connsiteY62" fmla="*/ 1860 h 1925"/>
              <a:gd name="connsiteX63" fmla="*/ 38 w 2158"/>
              <a:gd name="connsiteY63" fmla="*/ 1870 h 1925"/>
              <a:gd name="connsiteX64" fmla="*/ 16 w 2158"/>
              <a:gd name="connsiteY64" fmla="*/ 1876 h 1925"/>
              <a:gd name="connsiteX65" fmla="*/ 2 w 2158"/>
              <a:gd name="connsiteY65" fmla="*/ 1882 h 1925"/>
              <a:gd name="connsiteX66" fmla="*/ 0 w 2158"/>
              <a:gd name="connsiteY66" fmla="*/ 1902 h 1925"/>
              <a:gd name="connsiteX67" fmla="*/ 2 w 2158"/>
              <a:gd name="connsiteY67" fmla="*/ 1924 h 1925"/>
              <a:gd name="connsiteX68" fmla="*/ 1831 w 2158"/>
              <a:gd name="connsiteY68" fmla="*/ 1925 h 1925"/>
              <a:gd name="connsiteX69" fmla="*/ 1833 w 2158"/>
              <a:gd name="connsiteY69" fmla="*/ 1891 h 1925"/>
              <a:gd name="connsiteX70" fmla="*/ 1833 w 2158"/>
              <a:gd name="connsiteY70" fmla="*/ 1807 h 1925"/>
              <a:gd name="connsiteX71" fmla="*/ 1836 w 2158"/>
              <a:gd name="connsiteY71" fmla="*/ 1621 h 1925"/>
              <a:gd name="connsiteX72" fmla="*/ 1827 w 2158"/>
              <a:gd name="connsiteY72" fmla="*/ 928 h 1925"/>
              <a:gd name="connsiteX73" fmla="*/ 1821 w 2158"/>
              <a:gd name="connsiteY73" fmla="*/ 658 h 1925"/>
              <a:gd name="connsiteX74" fmla="*/ 1786 w 2158"/>
              <a:gd name="connsiteY74" fmla="*/ 604 h 1925"/>
              <a:gd name="connsiteX75" fmla="*/ 1773 w 2158"/>
              <a:gd name="connsiteY75" fmla="*/ 556 h 1925"/>
              <a:gd name="connsiteX76" fmla="*/ 1761 w 2158"/>
              <a:gd name="connsiteY76" fmla="*/ 526 h 1925"/>
              <a:gd name="connsiteX77" fmla="*/ 1742 w 2158"/>
              <a:gd name="connsiteY77" fmla="*/ 478 h 1925"/>
              <a:gd name="connsiteX78" fmla="*/ 1725 w 2158"/>
              <a:gd name="connsiteY78" fmla="*/ 442 h 1925"/>
              <a:gd name="connsiteX79" fmla="*/ 1715 w 2158"/>
              <a:gd name="connsiteY79" fmla="*/ 404 h 1925"/>
              <a:gd name="connsiteX80" fmla="*/ 1698 w 2158"/>
              <a:gd name="connsiteY80" fmla="*/ 368 h 1925"/>
              <a:gd name="connsiteX81" fmla="*/ 1692 w 2158"/>
              <a:gd name="connsiteY81" fmla="*/ 354 h 1925"/>
              <a:gd name="connsiteX82" fmla="*/ 1683 w 2158"/>
              <a:gd name="connsiteY82" fmla="*/ 332 h 1925"/>
              <a:gd name="connsiteX83" fmla="*/ 1662 w 2158"/>
              <a:gd name="connsiteY83" fmla="*/ 294 h 1925"/>
              <a:gd name="connsiteX84" fmla="*/ 1647 w 2158"/>
              <a:gd name="connsiteY84" fmla="*/ 260 h 1925"/>
              <a:gd name="connsiteX85" fmla="*/ 1634 w 2158"/>
              <a:gd name="connsiteY85" fmla="*/ 236 h 1925"/>
              <a:gd name="connsiteX86" fmla="*/ 1624 w 2158"/>
              <a:gd name="connsiteY86" fmla="*/ 208 h 1925"/>
              <a:gd name="connsiteX87" fmla="*/ 1596 w 2158"/>
              <a:gd name="connsiteY87" fmla="*/ 168 h 1925"/>
              <a:gd name="connsiteX88" fmla="*/ 1590 w 2158"/>
              <a:gd name="connsiteY88" fmla="*/ 156 h 1925"/>
              <a:gd name="connsiteX89" fmla="*/ 1574 w 2158"/>
              <a:gd name="connsiteY89" fmla="*/ 136 h 1925"/>
              <a:gd name="connsiteX90" fmla="*/ 1582 w 2158"/>
              <a:gd name="connsiteY90" fmla="*/ 144 h 1925"/>
              <a:gd name="connsiteX91" fmla="*/ 1610 w 2158"/>
              <a:gd name="connsiteY91" fmla="*/ 190 h 1925"/>
              <a:gd name="connsiteX92" fmla="*/ 1602 w 2158"/>
              <a:gd name="connsiteY92" fmla="*/ 180 h 1925"/>
              <a:gd name="connsiteX93" fmla="*/ 1608 w 2158"/>
              <a:gd name="connsiteY93" fmla="*/ 182 h 1925"/>
              <a:gd name="connsiteX94" fmla="*/ 1587 w 2158"/>
              <a:gd name="connsiteY94" fmla="*/ 152 h 1925"/>
              <a:gd name="connsiteX95" fmla="*/ 1560 w 2158"/>
              <a:gd name="connsiteY95" fmla="*/ 114 h 1925"/>
              <a:gd name="connsiteX96" fmla="*/ 1536 w 2158"/>
              <a:gd name="connsiteY96" fmla="*/ 84 h 1925"/>
              <a:gd name="connsiteX97" fmla="*/ 1510 w 2158"/>
              <a:gd name="connsiteY97" fmla="*/ 52 h 1925"/>
              <a:gd name="connsiteX98" fmla="*/ 1491 w 2158"/>
              <a:gd name="connsiteY98" fmla="*/ 32 h 1925"/>
              <a:gd name="connsiteX99" fmla="*/ 1473 w 2158"/>
              <a:gd name="connsiteY99" fmla="*/ 14 h 1925"/>
              <a:gd name="connsiteX100" fmla="*/ 1452 w 2158"/>
              <a:gd name="connsiteY100" fmla="*/ 8 h 1925"/>
              <a:gd name="connsiteX101" fmla="*/ 1410 w 2158"/>
              <a:gd name="connsiteY101"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7 w 2136"/>
              <a:gd name="connsiteY71" fmla="*/ 928 h 1925"/>
              <a:gd name="connsiteX72" fmla="*/ 1821 w 2136"/>
              <a:gd name="connsiteY72" fmla="*/ 658 h 1925"/>
              <a:gd name="connsiteX73" fmla="*/ 1786 w 2136"/>
              <a:gd name="connsiteY73" fmla="*/ 604 h 1925"/>
              <a:gd name="connsiteX74" fmla="*/ 1773 w 2136"/>
              <a:gd name="connsiteY74" fmla="*/ 556 h 1925"/>
              <a:gd name="connsiteX75" fmla="*/ 1761 w 2136"/>
              <a:gd name="connsiteY75" fmla="*/ 526 h 1925"/>
              <a:gd name="connsiteX76" fmla="*/ 1742 w 2136"/>
              <a:gd name="connsiteY76" fmla="*/ 478 h 1925"/>
              <a:gd name="connsiteX77" fmla="*/ 1725 w 2136"/>
              <a:gd name="connsiteY77" fmla="*/ 442 h 1925"/>
              <a:gd name="connsiteX78" fmla="*/ 1715 w 2136"/>
              <a:gd name="connsiteY78" fmla="*/ 404 h 1925"/>
              <a:gd name="connsiteX79" fmla="*/ 1698 w 2136"/>
              <a:gd name="connsiteY79" fmla="*/ 368 h 1925"/>
              <a:gd name="connsiteX80" fmla="*/ 1692 w 2136"/>
              <a:gd name="connsiteY80" fmla="*/ 354 h 1925"/>
              <a:gd name="connsiteX81" fmla="*/ 1683 w 2136"/>
              <a:gd name="connsiteY81" fmla="*/ 332 h 1925"/>
              <a:gd name="connsiteX82" fmla="*/ 1662 w 2136"/>
              <a:gd name="connsiteY82" fmla="*/ 294 h 1925"/>
              <a:gd name="connsiteX83" fmla="*/ 1647 w 2136"/>
              <a:gd name="connsiteY83" fmla="*/ 260 h 1925"/>
              <a:gd name="connsiteX84" fmla="*/ 1634 w 2136"/>
              <a:gd name="connsiteY84" fmla="*/ 236 h 1925"/>
              <a:gd name="connsiteX85" fmla="*/ 1624 w 2136"/>
              <a:gd name="connsiteY85" fmla="*/ 208 h 1925"/>
              <a:gd name="connsiteX86" fmla="*/ 1596 w 2136"/>
              <a:gd name="connsiteY86" fmla="*/ 168 h 1925"/>
              <a:gd name="connsiteX87" fmla="*/ 1590 w 2136"/>
              <a:gd name="connsiteY87" fmla="*/ 156 h 1925"/>
              <a:gd name="connsiteX88" fmla="*/ 1574 w 2136"/>
              <a:gd name="connsiteY88" fmla="*/ 136 h 1925"/>
              <a:gd name="connsiteX89" fmla="*/ 1582 w 2136"/>
              <a:gd name="connsiteY89" fmla="*/ 144 h 1925"/>
              <a:gd name="connsiteX90" fmla="*/ 1610 w 2136"/>
              <a:gd name="connsiteY90" fmla="*/ 190 h 1925"/>
              <a:gd name="connsiteX91" fmla="*/ 1602 w 2136"/>
              <a:gd name="connsiteY91" fmla="*/ 180 h 1925"/>
              <a:gd name="connsiteX92" fmla="*/ 1608 w 2136"/>
              <a:gd name="connsiteY92" fmla="*/ 182 h 1925"/>
              <a:gd name="connsiteX93" fmla="*/ 1587 w 2136"/>
              <a:gd name="connsiteY93" fmla="*/ 152 h 1925"/>
              <a:gd name="connsiteX94" fmla="*/ 1560 w 2136"/>
              <a:gd name="connsiteY94" fmla="*/ 114 h 1925"/>
              <a:gd name="connsiteX95" fmla="*/ 1536 w 2136"/>
              <a:gd name="connsiteY95" fmla="*/ 84 h 1925"/>
              <a:gd name="connsiteX96" fmla="*/ 1510 w 2136"/>
              <a:gd name="connsiteY96" fmla="*/ 52 h 1925"/>
              <a:gd name="connsiteX97" fmla="*/ 1491 w 2136"/>
              <a:gd name="connsiteY97" fmla="*/ 32 h 1925"/>
              <a:gd name="connsiteX98" fmla="*/ 1473 w 2136"/>
              <a:gd name="connsiteY98" fmla="*/ 14 h 1925"/>
              <a:gd name="connsiteX99" fmla="*/ 1452 w 2136"/>
              <a:gd name="connsiteY99" fmla="*/ 8 h 1925"/>
              <a:gd name="connsiteX100" fmla="*/ 1410 w 2136"/>
              <a:gd name="connsiteY100"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1807 h 1925"/>
              <a:gd name="connsiteX70" fmla="*/ 1836 w 2136"/>
              <a:gd name="connsiteY70" fmla="*/ 1621 h 1925"/>
              <a:gd name="connsiteX71" fmla="*/ 1821 w 2136"/>
              <a:gd name="connsiteY71" fmla="*/ 658 h 1925"/>
              <a:gd name="connsiteX72" fmla="*/ 1786 w 2136"/>
              <a:gd name="connsiteY72" fmla="*/ 604 h 1925"/>
              <a:gd name="connsiteX73" fmla="*/ 1773 w 2136"/>
              <a:gd name="connsiteY73" fmla="*/ 556 h 1925"/>
              <a:gd name="connsiteX74" fmla="*/ 1761 w 2136"/>
              <a:gd name="connsiteY74" fmla="*/ 526 h 1925"/>
              <a:gd name="connsiteX75" fmla="*/ 1742 w 2136"/>
              <a:gd name="connsiteY75" fmla="*/ 478 h 1925"/>
              <a:gd name="connsiteX76" fmla="*/ 1725 w 2136"/>
              <a:gd name="connsiteY76" fmla="*/ 442 h 1925"/>
              <a:gd name="connsiteX77" fmla="*/ 1715 w 2136"/>
              <a:gd name="connsiteY77" fmla="*/ 404 h 1925"/>
              <a:gd name="connsiteX78" fmla="*/ 1698 w 2136"/>
              <a:gd name="connsiteY78" fmla="*/ 368 h 1925"/>
              <a:gd name="connsiteX79" fmla="*/ 1692 w 2136"/>
              <a:gd name="connsiteY79" fmla="*/ 354 h 1925"/>
              <a:gd name="connsiteX80" fmla="*/ 1683 w 2136"/>
              <a:gd name="connsiteY80" fmla="*/ 332 h 1925"/>
              <a:gd name="connsiteX81" fmla="*/ 1662 w 2136"/>
              <a:gd name="connsiteY81" fmla="*/ 294 h 1925"/>
              <a:gd name="connsiteX82" fmla="*/ 1647 w 2136"/>
              <a:gd name="connsiteY82" fmla="*/ 260 h 1925"/>
              <a:gd name="connsiteX83" fmla="*/ 1634 w 2136"/>
              <a:gd name="connsiteY83" fmla="*/ 236 h 1925"/>
              <a:gd name="connsiteX84" fmla="*/ 1624 w 2136"/>
              <a:gd name="connsiteY84" fmla="*/ 208 h 1925"/>
              <a:gd name="connsiteX85" fmla="*/ 1596 w 2136"/>
              <a:gd name="connsiteY85" fmla="*/ 168 h 1925"/>
              <a:gd name="connsiteX86" fmla="*/ 1590 w 2136"/>
              <a:gd name="connsiteY86" fmla="*/ 156 h 1925"/>
              <a:gd name="connsiteX87" fmla="*/ 1574 w 2136"/>
              <a:gd name="connsiteY87" fmla="*/ 136 h 1925"/>
              <a:gd name="connsiteX88" fmla="*/ 1582 w 2136"/>
              <a:gd name="connsiteY88" fmla="*/ 144 h 1925"/>
              <a:gd name="connsiteX89" fmla="*/ 1610 w 2136"/>
              <a:gd name="connsiteY89" fmla="*/ 190 h 1925"/>
              <a:gd name="connsiteX90" fmla="*/ 1602 w 2136"/>
              <a:gd name="connsiteY90" fmla="*/ 180 h 1925"/>
              <a:gd name="connsiteX91" fmla="*/ 1608 w 2136"/>
              <a:gd name="connsiteY91" fmla="*/ 182 h 1925"/>
              <a:gd name="connsiteX92" fmla="*/ 1587 w 2136"/>
              <a:gd name="connsiteY92" fmla="*/ 152 h 1925"/>
              <a:gd name="connsiteX93" fmla="*/ 1560 w 2136"/>
              <a:gd name="connsiteY93" fmla="*/ 114 h 1925"/>
              <a:gd name="connsiteX94" fmla="*/ 1536 w 2136"/>
              <a:gd name="connsiteY94" fmla="*/ 84 h 1925"/>
              <a:gd name="connsiteX95" fmla="*/ 1510 w 2136"/>
              <a:gd name="connsiteY95" fmla="*/ 52 h 1925"/>
              <a:gd name="connsiteX96" fmla="*/ 1491 w 2136"/>
              <a:gd name="connsiteY96" fmla="*/ 32 h 1925"/>
              <a:gd name="connsiteX97" fmla="*/ 1473 w 2136"/>
              <a:gd name="connsiteY97" fmla="*/ 14 h 1925"/>
              <a:gd name="connsiteX98" fmla="*/ 1452 w 2136"/>
              <a:gd name="connsiteY98" fmla="*/ 8 h 1925"/>
              <a:gd name="connsiteX99" fmla="*/ 1410 w 2136"/>
              <a:gd name="connsiteY99" fmla="*/ 2 h 1925"/>
              <a:gd name="connsiteX0" fmla="*/ 1430 w 2136"/>
              <a:gd name="connsiteY0" fmla="*/ 0 h 2018"/>
              <a:gd name="connsiteX1" fmla="*/ 1387 w 2136"/>
              <a:gd name="connsiteY1" fmla="*/ 4 h 2018"/>
              <a:gd name="connsiteX2" fmla="*/ 1355 w 2136"/>
              <a:gd name="connsiteY2" fmla="*/ 16 h 2018"/>
              <a:gd name="connsiteX3" fmla="*/ 1319 w 2136"/>
              <a:gd name="connsiteY3" fmla="*/ 40 h 2018"/>
              <a:gd name="connsiteX4" fmla="*/ 1292 w 2136"/>
              <a:gd name="connsiteY4" fmla="*/ 68 h 2018"/>
              <a:gd name="connsiteX5" fmla="*/ 1263 w 2136"/>
              <a:gd name="connsiteY5" fmla="*/ 104 h 2018"/>
              <a:gd name="connsiteX6" fmla="*/ 1239 w 2136"/>
              <a:gd name="connsiteY6" fmla="*/ 140 h 2018"/>
              <a:gd name="connsiteX7" fmla="*/ 1221 w 2136"/>
              <a:gd name="connsiteY7" fmla="*/ 170 h 2018"/>
              <a:gd name="connsiteX8" fmla="*/ 1204 w 2136"/>
              <a:gd name="connsiteY8" fmla="*/ 196 h 2018"/>
              <a:gd name="connsiteX9" fmla="*/ 1179 w 2136"/>
              <a:gd name="connsiteY9" fmla="*/ 242 h 2018"/>
              <a:gd name="connsiteX10" fmla="*/ 1162 w 2136"/>
              <a:gd name="connsiteY10" fmla="*/ 276 h 2018"/>
              <a:gd name="connsiteX11" fmla="*/ 1144 w 2136"/>
              <a:gd name="connsiteY11" fmla="*/ 314 h 2018"/>
              <a:gd name="connsiteX12" fmla="*/ 1132 w 2136"/>
              <a:gd name="connsiteY12" fmla="*/ 344 h 2018"/>
              <a:gd name="connsiteX13" fmla="*/ 1114 w 2136"/>
              <a:gd name="connsiteY13" fmla="*/ 380 h 2018"/>
              <a:gd name="connsiteX14" fmla="*/ 1102 w 2136"/>
              <a:gd name="connsiteY14" fmla="*/ 408 h 2018"/>
              <a:gd name="connsiteX15" fmla="*/ 1090 w 2136"/>
              <a:gd name="connsiteY15" fmla="*/ 436 h 2018"/>
              <a:gd name="connsiteX16" fmla="*/ 1076 w 2136"/>
              <a:gd name="connsiteY16" fmla="*/ 472 h 2018"/>
              <a:gd name="connsiteX17" fmla="*/ 1062 w 2136"/>
              <a:gd name="connsiteY17" fmla="*/ 504 h 2018"/>
              <a:gd name="connsiteX18" fmla="*/ 1048 w 2136"/>
              <a:gd name="connsiteY18" fmla="*/ 544 h 2018"/>
              <a:gd name="connsiteX19" fmla="*/ 1036 w 2136"/>
              <a:gd name="connsiteY19" fmla="*/ 580 h 2018"/>
              <a:gd name="connsiteX20" fmla="*/ 1020 w 2136"/>
              <a:gd name="connsiteY20" fmla="*/ 624 h 2018"/>
              <a:gd name="connsiteX21" fmla="*/ 1014 w 2136"/>
              <a:gd name="connsiteY21" fmla="*/ 650 h 2018"/>
              <a:gd name="connsiteX22" fmla="*/ 994 w 2136"/>
              <a:gd name="connsiteY22" fmla="*/ 690 h 2018"/>
              <a:gd name="connsiteX23" fmla="*/ 980 w 2136"/>
              <a:gd name="connsiteY23" fmla="*/ 736 h 2018"/>
              <a:gd name="connsiteX24" fmla="*/ 970 w 2136"/>
              <a:gd name="connsiteY24" fmla="*/ 776 h 2018"/>
              <a:gd name="connsiteX25" fmla="*/ 960 w 2136"/>
              <a:gd name="connsiteY25" fmla="*/ 814 h 2018"/>
              <a:gd name="connsiteX26" fmla="*/ 950 w 2136"/>
              <a:gd name="connsiteY26" fmla="*/ 852 h 2018"/>
              <a:gd name="connsiteX27" fmla="*/ 940 w 2136"/>
              <a:gd name="connsiteY27" fmla="*/ 894 h 2018"/>
              <a:gd name="connsiteX28" fmla="*/ 930 w 2136"/>
              <a:gd name="connsiteY28" fmla="*/ 938 h 2018"/>
              <a:gd name="connsiteX29" fmla="*/ 921 w 2136"/>
              <a:gd name="connsiteY29" fmla="*/ 974 h 2018"/>
              <a:gd name="connsiteX30" fmla="*/ 915 w 2136"/>
              <a:gd name="connsiteY30" fmla="*/ 1004 h 2018"/>
              <a:gd name="connsiteX31" fmla="*/ 903 w 2136"/>
              <a:gd name="connsiteY31" fmla="*/ 1040 h 2018"/>
              <a:gd name="connsiteX32" fmla="*/ 885 w 2136"/>
              <a:gd name="connsiteY32" fmla="*/ 1072 h 2018"/>
              <a:gd name="connsiteX33" fmla="*/ 873 w 2136"/>
              <a:gd name="connsiteY33" fmla="*/ 1114 h 2018"/>
              <a:gd name="connsiteX34" fmla="*/ 855 w 2136"/>
              <a:gd name="connsiteY34" fmla="*/ 1168 h 2018"/>
              <a:gd name="connsiteX35" fmla="*/ 843 w 2136"/>
              <a:gd name="connsiteY35" fmla="*/ 1186 h 2018"/>
              <a:gd name="connsiteX36" fmla="*/ 837 w 2136"/>
              <a:gd name="connsiteY36" fmla="*/ 1222 h 2018"/>
              <a:gd name="connsiteX37" fmla="*/ 823 w 2136"/>
              <a:gd name="connsiteY37" fmla="*/ 1264 h 2018"/>
              <a:gd name="connsiteX38" fmla="*/ 811 w 2136"/>
              <a:gd name="connsiteY38" fmla="*/ 1288 h 2018"/>
              <a:gd name="connsiteX39" fmla="*/ 789 w 2136"/>
              <a:gd name="connsiteY39" fmla="*/ 1330 h 2018"/>
              <a:gd name="connsiteX40" fmla="*/ 771 w 2136"/>
              <a:gd name="connsiteY40" fmla="*/ 1366 h 2018"/>
              <a:gd name="connsiteX41" fmla="*/ 753 w 2136"/>
              <a:gd name="connsiteY41" fmla="*/ 1406 h 2018"/>
              <a:gd name="connsiteX42" fmla="*/ 729 w 2136"/>
              <a:gd name="connsiteY42" fmla="*/ 1442 h 2018"/>
              <a:gd name="connsiteX43" fmla="*/ 712 w 2136"/>
              <a:gd name="connsiteY43" fmla="*/ 1478 h 2018"/>
              <a:gd name="connsiteX44" fmla="*/ 675 w 2136"/>
              <a:gd name="connsiteY44" fmla="*/ 1520 h 2018"/>
              <a:gd name="connsiteX45" fmla="*/ 658 w 2136"/>
              <a:gd name="connsiteY45" fmla="*/ 1546 h 2018"/>
              <a:gd name="connsiteX46" fmla="*/ 626 w 2136"/>
              <a:gd name="connsiteY46" fmla="*/ 1584 h 2018"/>
              <a:gd name="connsiteX47" fmla="*/ 603 w 2136"/>
              <a:gd name="connsiteY47" fmla="*/ 1616 h 2018"/>
              <a:gd name="connsiteX48" fmla="*/ 579 w 2136"/>
              <a:gd name="connsiteY48" fmla="*/ 1628 h 2018"/>
              <a:gd name="connsiteX49" fmla="*/ 549 w 2136"/>
              <a:gd name="connsiteY49" fmla="*/ 1658 h 2018"/>
              <a:gd name="connsiteX50" fmla="*/ 507 w 2136"/>
              <a:gd name="connsiteY50" fmla="*/ 1688 h 2018"/>
              <a:gd name="connsiteX51" fmla="*/ 462 w 2136"/>
              <a:gd name="connsiteY51" fmla="*/ 1708 h 2018"/>
              <a:gd name="connsiteX52" fmla="*/ 428 w 2136"/>
              <a:gd name="connsiteY52" fmla="*/ 1724 h 2018"/>
              <a:gd name="connsiteX53" fmla="*/ 398 w 2136"/>
              <a:gd name="connsiteY53" fmla="*/ 1738 h 2018"/>
              <a:gd name="connsiteX54" fmla="*/ 362 w 2136"/>
              <a:gd name="connsiteY54" fmla="*/ 1756 h 2018"/>
              <a:gd name="connsiteX55" fmla="*/ 327 w 2136"/>
              <a:gd name="connsiteY55" fmla="*/ 1772 h 2018"/>
              <a:gd name="connsiteX56" fmla="*/ 291 w 2136"/>
              <a:gd name="connsiteY56" fmla="*/ 1784 h 2018"/>
              <a:gd name="connsiteX57" fmla="*/ 274 w 2136"/>
              <a:gd name="connsiteY57" fmla="*/ 1792 h 2018"/>
              <a:gd name="connsiteX58" fmla="*/ 238 w 2136"/>
              <a:gd name="connsiteY58" fmla="*/ 1804 h 2018"/>
              <a:gd name="connsiteX59" fmla="*/ 199 w 2136"/>
              <a:gd name="connsiteY59" fmla="*/ 1820 h 2018"/>
              <a:gd name="connsiteX60" fmla="*/ 159 w 2136"/>
              <a:gd name="connsiteY60" fmla="*/ 1832 h 2018"/>
              <a:gd name="connsiteX61" fmla="*/ 114 w 2136"/>
              <a:gd name="connsiteY61" fmla="*/ 1846 h 2018"/>
              <a:gd name="connsiteX62" fmla="*/ 75 w 2136"/>
              <a:gd name="connsiteY62" fmla="*/ 1860 h 2018"/>
              <a:gd name="connsiteX63" fmla="*/ 38 w 2136"/>
              <a:gd name="connsiteY63" fmla="*/ 1870 h 2018"/>
              <a:gd name="connsiteX64" fmla="*/ 16 w 2136"/>
              <a:gd name="connsiteY64" fmla="*/ 1876 h 2018"/>
              <a:gd name="connsiteX65" fmla="*/ 2 w 2136"/>
              <a:gd name="connsiteY65" fmla="*/ 1882 h 2018"/>
              <a:gd name="connsiteX66" fmla="*/ 0 w 2136"/>
              <a:gd name="connsiteY66" fmla="*/ 1902 h 2018"/>
              <a:gd name="connsiteX67" fmla="*/ 2 w 2136"/>
              <a:gd name="connsiteY67" fmla="*/ 1924 h 2018"/>
              <a:gd name="connsiteX68" fmla="*/ 1831 w 2136"/>
              <a:gd name="connsiteY68" fmla="*/ 1925 h 2018"/>
              <a:gd name="connsiteX69" fmla="*/ 1833 w 2136"/>
              <a:gd name="connsiteY69" fmla="*/ 1807 h 2018"/>
              <a:gd name="connsiteX70" fmla="*/ 1821 w 2136"/>
              <a:gd name="connsiteY70" fmla="*/ 658 h 2018"/>
              <a:gd name="connsiteX71" fmla="*/ 1786 w 2136"/>
              <a:gd name="connsiteY71" fmla="*/ 604 h 2018"/>
              <a:gd name="connsiteX72" fmla="*/ 1773 w 2136"/>
              <a:gd name="connsiteY72" fmla="*/ 556 h 2018"/>
              <a:gd name="connsiteX73" fmla="*/ 1761 w 2136"/>
              <a:gd name="connsiteY73" fmla="*/ 526 h 2018"/>
              <a:gd name="connsiteX74" fmla="*/ 1742 w 2136"/>
              <a:gd name="connsiteY74" fmla="*/ 478 h 2018"/>
              <a:gd name="connsiteX75" fmla="*/ 1725 w 2136"/>
              <a:gd name="connsiteY75" fmla="*/ 442 h 2018"/>
              <a:gd name="connsiteX76" fmla="*/ 1715 w 2136"/>
              <a:gd name="connsiteY76" fmla="*/ 404 h 2018"/>
              <a:gd name="connsiteX77" fmla="*/ 1698 w 2136"/>
              <a:gd name="connsiteY77" fmla="*/ 368 h 2018"/>
              <a:gd name="connsiteX78" fmla="*/ 1692 w 2136"/>
              <a:gd name="connsiteY78" fmla="*/ 354 h 2018"/>
              <a:gd name="connsiteX79" fmla="*/ 1683 w 2136"/>
              <a:gd name="connsiteY79" fmla="*/ 332 h 2018"/>
              <a:gd name="connsiteX80" fmla="*/ 1662 w 2136"/>
              <a:gd name="connsiteY80" fmla="*/ 294 h 2018"/>
              <a:gd name="connsiteX81" fmla="*/ 1647 w 2136"/>
              <a:gd name="connsiteY81" fmla="*/ 260 h 2018"/>
              <a:gd name="connsiteX82" fmla="*/ 1634 w 2136"/>
              <a:gd name="connsiteY82" fmla="*/ 236 h 2018"/>
              <a:gd name="connsiteX83" fmla="*/ 1624 w 2136"/>
              <a:gd name="connsiteY83" fmla="*/ 208 h 2018"/>
              <a:gd name="connsiteX84" fmla="*/ 1596 w 2136"/>
              <a:gd name="connsiteY84" fmla="*/ 168 h 2018"/>
              <a:gd name="connsiteX85" fmla="*/ 1590 w 2136"/>
              <a:gd name="connsiteY85" fmla="*/ 156 h 2018"/>
              <a:gd name="connsiteX86" fmla="*/ 1574 w 2136"/>
              <a:gd name="connsiteY86" fmla="*/ 136 h 2018"/>
              <a:gd name="connsiteX87" fmla="*/ 1582 w 2136"/>
              <a:gd name="connsiteY87" fmla="*/ 144 h 2018"/>
              <a:gd name="connsiteX88" fmla="*/ 1610 w 2136"/>
              <a:gd name="connsiteY88" fmla="*/ 190 h 2018"/>
              <a:gd name="connsiteX89" fmla="*/ 1602 w 2136"/>
              <a:gd name="connsiteY89" fmla="*/ 180 h 2018"/>
              <a:gd name="connsiteX90" fmla="*/ 1608 w 2136"/>
              <a:gd name="connsiteY90" fmla="*/ 182 h 2018"/>
              <a:gd name="connsiteX91" fmla="*/ 1587 w 2136"/>
              <a:gd name="connsiteY91" fmla="*/ 152 h 2018"/>
              <a:gd name="connsiteX92" fmla="*/ 1560 w 2136"/>
              <a:gd name="connsiteY92" fmla="*/ 114 h 2018"/>
              <a:gd name="connsiteX93" fmla="*/ 1536 w 2136"/>
              <a:gd name="connsiteY93" fmla="*/ 84 h 2018"/>
              <a:gd name="connsiteX94" fmla="*/ 1510 w 2136"/>
              <a:gd name="connsiteY94" fmla="*/ 52 h 2018"/>
              <a:gd name="connsiteX95" fmla="*/ 1491 w 2136"/>
              <a:gd name="connsiteY95" fmla="*/ 32 h 2018"/>
              <a:gd name="connsiteX96" fmla="*/ 1473 w 2136"/>
              <a:gd name="connsiteY96" fmla="*/ 14 h 2018"/>
              <a:gd name="connsiteX97" fmla="*/ 1452 w 2136"/>
              <a:gd name="connsiteY97" fmla="*/ 8 h 2018"/>
              <a:gd name="connsiteX98" fmla="*/ 1410 w 2136"/>
              <a:gd name="connsiteY98" fmla="*/ 2 h 2018"/>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36"/>
              <a:gd name="connsiteY0" fmla="*/ 0 h 1928"/>
              <a:gd name="connsiteX1" fmla="*/ 1387 w 2136"/>
              <a:gd name="connsiteY1" fmla="*/ 4 h 1928"/>
              <a:gd name="connsiteX2" fmla="*/ 1355 w 2136"/>
              <a:gd name="connsiteY2" fmla="*/ 16 h 1928"/>
              <a:gd name="connsiteX3" fmla="*/ 1319 w 2136"/>
              <a:gd name="connsiteY3" fmla="*/ 40 h 1928"/>
              <a:gd name="connsiteX4" fmla="*/ 1292 w 2136"/>
              <a:gd name="connsiteY4" fmla="*/ 68 h 1928"/>
              <a:gd name="connsiteX5" fmla="*/ 1263 w 2136"/>
              <a:gd name="connsiteY5" fmla="*/ 104 h 1928"/>
              <a:gd name="connsiteX6" fmla="*/ 1239 w 2136"/>
              <a:gd name="connsiteY6" fmla="*/ 140 h 1928"/>
              <a:gd name="connsiteX7" fmla="*/ 1221 w 2136"/>
              <a:gd name="connsiteY7" fmla="*/ 170 h 1928"/>
              <a:gd name="connsiteX8" fmla="*/ 1204 w 2136"/>
              <a:gd name="connsiteY8" fmla="*/ 196 h 1928"/>
              <a:gd name="connsiteX9" fmla="*/ 1179 w 2136"/>
              <a:gd name="connsiteY9" fmla="*/ 242 h 1928"/>
              <a:gd name="connsiteX10" fmla="*/ 1162 w 2136"/>
              <a:gd name="connsiteY10" fmla="*/ 276 h 1928"/>
              <a:gd name="connsiteX11" fmla="*/ 1144 w 2136"/>
              <a:gd name="connsiteY11" fmla="*/ 314 h 1928"/>
              <a:gd name="connsiteX12" fmla="*/ 1132 w 2136"/>
              <a:gd name="connsiteY12" fmla="*/ 344 h 1928"/>
              <a:gd name="connsiteX13" fmla="*/ 1114 w 2136"/>
              <a:gd name="connsiteY13" fmla="*/ 380 h 1928"/>
              <a:gd name="connsiteX14" fmla="*/ 1102 w 2136"/>
              <a:gd name="connsiteY14" fmla="*/ 408 h 1928"/>
              <a:gd name="connsiteX15" fmla="*/ 1090 w 2136"/>
              <a:gd name="connsiteY15" fmla="*/ 436 h 1928"/>
              <a:gd name="connsiteX16" fmla="*/ 1076 w 2136"/>
              <a:gd name="connsiteY16" fmla="*/ 472 h 1928"/>
              <a:gd name="connsiteX17" fmla="*/ 1062 w 2136"/>
              <a:gd name="connsiteY17" fmla="*/ 504 h 1928"/>
              <a:gd name="connsiteX18" fmla="*/ 1048 w 2136"/>
              <a:gd name="connsiteY18" fmla="*/ 544 h 1928"/>
              <a:gd name="connsiteX19" fmla="*/ 1036 w 2136"/>
              <a:gd name="connsiteY19" fmla="*/ 580 h 1928"/>
              <a:gd name="connsiteX20" fmla="*/ 1020 w 2136"/>
              <a:gd name="connsiteY20" fmla="*/ 624 h 1928"/>
              <a:gd name="connsiteX21" fmla="*/ 1014 w 2136"/>
              <a:gd name="connsiteY21" fmla="*/ 650 h 1928"/>
              <a:gd name="connsiteX22" fmla="*/ 994 w 2136"/>
              <a:gd name="connsiteY22" fmla="*/ 690 h 1928"/>
              <a:gd name="connsiteX23" fmla="*/ 980 w 2136"/>
              <a:gd name="connsiteY23" fmla="*/ 736 h 1928"/>
              <a:gd name="connsiteX24" fmla="*/ 970 w 2136"/>
              <a:gd name="connsiteY24" fmla="*/ 776 h 1928"/>
              <a:gd name="connsiteX25" fmla="*/ 960 w 2136"/>
              <a:gd name="connsiteY25" fmla="*/ 814 h 1928"/>
              <a:gd name="connsiteX26" fmla="*/ 950 w 2136"/>
              <a:gd name="connsiteY26" fmla="*/ 852 h 1928"/>
              <a:gd name="connsiteX27" fmla="*/ 940 w 2136"/>
              <a:gd name="connsiteY27" fmla="*/ 894 h 1928"/>
              <a:gd name="connsiteX28" fmla="*/ 930 w 2136"/>
              <a:gd name="connsiteY28" fmla="*/ 938 h 1928"/>
              <a:gd name="connsiteX29" fmla="*/ 921 w 2136"/>
              <a:gd name="connsiteY29" fmla="*/ 974 h 1928"/>
              <a:gd name="connsiteX30" fmla="*/ 915 w 2136"/>
              <a:gd name="connsiteY30" fmla="*/ 1004 h 1928"/>
              <a:gd name="connsiteX31" fmla="*/ 903 w 2136"/>
              <a:gd name="connsiteY31" fmla="*/ 1040 h 1928"/>
              <a:gd name="connsiteX32" fmla="*/ 885 w 2136"/>
              <a:gd name="connsiteY32" fmla="*/ 1072 h 1928"/>
              <a:gd name="connsiteX33" fmla="*/ 873 w 2136"/>
              <a:gd name="connsiteY33" fmla="*/ 1114 h 1928"/>
              <a:gd name="connsiteX34" fmla="*/ 855 w 2136"/>
              <a:gd name="connsiteY34" fmla="*/ 1168 h 1928"/>
              <a:gd name="connsiteX35" fmla="*/ 843 w 2136"/>
              <a:gd name="connsiteY35" fmla="*/ 1186 h 1928"/>
              <a:gd name="connsiteX36" fmla="*/ 837 w 2136"/>
              <a:gd name="connsiteY36" fmla="*/ 1222 h 1928"/>
              <a:gd name="connsiteX37" fmla="*/ 823 w 2136"/>
              <a:gd name="connsiteY37" fmla="*/ 1264 h 1928"/>
              <a:gd name="connsiteX38" fmla="*/ 811 w 2136"/>
              <a:gd name="connsiteY38" fmla="*/ 1288 h 1928"/>
              <a:gd name="connsiteX39" fmla="*/ 789 w 2136"/>
              <a:gd name="connsiteY39" fmla="*/ 1330 h 1928"/>
              <a:gd name="connsiteX40" fmla="*/ 771 w 2136"/>
              <a:gd name="connsiteY40" fmla="*/ 1366 h 1928"/>
              <a:gd name="connsiteX41" fmla="*/ 753 w 2136"/>
              <a:gd name="connsiteY41" fmla="*/ 1406 h 1928"/>
              <a:gd name="connsiteX42" fmla="*/ 729 w 2136"/>
              <a:gd name="connsiteY42" fmla="*/ 1442 h 1928"/>
              <a:gd name="connsiteX43" fmla="*/ 712 w 2136"/>
              <a:gd name="connsiteY43" fmla="*/ 1478 h 1928"/>
              <a:gd name="connsiteX44" fmla="*/ 675 w 2136"/>
              <a:gd name="connsiteY44" fmla="*/ 1520 h 1928"/>
              <a:gd name="connsiteX45" fmla="*/ 658 w 2136"/>
              <a:gd name="connsiteY45" fmla="*/ 1546 h 1928"/>
              <a:gd name="connsiteX46" fmla="*/ 626 w 2136"/>
              <a:gd name="connsiteY46" fmla="*/ 1584 h 1928"/>
              <a:gd name="connsiteX47" fmla="*/ 603 w 2136"/>
              <a:gd name="connsiteY47" fmla="*/ 1616 h 1928"/>
              <a:gd name="connsiteX48" fmla="*/ 579 w 2136"/>
              <a:gd name="connsiteY48" fmla="*/ 1628 h 1928"/>
              <a:gd name="connsiteX49" fmla="*/ 549 w 2136"/>
              <a:gd name="connsiteY49" fmla="*/ 1658 h 1928"/>
              <a:gd name="connsiteX50" fmla="*/ 507 w 2136"/>
              <a:gd name="connsiteY50" fmla="*/ 1688 h 1928"/>
              <a:gd name="connsiteX51" fmla="*/ 462 w 2136"/>
              <a:gd name="connsiteY51" fmla="*/ 1708 h 1928"/>
              <a:gd name="connsiteX52" fmla="*/ 428 w 2136"/>
              <a:gd name="connsiteY52" fmla="*/ 1724 h 1928"/>
              <a:gd name="connsiteX53" fmla="*/ 398 w 2136"/>
              <a:gd name="connsiteY53" fmla="*/ 1738 h 1928"/>
              <a:gd name="connsiteX54" fmla="*/ 362 w 2136"/>
              <a:gd name="connsiteY54" fmla="*/ 1756 h 1928"/>
              <a:gd name="connsiteX55" fmla="*/ 327 w 2136"/>
              <a:gd name="connsiteY55" fmla="*/ 1772 h 1928"/>
              <a:gd name="connsiteX56" fmla="*/ 291 w 2136"/>
              <a:gd name="connsiteY56" fmla="*/ 1784 h 1928"/>
              <a:gd name="connsiteX57" fmla="*/ 274 w 2136"/>
              <a:gd name="connsiteY57" fmla="*/ 1792 h 1928"/>
              <a:gd name="connsiteX58" fmla="*/ 238 w 2136"/>
              <a:gd name="connsiteY58" fmla="*/ 1804 h 1928"/>
              <a:gd name="connsiteX59" fmla="*/ 199 w 2136"/>
              <a:gd name="connsiteY59" fmla="*/ 1820 h 1928"/>
              <a:gd name="connsiteX60" fmla="*/ 159 w 2136"/>
              <a:gd name="connsiteY60" fmla="*/ 1832 h 1928"/>
              <a:gd name="connsiteX61" fmla="*/ 114 w 2136"/>
              <a:gd name="connsiteY61" fmla="*/ 1846 h 1928"/>
              <a:gd name="connsiteX62" fmla="*/ 75 w 2136"/>
              <a:gd name="connsiteY62" fmla="*/ 1860 h 1928"/>
              <a:gd name="connsiteX63" fmla="*/ 38 w 2136"/>
              <a:gd name="connsiteY63" fmla="*/ 1870 h 1928"/>
              <a:gd name="connsiteX64" fmla="*/ 16 w 2136"/>
              <a:gd name="connsiteY64" fmla="*/ 1876 h 1928"/>
              <a:gd name="connsiteX65" fmla="*/ 2 w 2136"/>
              <a:gd name="connsiteY65" fmla="*/ 1882 h 1928"/>
              <a:gd name="connsiteX66" fmla="*/ 0 w 2136"/>
              <a:gd name="connsiteY66" fmla="*/ 1902 h 1928"/>
              <a:gd name="connsiteX67" fmla="*/ 2 w 2136"/>
              <a:gd name="connsiteY67" fmla="*/ 1924 h 1928"/>
              <a:gd name="connsiteX68" fmla="*/ 1831 w 2136"/>
              <a:gd name="connsiteY68" fmla="*/ 1925 h 1928"/>
              <a:gd name="connsiteX69" fmla="*/ 1833 w 2136"/>
              <a:gd name="connsiteY69" fmla="*/ 661 h 1928"/>
              <a:gd name="connsiteX70" fmla="*/ 1821 w 2136"/>
              <a:gd name="connsiteY70" fmla="*/ 658 h 1928"/>
              <a:gd name="connsiteX71" fmla="*/ 1786 w 2136"/>
              <a:gd name="connsiteY71" fmla="*/ 604 h 1928"/>
              <a:gd name="connsiteX72" fmla="*/ 1773 w 2136"/>
              <a:gd name="connsiteY72" fmla="*/ 556 h 1928"/>
              <a:gd name="connsiteX73" fmla="*/ 1761 w 2136"/>
              <a:gd name="connsiteY73" fmla="*/ 526 h 1928"/>
              <a:gd name="connsiteX74" fmla="*/ 1742 w 2136"/>
              <a:gd name="connsiteY74" fmla="*/ 478 h 1928"/>
              <a:gd name="connsiteX75" fmla="*/ 1725 w 2136"/>
              <a:gd name="connsiteY75" fmla="*/ 442 h 1928"/>
              <a:gd name="connsiteX76" fmla="*/ 1715 w 2136"/>
              <a:gd name="connsiteY76" fmla="*/ 404 h 1928"/>
              <a:gd name="connsiteX77" fmla="*/ 1698 w 2136"/>
              <a:gd name="connsiteY77" fmla="*/ 368 h 1928"/>
              <a:gd name="connsiteX78" fmla="*/ 1692 w 2136"/>
              <a:gd name="connsiteY78" fmla="*/ 354 h 1928"/>
              <a:gd name="connsiteX79" fmla="*/ 1683 w 2136"/>
              <a:gd name="connsiteY79" fmla="*/ 332 h 1928"/>
              <a:gd name="connsiteX80" fmla="*/ 1662 w 2136"/>
              <a:gd name="connsiteY80" fmla="*/ 294 h 1928"/>
              <a:gd name="connsiteX81" fmla="*/ 1647 w 2136"/>
              <a:gd name="connsiteY81" fmla="*/ 260 h 1928"/>
              <a:gd name="connsiteX82" fmla="*/ 1634 w 2136"/>
              <a:gd name="connsiteY82" fmla="*/ 236 h 1928"/>
              <a:gd name="connsiteX83" fmla="*/ 1624 w 2136"/>
              <a:gd name="connsiteY83" fmla="*/ 208 h 1928"/>
              <a:gd name="connsiteX84" fmla="*/ 1596 w 2136"/>
              <a:gd name="connsiteY84" fmla="*/ 168 h 1928"/>
              <a:gd name="connsiteX85" fmla="*/ 1590 w 2136"/>
              <a:gd name="connsiteY85" fmla="*/ 156 h 1928"/>
              <a:gd name="connsiteX86" fmla="*/ 1574 w 2136"/>
              <a:gd name="connsiteY86" fmla="*/ 136 h 1928"/>
              <a:gd name="connsiteX87" fmla="*/ 1582 w 2136"/>
              <a:gd name="connsiteY87" fmla="*/ 144 h 1928"/>
              <a:gd name="connsiteX88" fmla="*/ 1610 w 2136"/>
              <a:gd name="connsiteY88" fmla="*/ 190 h 1928"/>
              <a:gd name="connsiteX89" fmla="*/ 1602 w 2136"/>
              <a:gd name="connsiteY89" fmla="*/ 180 h 1928"/>
              <a:gd name="connsiteX90" fmla="*/ 1608 w 2136"/>
              <a:gd name="connsiteY90" fmla="*/ 182 h 1928"/>
              <a:gd name="connsiteX91" fmla="*/ 1587 w 2136"/>
              <a:gd name="connsiteY91" fmla="*/ 152 h 1928"/>
              <a:gd name="connsiteX92" fmla="*/ 1560 w 2136"/>
              <a:gd name="connsiteY92" fmla="*/ 114 h 1928"/>
              <a:gd name="connsiteX93" fmla="*/ 1536 w 2136"/>
              <a:gd name="connsiteY93" fmla="*/ 84 h 1928"/>
              <a:gd name="connsiteX94" fmla="*/ 1510 w 2136"/>
              <a:gd name="connsiteY94" fmla="*/ 52 h 1928"/>
              <a:gd name="connsiteX95" fmla="*/ 1491 w 2136"/>
              <a:gd name="connsiteY95" fmla="*/ 32 h 1928"/>
              <a:gd name="connsiteX96" fmla="*/ 1473 w 2136"/>
              <a:gd name="connsiteY96" fmla="*/ 14 h 1928"/>
              <a:gd name="connsiteX97" fmla="*/ 1452 w 2136"/>
              <a:gd name="connsiteY97" fmla="*/ 8 h 1928"/>
              <a:gd name="connsiteX98" fmla="*/ 1410 w 2136"/>
              <a:gd name="connsiteY98" fmla="*/ 2 h 1928"/>
              <a:gd name="connsiteX0" fmla="*/ 1430 w 2156"/>
              <a:gd name="connsiteY0" fmla="*/ 0 h 1925"/>
              <a:gd name="connsiteX1" fmla="*/ 1387 w 2156"/>
              <a:gd name="connsiteY1" fmla="*/ 4 h 1925"/>
              <a:gd name="connsiteX2" fmla="*/ 1355 w 2156"/>
              <a:gd name="connsiteY2" fmla="*/ 16 h 1925"/>
              <a:gd name="connsiteX3" fmla="*/ 1319 w 2156"/>
              <a:gd name="connsiteY3" fmla="*/ 40 h 1925"/>
              <a:gd name="connsiteX4" fmla="*/ 1292 w 2156"/>
              <a:gd name="connsiteY4" fmla="*/ 68 h 1925"/>
              <a:gd name="connsiteX5" fmla="*/ 1263 w 2156"/>
              <a:gd name="connsiteY5" fmla="*/ 104 h 1925"/>
              <a:gd name="connsiteX6" fmla="*/ 1239 w 2156"/>
              <a:gd name="connsiteY6" fmla="*/ 140 h 1925"/>
              <a:gd name="connsiteX7" fmla="*/ 1221 w 2156"/>
              <a:gd name="connsiteY7" fmla="*/ 170 h 1925"/>
              <a:gd name="connsiteX8" fmla="*/ 1204 w 2156"/>
              <a:gd name="connsiteY8" fmla="*/ 196 h 1925"/>
              <a:gd name="connsiteX9" fmla="*/ 1179 w 2156"/>
              <a:gd name="connsiteY9" fmla="*/ 242 h 1925"/>
              <a:gd name="connsiteX10" fmla="*/ 1162 w 2156"/>
              <a:gd name="connsiteY10" fmla="*/ 276 h 1925"/>
              <a:gd name="connsiteX11" fmla="*/ 1144 w 2156"/>
              <a:gd name="connsiteY11" fmla="*/ 314 h 1925"/>
              <a:gd name="connsiteX12" fmla="*/ 1132 w 2156"/>
              <a:gd name="connsiteY12" fmla="*/ 344 h 1925"/>
              <a:gd name="connsiteX13" fmla="*/ 1114 w 2156"/>
              <a:gd name="connsiteY13" fmla="*/ 380 h 1925"/>
              <a:gd name="connsiteX14" fmla="*/ 1102 w 2156"/>
              <a:gd name="connsiteY14" fmla="*/ 408 h 1925"/>
              <a:gd name="connsiteX15" fmla="*/ 1090 w 2156"/>
              <a:gd name="connsiteY15" fmla="*/ 436 h 1925"/>
              <a:gd name="connsiteX16" fmla="*/ 1076 w 2156"/>
              <a:gd name="connsiteY16" fmla="*/ 472 h 1925"/>
              <a:gd name="connsiteX17" fmla="*/ 1062 w 2156"/>
              <a:gd name="connsiteY17" fmla="*/ 504 h 1925"/>
              <a:gd name="connsiteX18" fmla="*/ 1048 w 2156"/>
              <a:gd name="connsiteY18" fmla="*/ 544 h 1925"/>
              <a:gd name="connsiteX19" fmla="*/ 1036 w 2156"/>
              <a:gd name="connsiteY19" fmla="*/ 580 h 1925"/>
              <a:gd name="connsiteX20" fmla="*/ 1020 w 2156"/>
              <a:gd name="connsiteY20" fmla="*/ 624 h 1925"/>
              <a:gd name="connsiteX21" fmla="*/ 1014 w 2156"/>
              <a:gd name="connsiteY21" fmla="*/ 650 h 1925"/>
              <a:gd name="connsiteX22" fmla="*/ 994 w 2156"/>
              <a:gd name="connsiteY22" fmla="*/ 690 h 1925"/>
              <a:gd name="connsiteX23" fmla="*/ 980 w 2156"/>
              <a:gd name="connsiteY23" fmla="*/ 736 h 1925"/>
              <a:gd name="connsiteX24" fmla="*/ 970 w 2156"/>
              <a:gd name="connsiteY24" fmla="*/ 776 h 1925"/>
              <a:gd name="connsiteX25" fmla="*/ 960 w 2156"/>
              <a:gd name="connsiteY25" fmla="*/ 814 h 1925"/>
              <a:gd name="connsiteX26" fmla="*/ 950 w 2156"/>
              <a:gd name="connsiteY26" fmla="*/ 852 h 1925"/>
              <a:gd name="connsiteX27" fmla="*/ 940 w 2156"/>
              <a:gd name="connsiteY27" fmla="*/ 894 h 1925"/>
              <a:gd name="connsiteX28" fmla="*/ 930 w 2156"/>
              <a:gd name="connsiteY28" fmla="*/ 938 h 1925"/>
              <a:gd name="connsiteX29" fmla="*/ 921 w 2156"/>
              <a:gd name="connsiteY29" fmla="*/ 974 h 1925"/>
              <a:gd name="connsiteX30" fmla="*/ 915 w 2156"/>
              <a:gd name="connsiteY30" fmla="*/ 1004 h 1925"/>
              <a:gd name="connsiteX31" fmla="*/ 903 w 2156"/>
              <a:gd name="connsiteY31" fmla="*/ 1040 h 1925"/>
              <a:gd name="connsiteX32" fmla="*/ 885 w 2156"/>
              <a:gd name="connsiteY32" fmla="*/ 1072 h 1925"/>
              <a:gd name="connsiteX33" fmla="*/ 873 w 2156"/>
              <a:gd name="connsiteY33" fmla="*/ 1114 h 1925"/>
              <a:gd name="connsiteX34" fmla="*/ 855 w 2156"/>
              <a:gd name="connsiteY34" fmla="*/ 1168 h 1925"/>
              <a:gd name="connsiteX35" fmla="*/ 843 w 2156"/>
              <a:gd name="connsiteY35" fmla="*/ 1186 h 1925"/>
              <a:gd name="connsiteX36" fmla="*/ 837 w 2156"/>
              <a:gd name="connsiteY36" fmla="*/ 1222 h 1925"/>
              <a:gd name="connsiteX37" fmla="*/ 823 w 2156"/>
              <a:gd name="connsiteY37" fmla="*/ 1264 h 1925"/>
              <a:gd name="connsiteX38" fmla="*/ 811 w 2156"/>
              <a:gd name="connsiteY38" fmla="*/ 1288 h 1925"/>
              <a:gd name="connsiteX39" fmla="*/ 789 w 2156"/>
              <a:gd name="connsiteY39" fmla="*/ 1330 h 1925"/>
              <a:gd name="connsiteX40" fmla="*/ 771 w 2156"/>
              <a:gd name="connsiteY40" fmla="*/ 1366 h 1925"/>
              <a:gd name="connsiteX41" fmla="*/ 753 w 2156"/>
              <a:gd name="connsiteY41" fmla="*/ 1406 h 1925"/>
              <a:gd name="connsiteX42" fmla="*/ 729 w 2156"/>
              <a:gd name="connsiteY42" fmla="*/ 1442 h 1925"/>
              <a:gd name="connsiteX43" fmla="*/ 712 w 2156"/>
              <a:gd name="connsiteY43" fmla="*/ 1478 h 1925"/>
              <a:gd name="connsiteX44" fmla="*/ 675 w 2156"/>
              <a:gd name="connsiteY44" fmla="*/ 1520 h 1925"/>
              <a:gd name="connsiteX45" fmla="*/ 658 w 2156"/>
              <a:gd name="connsiteY45" fmla="*/ 1546 h 1925"/>
              <a:gd name="connsiteX46" fmla="*/ 626 w 2156"/>
              <a:gd name="connsiteY46" fmla="*/ 1584 h 1925"/>
              <a:gd name="connsiteX47" fmla="*/ 603 w 2156"/>
              <a:gd name="connsiteY47" fmla="*/ 1616 h 1925"/>
              <a:gd name="connsiteX48" fmla="*/ 579 w 2156"/>
              <a:gd name="connsiteY48" fmla="*/ 1628 h 1925"/>
              <a:gd name="connsiteX49" fmla="*/ 549 w 2156"/>
              <a:gd name="connsiteY49" fmla="*/ 1658 h 1925"/>
              <a:gd name="connsiteX50" fmla="*/ 507 w 2156"/>
              <a:gd name="connsiteY50" fmla="*/ 1688 h 1925"/>
              <a:gd name="connsiteX51" fmla="*/ 462 w 2156"/>
              <a:gd name="connsiteY51" fmla="*/ 1708 h 1925"/>
              <a:gd name="connsiteX52" fmla="*/ 428 w 2156"/>
              <a:gd name="connsiteY52" fmla="*/ 1724 h 1925"/>
              <a:gd name="connsiteX53" fmla="*/ 398 w 2156"/>
              <a:gd name="connsiteY53" fmla="*/ 1738 h 1925"/>
              <a:gd name="connsiteX54" fmla="*/ 362 w 2156"/>
              <a:gd name="connsiteY54" fmla="*/ 1756 h 1925"/>
              <a:gd name="connsiteX55" fmla="*/ 327 w 2156"/>
              <a:gd name="connsiteY55" fmla="*/ 1772 h 1925"/>
              <a:gd name="connsiteX56" fmla="*/ 291 w 2156"/>
              <a:gd name="connsiteY56" fmla="*/ 1784 h 1925"/>
              <a:gd name="connsiteX57" fmla="*/ 274 w 2156"/>
              <a:gd name="connsiteY57" fmla="*/ 1792 h 1925"/>
              <a:gd name="connsiteX58" fmla="*/ 238 w 2156"/>
              <a:gd name="connsiteY58" fmla="*/ 1804 h 1925"/>
              <a:gd name="connsiteX59" fmla="*/ 199 w 2156"/>
              <a:gd name="connsiteY59" fmla="*/ 1820 h 1925"/>
              <a:gd name="connsiteX60" fmla="*/ 159 w 2156"/>
              <a:gd name="connsiteY60" fmla="*/ 1832 h 1925"/>
              <a:gd name="connsiteX61" fmla="*/ 114 w 2156"/>
              <a:gd name="connsiteY61" fmla="*/ 1846 h 1925"/>
              <a:gd name="connsiteX62" fmla="*/ 75 w 2156"/>
              <a:gd name="connsiteY62" fmla="*/ 1860 h 1925"/>
              <a:gd name="connsiteX63" fmla="*/ 38 w 2156"/>
              <a:gd name="connsiteY63" fmla="*/ 1870 h 1925"/>
              <a:gd name="connsiteX64" fmla="*/ 16 w 2156"/>
              <a:gd name="connsiteY64" fmla="*/ 1876 h 1925"/>
              <a:gd name="connsiteX65" fmla="*/ 2 w 2156"/>
              <a:gd name="connsiteY65" fmla="*/ 1882 h 1925"/>
              <a:gd name="connsiteX66" fmla="*/ 0 w 2156"/>
              <a:gd name="connsiteY66" fmla="*/ 1902 h 1925"/>
              <a:gd name="connsiteX67" fmla="*/ 2 w 2156"/>
              <a:gd name="connsiteY67" fmla="*/ 1924 h 1925"/>
              <a:gd name="connsiteX68" fmla="*/ 1831 w 2156"/>
              <a:gd name="connsiteY68" fmla="*/ 1925 h 1925"/>
              <a:gd name="connsiteX69" fmla="*/ 1833 w 2156"/>
              <a:gd name="connsiteY69" fmla="*/ 661 h 1925"/>
              <a:gd name="connsiteX70" fmla="*/ 1821 w 2156"/>
              <a:gd name="connsiteY70" fmla="*/ 658 h 1925"/>
              <a:gd name="connsiteX71" fmla="*/ 1786 w 2156"/>
              <a:gd name="connsiteY71" fmla="*/ 604 h 1925"/>
              <a:gd name="connsiteX72" fmla="*/ 1773 w 2156"/>
              <a:gd name="connsiteY72" fmla="*/ 556 h 1925"/>
              <a:gd name="connsiteX73" fmla="*/ 1761 w 2156"/>
              <a:gd name="connsiteY73" fmla="*/ 526 h 1925"/>
              <a:gd name="connsiteX74" fmla="*/ 1742 w 2156"/>
              <a:gd name="connsiteY74" fmla="*/ 478 h 1925"/>
              <a:gd name="connsiteX75" fmla="*/ 1725 w 2156"/>
              <a:gd name="connsiteY75" fmla="*/ 442 h 1925"/>
              <a:gd name="connsiteX76" fmla="*/ 1715 w 2156"/>
              <a:gd name="connsiteY76" fmla="*/ 404 h 1925"/>
              <a:gd name="connsiteX77" fmla="*/ 1698 w 2156"/>
              <a:gd name="connsiteY77" fmla="*/ 368 h 1925"/>
              <a:gd name="connsiteX78" fmla="*/ 1692 w 2156"/>
              <a:gd name="connsiteY78" fmla="*/ 354 h 1925"/>
              <a:gd name="connsiteX79" fmla="*/ 1683 w 2156"/>
              <a:gd name="connsiteY79" fmla="*/ 332 h 1925"/>
              <a:gd name="connsiteX80" fmla="*/ 1662 w 2156"/>
              <a:gd name="connsiteY80" fmla="*/ 294 h 1925"/>
              <a:gd name="connsiteX81" fmla="*/ 1647 w 2156"/>
              <a:gd name="connsiteY81" fmla="*/ 260 h 1925"/>
              <a:gd name="connsiteX82" fmla="*/ 1634 w 2156"/>
              <a:gd name="connsiteY82" fmla="*/ 236 h 1925"/>
              <a:gd name="connsiteX83" fmla="*/ 1624 w 2156"/>
              <a:gd name="connsiteY83" fmla="*/ 208 h 1925"/>
              <a:gd name="connsiteX84" fmla="*/ 1596 w 2156"/>
              <a:gd name="connsiteY84" fmla="*/ 168 h 1925"/>
              <a:gd name="connsiteX85" fmla="*/ 1590 w 2156"/>
              <a:gd name="connsiteY85" fmla="*/ 156 h 1925"/>
              <a:gd name="connsiteX86" fmla="*/ 1574 w 2156"/>
              <a:gd name="connsiteY86" fmla="*/ 136 h 1925"/>
              <a:gd name="connsiteX87" fmla="*/ 1582 w 2156"/>
              <a:gd name="connsiteY87" fmla="*/ 144 h 1925"/>
              <a:gd name="connsiteX88" fmla="*/ 1610 w 2156"/>
              <a:gd name="connsiteY88" fmla="*/ 190 h 1925"/>
              <a:gd name="connsiteX89" fmla="*/ 1602 w 2156"/>
              <a:gd name="connsiteY89" fmla="*/ 180 h 1925"/>
              <a:gd name="connsiteX90" fmla="*/ 1608 w 2156"/>
              <a:gd name="connsiteY90" fmla="*/ 182 h 1925"/>
              <a:gd name="connsiteX91" fmla="*/ 1587 w 2156"/>
              <a:gd name="connsiteY91" fmla="*/ 152 h 1925"/>
              <a:gd name="connsiteX92" fmla="*/ 1560 w 2156"/>
              <a:gd name="connsiteY92" fmla="*/ 114 h 1925"/>
              <a:gd name="connsiteX93" fmla="*/ 1536 w 2156"/>
              <a:gd name="connsiteY93" fmla="*/ 84 h 1925"/>
              <a:gd name="connsiteX94" fmla="*/ 1510 w 2156"/>
              <a:gd name="connsiteY94" fmla="*/ 52 h 1925"/>
              <a:gd name="connsiteX95" fmla="*/ 1491 w 2156"/>
              <a:gd name="connsiteY95" fmla="*/ 32 h 1925"/>
              <a:gd name="connsiteX96" fmla="*/ 1473 w 2156"/>
              <a:gd name="connsiteY96" fmla="*/ 14 h 1925"/>
              <a:gd name="connsiteX97" fmla="*/ 1452 w 2156"/>
              <a:gd name="connsiteY97" fmla="*/ 8 h 1925"/>
              <a:gd name="connsiteX98" fmla="*/ 1410 w 2156"/>
              <a:gd name="connsiteY98" fmla="*/ 2 h 1925"/>
              <a:gd name="connsiteX0" fmla="*/ 1430 w 2136"/>
              <a:gd name="connsiteY0" fmla="*/ 0 h 1925"/>
              <a:gd name="connsiteX1" fmla="*/ 1387 w 2136"/>
              <a:gd name="connsiteY1" fmla="*/ 4 h 1925"/>
              <a:gd name="connsiteX2" fmla="*/ 1355 w 2136"/>
              <a:gd name="connsiteY2" fmla="*/ 16 h 1925"/>
              <a:gd name="connsiteX3" fmla="*/ 1319 w 2136"/>
              <a:gd name="connsiteY3" fmla="*/ 40 h 1925"/>
              <a:gd name="connsiteX4" fmla="*/ 1292 w 2136"/>
              <a:gd name="connsiteY4" fmla="*/ 68 h 1925"/>
              <a:gd name="connsiteX5" fmla="*/ 1263 w 2136"/>
              <a:gd name="connsiteY5" fmla="*/ 104 h 1925"/>
              <a:gd name="connsiteX6" fmla="*/ 1239 w 2136"/>
              <a:gd name="connsiteY6" fmla="*/ 140 h 1925"/>
              <a:gd name="connsiteX7" fmla="*/ 1221 w 2136"/>
              <a:gd name="connsiteY7" fmla="*/ 170 h 1925"/>
              <a:gd name="connsiteX8" fmla="*/ 1204 w 2136"/>
              <a:gd name="connsiteY8" fmla="*/ 196 h 1925"/>
              <a:gd name="connsiteX9" fmla="*/ 1179 w 2136"/>
              <a:gd name="connsiteY9" fmla="*/ 242 h 1925"/>
              <a:gd name="connsiteX10" fmla="*/ 1162 w 2136"/>
              <a:gd name="connsiteY10" fmla="*/ 276 h 1925"/>
              <a:gd name="connsiteX11" fmla="*/ 1144 w 2136"/>
              <a:gd name="connsiteY11" fmla="*/ 314 h 1925"/>
              <a:gd name="connsiteX12" fmla="*/ 1132 w 2136"/>
              <a:gd name="connsiteY12" fmla="*/ 344 h 1925"/>
              <a:gd name="connsiteX13" fmla="*/ 1114 w 2136"/>
              <a:gd name="connsiteY13" fmla="*/ 380 h 1925"/>
              <a:gd name="connsiteX14" fmla="*/ 1102 w 2136"/>
              <a:gd name="connsiteY14" fmla="*/ 408 h 1925"/>
              <a:gd name="connsiteX15" fmla="*/ 1090 w 2136"/>
              <a:gd name="connsiteY15" fmla="*/ 436 h 1925"/>
              <a:gd name="connsiteX16" fmla="*/ 1076 w 2136"/>
              <a:gd name="connsiteY16" fmla="*/ 472 h 1925"/>
              <a:gd name="connsiteX17" fmla="*/ 1062 w 2136"/>
              <a:gd name="connsiteY17" fmla="*/ 504 h 1925"/>
              <a:gd name="connsiteX18" fmla="*/ 1048 w 2136"/>
              <a:gd name="connsiteY18" fmla="*/ 544 h 1925"/>
              <a:gd name="connsiteX19" fmla="*/ 1036 w 2136"/>
              <a:gd name="connsiteY19" fmla="*/ 580 h 1925"/>
              <a:gd name="connsiteX20" fmla="*/ 1020 w 2136"/>
              <a:gd name="connsiteY20" fmla="*/ 624 h 1925"/>
              <a:gd name="connsiteX21" fmla="*/ 1014 w 2136"/>
              <a:gd name="connsiteY21" fmla="*/ 650 h 1925"/>
              <a:gd name="connsiteX22" fmla="*/ 994 w 2136"/>
              <a:gd name="connsiteY22" fmla="*/ 690 h 1925"/>
              <a:gd name="connsiteX23" fmla="*/ 980 w 2136"/>
              <a:gd name="connsiteY23" fmla="*/ 736 h 1925"/>
              <a:gd name="connsiteX24" fmla="*/ 970 w 2136"/>
              <a:gd name="connsiteY24" fmla="*/ 776 h 1925"/>
              <a:gd name="connsiteX25" fmla="*/ 960 w 2136"/>
              <a:gd name="connsiteY25" fmla="*/ 814 h 1925"/>
              <a:gd name="connsiteX26" fmla="*/ 950 w 2136"/>
              <a:gd name="connsiteY26" fmla="*/ 852 h 1925"/>
              <a:gd name="connsiteX27" fmla="*/ 940 w 2136"/>
              <a:gd name="connsiteY27" fmla="*/ 894 h 1925"/>
              <a:gd name="connsiteX28" fmla="*/ 930 w 2136"/>
              <a:gd name="connsiteY28" fmla="*/ 938 h 1925"/>
              <a:gd name="connsiteX29" fmla="*/ 921 w 2136"/>
              <a:gd name="connsiteY29" fmla="*/ 974 h 1925"/>
              <a:gd name="connsiteX30" fmla="*/ 915 w 2136"/>
              <a:gd name="connsiteY30" fmla="*/ 1004 h 1925"/>
              <a:gd name="connsiteX31" fmla="*/ 903 w 2136"/>
              <a:gd name="connsiteY31" fmla="*/ 1040 h 1925"/>
              <a:gd name="connsiteX32" fmla="*/ 885 w 2136"/>
              <a:gd name="connsiteY32" fmla="*/ 1072 h 1925"/>
              <a:gd name="connsiteX33" fmla="*/ 873 w 2136"/>
              <a:gd name="connsiteY33" fmla="*/ 1114 h 1925"/>
              <a:gd name="connsiteX34" fmla="*/ 855 w 2136"/>
              <a:gd name="connsiteY34" fmla="*/ 1168 h 1925"/>
              <a:gd name="connsiteX35" fmla="*/ 843 w 2136"/>
              <a:gd name="connsiteY35" fmla="*/ 1186 h 1925"/>
              <a:gd name="connsiteX36" fmla="*/ 837 w 2136"/>
              <a:gd name="connsiteY36" fmla="*/ 1222 h 1925"/>
              <a:gd name="connsiteX37" fmla="*/ 823 w 2136"/>
              <a:gd name="connsiteY37" fmla="*/ 1264 h 1925"/>
              <a:gd name="connsiteX38" fmla="*/ 811 w 2136"/>
              <a:gd name="connsiteY38" fmla="*/ 1288 h 1925"/>
              <a:gd name="connsiteX39" fmla="*/ 789 w 2136"/>
              <a:gd name="connsiteY39" fmla="*/ 1330 h 1925"/>
              <a:gd name="connsiteX40" fmla="*/ 771 w 2136"/>
              <a:gd name="connsiteY40" fmla="*/ 1366 h 1925"/>
              <a:gd name="connsiteX41" fmla="*/ 753 w 2136"/>
              <a:gd name="connsiteY41" fmla="*/ 1406 h 1925"/>
              <a:gd name="connsiteX42" fmla="*/ 729 w 2136"/>
              <a:gd name="connsiteY42" fmla="*/ 1442 h 1925"/>
              <a:gd name="connsiteX43" fmla="*/ 712 w 2136"/>
              <a:gd name="connsiteY43" fmla="*/ 1478 h 1925"/>
              <a:gd name="connsiteX44" fmla="*/ 675 w 2136"/>
              <a:gd name="connsiteY44" fmla="*/ 1520 h 1925"/>
              <a:gd name="connsiteX45" fmla="*/ 658 w 2136"/>
              <a:gd name="connsiteY45" fmla="*/ 1546 h 1925"/>
              <a:gd name="connsiteX46" fmla="*/ 626 w 2136"/>
              <a:gd name="connsiteY46" fmla="*/ 1584 h 1925"/>
              <a:gd name="connsiteX47" fmla="*/ 603 w 2136"/>
              <a:gd name="connsiteY47" fmla="*/ 1616 h 1925"/>
              <a:gd name="connsiteX48" fmla="*/ 579 w 2136"/>
              <a:gd name="connsiteY48" fmla="*/ 1628 h 1925"/>
              <a:gd name="connsiteX49" fmla="*/ 549 w 2136"/>
              <a:gd name="connsiteY49" fmla="*/ 1658 h 1925"/>
              <a:gd name="connsiteX50" fmla="*/ 507 w 2136"/>
              <a:gd name="connsiteY50" fmla="*/ 1688 h 1925"/>
              <a:gd name="connsiteX51" fmla="*/ 462 w 2136"/>
              <a:gd name="connsiteY51" fmla="*/ 1708 h 1925"/>
              <a:gd name="connsiteX52" fmla="*/ 428 w 2136"/>
              <a:gd name="connsiteY52" fmla="*/ 1724 h 1925"/>
              <a:gd name="connsiteX53" fmla="*/ 398 w 2136"/>
              <a:gd name="connsiteY53" fmla="*/ 1738 h 1925"/>
              <a:gd name="connsiteX54" fmla="*/ 362 w 2136"/>
              <a:gd name="connsiteY54" fmla="*/ 1756 h 1925"/>
              <a:gd name="connsiteX55" fmla="*/ 327 w 2136"/>
              <a:gd name="connsiteY55" fmla="*/ 1772 h 1925"/>
              <a:gd name="connsiteX56" fmla="*/ 291 w 2136"/>
              <a:gd name="connsiteY56" fmla="*/ 1784 h 1925"/>
              <a:gd name="connsiteX57" fmla="*/ 274 w 2136"/>
              <a:gd name="connsiteY57" fmla="*/ 1792 h 1925"/>
              <a:gd name="connsiteX58" fmla="*/ 238 w 2136"/>
              <a:gd name="connsiteY58" fmla="*/ 1804 h 1925"/>
              <a:gd name="connsiteX59" fmla="*/ 199 w 2136"/>
              <a:gd name="connsiteY59" fmla="*/ 1820 h 1925"/>
              <a:gd name="connsiteX60" fmla="*/ 159 w 2136"/>
              <a:gd name="connsiteY60" fmla="*/ 1832 h 1925"/>
              <a:gd name="connsiteX61" fmla="*/ 114 w 2136"/>
              <a:gd name="connsiteY61" fmla="*/ 1846 h 1925"/>
              <a:gd name="connsiteX62" fmla="*/ 75 w 2136"/>
              <a:gd name="connsiteY62" fmla="*/ 1860 h 1925"/>
              <a:gd name="connsiteX63" fmla="*/ 38 w 2136"/>
              <a:gd name="connsiteY63" fmla="*/ 1870 h 1925"/>
              <a:gd name="connsiteX64" fmla="*/ 16 w 2136"/>
              <a:gd name="connsiteY64" fmla="*/ 1876 h 1925"/>
              <a:gd name="connsiteX65" fmla="*/ 2 w 2136"/>
              <a:gd name="connsiteY65" fmla="*/ 1882 h 1925"/>
              <a:gd name="connsiteX66" fmla="*/ 0 w 2136"/>
              <a:gd name="connsiteY66" fmla="*/ 1902 h 1925"/>
              <a:gd name="connsiteX67" fmla="*/ 2 w 2136"/>
              <a:gd name="connsiteY67" fmla="*/ 1924 h 1925"/>
              <a:gd name="connsiteX68" fmla="*/ 1831 w 2136"/>
              <a:gd name="connsiteY68" fmla="*/ 1925 h 1925"/>
              <a:gd name="connsiteX69" fmla="*/ 1833 w 2136"/>
              <a:gd name="connsiteY69" fmla="*/ 661 h 1925"/>
              <a:gd name="connsiteX70" fmla="*/ 1821 w 2136"/>
              <a:gd name="connsiteY70" fmla="*/ 658 h 1925"/>
              <a:gd name="connsiteX71" fmla="*/ 1786 w 2136"/>
              <a:gd name="connsiteY71" fmla="*/ 604 h 1925"/>
              <a:gd name="connsiteX72" fmla="*/ 1773 w 2136"/>
              <a:gd name="connsiteY72" fmla="*/ 556 h 1925"/>
              <a:gd name="connsiteX73" fmla="*/ 1761 w 2136"/>
              <a:gd name="connsiteY73" fmla="*/ 526 h 1925"/>
              <a:gd name="connsiteX74" fmla="*/ 1742 w 2136"/>
              <a:gd name="connsiteY74" fmla="*/ 478 h 1925"/>
              <a:gd name="connsiteX75" fmla="*/ 1725 w 2136"/>
              <a:gd name="connsiteY75" fmla="*/ 442 h 1925"/>
              <a:gd name="connsiteX76" fmla="*/ 1715 w 2136"/>
              <a:gd name="connsiteY76" fmla="*/ 404 h 1925"/>
              <a:gd name="connsiteX77" fmla="*/ 1698 w 2136"/>
              <a:gd name="connsiteY77" fmla="*/ 368 h 1925"/>
              <a:gd name="connsiteX78" fmla="*/ 1692 w 2136"/>
              <a:gd name="connsiteY78" fmla="*/ 354 h 1925"/>
              <a:gd name="connsiteX79" fmla="*/ 1683 w 2136"/>
              <a:gd name="connsiteY79" fmla="*/ 332 h 1925"/>
              <a:gd name="connsiteX80" fmla="*/ 1662 w 2136"/>
              <a:gd name="connsiteY80" fmla="*/ 294 h 1925"/>
              <a:gd name="connsiteX81" fmla="*/ 1647 w 2136"/>
              <a:gd name="connsiteY81" fmla="*/ 260 h 1925"/>
              <a:gd name="connsiteX82" fmla="*/ 1634 w 2136"/>
              <a:gd name="connsiteY82" fmla="*/ 236 h 1925"/>
              <a:gd name="connsiteX83" fmla="*/ 1624 w 2136"/>
              <a:gd name="connsiteY83" fmla="*/ 208 h 1925"/>
              <a:gd name="connsiteX84" fmla="*/ 1596 w 2136"/>
              <a:gd name="connsiteY84" fmla="*/ 168 h 1925"/>
              <a:gd name="connsiteX85" fmla="*/ 1590 w 2136"/>
              <a:gd name="connsiteY85" fmla="*/ 156 h 1925"/>
              <a:gd name="connsiteX86" fmla="*/ 1574 w 2136"/>
              <a:gd name="connsiteY86" fmla="*/ 136 h 1925"/>
              <a:gd name="connsiteX87" fmla="*/ 1582 w 2136"/>
              <a:gd name="connsiteY87" fmla="*/ 144 h 1925"/>
              <a:gd name="connsiteX88" fmla="*/ 1610 w 2136"/>
              <a:gd name="connsiteY88" fmla="*/ 190 h 1925"/>
              <a:gd name="connsiteX89" fmla="*/ 1602 w 2136"/>
              <a:gd name="connsiteY89" fmla="*/ 180 h 1925"/>
              <a:gd name="connsiteX90" fmla="*/ 1608 w 2136"/>
              <a:gd name="connsiteY90" fmla="*/ 182 h 1925"/>
              <a:gd name="connsiteX91" fmla="*/ 1587 w 2136"/>
              <a:gd name="connsiteY91" fmla="*/ 152 h 1925"/>
              <a:gd name="connsiteX92" fmla="*/ 1560 w 2136"/>
              <a:gd name="connsiteY92" fmla="*/ 114 h 1925"/>
              <a:gd name="connsiteX93" fmla="*/ 1536 w 2136"/>
              <a:gd name="connsiteY93" fmla="*/ 84 h 1925"/>
              <a:gd name="connsiteX94" fmla="*/ 1510 w 2136"/>
              <a:gd name="connsiteY94" fmla="*/ 52 h 1925"/>
              <a:gd name="connsiteX95" fmla="*/ 1491 w 2136"/>
              <a:gd name="connsiteY95" fmla="*/ 32 h 1925"/>
              <a:gd name="connsiteX96" fmla="*/ 1473 w 2136"/>
              <a:gd name="connsiteY96" fmla="*/ 14 h 1925"/>
              <a:gd name="connsiteX97" fmla="*/ 1452 w 2136"/>
              <a:gd name="connsiteY97" fmla="*/ 8 h 1925"/>
              <a:gd name="connsiteX98" fmla="*/ 1410 w 2136"/>
              <a:gd name="connsiteY98"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64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5"/>
              <a:gd name="connsiteX1" fmla="*/ 1387 w 2159"/>
              <a:gd name="connsiteY1" fmla="*/ 4 h 1925"/>
              <a:gd name="connsiteX2" fmla="*/ 1355 w 2159"/>
              <a:gd name="connsiteY2" fmla="*/ 16 h 1925"/>
              <a:gd name="connsiteX3" fmla="*/ 1319 w 2159"/>
              <a:gd name="connsiteY3" fmla="*/ 40 h 1925"/>
              <a:gd name="connsiteX4" fmla="*/ 1292 w 2159"/>
              <a:gd name="connsiteY4" fmla="*/ 68 h 1925"/>
              <a:gd name="connsiteX5" fmla="*/ 1263 w 2159"/>
              <a:gd name="connsiteY5" fmla="*/ 104 h 1925"/>
              <a:gd name="connsiteX6" fmla="*/ 1239 w 2159"/>
              <a:gd name="connsiteY6" fmla="*/ 140 h 1925"/>
              <a:gd name="connsiteX7" fmla="*/ 1221 w 2159"/>
              <a:gd name="connsiteY7" fmla="*/ 170 h 1925"/>
              <a:gd name="connsiteX8" fmla="*/ 1204 w 2159"/>
              <a:gd name="connsiteY8" fmla="*/ 196 h 1925"/>
              <a:gd name="connsiteX9" fmla="*/ 1179 w 2159"/>
              <a:gd name="connsiteY9" fmla="*/ 242 h 1925"/>
              <a:gd name="connsiteX10" fmla="*/ 1162 w 2159"/>
              <a:gd name="connsiteY10" fmla="*/ 276 h 1925"/>
              <a:gd name="connsiteX11" fmla="*/ 1144 w 2159"/>
              <a:gd name="connsiteY11" fmla="*/ 314 h 1925"/>
              <a:gd name="connsiteX12" fmla="*/ 1132 w 2159"/>
              <a:gd name="connsiteY12" fmla="*/ 344 h 1925"/>
              <a:gd name="connsiteX13" fmla="*/ 1114 w 2159"/>
              <a:gd name="connsiteY13" fmla="*/ 380 h 1925"/>
              <a:gd name="connsiteX14" fmla="*/ 1102 w 2159"/>
              <a:gd name="connsiteY14" fmla="*/ 408 h 1925"/>
              <a:gd name="connsiteX15" fmla="*/ 1090 w 2159"/>
              <a:gd name="connsiteY15" fmla="*/ 436 h 1925"/>
              <a:gd name="connsiteX16" fmla="*/ 1076 w 2159"/>
              <a:gd name="connsiteY16" fmla="*/ 472 h 1925"/>
              <a:gd name="connsiteX17" fmla="*/ 1062 w 2159"/>
              <a:gd name="connsiteY17" fmla="*/ 504 h 1925"/>
              <a:gd name="connsiteX18" fmla="*/ 1048 w 2159"/>
              <a:gd name="connsiteY18" fmla="*/ 544 h 1925"/>
              <a:gd name="connsiteX19" fmla="*/ 1036 w 2159"/>
              <a:gd name="connsiteY19" fmla="*/ 580 h 1925"/>
              <a:gd name="connsiteX20" fmla="*/ 1020 w 2159"/>
              <a:gd name="connsiteY20" fmla="*/ 624 h 1925"/>
              <a:gd name="connsiteX21" fmla="*/ 1014 w 2159"/>
              <a:gd name="connsiteY21" fmla="*/ 650 h 1925"/>
              <a:gd name="connsiteX22" fmla="*/ 994 w 2159"/>
              <a:gd name="connsiteY22" fmla="*/ 690 h 1925"/>
              <a:gd name="connsiteX23" fmla="*/ 980 w 2159"/>
              <a:gd name="connsiteY23" fmla="*/ 736 h 1925"/>
              <a:gd name="connsiteX24" fmla="*/ 970 w 2159"/>
              <a:gd name="connsiteY24" fmla="*/ 776 h 1925"/>
              <a:gd name="connsiteX25" fmla="*/ 960 w 2159"/>
              <a:gd name="connsiteY25" fmla="*/ 814 h 1925"/>
              <a:gd name="connsiteX26" fmla="*/ 950 w 2159"/>
              <a:gd name="connsiteY26" fmla="*/ 852 h 1925"/>
              <a:gd name="connsiteX27" fmla="*/ 940 w 2159"/>
              <a:gd name="connsiteY27" fmla="*/ 894 h 1925"/>
              <a:gd name="connsiteX28" fmla="*/ 930 w 2159"/>
              <a:gd name="connsiteY28" fmla="*/ 938 h 1925"/>
              <a:gd name="connsiteX29" fmla="*/ 921 w 2159"/>
              <a:gd name="connsiteY29" fmla="*/ 974 h 1925"/>
              <a:gd name="connsiteX30" fmla="*/ 915 w 2159"/>
              <a:gd name="connsiteY30" fmla="*/ 1004 h 1925"/>
              <a:gd name="connsiteX31" fmla="*/ 903 w 2159"/>
              <a:gd name="connsiteY31" fmla="*/ 1040 h 1925"/>
              <a:gd name="connsiteX32" fmla="*/ 885 w 2159"/>
              <a:gd name="connsiteY32" fmla="*/ 1072 h 1925"/>
              <a:gd name="connsiteX33" fmla="*/ 873 w 2159"/>
              <a:gd name="connsiteY33" fmla="*/ 1114 h 1925"/>
              <a:gd name="connsiteX34" fmla="*/ 855 w 2159"/>
              <a:gd name="connsiteY34" fmla="*/ 1168 h 1925"/>
              <a:gd name="connsiteX35" fmla="*/ 843 w 2159"/>
              <a:gd name="connsiteY35" fmla="*/ 1186 h 1925"/>
              <a:gd name="connsiteX36" fmla="*/ 837 w 2159"/>
              <a:gd name="connsiteY36" fmla="*/ 1222 h 1925"/>
              <a:gd name="connsiteX37" fmla="*/ 823 w 2159"/>
              <a:gd name="connsiteY37" fmla="*/ 1264 h 1925"/>
              <a:gd name="connsiteX38" fmla="*/ 811 w 2159"/>
              <a:gd name="connsiteY38" fmla="*/ 1288 h 1925"/>
              <a:gd name="connsiteX39" fmla="*/ 789 w 2159"/>
              <a:gd name="connsiteY39" fmla="*/ 1330 h 1925"/>
              <a:gd name="connsiteX40" fmla="*/ 771 w 2159"/>
              <a:gd name="connsiteY40" fmla="*/ 1366 h 1925"/>
              <a:gd name="connsiteX41" fmla="*/ 753 w 2159"/>
              <a:gd name="connsiteY41" fmla="*/ 1406 h 1925"/>
              <a:gd name="connsiteX42" fmla="*/ 729 w 2159"/>
              <a:gd name="connsiteY42" fmla="*/ 1442 h 1925"/>
              <a:gd name="connsiteX43" fmla="*/ 712 w 2159"/>
              <a:gd name="connsiteY43" fmla="*/ 1478 h 1925"/>
              <a:gd name="connsiteX44" fmla="*/ 675 w 2159"/>
              <a:gd name="connsiteY44" fmla="*/ 1520 h 1925"/>
              <a:gd name="connsiteX45" fmla="*/ 658 w 2159"/>
              <a:gd name="connsiteY45" fmla="*/ 1546 h 1925"/>
              <a:gd name="connsiteX46" fmla="*/ 626 w 2159"/>
              <a:gd name="connsiteY46" fmla="*/ 1584 h 1925"/>
              <a:gd name="connsiteX47" fmla="*/ 603 w 2159"/>
              <a:gd name="connsiteY47" fmla="*/ 1616 h 1925"/>
              <a:gd name="connsiteX48" fmla="*/ 579 w 2159"/>
              <a:gd name="connsiteY48" fmla="*/ 1628 h 1925"/>
              <a:gd name="connsiteX49" fmla="*/ 549 w 2159"/>
              <a:gd name="connsiteY49" fmla="*/ 1658 h 1925"/>
              <a:gd name="connsiteX50" fmla="*/ 507 w 2159"/>
              <a:gd name="connsiteY50" fmla="*/ 1688 h 1925"/>
              <a:gd name="connsiteX51" fmla="*/ 462 w 2159"/>
              <a:gd name="connsiteY51" fmla="*/ 1708 h 1925"/>
              <a:gd name="connsiteX52" fmla="*/ 428 w 2159"/>
              <a:gd name="connsiteY52" fmla="*/ 1724 h 1925"/>
              <a:gd name="connsiteX53" fmla="*/ 398 w 2159"/>
              <a:gd name="connsiteY53" fmla="*/ 1738 h 1925"/>
              <a:gd name="connsiteX54" fmla="*/ 362 w 2159"/>
              <a:gd name="connsiteY54" fmla="*/ 1756 h 1925"/>
              <a:gd name="connsiteX55" fmla="*/ 327 w 2159"/>
              <a:gd name="connsiteY55" fmla="*/ 1772 h 1925"/>
              <a:gd name="connsiteX56" fmla="*/ 291 w 2159"/>
              <a:gd name="connsiteY56" fmla="*/ 1784 h 1925"/>
              <a:gd name="connsiteX57" fmla="*/ 274 w 2159"/>
              <a:gd name="connsiteY57" fmla="*/ 1792 h 1925"/>
              <a:gd name="connsiteX58" fmla="*/ 238 w 2159"/>
              <a:gd name="connsiteY58" fmla="*/ 1804 h 1925"/>
              <a:gd name="connsiteX59" fmla="*/ 199 w 2159"/>
              <a:gd name="connsiteY59" fmla="*/ 1820 h 1925"/>
              <a:gd name="connsiteX60" fmla="*/ 159 w 2159"/>
              <a:gd name="connsiteY60" fmla="*/ 1832 h 1925"/>
              <a:gd name="connsiteX61" fmla="*/ 114 w 2159"/>
              <a:gd name="connsiteY61" fmla="*/ 1846 h 1925"/>
              <a:gd name="connsiteX62" fmla="*/ 75 w 2159"/>
              <a:gd name="connsiteY62" fmla="*/ 1860 h 1925"/>
              <a:gd name="connsiteX63" fmla="*/ 38 w 2159"/>
              <a:gd name="connsiteY63" fmla="*/ 1870 h 1925"/>
              <a:gd name="connsiteX64" fmla="*/ 16 w 2159"/>
              <a:gd name="connsiteY64" fmla="*/ 1876 h 1925"/>
              <a:gd name="connsiteX65" fmla="*/ 2 w 2159"/>
              <a:gd name="connsiteY65" fmla="*/ 1882 h 1925"/>
              <a:gd name="connsiteX66" fmla="*/ 0 w 2159"/>
              <a:gd name="connsiteY66" fmla="*/ 1902 h 1925"/>
              <a:gd name="connsiteX67" fmla="*/ 2 w 2159"/>
              <a:gd name="connsiteY67" fmla="*/ 1924 h 1925"/>
              <a:gd name="connsiteX68" fmla="*/ 1831 w 2159"/>
              <a:gd name="connsiteY68" fmla="*/ 1925 h 1925"/>
              <a:gd name="connsiteX69" fmla="*/ 1827 w 2159"/>
              <a:gd name="connsiteY69" fmla="*/ 1495 h 1925"/>
              <a:gd name="connsiteX70" fmla="*/ 1833 w 2159"/>
              <a:gd name="connsiteY70" fmla="*/ 661 h 1925"/>
              <a:gd name="connsiteX71" fmla="*/ 1821 w 2159"/>
              <a:gd name="connsiteY71" fmla="*/ 658 h 1925"/>
              <a:gd name="connsiteX72" fmla="*/ 1786 w 2159"/>
              <a:gd name="connsiteY72" fmla="*/ 604 h 1925"/>
              <a:gd name="connsiteX73" fmla="*/ 1773 w 2159"/>
              <a:gd name="connsiteY73" fmla="*/ 556 h 1925"/>
              <a:gd name="connsiteX74" fmla="*/ 1761 w 2159"/>
              <a:gd name="connsiteY74" fmla="*/ 526 h 1925"/>
              <a:gd name="connsiteX75" fmla="*/ 1742 w 2159"/>
              <a:gd name="connsiteY75" fmla="*/ 478 h 1925"/>
              <a:gd name="connsiteX76" fmla="*/ 1725 w 2159"/>
              <a:gd name="connsiteY76" fmla="*/ 442 h 1925"/>
              <a:gd name="connsiteX77" fmla="*/ 1715 w 2159"/>
              <a:gd name="connsiteY77" fmla="*/ 404 h 1925"/>
              <a:gd name="connsiteX78" fmla="*/ 1698 w 2159"/>
              <a:gd name="connsiteY78" fmla="*/ 368 h 1925"/>
              <a:gd name="connsiteX79" fmla="*/ 1692 w 2159"/>
              <a:gd name="connsiteY79" fmla="*/ 354 h 1925"/>
              <a:gd name="connsiteX80" fmla="*/ 1683 w 2159"/>
              <a:gd name="connsiteY80" fmla="*/ 332 h 1925"/>
              <a:gd name="connsiteX81" fmla="*/ 1662 w 2159"/>
              <a:gd name="connsiteY81" fmla="*/ 294 h 1925"/>
              <a:gd name="connsiteX82" fmla="*/ 1647 w 2159"/>
              <a:gd name="connsiteY82" fmla="*/ 260 h 1925"/>
              <a:gd name="connsiteX83" fmla="*/ 1634 w 2159"/>
              <a:gd name="connsiteY83" fmla="*/ 236 h 1925"/>
              <a:gd name="connsiteX84" fmla="*/ 1624 w 2159"/>
              <a:gd name="connsiteY84" fmla="*/ 208 h 1925"/>
              <a:gd name="connsiteX85" fmla="*/ 1596 w 2159"/>
              <a:gd name="connsiteY85" fmla="*/ 168 h 1925"/>
              <a:gd name="connsiteX86" fmla="*/ 1590 w 2159"/>
              <a:gd name="connsiteY86" fmla="*/ 156 h 1925"/>
              <a:gd name="connsiteX87" fmla="*/ 1574 w 2159"/>
              <a:gd name="connsiteY87" fmla="*/ 136 h 1925"/>
              <a:gd name="connsiteX88" fmla="*/ 1582 w 2159"/>
              <a:gd name="connsiteY88" fmla="*/ 144 h 1925"/>
              <a:gd name="connsiteX89" fmla="*/ 1610 w 2159"/>
              <a:gd name="connsiteY89" fmla="*/ 190 h 1925"/>
              <a:gd name="connsiteX90" fmla="*/ 1602 w 2159"/>
              <a:gd name="connsiteY90" fmla="*/ 180 h 1925"/>
              <a:gd name="connsiteX91" fmla="*/ 1608 w 2159"/>
              <a:gd name="connsiteY91" fmla="*/ 182 h 1925"/>
              <a:gd name="connsiteX92" fmla="*/ 1587 w 2159"/>
              <a:gd name="connsiteY92" fmla="*/ 152 h 1925"/>
              <a:gd name="connsiteX93" fmla="*/ 1560 w 2159"/>
              <a:gd name="connsiteY93" fmla="*/ 114 h 1925"/>
              <a:gd name="connsiteX94" fmla="*/ 1536 w 2159"/>
              <a:gd name="connsiteY94" fmla="*/ 84 h 1925"/>
              <a:gd name="connsiteX95" fmla="*/ 1510 w 2159"/>
              <a:gd name="connsiteY95" fmla="*/ 52 h 1925"/>
              <a:gd name="connsiteX96" fmla="*/ 1491 w 2159"/>
              <a:gd name="connsiteY96" fmla="*/ 32 h 1925"/>
              <a:gd name="connsiteX97" fmla="*/ 1473 w 2159"/>
              <a:gd name="connsiteY97" fmla="*/ 14 h 1925"/>
              <a:gd name="connsiteX98" fmla="*/ 1452 w 2159"/>
              <a:gd name="connsiteY98" fmla="*/ 8 h 1925"/>
              <a:gd name="connsiteX99" fmla="*/ 1410 w 2159"/>
              <a:gd name="connsiteY99" fmla="*/ 2 h 1925"/>
              <a:gd name="connsiteX0" fmla="*/ 1430 w 2159"/>
              <a:gd name="connsiteY0" fmla="*/ 0 h 1928"/>
              <a:gd name="connsiteX1" fmla="*/ 1387 w 2159"/>
              <a:gd name="connsiteY1" fmla="*/ 4 h 1928"/>
              <a:gd name="connsiteX2" fmla="*/ 1355 w 2159"/>
              <a:gd name="connsiteY2" fmla="*/ 16 h 1928"/>
              <a:gd name="connsiteX3" fmla="*/ 1319 w 2159"/>
              <a:gd name="connsiteY3" fmla="*/ 40 h 1928"/>
              <a:gd name="connsiteX4" fmla="*/ 1292 w 2159"/>
              <a:gd name="connsiteY4" fmla="*/ 68 h 1928"/>
              <a:gd name="connsiteX5" fmla="*/ 1263 w 2159"/>
              <a:gd name="connsiteY5" fmla="*/ 104 h 1928"/>
              <a:gd name="connsiteX6" fmla="*/ 1239 w 2159"/>
              <a:gd name="connsiteY6" fmla="*/ 140 h 1928"/>
              <a:gd name="connsiteX7" fmla="*/ 1221 w 2159"/>
              <a:gd name="connsiteY7" fmla="*/ 170 h 1928"/>
              <a:gd name="connsiteX8" fmla="*/ 1204 w 2159"/>
              <a:gd name="connsiteY8" fmla="*/ 196 h 1928"/>
              <a:gd name="connsiteX9" fmla="*/ 1179 w 2159"/>
              <a:gd name="connsiteY9" fmla="*/ 242 h 1928"/>
              <a:gd name="connsiteX10" fmla="*/ 1162 w 2159"/>
              <a:gd name="connsiteY10" fmla="*/ 276 h 1928"/>
              <a:gd name="connsiteX11" fmla="*/ 1144 w 2159"/>
              <a:gd name="connsiteY11" fmla="*/ 314 h 1928"/>
              <a:gd name="connsiteX12" fmla="*/ 1132 w 2159"/>
              <a:gd name="connsiteY12" fmla="*/ 344 h 1928"/>
              <a:gd name="connsiteX13" fmla="*/ 1114 w 2159"/>
              <a:gd name="connsiteY13" fmla="*/ 380 h 1928"/>
              <a:gd name="connsiteX14" fmla="*/ 1102 w 2159"/>
              <a:gd name="connsiteY14" fmla="*/ 408 h 1928"/>
              <a:gd name="connsiteX15" fmla="*/ 1090 w 2159"/>
              <a:gd name="connsiteY15" fmla="*/ 436 h 1928"/>
              <a:gd name="connsiteX16" fmla="*/ 1076 w 2159"/>
              <a:gd name="connsiteY16" fmla="*/ 472 h 1928"/>
              <a:gd name="connsiteX17" fmla="*/ 1062 w 2159"/>
              <a:gd name="connsiteY17" fmla="*/ 504 h 1928"/>
              <a:gd name="connsiteX18" fmla="*/ 1048 w 2159"/>
              <a:gd name="connsiteY18" fmla="*/ 544 h 1928"/>
              <a:gd name="connsiteX19" fmla="*/ 1036 w 2159"/>
              <a:gd name="connsiteY19" fmla="*/ 580 h 1928"/>
              <a:gd name="connsiteX20" fmla="*/ 1020 w 2159"/>
              <a:gd name="connsiteY20" fmla="*/ 624 h 1928"/>
              <a:gd name="connsiteX21" fmla="*/ 1014 w 2159"/>
              <a:gd name="connsiteY21" fmla="*/ 650 h 1928"/>
              <a:gd name="connsiteX22" fmla="*/ 994 w 2159"/>
              <a:gd name="connsiteY22" fmla="*/ 690 h 1928"/>
              <a:gd name="connsiteX23" fmla="*/ 980 w 2159"/>
              <a:gd name="connsiteY23" fmla="*/ 736 h 1928"/>
              <a:gd name="connsiteX24" fmla="*/ 970 w 2159"/>
              <a:gd name="connsiteY24" fmla="*/ 776 h 1928"/>
              <a:gd name="connsiteX25" fmla="*/ 960 w 2159"/>
              <a:gd name="connsiteY25" fmla="*/ 814 h 1928"/>
              <a:gd name="connsiteX26" fmla="*/ 950 w 2159"/>
              <a:gd name="connsiteY26" fmla="*/ 852 h 1928"/>
              <a:gd name="connsiteX27" fmla="*/ 940 w 2159"/>
              <a:gd name="connsiteY27" fmla="*/ 894 h 1928"/>
              <a:gd name="connsiteX28" fmla="*/ 930 w 2159"/>
              <a:gd name="connsiteY28" fmla="*/ 938 h 1928"/>
              <a:gd name="connsiteX29" fmla="*/ 921 w 2159"/>
              <a:gd name="connsiteY29" fmla="*/ 974 h 1928"/>
              <a:gd name="connsiteX30" fmla="*/ 915 w 2159"/>
              <a:gd name="connsiteY30" fmla="*/ 1004 h 1928"/>
              <a:gd name="connsiteX31" fmla="*/ 903 w 2159"/>
              <a:gd name="connsiteY31" fmla="*/ 1040 h 1928"/>
              <a:gd name="connsiteX32" fmla="*/ 885 w 2159"/>
              <a:gd name="connsiteY32" fmla="*/ 1072 h 1928"/>
              <a:gd name="connsiteX33" fmla="*/ 873 w 2159"/>
              <a:gd name="connsiteY33" fmla="*/ 1114 h 1928"/>
              <a:gd name="connsiteX34" fmla="*/ 855 w 2159"/>
              <a:gd name="connsiteY34" fmla="*/ 1168 h 1928"/>
              <a:gd name="connsiteX35" fmla="*/ 843 w 2159"/>
              <a:gd name="connsiteY35" fmla="*/ 1186 h 1928"/>
              <a:gd name="connsiteX36" fmla="*/ 837 w 2159"/>
              <a:gd name="connsiteY36" fmla="*/ 1222 h 1928"/>
              <a:gd name="connsiteX37" fmla="*/ 823 w 2159"/>
              <a:gd name="connsiteY37" fmla="*/ 1264 h 1928"/>
              <a:gd name="connsiteX38" fmla="*/ 811 w 2159"/>
              <a:gd name="connsiteY38" fmla="*/ 1288 h 1928"/>
              <a:gd name="connsiteX39" fmla="*/ 789 w 2159"/>
              <a:gd name="connsiteY39" fmla="*/ 1330 h 1928"/>
              <a:gd name="connsiteX40" fmla="*/ 771 w 2159"/>
              <a:gd name="connsiteY40" fmla="*/ 1366 h 1928"/>
              <a:gd name="connsiteX41" fmla="*/ 753 w 2159"/>
              <a:gd name="connsiteY41" fmla="*/ 1406 h 1928"/>
              <a:gd name="connsiteX42" fmla="*/ 729 w 2159"/>
              <a:gd name="connsiteY42" fmla="*/ 1442 h 1928"/>
              <a:gd name="connsiteX43" fmla="*/ 712 w 2159"/>
              <a:gd name="connsiteY43" fmla="*/ 1478 h 1928"/>
              <a:gd name="connsiteX44" fmla="*/ 675 w 2159"/>
              <a:gd name="connsiteY44" fmla="*/ 1520 h 1928"/>
              <a:gd name="connsiteX45" fmla="*/ 658 w 2159"/>
              <a:gd name="connsiteY45" fmla="*/ 1546 h 1928"/>
              <a:gd name="connsiteX46" fmla="*/ 626 w 2159"/>
              <a:gd name="connsiteY46" fmla="*/ 1584 h 1928"/>
              <a:gd name="connsiteX47" fmla="*/ 603 w 2159"/>
              <a:gd name="connsiteY47" fmla="*/ 1616 h 1928"/>
              <a:gd name="connsiteX48" fmla="*/ 579 w 2159"/>
              <a:gd name="connsiteY48" fmla="*/ 1628 h 1928"/>
              <a:gd name="connsiteX49" fmla="*/ 549 w 2159"/>
              <a:gd name="connsiteY49" fmla="*/ 1658 h 1928"/>
              <a:gd name="connsiteX50" fmla="*/ 507 w 2159"/>
              <a:gd name="connsiteY50" fmla="*/ 1688 h 1928"/>
              <a:gd name="connsiteX51" fmla="*/ 462 w 2159"/>
              <a:gd name="connsiteY51" fmla="*/ 1708 h 1928"/>
              <a:gd name="connsiteX52" fmla="*/ 428 w 2159"/>
              <a:gd name="connsiteY52" fmla="*/ 1724 h 1928"/>
              <a:gd name="connsiteX53" fmla="*/ 398 w 2159"/>
              <a:gd name="connsiteY53" fmla="*/ 1738 h 1928"/>
              <a:gd name="connsiteX54" fmla="*/ 362 w 2159"/>
              <a:gd name="connsiteY54" fmla="*/ 1756 h 1928"/>
              <a:gd name="connsiteX55" fmla="*/ 327 w 2159"/>
              <a:gd name="connsiteY55" fmla="*/ 1772 h 1928"/>
              <a:gd name="connsiteX56" fmla="*/ 291 w 2159"/>
              <a:gd name="connsiteY56" fmla="*/ 1784 h 1928"/>
              <a:gd name="connsiteX57" fmla="*/ 274 w 2159"/>
              <a:gd name="connsiteY57" fmla="*/ 1792 h 1928"/>
              <a:gd name="connsiteX58" fmla="*/ 238 w 2159"/>
              <a:gd name="connsiteY58" fmla="*/ 1804 h 1928"/>
              <a:gd name="connsiteX59" fmla="*/ 199 w 2159"/>
              <a:gd name="connsiteY59" fmla="*/ 1820 h 1928"/>
              <a:gd name="connsiteX60" fmla="*/ 159 w 2159"/>
              <a:gd name="connsiteY60" fmla="*/ 1832 h 1928"/>
              <a:gd name="connsiteX61" fmla="*/ 114 w 2159"/>
              <a:gd name="connsiteY61" fmla="*/ 1846 h 1928"/>
              <a:gd name="connsiteX62" fmla="*/ 75 w 2159"/>
              <a:gd name="connsiteY62" fmla="*/ 1860 h 1928"/>
              <a:gd name="connsiteX63" fmla="*/ 38 w 2159"/>
              <a:gd name="connsiteY63" fmla="*/ 1870 h 1928"/>
              <a:gd name="connsiteX64" fmla="*/ 16 w 2159"/>
              <a:gd name="connsiteY64" fmla="*/ 1876 h 1928"/>
              <a:gd name="connsiteX65" fmla="*/ 2 w 2159"/>
              <a:gd name="connsiteY65" fmla="*/ 1882 h 1928"/>
              <a:gd name="connsiteX66" fmla="*/ 0 w 2159"/>
              <a:gd name="connsiteY66" fmla="*/ 1902 h 1928"/>
              <a:gd name="connsiteX67" fmla="*/ 2 w 2159"/>
              <a:gd name="connsiteY67" fmla="*/ 1924 h 1928"/>
              <a:gd name="connsiteX68" fmla="*/ 1831 w 2159"/>
              <a:gd name="connsiteY68" fmla="*/ 1925 h 1928"/>
              <a:gd name="connsiteX69" fmla="*/ 1827 w 2159"/>
              <a:gd name="connsiteY69" fmla="*/ 1495 h 1928"/>
              <a:gd name="connsiteX70" fmla="*/ 1833 w 2159"/>
              <a:gd name="connsiteY70" fmla="*/ 661 h 1928"/>
              <a:gd name="connsiteX71" fmla="*/ 1821 w 2159"/>
              <a:gd name="connsiteY71" fmla="*/ 658 h 1928"/>
              <a:gd name="connsiteX72" fmla="*/ 1786 w 2159"/>
              <a:gd name="connsiteY72" fmla="*/ 604 h 1928"/>
              <a:gd name="connsiteX73" fmla="*/ 1773 w 2159"/>
              <a:gd name="connsiteY73" fmla="*/ 556 h 1928"/>
              <a:gd name="connsiteX74" fmla="*/ 1761 w 2159"/>
              <a:gd name="connsiteY74" fmla="*/ 526 h 1928"/>
              <a:gd name="connsiteX75" fmla="*/ 1742 w 2159"/>
              <a:gd name="connsiteY75" fmla="*/ 478 h 1928"/>
              <a:gd name="connsiteX76" fmla="*/ 1725 w 2159"/>
              <a:gd name="connsiteY76" fmla="*/ 442 h 1928"/>
              <a:gd name="connsiteX77" fmla="*/ 1715 w 2159"/>
              <a:gd name="connsiteY77" fmla="*/ 404 h 1928"/>
              <a:gd name="connsiteX78" fmla="*/ 1698 w 2159"/>
              <a:gd name="connsiteY78" fmla="*/ 368 h 1928"/>
              <a:gd name="connsiteX79" fmla="*/ 1692 w 2159"/>
              <a:gd name="connsiteY79" fmla="*/ 354 h 1928"/>
              <a:gd name="connsiteX80" fmla="*/ 1683 w 2159"/>
              <a:gd name="connsiteY80" fmla="*/ 332 h 1928"/>
              <a:gd name="connsiteX81" fmla="*/ 1662 w 2159"/>
              <a:gd name="connsiteY81" fmla="*/ 294 h 1928"/>
              <a:gd name="connsiteX82" fmla="*/ 1647 w 2159"/>
              <a:gd name="connsiteY82" fmla="*/ 260 h 1928"/>
              <a:gd name="connsiteX83" fmla="*/ 1634 w 2159"/>
              <a:gd name="connsiteY83" fmla="*/ 236 h 1928"/>
              <a:gd name="connsiteX84" fmla="*/ 1624 w 2159"/>
              <a:gd name="connsiteY84" fmla="*/ 208 h 1928"/>
              <a:gd name="connsiteX85" fmla="*/ 1596 w 2159"/>
              <a:gd name="connsiteY85" fmla="*/ 168 h 1928"/>
              <a:gd name="connsiteX86" fmla="*/ 1590 w 2159"/>
              <a:gd name="connsiteY86" fmla="*/ 156 h 1928"/>
              <a:gd name="connsiteX87" fmla="*/ 1574 w 2159"/>
              <a:gd name="connsiteY87" fmla="*/ 136 h 1928"/>
              <a:gd name="connsiteX88" fmla="*/ 1582 w 2159"/>
              <a:gd name="connsiteY88" fmla="*/ 144 h 1928"/>
              <a:gd name="connsiteX89" fmla="*/ 1610 w 2159"/>
              <a:gd name="connsiteY89" fmla="*/ 190 h 1928"/>
              <a:gd name="connsiteX90" fmla="*/ 1602 w 2159"/>
              <a:gd name="connsiteY90" fmla="*/ 180 h 1928"/>
              <a:gd name="connsiteX91" fmla="*/ 1608 w 2159"/>
              <a:gd name="connsiteY91" fmla="*/ 182 h 1928"/>
              <a:gd name="connsiteX92" fmla="*/ 1587 w 2159"/>
              <a:gd name="connsiteY92" fmla="*/ 152 h 1928"/>
              <a:gd name="connsiteX93" fmla="*/ 1560 w 2159"/>
              <a:gd name="connsiteY93" fmla="*/ 114 h 1928"/>
              <a:gd name="connsiteX94" fmla="*/ 1536 w 2159"/>
              <a:gd name="connsiteY94" fmla="*/ 84 h 1928"/>
              <a:gd name="connsiteX95" fmla="*/ 1510 w 2159"/>
              <a:gd name="connsiteY95" fmla="*/ 52 h 1928"/>
              <a:gd name="connsiteX96" fmla="*/ 1491 w 2159"/>
              <a:gd name="connsiteY96" fmla="*/ 32 h 1928"/>
              <a:gd name="connsiteX97" fmla="*/ 1473 w 2159"/>
              <a:gd name="connsiteY97" fmla="*/ 14 h 1928"/>
              <a:gd name="connsiteX98" fmla="*/ 1452 w 2159"/>
              <a:gd name="connsiteY98" fmla="*/ 8 h 1928"/>
              <a:gd name="connsiteX99" fmla="*/ 1410 w 2159"/>
              <a:gd name="connsiteY99" fmla="*/ 2 h 1928"/>
              <a:gd name="connsiteX0" fmla="*/ 1430 w 2195"/>
              <a:gd name="connsiteY0" fmla="*/ 0 h 1928"/>
              <a:gd name="connsiteX1" fmla="*/ 1387 w 2195"/>
              <a:gd name="connsiteY1" fmla="*/ 4 h 1928"/>
              <a:gd name="connsiteX2" fmla="*/ 1355 w 2195"/>
              <a:gd name="connsiteY2" fmla="*/ 16 h 1928"/>
              <a:gd name="connsiteX3" fmla="*/ 1319 w 2195"/>
              <a:gd name="connsiteY3" fmla="*/ 40 h 1928"/>
              <a:gd name="connsiteX4" fmla="*/ 1292 w 2195"/>
              <a:gd name="connsiteY4" fmla="*/ 68 h 1928"/>
              <a:gd name="connsiteX5" fmla="*/ 1263 w 2195"/>
              <a:gd name="connsiteY5" fmla="*/ 104 h 1928"/>
              <a:gd name="connsiteX6" fmla="*/ 1239 w 2195"/>
              <a:gd name="connsiteY6" fmla="*/ 140 h 1928"/>
              <a:gd name="connsiteX7" fmla="*/ 1221 w 2195"/>
              <a:gd name="connsiteY7" fmla="*/ 170 h 1928"/>
              <a:gd name="connsiteX8" fmla="*/ 1204 w 2195"/>
              <a:gd name="connsiteY8" fmla="*/ 196 h 1928"/>
              <a:gd name="connsiteX9" fmla="*/ 1179 w 2195"/>
              <a:gd name="connsiteY9" fmla="*/ 242 h 1928"/>
              <a:gd name="connsiteX10" fmla="*/ 1162 w 2195"/>
              <a:gd name="connsiteY10" fmla="*/ 276 h 1928"/>
              <a:gd name="connsiteX11" fmla="*/ 1144 w 2195"/>
              <a:gd name="connsiteY11" fmla="*/ 314 h 1928"/>
              <a:gd name="connsiteX12" fmla="*/ 1132 w 2195"/>
              <a:gd name="connsiteY12" fmla="*/ 344 h 1928"/>
              <a:gd name="connsiteX13" fmla="*/ 1114 w 2195"/>
              <a:gd name="connsiteY13" fmla="*/ 380 h 1928"/>
              <a:gd name="connsiteX14" fmla="*/ 1102 w 2195"/>
              <a:gd name="connsiteY14" fmla="*/ 408 h 1928"/>
              <a:gd name="connsiteX15" fmla="*/ 1090 w 2195"/>
              <a:gd name="connsiteY15" fmla="*/ 436 h 1928"/>
              <a:gd name="connsiteX16" fmla="*/ 1076 w 2195"/>
              <a:gd name="connsiteY16" fmla="*/ 472 h 1928"/>
              <a:gd name="connsiteX17" fmla="*/ 1062 w 2195"/>
              <a:gd name="connsiteY17" fmla="*/ 504 h 1928"/>
              <a:gd name="connsiteX18" fmla="*/ 1048 w 2195"/>
              <a:gd name="connsiteY18" fmla="*/ 544 h 1928"/>
              <a:gd name="connsiteX19" fmla="*/ 1036 w 2195"/>
              <a:gd name="connsiteY19" fmla="*/ 580 h 1928"/>
              <a:gd name="connsiteX20" fmla="*/ 1020 w 2195"/>
              <a:gd name="connsiteY20" fmla="*/ 624 h 1928"/>
              <a:gd name="connsiteX21" fmla="*/ 1014 w 2195"/>
              <a:gd name="connsiteY21" fmla="*/ 650 h 1928"/>
              <a:gd name="connsiteX22" fmla="*/ 994 w 2195"/>
              <a:gd name="connsiteY22" fmla="*/ 690 h 1928"/>
              <a:gd name="connsiteX23" fmla="*/ 980 w 2195"/>
              <a:gd name="connsiteY23" fmla="*/ 736 h 1928"/>
              <a:gd name="connsiteX24" fmla="*/ 970 w 2195"/>
              <a:gd name="connsiteY24" fmla="*/ 776 h 1928"/>
              <a:gd name="connsiteX25" fmla="*/ 960 w 2195"/>
              <a:gd name="connsiteY25" fmla="*/ 814 h 1928"/>
              <a:gd name="connsiteX26" fmla="*/ 950 w 2195"/>
              <a:gd name="connsiteY26" fmla="*/ 852 h 1928"/>
              <a:gd name="connsiteX27" fmla="*/ 940 w 2195"/>
              <a:gd name="connsiteY27" fmla="*/ 894 h 1928"/>
              <a:gd name="connsiteX28" fmla="*/ 930 w 2195"/>
              <a:gd name="connsiteY28" fmla="*/ 938 h 1928"/>
              <a:gd name="connsiteX29" fmla="*/ 921 w 2195"/>
              <a:gd name="connsiteY29" fmla="*/ 974 h 1928"/>
              <a:gd name="connsiteX30" fmla="*/ 915 w 2195"/>
              <a:gd name="connsiteY30" fmla="*/ 1004 h 1928"/>
              <a:gd name="connsiteX31" fmla="*/ 903 w 2195"/>
              <a:gd name="connsiteY31" fmla="*/ 1040 h 1928"/>
              <a:gd name="connsiteX32" fmla="*/ 885 w 2195"/>
              <a:gd name="connsiteY32" fmla="*/ 1072 h 1928"/>
              <a:gd name="connsiteX33" fmla="*/ 873 w 2195"/>
              <a:gd name="connsiteY33" fmla="*/ 1114 h 1928"/>
              <a:gd name="connsiteX34" fmla="*/ 855 w 2195"/>
              <a:gd name="connsiteY34" fmla="*/ 1168 h 1928"/>
              <a:gd name="connsiteX35" fmla="*/ 843 w 2195"/>
              <a:gd name="connsiteY35" fmla="*/ 1186 h 1928"/>
              <a:gd name="connsiteX36" fmla="*/ 837 w 2195"/>
              <a:gd name="connsiteY36" fmla="*/ 1222 h 1928"/>
              <a:gd name="connsiteX37" fmla="*/ 823 w 2195"/>
              <a:gd name="connsiteY37" fmla="*/ 1264 h 1928"/>
              <a:gd name="connsiteX38" fmla="*/ 811 w 2195"/>
              <a:gd name="connsiteY38" fmla="*/ 1288 h 1928"/>
              <a:gd name="connsiteX39" fmla="*/ 789 w 2195"/>
              <a:gd name="connsiteY39" fmla="*/ 1330 h 1928"/>
              <a:gd name="connsiteX40" fmla="*/ 771 w 2195"/>
              <a:gd name="connsiteY40" fmla="*/ 1366 h 1928"/>
              <a:gd name="connsiteX41" fmla="*/ 753 w 2195"/>
              <a:gd name="connsiteY41" fmla="*/ 1406 h 1928"/>
              <a:gd name="connsiteX42" fmla="*/ 729 w 2195"/>
              <a:gd name="connsiteY42" fmla="*/ 1442 h 1928"/>
              <a:gd name="connsiteX43" fmla="*/ 712 w 2195"/>
              <a:gd name="connsiteY43" fmla="*/ 1478 h 1928"/>
              <a:gd name="connsiteX44" fmla="*/ 675 w 2195"/>
              <a:gd name="connsiteY44" fmla="*/ 1520 h 1928"/>
              <a:gd name="connsiteX45" fmla="*/ 658 w 2195"/>
              <a:gd name="connsiteY45" fmla="*/ 1546 h 1928"/>
              <a:gd name="connsiteX46" fmla="*/ 626 w 2195"/>
              <a:gd name="connsiteY46" fmla="*/ 1584 h 1928"/>
              <a:gd name="connsiteX47" fmla="*/ 603 w 2195"/>
              <a:gd name="connsiteY47" fmla="*/ 1616 h 1928"/>
              <a:gd name="connsiteX48" fmla="*/ 579 w 2195"/>
              <a:gd name="connsiteY48" fmla="*/ 1628 h 1928"/>
              <a:gd name="connsiteX49" fmla="*/ 549 w 2195"/>
              <a:gd name="connsiteY49" fmla="*/ 1658 h 1928"/>
              <a:gd name="connsiteX50" fmla="*/ 507 w 2195"/>
              <a:gd name="connsiteY50" fmla="*/ 1688 h 1928"/>
              <a:gd name="connsiteX51" fmla="*/ 462 w 2195"/>
              <a:gd name="connsiteY51" fmla="*/ 1708 h 1928"/>
              <a:gd name="connsiteX52" fmla="*/ 428 w 2195"/>
              <a:gd name="connsiteY52" fmla="*/ 1724 h 1928"/>
              <a:gd name="connsiteX53" fmla="*/ 398 w 2195"/>
              <a:gd name="connsiteY53" fmla="*/ 1738 h 1928"/>
              <a:gd name="connsiteX54" fmla="*/ 362 w 2195"/>
              <a:gd name="connsiteY54" fmla="*/ 1756 h 1928"/>
              <a:gd name="connsiteX55" fmla="*/ 327 w 2195"/>
              <a:gd name="connsiteY55" fmla="*/ 1772 h 1928"/>
              <a:gd name="connsiteX56" fmla="*/ 291 w 2195"/>
              <a:gd name="connsiteY56" fmla="*/ 1784 h 1928"/>
              <a:gd name="connsiteX57" fmla="*/ 274 w 2195"/>
              <a:gd name="connsiteY57" fmla="*/ 1792 h 1928"/>
              <a:gd name="connsiteX58" fmla="*/ 238 w 2195"/>
              <a:gd name="connsiteY58" fmla="*/ 1804 h 1928"/>
              <a:gd name="connsiteX59" fmla="*/ 199 w 2195"/>
              <a:gd name="connsiteY59" fmla="*/ 1820 h 1928"/>
              <a:gd name="connsiteX60" fmla="*/ 159 w 2195"/>
              <a:gd name="connsiteY60" fmla="*/ 1832 h 1928"/>
              <a:gd name="connsiteX61" fmla="*/ 114 w 2195"/>
              <a:gd name="connsiteY61" fmla="*/ 1846 h 1928"/>
              <a:gd name="connsiteX62" fmla="*/ 75 w 2195"/>
              <a:gd name="connsiteY62" fmla="*/ 1860 h 1928"/>
              <a:gd name="connsiteX63" fmla="*/ 38 w 2195"/>
              <a:gd name="connsiteY63" fmla="*/ 1870 h 1928"/>
              <a:gd name="connsiteX64" fmla="*/ 16 w 2195"/>
              <a:gd name="connsiteY64" fmla="*/ 1876 h 1928"/>
              <a:gd name="connsiteX65" fmla="*/ 2 w 2195"/>
              <a:gd name="connsiteY65" fmla="*/ 1882 h 1928"/>
              <a:gd name="connsiteX66" fmla="*/ 0 w 2195"/>
              <a:gd name="connsiteY66" fmla="*/ 1902 h 1928"/>
              <a:gd name="connsiteX67" fmla="*/ 2 w 2195"/>
              <a:gd name="connsiteY67" fmla="*/ 1924 h 1928"/>
              <a:gd name="connsiteX68" fmla="*/ 1867 w 2195"/>
              <a:gd name="connsiteY68" fmla="*/ 1925 h 1928"/>
              <a:gd name="connsiteX69" fmla="*/ 1827 w 2195"/>
              <a:gd name="connsiteY69" fmla="*/ 1495 h 1928"/>
              <a:gd name="connsiteX70" fmla="*/ 1833 w 2195"/>
              <a:gd name="connsiteY70" fmla="*/ 661 h 1928"/>
              <a:gd name="connsiteX71" fmla="*/ 1821 w 2195"/>
              <a:gd name="connsiteY71" fmla="*/ 658 h 1928"/>
              <a:gd name="connsiteX72" fmla="*/ 1786 w 2195"/>
              <a:gd name="connsiteY72" fmla="*/ 604 h 1928"/>
              <a:gd name="connsiteX73" fmla="*/ 1773 w 2195"/>
              <a:gd name="connsiteY73" fmla="*/ 556 h 1928"/>
              <a:gd name="connsiteX74" fmla="*/ 1761 w 2195"/>
              <a:gd name="connsiteY74" fmla="*/ 526 h 1928"/>
              <a:gd name="connsiteX75" fmla="*/ 1742 w 2195"/>
              <a:gd name="connsiteY75" fmla="*/ 478 h 1928"/>
              <a:gd name="connsiteX76" fmla="*/ 1725 w 2195"/>
              <a:gd name="connsiteY76" fmla="*/ 442 h 1928"/>
              <a:gd name="connsiteX77" fmla="*/ 1715 w 2195"/>
              <a:gd name="connsiteY77" fmla="*/ 404 h 1928"/>
              <a:gd name="connsiteX78" fmla="*/ 1698 w 2195"/>
              <a:gd name="connsiteY78" fmla="*/ 368 h 1928"/>
              <a:gd name="connsiteX79" fmla="*/ 1692 w 2195"/>
              <a:gd name="connsiteY79" fmla="*/ 354 h 1928"/>
              <a:gd name="connsiteX80" fmla="*/ 1683 w 2195"/>
              <a:gd name="connsiteY80" fmla="*/ 332 h 1928"/>
              <a:gd name="connsiteX81" fmla="*/ 1662 w 2195"/>
              <a:gd name="connsiteY81" fmla="*/ 294 h 1928"/>
              <a:gd name="connsiteX82" fmla="*/ 1647 w 2195"/>
              <a:gd name="connsiteY82" fmla="*/ 260 h 1928"/>
              <a:gd name="connsiteX83" fmla="*/ 1634 w 2195"/>
              <a:gd name="connsiteY83" fmla="*/ 236 h 1928"/>
              <a:gd name="connsiteX84" fmla="*/ 1624 w 2195"/>
              <a:gd name="connsiteY84" fmla="*/ 208 h 1928"/>
              <a:gd name="connsiteX85" fmla="*/ 1596 w 2195"/>
              <a:gd name="connsiteY85" fmla="*/ 168 h 1928"/>
              <a:gd name="connsiteX86" fmla="*/ 1590 w 2195"/>
              <a:gd name="connsiteY86" fmla="*/ 156 h 1928"/>
              <a:gd name="connsiteX87" fmla="*/ 1574 w 2195"/>
              <a:gd name="connsiteY87" fmla="*/ 136 h 1928"/>
              <a:gd name="connsiteX88" fmla="*/ 1582 w 2195"/>
              <a:gd name="connsiteY88" fmla="*/ 144 h 1928"/>
              <a:gd name="connsiteX89" fmla="*/ 1610 w 2195"/>
              <a:gd name="connsiteY89" fmla="*/ 190 h 1928"/>
              <a:gd name="connsiteX90" fmla="*/ 1602 w 2195"/>
              <a:gd name="connsiteY90" fmla="*/ 180 h 1928"/>
              <a:gd name="connsiteX91" fmla="*/ 1608 w 2195"/>
              <a:gd name="connsiteY91" fmla="*/ 182 h 1928"/>
              <a:gd name="connsiteX92" fmla="*/ 1587 w 2195"/>
              <a:gd name="connsiteY92" fmla="*/ 152 h 1928"/>
              <a:gd name="connsiteX93" fmla="*/ 1560 w 2195"/>
              <a:gd name="connsiteY93" fmla="*/ 114 h 1928"/>
              <a:gd name="connsiteX94" fmla="*/ 1536 w 2195"/>
              <a:gd name="connsiteY94" fmla="*/ 84 h 1928"/>
              <a:gd name="connsiteX95" fmla="*/ 1510 w 2195"/>
              <a:gd name="connsiteY95" fmla="*/ 52 h 1928"/>
              <a:gd name="connsiteX96" fmla="*/ 1491 w 2195"/>
              <a:gd name="connsiteY96" fmla="*/ 32 h 1928"/>
              <a:gd name="connsiteX97" fmla="*/ 1473 w 2195"/>
              <a:gd name="connsiteY97" fmla="*/ 14 h 1928"/>
              <a:gd name="connsiteX98" fmla="*/ 1452 w 2195"/>
              <a:gd name="connsiteY98" fmla="*/ 8 h 1928"/>
              <a:gd name="connsiteX99" fmla="*/ 1410 w 2195"/>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2004"/>
              <a:gd name="connsiteY0" fmla="*/ 0 h 1928"/>
              <a:gd name="connsiteX1" fmla="*/ 1387 w 2004"/>
              <a:gd name="connsiteY1" fmla="*/ 4 h 1928"/>
              <a:gd name="connsiteX2" fmla="*/ 1355 w 2004"/>
              <a:gd name="connsiteY2" fmla="*/ 16 h 1928"/>
              <a:gd name="connsiteX3" fmla="*/ 1319 w 2004"/>
              <a:gd name="connsiteY3" fmla="*/ 40 h 1928"/>
              <a:gd name="connsiteX4" fmla="*/ 1292 w 2004"/>
              <a:gd name="connsiteY4" fmla="*/ 68 h 1928"/>
              <a:gd name="connsiteX5" fmla="*/ 1263 w 2004"/>
              <a:gd name="connsiteY5" fmla="*/ 104 h 1928"/>
              <a:gd name="connsiteX6" fmla="*/ 1239 w 2004"/>
              <a:gd name="connsiteY6" fmla="*/ 140 h 1928"/>
              <a:gd name="connsiteX7" fmla="*/ 1221 w 2004"/>
              <a:gd name="connsiteY7" fmla="*/ 170 h 1928"/>
              <a:gd name="connsiteX8" fmla="*/ 1204 w 2004"/>
              <a:gd name="connsiteY8" fmla="*/ 196 h 1928"/>
              <a:gd name="connsiteX9" fmla="*/ 1179 w 2004"/>
              <a:gd name="connsiteY9" fmla="*/ 242 h 1928"/>
              <a:gd name="connsiteX10" fmla="*/ 1162 w 2004"/>
              <a:gd name="connsiteY10" fmla="*/ 276 h 1928"/>
              <a:gd name="connsiteX11" fmla="*/ 1144 w 2004"/>
              <a:gd name="connsiteY11" fmla="*/ 314 h 1928"/>
              <a:gd name="connsiteX12" fmla="*/ 1132 w 2004"/>
              <a:gd name="connsiteY12" fmla="*/ 344 h 1928"/>
              <a:gd name="connsiteX13" fmla="*/ 1114 w 2004"/>
              <a:gd name="connsiteY13" fmla="*/ 380 h 1928"/>
              <a:gd name="connsiteX14" fmla="*/ 1102 w 2004"/>
              <a:gd name="connsiteY14" fmla="*/ 408 h 1928"/>
              <a:gd name="connsiteX15" fmla="*/ 1090 w 2004"/>
              <a:gd name="connsiteY15" fmla="*/ 436 h 1928"/>
              <a:gd name="connsiteX16" fmla="*/ 1076 w 2004"/>
              <a:gd name="connsiteY16" fmla="*/ 472 h 1928"/>
              <a:gd name="connsiteX17" fmla="*/ 1062 w 2004"/>
              <a:gd name="connsiteY17" fmla="*/ 504 h 1928"/>
              <a:gd name="connsiteX18" fmla="*/ 1048 w 2004"/>
              <a:gd name="connsiteY18" fmla="*/ 544 h 1928"/>
              <a:gd name="connsiteX19" fmla="*/ 1036 w 2004"/>
              <a:gd name="connsiteY19" fmla="*/ 580 h 1928"/>
              <a:gd name="connsiteX20" fmla="*/ 1020 w 2004"/>
              <a:gd name="connsiteY20" fmla="*/ 624 h 1928"/>
              <a:gd name="connsiteX21" fmla="*/ 1014 w 2004"/>
              <a:gd name="connsiteY21" fmla="*/ 650 h 1928"/>
              <a:gd name="connsiteX22" fmla="*/ 994 w 2004"/>
              <a:gd name="connsiteY22" fmla="*/ 690 h 1928"/>
              <a:gd name="connsiteX23" fmla="*/ 980 w 2004"/>
              <a:gd name="connsiteY23" fmla="*/ 736 h 1928"/>
              <a:gd name="connsiteX24" fmla="*/ 970 w 2004"/>
              <a:gd name="connsiteY24" fmla="*/ 776 h 1928"/>
              <a:gd name="connsiteX25" fmla="*/ 960 w 2004"/>
              <a:gd name="connsiteY25" fmla="*/ 814 h 1928"/>
              <a:gd name="connsiteX26" fmla="*/ 950 w 2004"/>
              <a:gd name="connsiteY26" fmla="*/ 852 h 1928"/>
              <a:gd name="connsiteX27" fmla="*/ 940 w 2004"/>
              <a:gd name="connsiteY27" fmla="*/ 894 h 1928"/>
              <a:gd name="connsiteX28" fmla="*/ 930 w 2004"/>
              <a:gd name="connsiteY28" fmla="*/ 938 h 1928"/>
              <a:gd name="connsiteX29" fmla="*/ 921 w 2004"/>
              <a:gd name="connsiteY29" fmla="*/ 974 h 1928"/>
              <a:gd name="connsiteX30" fmla="*/ 915 w 2004"/>
              <a:gd name="connsiteY30" fmla="*/ 1004 h 1928"/>
              <a:gd name="connsiteX31" fmla="*/ 903 w 2004"/>
              <a:gd name="connsiteY31" fmla="*/ 1040 h 1928"/>
              <a:gd name="connsiteX32" fmla="*/ 885 w 2004"/>
              <a:gd name="connsiteY32" fmla="*/ 1072 h 1928"/>
              <a:gd name="connsiteX33" fmla="*/ 873 w 2004"/>
              <a:gd name="connsiteY33" fmla="*/ 1114 h 1928"/>
              <a:gd name="connsiteX34" fmla="*/ 855 w 2004"/>
              <a:gd name="connsiteY34" fmla="*/ 1168 h 1928"/>
              <a:gd name="connsiteX35" fmla="*/ 843 w 2004"/>
              <a:gd name="connsiteY35" fmla="*/ 1186 h 1928"/>
              <a:gd name="connsiteX36" fmla="*/ 837 w 2004"/>
              <a:gd name="connsiteY36" fmla="*/ 1222 h 1928"/>
              <a:gd name="connsiteX37" fmla="*/ 823 w 2004"/>
              <a:gd name="connsiteY37" fmla="*/ 1264 h 1928"/>
              <a:gd name="connsiteX38" fmla="*/ 811 w 2004"/>
              <a:gd name="connsiteY38" fmla="*/ 1288 h 1928"/>
              <a:gd name="connsiteX39" fmla="*/ 789 w 2004"/>
              <a:gd name="connsiteY39" fmla="*/ 1330 h 1928"/>
              <a:gd name="connsiteX40" fmla="*/ 771 w 2004"/>
              <a:gd name="connsiteY40" fmla="*/ 1366 h 1928"/>
              <a:gd name="connsiteX41" fmla="*/ 753 w 2004"/>
              <a:gd name="connsiteY41" fmla="*/ 1406 h 1928"/>
              <a:gd name="connsiteX42" fmla="*/ 729 w 2004"/>
              <a:gd name="connsiteY42" fmla="*/ 1442 h 1928"/>
              <a:gd name="connsiteX43" fmla="*/ 712 w 2004"/>
              <a:gd name="connsiteY43" fmla="*/ 1478 h 1928"/>
              <a:gd name="connsiteX44" fmla="*/ 675 w 2004"/>
              <a:gd name="connsiteY44" fmla="*/ 1520 h 1928"/>
              <a:gd name="connsiteX45" fmla="*/ 658 w 2004"/>
              <a:gd name="connsiteY45" fmla="*/ 1546 h 1928"/>
              <a:gd name="connsiteX46" fmla="*/ 626 w 2004"/>
              <a:gd name="connsiteY46" fmla="*/ 1584 h 1928"/>
              <a:gd name="connsiteX47" fmla="*/ 603 w 2004"/>
              <a:gd name="connsiteY47" fmla="*/ 1616 h 1928"/>
              <a:gd name="connsiteX48" fmla="*/ 579 w 2004"/>
              <a:gd name="connsiteY48" fmla="*/ 1628 h 1928"/>
              <a:gd name="connsiteX49" fmla="*/ 549 w 2004"/>
              <a:gd name="connsiteY49" fmla="*/ 1658 h 1928"/>
              <a:gd name="connsiteX50" fmla="*/ 507 w 2004"/>
              <a:gd name="connsiteY50" fmla="*/ 1688 h 1928"/>
              <a:gd name="connsiteX51" fmla="*/ 462 w 2004"/>
              <a:gd name="connsiteY51" fmla="*/ 1708 h 1928"/>
              <a:gd name="connsiteX52" fmla="*/ 428 w 2004"/>
              <a:gd name="connsiteY52" fmla="*/ 1724 h 1928"/>
              <a:gd name="connsiteX53" fmla="*/ 398 w 2004"/>
              <a:gd name="connsiteY53" fmla="*/ 1738 h 1928"/>
              <a:gd name="connsiteX54" fmla="*/ 362 w 2004"/>
              <a:gd name="connsiteY54" fmla="*/ 1756 h 1928"/>
              <a:gd name="connsiteX55" fmla="*/ 327 w 2004"/>
              <a:gd name="connsiteY55" fmla="*/ 1772 h 1928"/>
              <a:gd name="connsiteX56" fmla="*/ 291 w 2004"/>
              <a:gd name="connsiteY56" fmla="*/ 1784 h 1928"/>
              <a:gd name="connsiteX57" fmla="*/ 274 w 2004"/>
              <a:gd name="connsiteY57" fmla="*/ 1792 h 1928"/>
              <a:gd name="connsiteX58" fmla="*/ 238 w 2004"/>
              <a:gd name="connsiteY58" fmla="*/ 1804 h 1928"/>
              <a:gd name="connsiteX59" fmla="*/ 199 w 2004"/>
              <a:gd name="connsiteY59" fmla="*/ 1820 h 1928"/>
              <a:gd name="connsiteX60" fmla="*/ 159 w 2004"/>
              <a:gd name="connsiteY60" fmla="*/ 1832 h 1928"/>
              <a:gd name="connsiteX61" fmla="*/ 114 w 2004"/>
              <a:gd name="connsiteY61" fmla="*/ 1846 h 1928"/>
              <a:gd name="connsiteX62" fmla="*/ 75 w 2004"/>
              <a:gd name="connsiteY62" fmla="*/ 1860 h 1928"/>
              <a:gd name="connsiteX63" fmla="*/ 38 w 2004"/>
              <a:gd name="connsiteY63" fmla="*/ 1870 h 1928"/>
              <a:gd name="connsiteX64" fmla="*/ 16 w 2004"/>
              <a:gd name="connsiteY64" fmla="*/ 1876 h 1928"/>
              <a:gd name="connsiteX65" fmla="*/ 2 w 2004"/>
              <a:gd name="connsiteY65" fmla="*/ 1882 h 1928"/>
              <a:gd name="connsiteX66" fmla="*/ 0 w 2004"/>
              <a:gd name="connsiteY66" fmla="*/ 1902 h 1928"/>
              <a:gd name="connsiteX67" fmla="*/ 2 w 2004"/>
              <a:gd name="connsiteY67" fmla="*/ 1924 h 1928"/>
              <a:gd name="connsiteX68" fmla="*/ 1675 w 2004"/>
              <a:gd name="connsiteY68" fmla="*/ 1712 h 1928"/>
              <a:gd name="connsiteX69" fmla="*/ 1827 w 2004"/>
              <a:gd name="connsiteY69" fmla="*/ 1495 h 1928"/>
              <a:gd name="connsiteX70" fmla="*/ 1833 w 2004"/>
              <a:gd name="connsiteY70" fmla="*/ 661 h 1928"/>
              <a:gd name="connsiteX71" fmla="*/ 1821 w 2004"/>
              <a:gd name="connsiteY71" fmla="*/ 658 h 1928"/>
              <a:gd name="connsiteX72" fmla="*/ 1786 w 2004"/>
              <a:gd name="connsiteY72" fmla="*/ 604 h 1928"/>
              <a:gd name="connsiteX73" fmla="*/ 1773 w 2004"/>
              <a:gd name="connsiteY73" fmla="*/ 556 h 1928"/>
              <a:gd name="connsiteX74" fmla="*/ 1761 w 2004"/>
              <a:gd name="connsiteY74" fmla="*/ 526 h 1928"/>
              <a:gd name="connsiteX75" fmla="*/ 1742 w 2004"/>
              <a:gd name="connsiteY75" fmla="*/ 478 h 1928"/>
              <a:gd name="connsiteX76" fmla="*/ 1725 w 2004"/>
              <a:gd name="connsiteY76" fmla="*/ 442 h 1928"/>
              <a:gd name="connsiteX77" fmla="*/ 1715 w 2004"/>
              <a:gd name="connsiteY77" fmla="*/ 404 h 1928"/>
              <a:gd name="connsiteX78" fmla="*/ 1698 w 2004"/>
              <a:gd name="connsiteY78" fmla="*/ 368 h 1928"/>
              <a:gd name="connsiteX79" fmla="*/ 1692 w 2004"/>
              <a:gd name="connsiteY79" fmla="*/ 354 h 1928"/>
              <a:gd name="connsiteX80" fmla="*/ 1683 w 2004"/>
              <a:gd name="connsiteY80" fmla="*/ 332 h 1928"/>
              <a:gd name="connsiteX81" fmla="*/ 1662 w 2004"/>
              <a:gd name="connsiteY81" fmla="*/ 294 h 1928"/>
              <a:gd name="connsiteX82" fmla="*/ 1647 w 2004"/>
              <a:gd name="connsiteY82" fmla="*/ 260 h 1928"/>
              <a:gd name="connsiteX83" fmla="*/ 1634 w 2004"/>
              <a:gd name="connsiteY83" fmla="*/ 236 h 1928"/>
              <a:gd name="connsiteX84" fmla="*/ 1624 w 2004"/>
              <a:gd name="connsiteY84" fmla="*/ 208 h 1928"/>
              <a:gd name="connsiteX85" fmla="*/ 1596 w 2004"/>
              <a:gd name="connsiteY85" fmla="*/ 168 h 1928"/>
              <a:gd name="connsiteX86" fmla="*/ 1590 w 2004"/>
              <a:gd name="connsiteY86" fmla="*/ 156 h 1928"/>
              <a:gd name="connsiteX87" fmla="*/ 1574 w 2004"/>
              <a:gd name="connsiteY87" fmla="*/ 136 h 1928"/>
              <a:gd name="connsiteX88" fmla="*/ 1582 w 2004"/>
              <a:gd name="connsiteY88" fmla="*/ 144 h 1928"/>
              <a:gd name="connsiteX89" fmla="*/ 1610 w 2004"/>
              <a:gd name="connsiteY89" fmla="*/ 190 h 1928"/>
              <a:gd name="connsiteX90" fmla="*/ 1602 w 2004"/>
              <a:gd name="connsiteY90" fmla="*/ 180 h 1928"/>
              <a:gd name="connsiteX91" fmla="*/ 1608 w 2004"/>
              <a:gd name="connsiteY91" fmla="*/ 182 h 1928"/>
              <a:gd name="connsiteX92" fmla="*/ 1587 w 2004"/>
              <a:gd name="connsiteY92" fmla="*/ 152 h 1928"/>
              <a:gd name="connsiteX93" fmla="*/ 1560 w 2004"/>
              <a:gd name="connsiteY93" fmla="*/ 114 h 1928"/>
              <a:gd name="connsiteX94" fmla="*/ 1536 w 2004"/>
              <a:gd name="connsiteY94" fmla="*/ 84 h 1928"/>
              <a:gd name="connsiteX95" fmla="*/ 1510 w 2004"/>
              <a:gd name="connsiteY95" fmla="*/ 52 h 1928"/>
              <a:gd name="connsiteX96" fmla="*/ 1491 w 2004"/>
              <a:gd name="connsiteY96" fmla="*/ 32 h 1928"/>
              <a:gd name="connsiteX97" fmla="*/ 1473 w 2004"/>
              <a:gd name="connsiteY97" fmla="*/ 14 h 1928"/>
              <a:gd name="connsiteX98" fmla="*/ 1452 w 2004"/>
              <a:gd name="connsiteY98" fmla="*/ 8 h 1928"/>
              <a:gd name="connsiteX99" fmla="*/ 1410 w 2004"/>
              <a:gd name="connsiteY99" fmla="*/ 2 h 1928"/>
              <a:gd name="connsiteX0" fmla="*/ 1430 w 1858"/>
              <a:gd name="connsiteY0" fmla="*/ 0 h 1924"/>
              <a:gd name="connsiteX1" fmla="*/ 1387 w 1858"/>
              <a:gd name="connsiteY1" fmla="*/ 4 h 1924"/>
              <a:gd name="connsiteX2" fmla="*/ 1355 w 1858"/>
              <a:gd name="connsiteY2" fmla="*/ 16 h 1924"/>
              <a:gd name="connsiteX3" fmla="*/ 1319 w 1858"/>
              <a:gd name="connsiteY3" fmla="*/ 40 h 1924"/>
              <a:gd name="connsiteX4" fmla="*/ 1292 w 1858"/>
              <a:gd name="connsiteY4" fmla="*/ 68 h 1924"/>
              <a:gd name="connsiteX5" fmla="*/ 1263 w 1858"/>
              <a:gd name="connsiteY5" fmla="*/ 104 h 1924"/>
              <a:gd name="connsiteX6" fmla="*/ 1239 w 1858"/>
              <a:gd name="connsiteY6" fmla="*/ 140 h 1924"/>
              <a:gd name="connsiteX7" fmla="*/ 1221 w 1858"/>
              <a:gd name="connsiteY7" fmla="*/ 170 h 1924"/>
              <a:gd name="connsiteX8" fmla="*/ 1204 w 1858"/>
              <a:gd name="connsiteY8" fmla="*/ 196 h 1924"/>
              <a:gd name="connsiteX9" fmla="*/ 1179 w 1858"/>
              <a:gd name="connsiteY9" fmla="*/ 242 h 1924"/>
              <a:gd name="connsiteX10" fmla="*/ 1162 w 1858"/>
              <a:gd name="connsiteY10" fmla="*/ 276 h 1924"/>
              <a:gd name="connsiteX11" fmla="*/ 1144 w 1858"/>
              <a:gd name="connsiteY11" fmla="*/ 314 h 1924"/>
              <a:gd name="connsiteX12" fmla="*/ 1132 w 1858"/>
              <a:gd name="connsiteY12" fmla="*/ 344 h 1924"/>
              <a:gd name="connsiteX13" fmla="*/ 1114 w 1858"/>
              <a:gd name="connsiteY13" fmla="*/ 380 h 1924"/>
              <a:gd name="connsiteX14" fmla="*/ 1102 w 1858"/>
              <a:gd name="connsiteY14" fmla="*/ 408 h 1924"/>
              <a:gd name="connsiteX15" fmla="*/ 1090 w 1858"/>
              <a:gd name="connsiteY15" fmla="*/ 436 h 1924"/>
              <a:gd name="connsiteX16" fmla="*/ 1076 w 1858"/>
              <a:gd name="connsiteY16" fmla="*/ 472 h 1924"/>
              <a:gd name="connsiteX17" fmla="*/ 1062 w 1858"/>
              <a:gd name="connsiteY17" fmla="*/ 504 h 1924"/>
              <a:gd name="connsiteX18" fmla="*/ 1048 w 1858"/>
              <a:gd name="connsiteY18" fmla="*/ 544 h 1924"/>
              <a:gd name="connsiteX19" fmla="*/ 1036 w 1858"/>
              <a:gd name="connsiteY19" fmla="*/ 580 h 1924"/>
              <a:gd name="connsiteX20" fmla="*/ 1020 w 1858"/>
              <a:gd name="connsiteY20" fmla="*/ 624 h 1924"/>
              <a:gd name="connsiteX21" fmla="*/ 1014 w 1858"/>
              <a:gd name="connsiteY21" fmla="*/ 650 h 1924"/>
              <a:gd name="connsiteX22" fmla="*/ 994 w 1858"/>
              <a:gd name="connsiteY22" fmla="*/ 690 h 1924"/>
              <a:gd name="connsiteX23" fmla="*/ 980 w 1858"/>
              <a:gd name="connsiteY23" fmla="*/ 736 h 1924"/>
              <a:gd name="connsiteX24" fmla="*/ 970 w 1858"/>
              <a:gd name="connsiteY24" fmla="*/ 776 h 1924"/>
              <a:gd name="connsiteX25" fmla="*/ 960 w 1858"/>
              <a:gd name="connsiteY25" fmla="*/ 814 h 1924"/>
              <a:gd name="connsiteX26" fmla="*/ 950 w 1858"/>
              <a:gd name="connsiteY26" fmla="*/ 852 h 1924"/>
              <a:gd name="connsiteX27" fmla="*/ 940 w 1858"/>
              <a:gd name="connsiteY27" fmla="*/ 894 h 1924"/>
              <a:gd name="connsiteX28" fmla="*/ 930 w 1858"/>
              <a:gd name="connsiteY28" fmla="*/ 938 h 1924"/>
              <a:gd name="connsiteX29" fmla="*/ 921 w 1858"/>
              <a:gd name="connsiteY29" fmla="*/ 974 h 1924"/>
              <a:gd name="connsiteX30" fmla="*/ 915 w 1858"/>
              <a:gd name="connsiteY30" fmla="*/ 1004 h 1924"/>
              <a:gd name="connsiteX31" fmla="*/ 903 w 1858"/>
              <a:gd name="connsiteY31" fmla="*/ 1040 h 1924"/>
              <a:gd name="connsiteX32" fmla="*/ 885 w 1858"/>
              <a:gd name="connsiteY32" fmla="*/ 1072 h 1924"/>
              <a:gd name="connsiteX33" fmla="*/ 873 w 1858"/>
              <a:gd name="connsiteY33" fmla="*/ 1114 h 1924"/>
              <a:gd name="connsiteX34" fmla="*/ 855 w 1858"/>
              <a:gd name="connsiteY34" fmla="*/ 1168 h 1924"/>
              <a:gd name="connsiteX35" fmla="*/ 843 w 1858"/>
              <a:gd name="connsiteY35" fmla="*/ 1186 h 1924"/>
              <a:gd name="connsiteX36" fmla="*/ 837 w 1858"/>
              <a:gd name="connsiteY36" fmla="*/ 1222 h 1924"/>
              <a:gd name="connsiteX37" fmla="*/ 823 w 1858"/>
              <a:gd name="connsiteY37" fmla="*/ 1264 h 1924"/>
              <a:gd name="connsiteX38" fmla="*/ 811 w 1858"/>
              <a:gd name="connsiteY38" fmla="*/ 1288 h 1924"/>
              <a:gd name="connsiteX39" fmla="*/ 789 w 1858"/>
              <a:gd name="connsiteY39" fmla="*/ 1330 h 1924"/>
              <a:gd name="connsiteX40" fmla="*/ 771 w 1858"/>
              <a:gd name="connsiteY40" fmla="*/ 1366 h 1924"/>
              <a:gd name="connsiteX41" fmla="*/ 753 w 1858"/>
              <a:gd name="connsiteY41" fmla="*/ 1406 h 1924"/>
              <a:gd name="connsiteX42" fmla="*/ 729 w 1858"/>
              <a:gd name="connsiteY42" fmla="*/ 1442 h 1924"/>
              <a:gd name="connsiteX43" fmla="*/ 712 w 1858"/>
              <a:gd name="connsiteY43" fmla="*/ 1478 h 1924"/>
              <a:gd name="connsiteX44" fmla="*/ 675 w 1858"/>
              <a:gd name="connsiteY44" fmla="*/ 1520 h 1924"/>
              <a:gd name="connsiteX45" fmla="*/ 658 w 1858"/>
              <a:gd name="connsiteY45" fmla="*/ 1546 h 1924"/>
              <a:gd name="connsiteX46" fmla="*/ 626 w 1858"/>
              <a:gd name="connsiteY46" fmla="*/ 1584 h 1924"/>
              <a:gd name="connsiteX47" fmla="*/ 603 w 1858"/>
              <a:gd name="connsiteY47" fmla="*/ 1616 h 1924"/>
              <a:gd name="connsiteX48" fmla="*/ 579 w 1858"/>
              <a:gd name="connsiteY48" fmla="*/ 1628 h 1924"/>
              <a:gd name="connsiteX49" fmla="*/ 549 w 1858"/>
              <a:gd name="connsiteY49" fmla="*/ 1658 h 1924"/>
              <a:gd name="connsiteX50" fmla="*/ 507 w 1858"/>
              <a:gd name="connsiteY50" fmla="*/ 1688 h 1924"/>
              <a:gd name="connsiteX51" fmla="*/ 462 w 1858"/>
              <a:gd name="connsiteY51" fmla="*/ 1708 h 1924"/>
              <a:gd name="connsiteX52" fmla="*/ 428 w 1858"/>
              <a:gd name="connsiteY52" fmla="*/ 1724 h 1924"/>
              <a:gd name="connsiteX53" fmla="*/ 398 w 1858"/>
              <a:gd name="connsiteY53" fmla="*/ 1738 h 1924"/>
              <a:gd name="connsiteX54" fmla="*/ 362 w 1858"/>
              <a:gd name="connsiteY54" fmla="*/ 1756 h 1924"/>
              <a:gd name="connsiteX55" fmla="*/ 327 w 1858"/>
              <a:gd name="connsiteY55" fmla="*/ 1772 h 1924"/>
              <a:gd name="connsiteX56" fmla="*/ 291 w 1858"/>
              <a:gd name="connsiteY56" fmla="*/ 1784 h 1924"/>
              <a:gd name="connsiteX57" fmla="*/ 274 w 1858"/>
              <a:gd name="connsiteY57" fmla="*/ 1792 h 1924"/>
              <a:gd name="connsiteX58" fmla="*/ 238 w 1858"/>
              <a:gd name="connsiteY58" fmla="*/ 1804 h 1924"/>
              <a:gd name="connsiteX59" fmla="*/ 199 w 1858"/>
              <a:gd name="connsiteY59" fmla="*/ 1820 h 1924"/>
              <a:gd name="connsiteX60" fmla="*/ 159 w 1858"/>
              <a:gd name="connsiteY60" fmla="*/ 1832 h 1924"/>
              <a:gd name="connsiteX61" fmla="*/ 114 w 1858"/>
              <a:gd name="connsiteY61" fmla="*/ 1846 h 1924"/>
              <a:gd name="connsiteX62" fmla="*/ 75 w 1858"/>
              <a:gd name="connsiteY62" fmla="*/ 1860 h 1924"/>
              <a:gd name="connsiteX63" fmla="*/ 38 w 1858"/>
              <a:gd name="connsiteY63" fmla="*/ 1870 h 1924"/>
              <a:gd name="connsiteX64" fmla="*/ 16 w 1858"/>
              <a:gd name="connsiteY64" fmla="*/ 1876 h 1924"/>
              <a:gd name="connsiteX65" fmla="*/ 2 w 1858"/>
              <a:gd name="connsiteY65" fmla="*/ 1882 h 1924"/>
              <a:gd name="connsiteX66" fmla="*/ 0 w 1858"/>
              <a:gd name="connsiteY66" fmla="*/ 1902 h 1924"/>
              <a:gd name="connsiteX67" fmla="*/ 2 w 1858"/>
              <a:gd name="connsiteY67" fmla="*/ 1924 h 1924"/>
              <a:gd name="connsiteX68" fmla="*/ 1675 w 1858"/>
              <a:gd name="connsiteY68" fmla="*/ 1712 h 1924"/>
              <a:gd name="connsiteX69" fmla="*/ 1653 w 1858"/>
              <a:gd name="connsiteY69" fmla="*/ 1279 h 1924"/>
              <a:gd name="connsiteX70" fmla="*/ 1833 w 1858"/>
              <a:gd name="connsiteY70" fmla="*/ 661 h 1924"/>
              <a:gd name="connsiteX71" fmla="*/ 1821 w 1858"/>
              <a:gd name="connsiteY71" fmla="*/ 658 h 1924"/>
              <a:gd name="connsiteX72" fmla="*/ 1786 w 1858"/>
              <a:gd name="connsiteY72" fmla="*/ 604 h 1924"/>
              <a:gd name="connsiteX73" fmla="*/ 1773 w 1858"/>
              <a:gd name="connsiteY73" fmla="*/ 556 h 1924"/>
              <a:gd name="connsiteX74" fmla="*/ 1761 w 1858"/>
              <a:gd name="connsiteY74" fmla="*/ 526 h 1924"/>
              <a:gd name="connsiteX75" fmla="*/ 1742 w 1858"/>
              <a:gd name="connsiteY75" fmla="*/ 478 h 1924"/>
              <a:gd name="connsiteX76" fmla="*/ 1725 w 1858"/>
              <a:gd name="connsiteY76" fmla="*/ 442 h 1924"/>
              <a:gd name="connsiteX77" fmla="*/ 1715 w 1858"/>
              <a:gd name="connsiteY77" fmla="*/ 404 h 1924"/>
              <a:gd name="connsiteX78" fmla="*/ 1698 w 1858"/>
              <a:gd name="connsiteY78" fmla="*/ 368 h 1924"/>
              <a:gd name="connsiteX79" fmla="*/ 1692 w 1858"/>
              <a:gd name="connsiteY79" fmla="*/ 354 h 1924"/>
              <a:gd name="connsiteX80" fmla="*/ 1683 w 1858"/>
              <a:gd name="connsiteY80" fmla="*/ 332 h 1924"/>
              <a:gd name="connsiteX81" fmla="*/ 1662 w 1858"/>
              <a:gd name="connsiteY81" fmla="*/ 294 h 1924"/>
              <a:gd name="connsiteX82" fmla="*/ 1647 w 1858"/>
              <a:gd name="connsiteY82" fmla="*/ 260 h 1924"/>
              <a:gd name="connsiteX83" fmla="*/ 1634 w 1858"/>
              <a:gd name="connsiteY83" fmla="*/ 236 h 1924"/>
              <a:gd name="connsiteX84" fmla="*/ 1624 w 1858"/>
              <a:gd name="connsiteY84" fmla="*/ 208 h 1924"/>
              <a:gd name="connsiteX85" fmla="*/ 1596 w 1858"/>
              <a:gd name="connsiteY85" fmla="*/ 168 h 1924"/>
              <a:gd name="connsiteX86" fmla="*/ 1590 w 1858"/>
              <a:gd name="connsiteY86" fmla="*/ 156 h 1924"/>
              <a:gd name="connsiteX87" fmla="*/ 1574 w 1858"/>
              <a:gd name="connsiteY87" fmla="*/ 136 h 1924"/>
              <a:gd name="connsiteX88" fmla="*/ 1582 w 1858"/>
              <a:gd name="connsiteY88" fmla="*/ 144 h 1924"/>
              <a:gd name="connsiteX89" fmla="*/ 1610 w 1858"/>
              <a:gd name="connsiteY89" fmla="*/ 190 h 1924"/>
              <a:gd name="connsiteX90" fmla="*/ 1602 w 1858"/>
              <a:gd name="connsiteY90" fmla="*/ 180 h 1924"/>
              <a:gd name="connsiteX91" fmla="*/ 1608 w 1858"/>
              <a:gd name="connsiteY91" fmla="*/ 182 h 1924"/>
              <a:gd name="connsiteX92" fmla="*/ 1587 w 1858"/>
              <a:gd name="connsiteY92" fmla="*/ 152 h 1924"/>
              <a:gd name="connsiteX93" fmla="*/ 1560 w 1858"/>
              <a:gd name="connsiteY93" fmla="*/ 114 h 1924"/>
              <a:gd name="connsiteX94" fmla="*/ 1536 w 1858"/>
              <a:gd name="connsiteY94" fmla="*/ 84 h 1924"/>
              <a:gd name="connsiteX95" fmla="*/ 1510 w 1858"/>
              <a:gd name="connsiteY95" fmla="*/ 52 h 1924"/>
              <a:gd name="connsiteX96" fmla="*/ 1491 w 1858"/>
              <a:gd name="connsiteY96" fmla="*/ 32 h 1924"/>
              <a:gd name="connsiteX97" fmla="*/ 1473 w 1858"/>
              <a:gd name="connsiteY97" fmla="*/ 14 h 1924"/>
              <a:gd name="connsiteX98" fmla="*/ 1452 w 1858"/>
              <a:gd name="connsiteY98" fmla="*/ 8 h 1924"/>
              <a:gd name="connsiteX99" fmla="*/ 1410 w 1858"/>
              <a:gd name="connsiteY99" fmla="*/ 2 h 1924"/>
              <a:gd name="connsiteX0" fmla="*/ 1430 w 1858"/>
              <a:gd name="connsiteY0" fmla="*/ 0 h 1931"/>
              <a:gd name="connsiteX1" fmla="*/ 1387 w 1858"/>
              <a:gd name="connsiteY1" fmla="*/ 4 h 1931"/>
              <a:gd name="connsiteX2" fmla="*/ 1355 w 1858"/>
              <a:gd name="connsiteY2" fmla="*/ 16 h 1931"/>
              <a:gd name="connsiteX3" fmla="*/ 1319 w 1858"/>
              <a:gd name="connsiteY3" fmla="*/ 40 h 1931"/>
              <a:gd name="connsiteX4" fmla="*/ 1292 w 1858"/>
              <a:gd name="connsiteY4" fmla="*/ 68 h 1931"/>
              <a:gd name="connsiteX5" fmla="*/ 1263 w 1858"/>
              <a:gd name="connsiteY5" fmla="*/ 104 h 1931"/>
              <a:gd name="connsiteX6" fmla="*/ 1239 w 1858"/>
              <a:gd name="connsiteY6" fmla="*/ 140 h 1931"/>
              <a:gd name="connsiteX7" fmla="*/ 1221 w 1858"/>
              <a:gd name="connsiteY7" fmla="*/ 170 h 1931"/>
              <a:gd name="connsiteX8" fmla="*/ 1204 w 1858"/>
              <a:gd name="connsiteY8" fmla="*/ 196 h 1931"/>
              <a:gd name="connsiteX9" fmla="*/ 1179 w 1858"/>
              <a:gd name="connsiteY9" fmla="*/ 242 h 1931"/>
              <a:gd name="connsiteX10" fmla="*/ 1162 w 1858"/>
              <a:gd name="connsiteY10" fmla="*/ 276 h 1931"/>
              <a:gd name="connsiteX11" fmla="*/ 1144 w 1858"/>
              <a:gd name="connsiteY11" fmla="*/ 314 h 1931"/>
              <a:gd name="connsiteX12" fmla="*/ 1132 w 1858"/>
              <a:gd name="connsiteY12" fmla="*/ 344 h 1931"/>
              <a:gd name="connsiteX13" fmla="*/ 1114 w 1858"/>
              <a:gd name="connsiteY13" fmla="*/ 380 h 1931"/>
              <a:gd name="connsiteX14" fmla="*/ 1102 w 1858"/>
              <a:gd name="connsiteY14" fmla="*/ 408 h 1931"/>
              <a:gd name="connsiteX15" fmla="*/ 1090 w 1858"/>
              <a:gd name="connsiteY15" fmla="*/ 436 h 1931"/>
              <a:gd name="connsiteX16" fmla="*/ 1076 w 1858"/>
              <a:gd name="connsiteY16" fmla="*/ 472 h 1931"/>
              <a:gd name="connsiteX17" fmla="*/ 1062 w 1858"/>
              <a:gd name="connsiteY17" fmla="*/ 504 h 1931"/>
              <a:gd name="connsiteX18" fmla="*/ 1048 w 1858"/>
              <a:gd name="connsiteY18" fmla="*/ 544 h 1931"/>
              <a:gd name="connsiteX19" fmla="*/ 1036 w 1858"/>
              <a:gd name="connsiteY19" fmla="*/ 580 h 1931"/>
              <a:gd name="connsiteX20" fmla="*/ 1020 w 1858"/>
              <a:gd name="connsiteY20" fmla="*/ 624 h 1931"/>
              <a:gd name="connsiteX21" fmla="*/ 1014 w 1858"/>
              <a:gd name="connsiteY21" fmla="*/ 650 h 1931"/>
              <a:gd name="connsiteX22" fmla="*/ 994 w 1858"/>
              <a:gd name="connsiteY22" fmla="*/ 690 h 1931"/>
              <a:gd name="connsiteX23" fmla="*/ 980 w 1858"/>
              <a:gd name="connsiteY23" fmla="*/ 736 h 1931"/>
              <a:gd name="connsiteX24" fmla="*/ 970 w 1858"/>
              <a:gd name="connsiteY24" fmla="*/ 776 h 1931"/>
              <a:gd name="connsiteX25" fmla="*/ 960 w 1858"/>
              <a:gd name="connsiteY25" fmla="*/ 814 h 1931"/>
              <a:gd name="connsiteX26" fmla="*/ 950 w 1858"/>
              <a:gd name="connsiteY26" fmla="*/ 852 h 1931"/>
              <a:gd name="connsiteX27" fmla="*/ 940 w 1858"/>
              <a:gd name="connsiteY27" fmla="*/ 894 h 1931"/>
              <a:gd name="connsiteX28" fmla="*/ 930 w 1858"/>
              <a:gd name="connsiteY28" fmla="*/ 938 h 1931"/>
              <a:gd name="connsiteX29" fmla="*/ 921 w 1858"/>
              <a:gd name="connsiteY29" fmla="*/ 974 h 1931"/>
              <a:gd name="connsiteX30" fmla="*/ 915 w 1858"/>
              <a:gd name="connsiteY30" fmla="*/ 1004 h 1931"/>
              <a:gd name="connsiteX31" fmla="*/ 903 w 1858"/>
              <a:gd name="connsiteY31" fmla="*/ 1040 h 1931"/>
              <a:gd name="connsiteX32" fmla="*/ 885 w 1858"/>
              <a:gd name="connsiteY32" fmla="*/ 1072 h 1931"/>
              <a:gd name="connsiteX33" fmla="*/ 873 w 1858"/>
              <a:gd name="connsiteY33" fmla="*/ 1114 h 1931"/>
              <a:gd name="connsiteX34" fmla="*/ 855 w 1858"/>
              <a:gd name="connsiteY34" fmla="*/ 1168 h 1931"/>
              <a:gd name="connsiteX35" fmla="*/ 843 w 1858"/>
              <a:gd name="connsiteY35" fmla="*/ 1186 h 1931"/>
              <a:gd name="connsiteX36" fmla="*/ 837 w 1858"/>
              <a:gd name="connsiteY36" fmla="*/ 1222 h 1931"/>
              <a:gd name="connsiteX37" fmla="*/ 823 w 1858"/>
              <a:gd name="connsiteY37" fmla="*/ 1264 h 1931"/>
              <a:gd name="connsiteX38" fmla="*/ 811 w 1858"/>
              <a:gd name="connsiteY38" fmla="*/ 1288 h 1931"/>
              <a:gd name="connsiteX39" fmla="*/ 789 w 1858"/>
              <a:gd name="connsiteY39" fmla="*/ 1330 h 1931"/>
              <a:gd name="connsiteX40" fmla="*/ 771 w 1858"/>
              <a:gd name="connsiteY40" fmla="*/ 1366 h 1931"/>
              <a:gd name="connsiteX41" fmla="*/ 753 w 1858"/>
              <a:gd name="connsiteY41" fmla="*/ 1406 h 1931"/>
              <a:gd name="connsiteX42" fmla="*/ 729 w 1858"/>
              <a:gd name="connsiteY42" fmla="*/ 1442 h 1931"/>
              <a:gd name="connsiteX43" fmla="*/ 712 w 1858"/>
              <a:gd name="connsiteY43" fmla="*/ 1478 h 1931"/>
              <a:gd name="connsiteX44" fmla="*/ 675 w 1858"/>
              <a:gd name="connsiteY44" fmla="*/ 1520 h 1931"/>
              <a:gd name="connsiteX45" fmla="*/ 658 w 1858"/>
              <a:gd name="connsiteY45" fmla="*/ 1546 h 1931"/>
              <a:gd name="connsiteX46" fmla="*/ 626 w 1858"/>
              <a:gd name="connsiteY46" fmla="*/ 1584 h 1931"/>
              <a:gd name="connsiteX47" fmla="*/ 603 w 1858"/>
              <a:gd name="connsiteY47" fmla="*/ 1616 h 1931"/>
              <a:gd name="connsiteX48" fmla="*/ 579 w 1858"/>
              <a:gd name="connsiteY48" fmla="*/ 1628 h 1931"/>
              <a:gd name="connsiteX49" fmla="*/ 549 w 1858"/>
              <a:gd name="connsiteY49" fmla="*/ 1658 h 1931"/>
              <a:gd name="connsiteX50" fmla="*/ 507 w 1858"/>
              <a:gd name="connsiteY50" fmla="*/ 1688 h 1931"/>
              <a:gd name="connsiteX51" fmla="*/ 462 w 1858"/>
              <a:gd name="connsiteY51" fmla="*/ 1708 h 1931"/>
              <a:gd name="connsiteX52" fmla="*/ 428 w 1858"/>
              <a:gd name="connsiteY52" fmla="*/ 1724 h 1931"/>
              <a:gd name="connsiteX53" fmla="*/ 398 w 1858"/>
              <a:gd name="connsiteY53" fmla="*/ 1738 h 1931"/>
              <a:gd name="connsiteX54" fmla="*/ 362 w 1858"/>
              <a:gd name="connsiteY54" fmla="*/ 1756 h 1931"/>
              <a:gd name="connsiteX55" fmla="*/ 327 w 1858"/>
              <a:gd name="connsiteY55" fmla="*/ 1772 h 1931"/>
              <a:gd name="connsiteX56" fmla="*/ 291 w 1858"/>
              <a:gd name="connsiteY56" fmla="*/ 1784 h 1931"/>
              <a:gd name="connsiteX57" fmla="*/ 274 w 1858"/>
              <a:gd name="connsiteY57" fmla="*/ 1792 h 1931"/>
              <a:gd name="connsiteX58" fmla="*/ 238 w 1858"/>
              <a:gd name="connsiteY58" fmla="*/ 1804 h 1931"/>
              <a:gd name="connsiteX59" fmla="*/ 199 w 1858"/>
              <a:gd name="connsiteY59" fmla="*/ 1820 h 1931"/>
              <a:gd name="connsiteX60" fmla="*/ 159 w 1858"/>
              <a:gd name="connsiteY60" fmla="*/ 1832 h 1931"/>
              <a:gd name="connsiteX61" fmla="*/ 114 w 1858"/>
              <a:gd name="connsiteY61" fmla="*/ 1846 h 1931"/>
              <a:gd name="connsiteX62" fmla="*/ 75 w 1858"/>
              <a:gd name="connsiteY62" fmla="*/ 1860 h 1931"/>
              <a:gd name="connsiteX63" fmla="*/ 38 w 1858"/>
              <a:gd name="connsiteY63" fmla="*/ 1870 h 1931"/>
              <a:gd name="connsiteX64" fmla="*/ 16 w 1858"/>
              <a:gd name="connsiteY64" fmla="*/ 1876 h 1931"/>
              <a:gd name="connsiteX65" fmla="*/ 2 w 1858"/>
              <a:gd name="connsiteY65" fmla="*/ 1882 h 1931"/>
              <a:gd name="connsiteX66" fmla="*/ 0 w 1858"/>
              <a:gd name="connsiteY66" fmla="*/ 1902 h 1931"/>
              <a:gd name="connsiteX67" fmla="*/ 2 w 1858"/>
              <a:gd name="connsiteY67" fmla="*/ 1924 h 1931"/>
              <a:gd name="connsiteX68" fmla="*/ 1729 w 1858"/>
              <a:gd name="connsiteY68" fmla="*/ 1931 h 1931"/>
              <a:gd name="connsiteX69" fmla="*/ 1653 w 1858"/>
              <a:gd name="connsiteY69" fmla="*/ 1279 h 1931"/>
              <a:gd name="connsiteX70" fmla="*/ 1833 w 1858"/>
              <a:gd name="connsiteY70" fmla="*/ 661 h 1931"/>
              <a:gd name="connsiteX71" fmla="*/ 1821 w 1858"/>
              <a:gd name="connsiteY71" fmla="*/ 658 h 1931"/>
              <a:gd name="connsiteX72" fmla="*/ 1786 w 1858"/>
              <a:gd name="connsiteY72" fmla="*/ 604 h 1931"/>
              <a:gd name="connsiteX73" fmla="*/ 1773 w 1858"/>
              <a:gd name="connsiteY73" fmla="*/ 556 h 1931"/>
              <a:gd name="connsiteX74" fmla="*/ 1761 w 1858"/>
              <a:gd name="connsiteY74" fmla="*/ 526 h 1931"/>
              <a:gd name="connsiteX75" fmla="*/ 1742 w 1858"/>
              <a:gd name="connsiteY75" fmla="*/ 478 h 1931"/>
              <a:gd name="connsiteX76" fmla="*/ 1725 w 1858"/>
              <a:gd name="connsiteY76" fmla="*/ 442 h 1931"/>
              <a:gd name="connsiteX77" fmla="*/ 1715 w 1858"/>
              <a:gd name="connsiteY77" fmla="*/ 404 h 1931"/>
              <a:gd name="connsiteX78" fmla="*/ 1698 w 1858"/>
              <a:gd name="connsiteY78" fmla="*/ 368 h 1931"/>
              <a:gd name="connsiteX79" fmla="*/ 1692 w 1858"/>
              <a:gd name="connsiteY79" fmla="*/ 354 h 1931"/>
              <a:gd name="connsiteX80" fmla="*/ 1683 w 1858"/>
              <a:gd name="connsiteY80" fmla="*/ 332 h 1931"/>
              <a:gd name="connsiteX81" fmla="*/ 1662 w 1858"/>
              <a:gd name="connsiteY81" fmla="*/ 294 h 1931"/>
              <a:gd name="connsiteX82" fmla="*/ 1647 w 1858"/>
              <a:gd name="connsiteY82" fmla="*/ 260 h 1931"/>
              <a:gd name="connsiteX83" fmla="*/ 1634 w 1858"/>
              <a:gd name="connsiteY83" fmla="*/ 236 h 1931"/>
              <a:gd name="connsiteX84" fmla="*/ 1624 w 1858"/>
              <a:gd name="connsiteY84" fmla="*/ 208 h 1931"/>
              <a:gd name="connsiteX85" fmla="*/ 1596 w 1858"/>
              <a:gd name="connsiteY85" fmla="*/ 168 h 1931"/>
              <a:gd name="connsiteX86" fmla="*/ 1590 w 1858"/>
              <a:gd name="connsiteY86" fmla="*/ 156 h 1931"/>
              <a:gd name="connsiteX87" fmla="*/ 1574 w 1858"/>
              <a:gd name="connsiteY87" fmla="*/ 136 h 1931"/>
              <a:gd name="connsiteX88" fmla="*/ 1582 w 1858"/>
              <a:gd name="connsiteY88" fmla="*/ 144 h 1931"/>
              <a:gd name="connsiteX89" fmla="*/ 1610 w 1858"/>
              <a:gd name="connsiteY89" fmla="*/ 190 h 1931"/>
              <a:gd name="connsiteX90" fmla="*/ 1602 w 1858"/>
              <a:gd name="connsiteY90" fmla="*/ 180 h 1931"/>
              <a:gd name="connsiteX91" fmla="*/ 1608 w 1858"/>
              <a:gd name="connsiteY91" fmla="*/ 182 h 1931"/>
              <a:gd name="connsiteX92" fmla="*/ 1587 w 1858"/>
              <a:gd name="connsiteY92" fmla="*/ 152 h 1931"/>
              <a:gd name="connsiteX93" fmla="*/ 1560 w 1858"/>
              <a:gd name="connsiteY93" fmla="*/ 114 h 1931"/>
              <a:gd name="connsiteX94" fmla="*/ 1536 w 1858"/>
              <a:gd name="connsiteY94" fmla="*/ 84 h 1931"/>
              <a:gd name="connsiteX95" fmla="*/ 1510 w 1858"/>
              <a:gd name="connsiteY95" fmla="*/ 52 h 1931"/>
              <a:gd name="connsiteX96" fmla="*/ 1491 w 1858"/>
              <a:gd name="connsiteY96" fmla="*/ 32 h 1931"/>
              <a:gd name="connsiteX97" fmla="*/ 1473 w 1858"/>
              <a:gd name="connsiteY97" fmla="*/ 14 h 1931"/>
              <a:gd name="connsiteX98" fmla="*/ 1452 w 1858"/>
              <a:gd name="connsiteY98" fmla="*/ 8 h 1931"/>
              <a:gd name="connsiteX99" fmla="*/ 1410 w 1858"/>
              <a:gd name="connsiteY99" fmla="*/ 2 h 1931"/>
              <a:gd name="connsiteX0" fmla="*/ 1430 w 1872"/>
              <a:gd name="connsiteY0" fmla="*/ 0 h 1931"/>
              <a:gd name="connsiteX1" fmla="*/ 1387 w 1872"/>
              <a:gd name="connsiteY1" fmla="*/ 4 h 1931"/>
              <a:gd name="connsiteX2" fmla="*/ 1355 w 1872"/>
              <a:gd name="connsiteY2" fmla="*/ 16 h 1931"/>
              <a:gd name="connsiteX3" fmla="*/ 1319 w 1872"/>
              <a:gd name="connsiteY3" fmla="*/ 40 h 1931"/>
              <a:gd name="connsiteX4" fmla="*/ 1292 w 1872"/>
              <a:gd name="connsiteY4" fmla="*/ 68 h 1931"/>
              <a:gd name="connsiteX5" fmla="*/ 1263 w 1872"/>
              <a:gd name="connsiteY5" fmla="*/ 104 h 1931"/>
              <a:gd name="connsiteX6" fmla="*/ 1239 w 1872"/>
              <a:gd name="connsiteY6" fmla="*/ 140 h 1931"/>
              <a:gd name="connsiteX7" fmla="*/ 1221 w 1872"/>
              <a:gd name="connsiteY7" fmla="*/ 170 h 1931"/>
              <a:gd name="connsiteX8" fmla="*/ 1204 w 1872"/>
              <a:gd name="connsiteY8" fmla="*/ 196 h 1931"/>
              <a:gd name="connsiteX9" fmla="*/ 1179 w 1872"/>
              <a:gd name="connsiteY9" fmla="*/ 242 h 1931"/>
              <a:gd name="connsiteX10" fmla="*/ 1162 w 1872"/>
              <a:gd name="connsiteY10" fmla="*/ 276 h 1931"/>
              <a:gd name="connsiteX11" fmla="*/ 1144 w 1872"/>
              <a:gd name="connsiteY11" fmla="*/ 314 h 1931"/>
              <a:gd name="connsiteX12" fmla="*/ 1132 w 1872"/>
              <a:gd name="connsiteY12" fmla="*/ 344 h 1931"/>
              <a:gd name="connsiteX13" fmla="*/ 1114 w 1872"/>
              <a:gd name="connsiteY13" fmla="*/ 380 h 1931"/>
              <a:gd name="connsiteX14" fmla="*/ 1102 w 1872"/>
              <a:gd name="connsiteY14" fmla="*/ 408 h 1931"/>
              <a:gd name="connsiteX15" fmla="*/ 1090 w 1872"/>
              <a:gd name="connsiteY15" fmla="*/ 436 h 1931"/>
              <a:gd name="connsiteX16" fmla="*/ 1076 w 1872"/>
              <a:gd name="connsiteY16" fmla="*/ 472 h 1931"/>
              <a:gd name="connsiteX17" fmla="*/ 1062 w 1872"/>
              <a:gd name="connsiteY17" fmla="*/ 504 h 1931"/>
              <a:gd name="connsiteX18" fmla="*/ 1048 w 1872"/>
              <a:gd name="connsiteY18" fmla="*/ 544 h 1931"/>
              <a:gd name="connsiteX19" fmla="*/ 1036 w 1872"/>
              <a:gd name="connsiteY19" fmla="*/ 580 h 1931"/>
              <a:gd name="connsiteX20" fmla="*/ 1020 w 1872"/>
              <a:gd name="connsiteY20" fmla="*/ 624 h 1931"/>
              <a:gd name="connsiteX21" fmla="*/ 1014 w 1872"/>
              <a:gd name="connsiteY21" fmla="*/ 650 h 1931"/>
              <a:gd name="connsiteX22" fmla="*/ 994 w 1872"/>
              <a:gd name="connsiteY22" fmla="*/ 690 h 1931"/>
              <a:gd name="connsiteX23" fmla="*/ 980 w 1872"/>
              <a:gd name="connsiteY23" fmla="*/ 736 h 1931"/>
              <a:gd name="connsiteX24" fmla="*/ 970 w 1872"/>
              <a:gd name="connsiteY24" fmla="*/ 776 h 1931"/>
              <a:gd name="connsiteX25" fmla="*/ 960 w 1872"/>
              <a:gd name="connsiteY25" fmla="*/ 814 h 1931"/>
              <a:gd name="connsiteX26" fmla="*/ 950 w 1872"/>
              <a:gd name="connsiteY26" fmla="*/ 852 h 1931"/>
              <a:gd name="connsiteX27" fmla="*/ 940 w 1872"/>
              <a:gd name="connsiteY27" fmla="*/ 894 h 1931"/>
              <a:gd name="connsiteX28" fmla="*/ 930 w 1872"/>
              <a:gd name="connsiteY28" fmla="*/ 938 h 1931"/>
              <a:gd name="connsiteX29" fmla="*/ 921 w 1872"/>
              <a:gd name="connsiteY29" fmla="*/ 974 h 1931"/>
              <a:gd name="connsiteX30" fmla="*/ 915 w 1872"/>
              <a:gd name="connsiteY30" fmla="*/ 1004 h 1931"/>
              <a:gd name="connsiteX31" fmla="*/ 903 w 1872"/>
              <a:gd name="connsiteY31" fmla="*/ 1040 h 1931"/>
              <a:gd name="connsiteX32" fmla="*/ 885 w 1872"/>
              <a:gd name="connsiteY32" fmla="*/ 1072 h 1931"/>
              <a:gd name="connsiteX33" fmla="*/ 873 w 1872"/>
              <a:gd name="connsiteY33" fmla="*/ 1114 h 1931"/>
              <a:gd name="connsiteX34" fmla="*/ 855 w 1872"/>
              <a:gd name="connsiteY34" fmla="*/ 1168 h 1931"/>
              <a:gd name="connsiteX35" fmla="*/ 843 w 1872"/>
              <a:gd name="connsiteY35" fmla="*/ 1186 h 1931"/>
              <a:gd name="connsiteX36" fmla="*/ 837 w 1872"/>
              <a:gd name="connsiteY36" fmla="*/ 1222 h 1931"/>
              <a:gd name="connsiteX37" fmla="*/ 823 w 1872"/>
              <a:gd name="connsiteY37" fmla="*/ 1264 h 1931"/>
              <a:gd name="connsiteX38" fmla="*/ 811 w 1872"/>
              <a:gd name="connsiteY38" fmla="*/ 1288 h 1931"/>
              <a:gd name="connsiteX39" fmla="*/ 789 w 1872"/>
              <a:gd name="connsiteY39" fmla="*/ 1330 h 1931"/>
              <a:gd name="connsiteX40" fmla="*/ 771 w 1872"/>
              <a:gd name="connsiteY40" fmla="*/ 1366 h 1931"/>
              <a:gd name="connsiteX41" fmla="*/ 753 w 1872"/>
              <a:gd name="connsiteY41" fmla="*/ 1406 h 1931"/>
              <a:gd name="connsiteX42" fmla="*/ 729 w 1872"/>
              <a:gd name="connsiteY42" fmla="*/ 1442 h 1931"/>
              <a:gd name="connsiteX43" fmla="*/ 712 w 1872"/>
              <a:gd name="connsiteY43" fmla="*/ 1478 h 1931"/>
              <a:gd name="connsiteX44" fmla="*/ 675 w 1872"/>
              <a:gd name="connsiteY44" fmla="*/ 1520 h 1931"/>
              <a:gd name="connsiteX45" fmla="*/ 658 w 1872"/>
              <a:gd name="connsiteY45" fmla="*/ 1546 h 1931"/>
              <a:gd name="connsiteX46" fmla="*/ 626 w 1872"/>
              <a:gd name="connsiteY46" fmla="*/ 1584 h 1931"/>
              <a:gd name="connsiteX47" fmla="*/ 603 w 1872"/>
              <a:gd name="connsiteY47" fmla="*/ 1616 h 1931"/>
              <a:gd name="connsiteX48" fmla="*/ 579 w 1872"/>
              <a:gd name="connsiteY48" fmla="*/ 1628 h 1931"/>
              <a:gd name="connsiteX49" fmla="*/ 549 w 1872"/>
              <a:gd name="connsiteY49" fmla="*/ 1658 h 1931"/>
              <a:gd name="connsiteX50" fmla="*/ 507 w 1872"/>
              <a:gd name="connsiteY50" fmla="*/ 1688 h 1931"/>
              <a:gd name="connsiteX51" fmla="*/ 462 w 1872"/>
              <a:gd name="connsiteY51" fmla="*/ 1708 h 1931"/>
              <a:gd name="connsiteX52" fmla="*/ 428 w 1872"/>
              <a:gd name="connsiteY52" fmla="*/ 1724 h 1931"/>
              <a:gd name="connsiteX53" fmla="*/ 398 w 1872"/>
              <a:gd name="connsiteY53" fmla="*/ 1738 h 1931"/>
              <a:gd name="connsiteX54" fmla="*/ 362 w 1872"/>
              <a:gd name="connsiteY54" fmla="*/ 1756 h 1931"/>
              <a:gd name="connsiteX55" fmla="*/ 327 w 1872"/>
              <a:gd name="connsiteY55" fmla="*/ 1772 h 1931"/>
              <a:gd name="connsiteX56" fmla="*/ 291 w 1872"/>
              <a:gd name="connsiteY56" fmla="*/ 1784 h 1931"/>
              <a:gd name="connsiteX57" fmla="*/ 274 w 1872"/>
              <a:gd name="connsiteY57" fmla="*/ 1792 h 1931"/>
              <a:gd name="connsiteX58" fmla="*/ 238 w 1872"/>
              <a:gd name="connsiteY58" fmla="*/ 1804 h 1931"/>
              <a:gd name="connsiteX59" fmla="*/ 199 w 1872"/>
              <a:gd name="connsiteY59" fmla="*/ 1820 h 1931"/>
              <a:gd name="connsiteX60" fmla="*/ 159 w 1872"/>
              <a:gd name="connsiteY60" fmla="*/ 1832 h 1931"/>
              <a:gd name="connsiteX61" fmla="*/ 114 w 1872"/>
              <a:gd name="connsiteY61" fmla="*/ 1846 h 1931"/>
              <a:gd name="connsiteX62" fmla="*/ 75 w 1872"/>
              <a:gd name="connsiteY62" fmla="*/ 1860 h 1931"/>
              <a:gd name="connsiteX63" fmla="*/ 38 w 1872"/>
              <a:gd name="connsiteY63" fmla="*/ 1870 h 1931"/>
              <a:gd name="connsiteX64" fmla="*/ 16 w 1872"/>
              <a:gd name="connsiteY64" fmla="*/ 1876 h 1931"/>
              <a:gd name="connsiteX65" fmla="*/ 2 w 1872"/>
              <a:gd name="connsiteY65" fmla="*/ 1882 h 1931"/>
              <a:gd name="connsiteX66" fmla="*/ 0 w 1872"/>
              <a:gd name="connsiteY66" fmla="*/ 1902 h 1931"/>
              <a:gd name="connsiteX67" fmla="*/ 2 w 1872"/>
              <a:gd name="connsiteY67" fmla="*/ 1924 h 1931"/>
              <a:gd name="connsiteX68" fmla="*/ 1729 w 1872"/>
              <a:gd name="connsiteY68" fmla="*/ 1931 h 1931"/>
              <a:gd name="connsiteX69" fmla="*/ 1695 w 1872"/>
              <a:gd name="connsiteY69" fmla="*/ 1279 h 1931"/>
              <a:gd name="connsiteX70" fmla="*/ 1833 w 1872"/>
              <a:gd name="connsiteY70" fmla="*/ 661 h 1931"/>
              <a:gd name="connsiteX71" fmla="*/ 1821 w 1872"/>
              <a:gd name="connsiteY71" fmla="*/ 658 h 1931"/>
              <a:gd name="connsiteX72" fmla="*/ 1786 w 1872"/>
              <a:gd name="connsiteY72" fmla="*/ 604 h 1931"/>
              <a:gd name="connsiteX73" fmla="*/ 1773 w 1872"/>
              <a:gd name="connsiteY73" fmla="*/ 556 h 1931"/>
              <a:gd name="connsiteX74" fmla="*/ 1761 w 1872"/>
              <a:gd name="connsiteY74" fmla="*/ 526 h 1931"/>
              <a:gd name="connsiteX75" fmla="*/ 1742 w 1872"/>
              <a:gd name="connsiteY75" fmla="*/ 478 h 1931"/>
              <a:gd name="connsiteX76" fmla="*/ 1725 w 1872"/>
              <a:gd name="connsiteY76" fmla="*/ 442 h 1931"/>
              <a:gd name="connsiteX77" fmla="*/ 1715 w 1872"/>
              <a:gd name="connsiteY77" fmla="*/ 404 h 1931"/>
              <a:gd name="connsiteX78" fmla="*/ 1698 w 1872"/>
              <a:gd name="connsiteY78" fmla="*/ 368 h 1931"/>
              <a:gd name="connsiteX79" fmla="*/ 1692 w 1872"/>
              <a:gd name="connsiteY79" fmla="*/ 354 h 1931"/>
              <a:gd name="connsiteX80" fmla="*/ 1683 w 1872"/>
              <a:gd name="connsiteY80" fmla="*/ 332 h 1931"/>
              <a:gd name="connsiteX81" fmla="*/ 1662 w 1872"/>
              <a:gd name="connsiteY81" fmla="*/ 294 h 1931"/>
              <a:gd name="connsiteX82" fmla="*/ 1647 w 1872"/>
              <a:gd name="connsiteY82" fmla="*/ 260 h 1931"/>
              <a:gd name="connsiteX83" fmla="*/ 1634 w 1872"/>
              <a:gd name="connsiteY83" fmla="*/ 236 h 1931"/>
              <a:gd name="connsiteX84" fmla="*/ 1624 w 1872"/>
              <a:gd name="connsiteY84" fmla="*/ 208 h 1931"/>
              <a:gd name="connsiteX85" fmla="*/ 1596 w 1872"/>
              <a:gd name="connsiteY85" fmla="*/ 168 h 1931"/>
              <a:gd name="connsiteX86" fmla="*/ 1590 w 1872"/>
              <a:gd name="connsiteY86" fmla="*/ 156 h 1931"/>
              <a:gd name="connsiteX87" fmla="*/ 1574 w 1872"/>
              <a:gd name="connsiteY87" fmla="*/ 136 h 1931"/>
              <a:gd name="connsiteX88" fmla="*/ 1582 w 1872"/>
              <a:gd name="connsiteY88" fmla="*/ 144 h 1931"/>
              <a:gd name="connsiteX89" fmla="*/ 1610 w 1872"/>
              <a:gd name="connsiteY89" fmla="*/ 190 h 1931"/>
              <a:gd name="connsiteX90" fmla="*/ 1602 w 1872"/>
              <a:gd name="connsiteY90" fmla="*/ 180 h 1931"/>
              <a:gd name="connsiteX91" fmla="*/ 1608 w 1872"/>
              <a:gd name="connsiteY91" fmla="*/ 182 h 1931"/>
              <a:gd name="connsiteX92" fmla="*/ 1587 w 1872"/>
              <a:gd name="connsiteY92" fmla="*/ 152 h 1931"/>
              <a:gd name="connsiteX93" fmla="*/ 1560 w 1872"/>
              <a:gd name="connsiteY93" fmla="*/ 114 h 1931"/>
              <a:gd name="connsiteX94" fmla="*/ 1536 w 1872"/>
              <a:gd name="connsiteY94" fmla="*/ 84 h 1931"/>
              <a:gd name="connsiteX95" fmla="*/ 1510 w 1872"/>
              <a:gd name="connsiteY95" fmla="*/ 52 h 1931"/>
              <a:gd name="connsiteX96" fmla="*/ 1491 w 1872"/>
              <a:gd name="connsiteY96" fmla="*/ 32 h 1931"/>
              <a:gd name="connsiteX97" fmla="*/ 1473 w 1872"/>
              <a:gd name="connsiteY97" fmla="*/ 14 h 1931"/>
              <a:gd name="connsiteX98" fmla="*/ 1452 w 1872"/>
              <a:gd name="connsiteY98" fmla="*/ 8 h 1931"/>
              <a:gd name="connsiteX99" fmla="*/ 1410 w 1872"/>
              <a:gd name="connsiteY99" fmla="*/ 2 h 1931"/>
              <a:gd name="connsiteX0" fmla="*/ 1430 w 1872"/>
              <a:gd name="connsiteY0" fmla="*/ 0 h 1934"/>
              <a:gd name="connsiteX1" fmla="*/ 1387 w 1872"/>
              <a:gd name="connsiteY1" fmla="*/ 4 h 1934"/>
              <a:gd name="connsiteX2" fmla="*/ 1355 w 1872"/>
              <a:gd name="connsiteY2" fmla="*/ 16 h 1934"/>
              <a:gd name="connsiteX3" fmla="*/ 1319 w 1872"/>
              <a:gd name="connsiteY3" fmla="*/ 40 h 1934"/>
              <a:gd name="connsiteX4" fmla="*/ 1292 w 1872"/>
              <a:gd name="connsiteY4" fmla="*/ 68 h 1934"/>
              <a:gd name="connsiteX5" fmla="*/ 1263 w 1872"/>
              <a:gd name="connsiteY5" fmla="*/ 104 h 1934"/>
              <a:gd name="connsiteX6" fmla="*/ 1239 w 1872"/>
              <a:gd name="connsiteY6" fmla="*/ 140 h 1934"/>
              <a:gd name="connsiteX7" fmla="*/ 1221 w 1872"/>
              <a:gd name="connsiteY7" fmla="*/ 170 h 1934"/>
              <a:gd name="connsiteX8" fmla="*/ 1204 w 1872"/>
              <a:gd name="connsiteY8" fmla="*/ 196 h 1934"/>
              <a:gd name="connsiteX9" fmla="*/ 1179 w 1872"/>
              <a:gd name="connsiteY9" fmla="*/ 242 h 1934"/>
              <a:gd name="connsiteX10" fmla="*/ 1162 w 1872"/>
              <a:gd name="connsiteY10" fmla="*/ 276 h 1934"/>
              <a:gd name="connsiteX11" fmla="*/ 1144 w 1872"/>
              <a:gd name="connsiteY11" fmla="*/ 314 h 1934"/>
              <a:gd name="connsiteX12" fmla="*/ 1132 w 1872"/>
              <a:gd name="connsiteY12" fmla="*/ 344 h 1934"/>
              <a:gd name="connsiteX13" fmla="*/ 1114 w 1872"/>
              <a:gd name="connsiteY13" fmla="*/ 380 h 1934"/>
              <a:gd name="connsiteX14" fmla="*/ 1102 w 1872"/>
              <a:gd name="connsiteY14" fmla="*/ 408 h 1934"/>
              <a:gd name="connsiteX15" fmla="*/ 1090 w 1872"/>
              <a:gd name="connsiteY15" fmla="*/ 436 h 1934"/>
              <a:gd name="connsiteX16" fmla="*/ 1076 w 1872"/>
              <a:gd name="connsiteY16" fmla="*/ 472 h 1934"/>
              <a:gd name="connsiteX17" fmla="*/ 1062 w 1872"/>
              <a:gd name="connsiteY17" fmla="*/ 504 h 1934"/>
              <a:gd name="connsiteX18" fmla="*/ 1048 w 1872"/>
              <a:gd name="connsiteY18" fmla="*/ 544 h 1934"/>
              <a:gd name="connsiteX19" fmla="*/ 1036 w 1872"/>
              <a:gd name="connsiteY19" fmla="*/ 580 h 1934"/>
              <a:gd name="connsiteX20" fmla="*/ 1020 w 1872"/>
              <a:gd name="connsiteY20" fmla="*/ 624 h 1934"/>
              <a:gd name="connsiteX21" fmla="*/ 1014 w 1872"/>
              <a:gd name="connsiteY21" fmla="*/ 650 h 1934"/>
              <a:gd name="connsiteX22" fmla="*/ 994 w 1872"/>
              <a:gd name="connsiteY22" fmla="*/ 690 h 1934"/>
              <a:gd name="connsiteX23" fmla="*/ 980 w 1872"/>
              <a:gd name="connsiteY23" fmla="*/ 736 h 1934"/>
              <a:gd name="connsiteX24" fmla="*/ 970 w 1872"/>
              <a:gd name="connsiteY24" fmla="*/ 776 h 1934"/>
              <a:gd name="connsiteX25" fmla="*/ 960 w 1872"/>
              <a:gd name="connsiteY25" fmla="*/ 814 h 1934"/>
              <a:gd name="connsiteX26" fmla="*/ 950 w 1872"/>
              <a:gd name="connsiteY26" fmla="*/ 852 h 1934"/>
              <a:gd name="connsiteX27" fmla="*/ 940 w 1872"/>
              <a:gd name="connsiteY27" fmla="*/ 894 h 1934"/>
              <a:gd name="connsiteX28" fmla="*/ 930 w 1872"/>
              <a:gd name="connsiteY28" fmla="*/ 938 h 1934"/>
              <a:gd name="connsiteX29" fmla="*/ 921 w 1872"/>
              <a:gd name="connsiteY29" fmla="*/ 974 h 1934"/>
              <a:gd name="connsiteX30" fmla="*/ 915 w 1872"/>
              <a:gd name="connsiteY30" fmla="*/ 1004 h 1934"/>
              <a:gd name="connsiteX31" fmla="*/ 903 w 1872"/>
              <a:gd name="connsiteY31" fmla="*/ 1040 h 1934"/>
              <a:gd name="connsiteX32" fmla="*/ 885 w 1872"/>
              <a:gd name="connsiteY32" fmla="*/ 1072 h 1934"/>
              <a:gd name="connsiteX33" fmla="*/ 873 w 1872"/>
              <a:gd name="connsiteY33" fmla="*/ 1114 h 1934"/>
              <a:gd name="connsiteX34" fmla="*/ 855 w 1872"/>
              <a:gd name="connsiteY34" fmla="*/ 1168 h 1934"/>
              <a:gd name="connsiteX35" fmla="*/ 843 w 1872"/>
              <a:gd name="connsiteY35" fmla="*/ 1186 h 1934"/>
              <a:gd name="connsiteX36" fmla="*/ 837 w 1872"/>
              <a:gd name="connsiteY36" fmla="*/ 1222 h 1934"/>
              <a:gd name="connsiteX37" fmla="*/ 823 w 1872"/>
              <a:gd name="connsiteY37" fmla="*/ 1264 h 1934"/>
              <a:gd name="connsiteX38" fmla="*/ 811 w 1872"/>
              <a:gd name="connsiteY38" fmla="*/ 1288 h 1934"/>
              <a:gd name="connsiteX39" fmla="*/ 789 w 1872"/>
              <a:gd name="connsiteY39" fmla="*/ 1330 h 1934"/>
              <a:gd name="connsiteX40" fmla="*/ 771 w 1872"/>
              <a:gd name="connsiteY40" fmla="*/ 1366 h 1934"/>
              <a:gd name="connsiteX41" fmla="*/ 753 w 1872"/>
              <a:gd name="connsiteY41" fmla="*/ 1406 h 1934"/>
              <a:gd name="connsiteX42" fmla="*/ 729 w 1872"/>
              <a:gd name="connsiteY42" fmla="*/ 1442 h 1934"/>
              <a:gd name="connsiteX43" fmla="*/ 712 w 1872"/>
              <a:gd name="connsiteY43" fmla="*/ 1478 h 1934"/>
              <a:gd name="connsiteX44" fmla="*/ 675 w 1872"/>
              <a:gd name="connsiteY44" fmla="*/ 1520 h 1934"/>
              <a:gd name="connsiteX45" fmla="*/ 658 w 1872"/>
              <a:gd name="connsiteY45" fmla="*/ 1546 h 1934"/>
              <a:gd name="connsiteX46" fmla="*/ 626 w 1872"/>
              <a:gd name="connsiteY46" fmla="*/ 1584 h 1934"/>
              <a:gd name="connsiteX47" fmla="*/ 603 w 1872"/>
              <a:gd name="connsiteY47" fmla="*/ 1616 h 1934"/>
              <a:gd name="connsiteX48" fmla="*/ 579 w 1872"/>
              <a:gd name="connsiteY48" fmla="*/ 1628 h 1934"/>
              <a:gd name="connsiteX49" fmla="*/ 549 w 1872"/>
              <a:gd name="connsiteY49" fmla="*/ 1658 h 1934"/>
              <a:gd name="connsiteX50" fmla="*/ 507 w 1872"/>
              <a:gd name="connsiteY50" fmla="*/ 1688 h 1934"/>
              <a:gd name="connsiteX51" fmla="*/ 462 w 1872"/>
              <a:gd name="connsiteY51" fmla="*/ 1708 h 1934"/>
              <a:gd name="connsiteX52" fmla="*/ 428 w 1872"/>
              <a:gd name="connsiteY52" fmla="*/ 1724 h 1934"/>
              <a:gd name="connsiteX53" fmla="*/ 398 w 1872"/>
              <a:gd name="connsiteY53" fmla="*/ 1738 h 1934"/>
              <a:gd name="connsiteX54" fmla="*/ 362 w 1872"/>
              <a:gd name="connsiteY54" fmla="*/ 1756 h 1934"/>
              <a:gd name="connsiteX55" fmla="*/ 327 w 1872"/>
              <a:gd name="connsiteY55" fmla="*/ 1772 h 1934"/>
              <a:gd name="connsiteX56" fmla="*/ 291 w 1872"/>
              <a:gd name="connsiteY56" fmla="*/ 1784 h 1934"/>
              <a:gd name="connsiteX57" fmla="*/ 274 w 1872"/>
              <a:gd name="connsiteY57" fmla="*/ 1792 h 1934"/>
              <a:gd name="connsiteX58" fmla="*/ 238 w 1872"/>
              <a:gd name="connsiteY58" fmla="*/ 1804 h 1934"/>
              <a:gd name="connsiteX59" fmla="*/ 199 w 1872"/>
              <a:gd name="connsiteY59" fmla="*/ 1820 h 1934"/>
              <a:gd name="connsiteX60" fmla="*/ 159 w 1872"/>
              <a:gd name="connsiteY60" fmla="*/ 1832 h 1934"/>
              <a:gd name="connsiteX61" fmla="*/ 114 w 1872"/>
              <a:gd name="connsiteY61" fmla="*/ 1846 h 1934"/>
              <a:gd name="connsiteX62" fmla="*/ 75 w 1872"/>
              <a:gd name="connsiteY62" fmla="*/ 1860 h 1934"/>
              <a:gd name="connsiteX63" fmla="*/ 38 w 1872"/>
              <a:gd name="connsiteY63" fmla="*/ 1870 h 1934"/>
              <a:gd name="connsiteX64" fmla="*/ 16 w 1872"/>
              <a:gd name="connsiteY64" fmla="*/ 1876 h 1934"/>
              <a:gd name="connsiteX65" fmla="*/ 2 w 1872"/>
              <a:gd name="connsiteY65" fmla="*/ 1882 h 1934"/>
              <a:gd name="connsiteX66" fmla="*/ 0 w 1872"/>
              <a:gd name="connsiteY66" fmla="*/ 1902 h 1934"/>
              <a:gd name="connsiteX67" fmla="*/ 2 w 1872"/>
              <a:gd name="connsiteY67" fmla="*/ 1924 h 1934"/>
              <a:gd name="connsiteX68" fmla="*/ 1729 w 1872"/>
              <a:gd name="connsiteY68" fmla="*/ 1931 h 1934"/>
              <a:gd name="connsiteX69" fmla="*/ 1695 w 1872"/>
              <a:gd name="connsiteY69" fmla="*/ 1279 h 1934"/>
              <a:gd name="connsiteX70" fmla="*/ 1833 w 1872"/>
              <a:gd name="connsiteY70" fmla="*/ 661 h 1934"/>
              <a:gd name="connsiteX71" fmla="*/ 1821 w 1872"/>
              <a:gd name="connsiteY71" fmla="*/ 658 h 1934"/>
              <a:gd name="connsiteX72" fmla="*/ 1786 w 1872"/>
              <a:gd name="connsiteY72" fmla="*/ 604 h 1934"/>
              <a:gd name="connsiteX73" fmla="*/ 1773 w 1872"/>
              <a:gd name="connsiteY73" fmla="*/ 556 h 1934"/>
              <a:gd name="connsiteX74" fmla="*/ 1761 w 1872"/>
              <a:gd name="connsiteY74" fmla="*/ 526 h 1934"/>
              <a:gd name="connsiteX75" fmla="*/ 1742 w 1872"/>
              <a:gd name="connsiteY75" fmla="*/ 478 h 1934"/>
              <a:gd name="connsiteX76" fmla="*/ 1725 w 1872"/>
              <a:gd name="connsiteY76" fmla="*/ 442 h 1934"/>
              <a:gd name="connsiteX77" fmla="*/ 1715 w 1872"/>
              <a:gd name="connsiteY77" fmla="*/ 404 h 1934"/>
              <a:gd name="connsiteX78" fmla="*/ 1698 w 1872"/>
              <a:gd name="connsiteY78" fmla="*/ 368 h 1934"/>
              <a:gd name="connsiteX79" fmla="*/ 1692 w 1872"/>
              <a:gd name="connsiteY79" fmla="*/ 354 h 1934"/>
              <a:gd name="connsiteX80" fmla="*/ 1683 w 1872"/>
              <a:gd name="connsiteY80" fmla="*/ 332 h 1934"/>
              <a:gd name="connsiteX81" fmla="*/ 1662 w 1872"/>
              <a:gd name="connsiteY81" fmla="*/ 294 h 1934"/>
              <a:gd name="connsiteX82" fmla="*/ 1647 w 1872"/>
              <a:gd name="connsiteY82" fmla="*/ 260 h 1934"/>
              <a:gd name="connsiteX83" fmla="*/ 1634 w 1872"/>
              <a:gd name="connsiteY83" fmla="*/ 236 h 1934"/>
              <a:gd name="connsiteX84" fmla="*/ 1624 w 1872"/>
              <a:gd name="connsiteY84" fmla="*/ 208 h 1934"/>
              <a:gd name="connsiteX85" fmla="*/ 1596 w 1872"/>
              <a:gd name="connsiteY85" fmla="*/ 168 h 1934"/>
              <a:gd name="connsiteX86" fmla="*/ 1590 w 1872"/>
              <a:gd name="connsiteY86" fmla="*/ 156 h 1934"/>
              <a:gd name="connsiteX87" fmla="*/ 1574 w 1872"/>
              <a:gd name="connsiteY87" fmla="*/ 136 h 1934"/>
              <a:gd name="connsiteX88" fmla="*/ 1582 w 1872"/>
              <a:gd name="connsiteY88" fmla="*/ 144 h 1934"/>
              <a:gd name="connsiteX89" fmla="*/ 1610 w 1872"/>
              <a:gd name="connsiteY89" fmla="*/ 190 h 1934"/>
              <a:gd name="connsiteX90" fmla="*/ 1602 w 1872"/>
              <a:gd name="connsiteY90" fmla="*/ 180 h 1934"/>
              <a:gd name="connsiteX91" fmla="*/ 1608 w 1872"/>
              <a:gd name="connsiteY91" fmla="*/ 182 h 1934"/>
              <a:gd name="connsiteX92" fmla="*/ 1587 w 1872"/>
              <a:gd name="connsiteY92" fmla="*/ 152 h 1934"/>
              <a:gd name="connsiteX93" fmla="*/ 1560 w 1872"/>
              <a:gd name="connsiteY93" fmla="*/ 114 h 1934"/>
              <a:gd name="connsiteX94" fmla="*/ 1536 w 1872"/>
              <a:gd name="connsiteY94" fmla="*/ 84 h 1934"/>
              <a:gd name="connsiteX95" fmla="*/ 1510 w 1872"/>
              <a:gd name="connsiteY95" fmla="*/ 52 h 1934"/>
              <a:gd name="connsiteX96" fmla="*/ 1491 w 1872"/>
              <a:gd name="connsiteY96" fmla="*/ 32 h 1934"/>
              <a:gd name="connsiteX97" fmla="*/ 1473 w 1872"/>
              <a:gd name="connsiteY97" fmla="*/ 14 h 1934"/>
              <a:gd name="connsiteX98" fmla="*/ 1452 w 1872"/>
              <a:gd name="connsiteY98" fmla="*/ 8 h 1934"/>
              <a:gd name="connsiteX99" fmla="*/ 1410 w 1872"/>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821 w 1858"/>
              <a:gd name="connsiteY71" fmla="*/ 658 h 1934"/>
              <a:gd name="connsiteX72" fmla="*/ 1786 w 1858"/>
              <a:gd name="connsiteY72" fmla="*/ 604 h 1934"/>
              <a:gd name="connsiteX73" fmla="*/ 1773 w 1858"/>
              <a:gd name="connsiteY73" fmla="*/ 556 h 1934"/>
              <a:gd name="connsiteX74" fmla="*/ 1761 w 1858"/>
              <a:gd name="connsiteY74" fmla="*/ 526 h 1934"/>
              <a:gd name="connsiteX75" fmla="*/ 1742 w 1858"/>
              <a:gd name="connsiteY75" fmla="*/ 478 h 1934"/>
              <a:gd name="connsiteX76" fmla="*/ 1725 w 1858"/>
              <a:gd name="connsiteY76" fmla="*/ 442 h 1934"/>
              <a:gd name="connsiteX77" fmla="*/ 1715 w 1858"/>
              <a:gd name="connsiteY77" fmla="*/ 404 h 1934"/>
              <a:gd name="connsiteX78" fmla="*/ 1698 w 1858"/>
              <a:gd name="connsiteY78" fmla="*/ 368 h 1934"/>
              <a:gd name="connsiteX79" fmla="*/ 1692 w 1858"/>
              <a:gd name="connsiteY79" fmla="*/ 354 h 1934"/>
              <a:gd name="connsiteX80" fmla="*/ 1683 w 1858"/>
              <a:gd name="connsiteY80" fmla="*/ 332 h 1934"/>
              <a:gd name="connsiteX81" fmla="*/ 1662 w 1858"/>
              <a:gd name="connsiteY81" fmla="*/ 294 h 1934"/>
              <a:gd name="connsiteX82" fmla="*/ 1647 w 1858"/>
              <a:gd name="connsiteY82" fmla="*/ 260 h 1934"/>
              <a:gd name="connsiteX83" fmla="*/ 1634 w 1858"/>
              <a:gd name="connsiteY83" fmla="*/ 236 h 1934"/>
              <a:gd name="connsiteX84" fmla="*/ 1624 w 1858"/>
              <a:gd name="connsiteY84" fmla="*/ 208 h 1934"/>
              <a:gd name="connsiteX85" fmla="*/ 1596 w 1858"/>
              <a:gd name="connsiteY85" fmla="*/ 168 h 1934"/>
              <a:gd name="connsiteX86" fmla="*/ 1590 w 1858"/>
              <a:gd name="connsiteY86" fmla="*/ 156 h 1934"/>
              <a:gd name="connsiteX87" fmla="*/ 1574 w 1858"/>
              <a:gd name="connsiteY87" fmla="*/ 136 h 1934"/>
              <a:gd name="connsiteX88" fmla="*/ 1582 w 1858"/>
              <a:gd name="connsiteY88" fmla="*/ 144 h 1934"/>
              <a:gd name="connsiteX89" fmla="*/ 1610 w 1858"/>
              <a:gd name="connsiteY89" fmla="*/ 190 h 1934"/>
              <a:gd name="connsiteX90" fmla="*/ 1602 w 1858"/>
              <a:gd name="connsiteY90" fmla="*/ 180 h 1934"/>
              <a:gd name="connsiteX91" fmla="*/ 1608 w 1858"/>
              <a:gd name="connsiteY91" fmla="*/ 182 h 1934"/>
              <a:gd name="connsiteX92" fmla="*/ 1587 w 1858"/>
              <a:gd name="connsiteY92" fmla="*/ 152 h 1934"/>
              <a:gd name="connsiteX93" fmla="*/ 1560 w 1858"/>
              <a:gd name="connsiteY93" fmla="*/ 114 h 1934"/>
              <a:gd name="connsiteX94" fmla="*/ 1536 w 1858"/>
              <a:gd name="connsiteY94" fmla="*/ 84 h 1934"/>
              <a:gd name="connsiteX95" fmla="*/ 1510 w 1858"/>
              <a:gd name="connsiteY95" fmla="*/ 52 h 1934"/>
              <a:gd name="connsiteX96" fmla="*/ 1491 w 1858"/>
              <a:gd name="connsiteY96" fmla="*/ 32 h 1934"/>
              <a:gd name="connsiteX97" fmla="*/ 1473 w 1858"/>
              <a:gd name="connsiteY97" fmla="*/ 14 h 1934"/>
              <a:gd name="connsiteX98" fmla="*/ 1452 w 1858"/>
              <a:gd name="connsiteY98" fmla="*/ 8 h 1934"/>
              <a:gd name="connsiteX99" fmla="*/ 1410 w 1858"/>
              <a:gd name="connsiteY99" fmla="*/ 2 h 1934"/>
              <a:gd name="connsiteX0" fmla="*/ 1430 w 1858"/>
              <a:gd name="connsiteY0" fmla="*/ 0 h 1934"/>
              <a:gd name="connsiteX1" fmla="*/ 1387 w 1858"/>
              <a:gd name="connsiteY1" fmla="*/ 4 h 1934"/>
              <a:gd name="connsiteX2" fmla="*/ 1355 w 1858"/>
              <a:gd name="connsiteY2" fmla="*/ 16 h 1934"/>
              <a:gd name="connsiteX3" fmla="*/ 1319 w 1858"/>
              <a:gd name="connsiteY3" fmla="*/ 40 h 1934"/>
              <a:gd name="connsiteX4" fmla="*/ 1292 w 1858"/>
              <a:gd name="connsiteY4" fmla="*/ 68 h 1934"/>
              <a:gd name="connsiteX5" fmla="*/ 1263 w 1858"/>
              <a:gd name="connsiteY5" fmla="*/ 104 h 1934"/>
              <a:gd name="connsiteX6" fmla="*/ 1239 w 1858"/>
              <a:gd name="connsiteY6" fmla="*/ 140 h 1934"/>
              <a:gd name="connsiteX7" fmla="*/ 1221 w 1858"/>
              <a:gd name="connsiteY7" fmla="*/ 170 h 1934"/>
              <a:gd name="connsiteX8" fmla="*/ 1204 w 1858"/>
              <a:gd name="connsiteY8" fmla="*/ 196 h 1934"/>
              <a:gd name="connsiteX9" fmla="*/ 1179 w 1858"/>
              <a:gd name="connsiteY9" fmla="*/ 242 h 1934"/>
              <a:gd name="connsiteX10" fmla="*/ 1162 w 1858"/>
              <a:gd name="connsiteY10" fmla="*/ 276 h 1934"/>
              <a:gd name="connsiteX11" fmla="*/ 1144 w 1858"/>
              <a:gd name="connsiteY11" fmla="*/ 314 h 1934"/>
              <a:gd name="connsiteX12" fmla="*/ 1132 w 1858"/>
              <a:gd name="connsiteY12" fmla="*/ 344 h 1934"/>
              <a:gd name="connsiteX13" fmla="*/ 1114 w 1858"/>
              <a:gd name="connsiteY13" fmla="*/ 380 h 1934"/>
              <a:gd name="connsiteX14" fmla="*/ 1102 w 1858"/>
              <a:gd name="connsiteY14" fmla="*/ 408 h 1934"/>
              <a:gd name="connsiteX15" fmla="*/ 1090 w 1858"/>
              <a:gd name="connsiteY15" fmla="*/ 436 h 1934"/>
              <a:gd name="connsiteX16" fmla="*/ 1076 w 1858"/>
              <a:gd name="connsiteY16" fmla="*/ 472 h 1934"/>
              <a:gd name="connsiteX17" fmla="*/ 1062 w 1858"/>
              <a:gd name="connsiteY17" fmla="*/ 504 h 1934"/>
              <a:gd name="connsiteX18" fmla="*/ 1048 w 1858"/>
              <a:gd name="connsiteY18" fmla="*/ 544 h 1934"/>
              <a:gd name="connsiteX19" fmla="*/ 1036 w 1858"/>
              <a:gd name="connsiteY19" fmla="*/ 580 h 1934"/>
              <a:gd name="connsiteX20" fmla="*/ 1020 w 1858"/>
              <a:gd name="connsiteY20" fmla="*/ 624 h 1934"/>
              <a:gd name="connsiteX21" fmla="*/ 1014 w 1858"/>
              <a:gd name="connsiteY21" fmla="*/ 650 h 1934"/>
              <a:gd name="connsiteX22" fmla="*/ 994 w 1858"/>
              <a:gd name="connsiteY22" fmla="*/ 690 h 1934"/>
              <a:gd name="connsiteX23" fmla="*/ 980 w 1858"/>
              <a:gd name="connsiteY23" fmla="*/ 736 h 1934"/>
              <a:gd name="connsiteX24" fmla="*/ 970 w 1858"/>
              <a:gd name="connsiteY24" fmla="*/ 776 h 1934"/>
              <a:gd name="connsiteX25" fmla="*/ 960 w 1858"/>
              <a:gd name="connsiteY25" fmla="*/ 814 h 1934"/>
              <a:gd name="connsiteX26" fmla="*/ 950 w 1858"/>
              <a:gd name="connsiteY26" fmla="*/ 852 h 1934"/>
              <a:gd name="connsiteX27" fmla="*/ 940 w 1858"/>
              <a:gd name="connsiteY27" fmla="*/ 894 h 1934"/>
              <a:gd name="connsiteX28" fmla="*/ 930 w 1858"/>
              <a:gd name="connsiteY28" fmla="*/ 938 h 1934"/>
              <a:gd name="connsiteX29" fmla="*/ 921 w 1858"/>
              <a:gd name="connsiteY29" fmla="*/ 974 h 1934"/>
              <a:gd name="connsiteX30" fmla="*/ 915 w 1858"/>
              <a:gd name="connsiteY30" fmla="*/ 1004 h 1934"/>
              <a:gd name="connsiteX31" fmla="*/ 903 w 1858"/>
              <a:gd name="connsiteY31" fmla="*/ 1040 h 1934"/>
              <a:gd name="connsiteX32" fmla="*/ 885 w 1858"/>
              <a:gd name="connsiteY32" fmla="*/ 1072 h 1934"/>
              <a:gd name="connsiteX33" fmla="*/ 873 w 1858"/>
              <a:gd name="connsiteY33" fmla="*/ 1114 h 1934"/>
              <a:gd name="connsiteX34" fmla="*/ 855 w 1858"/>
              <a:gd name="connsiteY34" fmla="*/ 1168 h 1934"/>
              <a:gd name="connsiteX35" fmla="*/ 843 w 1858"/>
              <a:gd name="connsiteY35" fmla="*/ 1186 h 1934"/>
              <a:gd name="connsiteX36" fmla="*/ 837 w 1858"/>
              <a:gd name="connsiteY36" fmla="*/ 1222 h 1934"/>
              <a:gd name="connsiteX37" fmla="*/ 823 w 1858"/>
              <a:gd name="connsiteY37" fmla="*/ 1264 h 1934"/>
              <a:gd name="connsiteX38" fmla="*/ 811 w 1858"/>
              <a:gd name="connsiteY38" fmla="*/ 1288 h 1934"/>
              <a:gd name="connsiteX39" fmla="*/ 789 w 1858"/>
              <a:gd name="connsiteY39" fmla="*/ 1330 h 1934"/>
              <a:gd name="connsiteX40" fmla="*/ 771 w 1858"/>
              <a:gd name="connsiteY40" fmla="*/ 1366 h 1934"/>
              <a:gd name="connsiteX41" fmla="*/ 753 w 1858"/>
              <a:gd name="connsiteY41" fmla="*/ 1406 h 1934"/>
              <a:gd name="connsiteX42" fmla="*/ 729 w 1858"/>
              <a:gd name="connsiteY42" fmla="*/ 1442 h 1934"/>
              <a:gd name="connsiteX43" fmla="*/ 712 w 1858"/>
              <a:gd name="connsiteY43" fmla="*/ 1478 h 1934"/>
              <a:gd name="connsiteX44" fmla="*/ 675 w 1858"/>
              <a:gd name="connsiteY44" fmla="*/ 1520 h 1934"/>
              <a:gd name="connsiteX45" fmla="*/ 658 w 1858"/>
              <a:gd name="connsiteY45" fmla="*/ 1546 h 1934"/>
              <a:gd name="connsiteX46" fmla="*/ 626 w 1858"/>
              <a:gd name="connsiteY46" fmla="*/ 1584 h 1934"/>
              <a:gd name="connsiteX47" fmla="*/ 603 w 1858"/>
              <a:gd name="connsiteY47" fmla="*/ 1616 h 1934"/>
              <a:gd name="connsiteX48" fmla="*/ 579 w 1858"/>
              <a:gd name="connsiteY48" fmla="*/ 1628 h 1934"/>
              <a:gd name="connsiteX49" fmla="*/ 549 w 1858"/>
              <a:gd name="connsiteY49" fmla="*/ 1658 h 1934"/>
              <a:gd name="connsiteX50" fmla="*/ 507 w 1858"/>
              <a:gd name="connsiteY50" fmla="*/ 1688 h 1934"/>
              <a:gd name="connsiteX51" fmla="*/ 462 w 1858"/>
              <a:gd name="connsiteY51" fmla="*/ 1708 h 1934"/>
              <a:gd name="connsiteX52" fmla="*/ 428 w 1858"/>
              <a:gd name="connsiteY52" fmla="*/ 1724 h 1934"/>
              <a:gd name="connsiteX53" fmla="*/ 398 w 1858"/>
              <a:gd name="connsiteY53" fmla="*/ 1738 h 1934"/>
              <a:gd name="connsiteX54" fmla="*/ 362 w 1858"/>
              <a:gd name="connsiteY54" fmla="*/ 1756 h 1934"/>
              <a:gd name="connsiteX55" fmla="*/ 327 w 1858"/>
              <a:gd name="connsiteY55" fmla="*/ 1772 h 1934"/>
              <a:gd name="connsiteX56" fmla="*/ 291 w 1858"/>
              <a:gd name="connsiteY56" fmla="*/ 1784 h 1934"/>
              <a:gd name="connsiteX57" fmla="*/ 274 w 1858"/>
              <a:gd name="connsiteY57" fmla="*/ 1792 h 1934"/>
              <a:gd name="connsiteX58" fmla="*/ 238 w 1858"/>
              <a:gd name="connsiteY58" fmla="*/ 1804 h 1934"/>
              <a:gd name="connsiteX59" fmla="*/ 199 w 1858"/>
              <a:gd name="connsiteY59" fmla="*/ 1820 h 1934"/>
              <a:gd name="connsiteX60" fmla="*/ 159 w 1858"/>
              <a:gd name="connsiteY60" fmla="*/ 1832 h 1934"/>
              <a:gd name="connsiteX61" fmla="*/ 114 w 1858"/>
              <a:gd name="connsiteY61" fmla="*/ 1846 h 1934"/>
              <a:gd name="connsiteX62" fmla="*/ 75 w 1858"/>
              <a:gd name="connsiteY62" fmla="*/ 1860 h 1934"/>
              <a:gd name="connsiteX63" fmla="*/ 38 w 1858"/>
              <a:gd name="connsiteY63" fmla="*/ 1870 h 1934"/>
              <a:gd name="connsiteX64" fmla="*/ 16 w 1858"/>
              <a:gd name="connsiteY64" fmla="*/ 1876 h 1934"/>
              <a:gd name="connsiteX65" fmla="*/ 2 w 1858"/>
              <a:gd name="connsiteY65" fmla="*/ 1882 h 1934"/>
              <a:gd name="connsiteX66" fmla="*/ 0 w 1858"/>
              <a:gd name="connsiteY66" fmla="*/ 1902 h 1934"/>
              <a:gd name="connsiteX67" fmla="*/ 2 w 1858"/>
              <a:gd name="connsiteY67" fmla="*/ 1924 h 1934"/>
              <a:gd name="connsiteX68" fmla="*/ 1729 w 1858"/>
              <a:gd name="connsiteY68" fmla="*/ 1931 h 1934"/>
              <a:gd name="connsiteX69" fmla="*/ 1695 w 1858"/>
              <a:gd name="connsiteY69" fmla="*/ 1279 h 1934"/>
              <a:gd name="connsiteX70" fmla="*/ 1833 w 1858"/>
              <a:gd name="connsiteY70" fmla="*/ 661 h 1934"/>
              <a:gd name="connsiteX71" fmla="*/ 1786 w 1858"/>
              <a:gd name="connsiteY71" fmla="*/ 604 h 1934"/>
              <a:gd name="connsiteX72" fmla="*/ 1773 w 1858"/>
              <a:gd name="connsiteY72" fmla="*/ 556 h 1934"/>
              <a:gd name="connsiteX73" fmla="*/ 1761 w 1858"/>
              <a:gd name="connsiteY73" fmla="*/ 526 h 1934"/>
              <a:gd name="connsiteX74" fmla="*/ 1742 w 1858"/>
              <a:gd name="connsiteY74" fmla="*/ 478 h 1934"/>
              <a:gd name="connsiteX75" fmla="*/ 1725 w 1858"/>
              <a:gd name="connsiteY75" fmla="*/ 442 h 1934"/>
              <a:gd name="connsiteX76" fmla="*/ 1715 w 1858"/>
              <a:gd name="connsiteY76" fmla="*/ 404 h 1934"/>
              <a:gd name="connsiteX77" fmla="*/ 1698 w 1858"/>
              <a:gd name="connsiteY77" fmla="*/ 368 h 1934"/>
              <a:gd name="connsiteX78" fmla="*/ 1692 w 1858"/>
              <a:gd name="connsiteY78" fmla="*/ 354 h 1934"/>
              <a:gd name="connsiteX79" fmla="*/ 1683 w 1858"/>
              <a:gd name="connsiteY79" fmla="*/ 332 h 1934"/>
              <a:gd name="connsiteX80" fmla="*/ 1662 w 1858"/>
              <a:gd name="connsiteY80" fmla="*/ 294 h 1934"/>
              <a:gd name="connsiteX81" fmla="*/ 1647 w 1858"/>
              <a:gd name="connsiteY81" fmla="*/ 260 h 1934"/>
              <a:gd name="connsiteX82" fmla="*/ 1634 w 1858"/>
              <a:gd name="connsiteY82" fmla="*/ 236 h 1934"/>
              <a:gd name="connsiteX83" fmla="*/ 1624 w 1858"/>
              <a:gd name="connsiteY83" fmla="*/ 208 h 1934"/>
              <a:gd name="connsiteX84" fmla="*/ 1596 w 1858"/>
              <a:gd name="connsiteY84" fmla="*/ 168 h 1934"/>
              <a:gd name="connsiteX85" fmla="*/ 1590 w 1858"/>
              <a:gd name="connsiteY85" fmla="*/ 156 h 1934"/>
              <a:gd name="connsiteX86" fmla="*/ 1574 w 1858"/>
              <a:gd name="connsiteY86" fmla="*/ 136 h 1934"/>
              <a:gd name="connsiteX87" fmla="*/ 1582 w 1858"/>
              <a:gd name="connsiteY87" fmla="*/ 144 h 1934"/>
              <a:gd name="connsiteX88" fmla="*/ 1610 w 1858"/>
              <a:gd name="connsiteY88" fmla="*/ 190 h 1934"/>
              <a:gd name="connsiteX89" fmla="*/ 1602 w 1858"/>
              <a:gd name="connsiteY89" fmla="*/ 180 h 1934"/>
              <a:gd name="connsiteX90" fmla="*/ 1608 w 1858"/>
              <a:gd name="connsiteY90" fmla="*/ 182 h 1934"/>
              <a:gd name="connsiteX91" fmla="*/ 1587 w 1858"/>
              <a:gd name="connsiteY91" fmla="*/ 152 h 1934"/>
              <a:gd name="connsiteX92" fmla="*/ 1560 w 1858"/>
              <a:gd name="connsiteY92" fmla="*/ 114 h 1934"/>
              <a:gd name="connsiteX93" fmla="*/ 1536 w 1858"/>
              <a:gd name="connsiteY93" fmla="*/ 84 h 1934"/>
              <a:gd name="connsiteX94" fmla="*/ 1510 w 1858"/>
              <a:gd name="connsiteY94" fmla="*/ 52 h 1934"/>
              <a:gd name="connsiteX95" fmla="*/ 1491 w 1858"/>
              <a:gd name="connsiteY95" fmla="*/ 32 h 1934"/>
              <a:gd name="connsiteX96" fmla="*/ 1473 w 1858"/>
              <a:gd name="connsiteY96" fmla="*/ 14 h 1934"/>
              <a:gd name="connsiteX97" fmla="*/ 1452 w 1858"/>
              <a:gd name="connsiteY97" fmla="*/ 8 h 1934"/>
              <a:gd name="connsiteX98" fmla="*/ 1410 w 1858"/>
              <a:gd name="connsiteY98" fmla="*/ 2 h 1934"/>
              <a:gd name="connsiteX0" fmla="*/ 1430 w 1786"/>
              <a:gd name="connsiteY0" fmla="*/ 0 h 1934"/>
              <a:gd name="connsiteX1" fmla="*/ 1387 w 1786"/>
              <a:gd name="connsiteY1" fmla="*/ 4 h 1934"/>
              <a:gd name="connsiteX2" fmla="*/ 1355 w 1786"/>
              <a:gd name="connsiteY2" fmla="*/ 16 h 1934"/>
              <a:gd name="connsiteX3" fmla="*/ 1319 w 1786"/>
              <a:gd name="connsiteY3" fmla="*/ 40 h 1934"/>
              <a:gd name="connsiteX4" fmla="*/ 1292 w 1786"/>
              <a:gd name="connsiteY4" fmla="*/ 68 h 1934"/>
              <a:gd name="connsiteX5" fmla="*/ 1263 w 1786"/>
              <a:gd name="connsiteY5" fmla="*/ 104 h 1934"/>
              <a:gd name="connsiteX6" fmla="*/ 1239 w 1786"/>
              <a:gd name="connsiteY6" fmla="*/ 140 h 1934"/>
              <a:gd name="connsiteX7" fmla="*/ 1221 w 1786"/>
              <a:gd name="connsiteY7" fmla="*/ 170 h 1934"/>
              <a:gd name="connsiteX8" fmla="*/ 1204 w 1786"/>
              <a:gd name="connsiteY8" fmla="*/ 196 h 1934"/>
              <a:gd name="connsiteX9" fmla="*/ 1179 w 1786"/>
              <a:gd name="connsiteY9" fmla="*/ 242 h 1934"/>
              <a:gd name="connsiteX10" fmla="*/ 1162 w 1786"/>
              <a:gd name="connsiteY10" fmla="*/ 276 h 1934"/>
              <a:gd name="connsiteX11" fmla="*/ 1144 w 1786"/>
              <a:gd name="connsiteY11" fmla="*/ 314 h 1934"/>
              <a:gd name="connsiteX12" fmla="*/ 1132 w 1786"/>
              <a:gd name="connsiteY12" fmla="*/ 344 h 1934"/>
              <a:gd name="connsiteX13" fmla="*/ 1114 w 1786"/>
              <a:gd name="connsiteY13" fmla="*/ 380 h 1934"/>
              <a:gd name="connsiteX14" fmla="*/ 1102 w 1786"/>
              <a:gd name="connsiteY14" fmla="*/ 408 h 1934"/>
              <a:gd name="connsiteX15" fmla="*/ 1090 w 1786"/>
              <a:gd name="connsiteY15" fmla="*/ 436 h 1934"/>
              <a:gd name="connsiteX16" fmla="*/ 1076 w 1786"/>
              <a:gd name="connsiteY16" fmla="*/ 472 h 1934"/>
              <a:gd name="connsiteX17" fmla="*/ 1062 w 1786"/>
              <a:gd name="connsiteY17" fmla="*/ 504 h 1934"/>
              <a:gd name="connsiteX18" fmla="*/ 1048 w 1786"/>
              <a:gd name="connsiteY18" fmla="*/ 544 h 1934"/>
              <a:gd name="connsiteX19" fmla="*/ 1036 w 1786"/>
              <a:gd name="connsiteY19" fmla="*/ 580 h 1934"/>
              <a:gd name="connsiteX20" fmla="*/ 1020 w 1786"/>
              <a:gd name="connsiteY20" fmla="*/ 624 h 1934"/>
              <a:gd name="connsiteX21" fmla="*/ 1014 w 1786"/>
              <a:gd name="connsiteY21" fmla="*/ 650 h 1934"/>
              <a:gd name="connsiteX22" fmla="*/ 994 w 1786"/>
              <a:gd name="connsiteY22" fmla="*/ 690 h 1934"/>
              <a:gd name="connsiteX23" fmla="*/ 980 w 1786"/>
              <a:gd name="connsiteY23" fmla="*/ 736 h 1934"/>
              <a:gd name="connsiteX24" fmla="*/ 970 w 1786"/>
              <a:gd name="connsiteY24" fmla="*/ 776 h 1934"/>
              <a:gd name="connsiteX25" fmla="*/ 960 w 1786"/>
              <a:gd name="connsiteY25" fmla="*/ 814 h 1934"/>
              <a:gd name="connsiteX26" fmla="*/ 950 w 1786"/>
              <a:gd name="connsiteY26" fmla="*/ 852 h 1934"/>
              <a:gd name="connsiteX27" fmla="*/ 940 w 1786"/>
              <a:gd name="connsiteY27" fmla="*/ 894 h 1934"/>
              <a:gd name="connsiteX28" fmla="*/ 930 w 1786"/>
              <a:gd name="connsiteY28" fmla="*/ 938 h 1934"/>
              <a:gd name="connsiteX29" fmla="*/ 921 w 1786"/>
              <a:gd name="connsiteY29" fmla="*/ 974 h 1934"/>
              <a:gd name="connsiteX30" fmla="*/ 915 w 1786"/>
              <a:gd name="connsiteY30" fmla="*/ 1004 h 1934"/>
              <a:gd name="connsiteX31" fmla="*/ 903 w 1786"/>
              <a:gd name="connsiteY31" fmla="*/ 1040 h 1934"/>
              <a:gd name="connsiteX32" fmla="*/ 885 w 1786"/>
              <a:gd name="connsiteY32" fmla="*/ 1072 h 1934"/>
              <a:gd name="connsiteX33" fmla="*/ 873 w 1786"/>
              <a:gd name="connsiteY33" fmla="*/ 1114 h 1934"/>
              <a:gd name="connsiteX34" fmla="*/ 855 w 1786"/>
              <a:gd name="connsiteY34" fmla="*/ 1168 h 1934"/>
              <a:gd name="connsiteX35" fmla="*/ 843 w 1786"/>
              <a:gd name="connsiteY35" fmla="*/ 1186 h 1934"/>
              <a:gd name="connsiteX36" fmla="*/ 837 w 1786"/>
              <a:gd name="connsiteY36" fmla="*/ 1222 h 1934"/>
              <a:gd name="connsiteX37" fmla="*/ 823 w 1786"/>
              <a:gd name="connsiteY37" fmla="*/ 1264 h 1934"/>
              <a:gd name="connsiteX38" fmla="*/ 811 w 1786"/>
              <a:gd name="connsiteY38" fmla="*/ 1288 h 1934"/>
              <a:gd name="connsiteX39" fmla="*/ 789 w 1786"/>
              <a:gd name="connsiteY39" fmla="*/ 1330 h 1934"/>
              <a:gd name="connsiteX40" fmla="*/ 771 w 1786"/>
              <a:gd name="connsiteY40" fmla="*/ 1366 h 1934"/>
              <a:gd name="connsiteX41" fmla="*/ 753 w 1786"/>
              <a:gd name="connsiteY41" fmla="*/ 1406 h 1934"/>
              <a:gd name="connsiteX42" fmla="*/ 729 w 1786"/>
              <a:gd name="connsiteY42" fmla="*/ 1442 h 1934"/>
              <a:gd name="connsiteX43" fmla="*/ 712 w 1786"/>
              <a:gd name="connsiteY43" fmla="*/ 1478 h 1934"/>
              <a:gd name="connsiteX44" fmla="*/ 675 w 1786"/>
              <a:gd name="connsiteY44" fmla="*/ 1520 h 1934"/>
              <a:gd name="connsiteX45" fmla="*/ 658 w 1786"/>
              <a:gd name="connsiteY45" fmla="*/ 1546 h 1934"/>
              <a:gd name="connsiteX46" fmla="*/ 626 w 1786"/>
              <a:gd name="connsiteY46" fmla="*/ 1584 h 1934"/>
              <a:gd name="connsiteX47" fmla="*/ 603 w 1786"/>
              <a:gd name="connsiteY47" fmla="*/ 1616 h 1934"/>
              <a:gd name="connsiteX48" fmla="*/ 579 w 1786"/>
              <a:gd name="connsiteY48" fmla="*/ 1628 h 1934"/>
              <a:gd name="connsiteX49" fmla="*/ 549 w 1786"/>
              <a:gd name="connsiteY49" fmla="*/ 1658 h 1934"/>
              <a:gd name="connsiteX50" fmla="*/ 507 w 1786"/>
              <a:gd name="connsiteY50" fmla="*/ 1688 h 1934"/>
              <a:gd name="connsiteX51" fmla="*/ 462 w 1786"/>
              <a:gd name="connsiteY51" fmla="*/ 1708 h 1934"/>
              <a:gd name="connsiteX52" fmla="*/ 428 w 1786"/>
              <a:gd name="connsiteY52" fmla="*/ 1724 h 1934"/>
              <a:gd name="connsiteX53" fmla="*/ 398 w 1786"/>
              <a:gd name="connsiteY53" fmla="*/ 1738 h 1934"/>
              <a:gd name="connsiteX54" fmla="*/ 362 w 1786"/>
              <a:gd name="connsiteY54" fmla="*/ 1756 h 1934"/>
              <a:gd name="connsiteX55" fmla="*/ 327 w 1786"/>
              <a:gd name="connsiteY55" fmla="*/ 1772 h 1934"/>
              <a:gd name="connsiteX56" fmla="*/ 291 w 1786"/>
              <a:gd name="connsiteY56" fmla="*/ 1784 h 1934"/>
              <a:gd name="connsiteX57" fmla="*/ 274 w 1786"/>
              <a:gd name="connsiteY57" fmla="*/ 1792 h 1934"/>
              <a:gd name="connsiteX58" fmla="*/ 238 w 1786"/>
              <a:gd name="connsiteY58" fmla="*/ 1804 h 1934"/>
              <a:gd name="connsiteX59" fmla="*/ 199 w 1786"/>
              <a:gd name="connsiteY59" fmla="*/ 1820 h 1934"/>
              <a:gd name="connsiteX60" fmla="*/ 159 w 1786"/>
              <a:gd name="connsiteY60" fmla="*/ 1832 h 1934"/>
              <a:gd name="connsiteX61" fmla="*/ 114 w 1786"/>
              <a:gd name="connsiteY61" fmla="*/ 1846 h 1934"/>
              <a:gd name="connsiteX62" fmla="*/ 75 w 1786"/>
              <a:gd name="connsiteY62" fmla="*/ 1860 h 1934"/>
              <a:gd name="connsiteX63" fmla="*/ 38 w 1786"/>
              <a:gd name="connsiteY63" fmla="*/ 1870 h 1934"/>
              <a:gd name="connsiteX64" fmla="*/ 16 w 1786"/>
              <a:gd name="connsiteY64" fmla="*/ 1876 h 1934"/>
              <a:gd name="connsiteX65" fmla="*/ 2 w 1786"/>
              <a:gd name="connsiteY65" fmla="*/ 1882 h 1934"/>
              <a:gd name="connsiteX66" fmla="*/ 0 w 1786"/>
              <a:gd name="connsiteY66" fmla="*/ 1902 h 1934"/>
              <a:gd name="connsiteX67" fmla="*/ 2 w 1786"/>
              <a:gd name="connsiteY67" fmla="*/ 1924 h 1934"/>
              <a:gd name="connsiteX68" fmla="*/ 1729 w 1786"/>
              <a:gd name="connsiteY68" fmla="*/ 1931 h 1934"/>
              <a:gd name="connsiteX69" fmla="*/ 1695 w 1786"/>
              <a:gd name="connsiteY69" fmla="*/ 1279 h 1934"/>
              <a:gd name="connsiteX70" fmla="*/ 1786 w 1786"/>
              <a:gd name="connsiteY70" fmla="*/ 604 h 1934"/>
              <a:gd name="connsiteX71" fmla="*/ 1773 w 1786"/>
              <a:gd name="connsiteY71" fmla="*/ 556 h 1934"/>
              <a:gd name="connsiteX72" fmla="*/ 1761 w 1786"/>
              <a:gd name="connsiteY72" fmla="*/ 526 h 1934"/>
              <a:gd name="connsiteX73" fmla="*/ 1742 w 1786"/>
              <a:gd name="connsiteY73" fmla="*/ 478 h 1934"/>
              <a:gd name="connsiteX74" fmla="*/ 1725 w 1786"/>
              <a:gd name="connsiteY74" fmla="*/ 442 h 1934"/>
              <a:gd name="connsiteX75" fmla="*/ 1715 w 1786"/>
              <a:gd name="connsiteY75" fmla="*/ 404 h 1934"/>
              <a:gd name="connsiteX76" fmla="*/ 1698 w 1786"/>
              <a:gd name="connsiteY76" fmla="*/ 368 h 1934"/>
              <a:gd name="connsiteX77" fmla="*/ 1692 w 1786"/>
              <a:gd name="connsiteY77" fmla="*/ 354 h 1934"/>
              <a:gd name="connsiteX78" fmla="*/ 1683 w 1786"/>
              <a:gd name="connsiteY78" fmla="*/ 332 h 1934"/>
              <a:gd name="connsiteX79" fmla="*/ 1662 w 1786"/>
              <a:gd name="connsiteY79" fmla="*/ 294 h 1934"/>
              <a:gd name="connsiteX80" fmla="*/ 1647 w 1786"/>
              <a:gd name="connsiteY80" fmla="*/ 260 h 1934"/>
              <a:gd name="connsiteX81" fmla="*/ 1634 w 1786"/>
              <a:gd name="connsiteY81" fmla="*/ 236 h 1934"/>
              <a:gd name="connsiteX82" fmla="*/ 1624 w 1786"/>
              <a:gd name="connsiteY82" fmla="*/ 208 h 1934"/>
              <a:gd name="connsiteX83" fmla="*/ 1596 w 1786"/>
              <a:gd name="connsiteY83" fmla="*/ 168 h 1934"/>
              <a:gd name="connsiteX84" fmla="*/ 1590 w 1786"/>
              <a:gd name="connsiteY84" fmla="*/ 156 h 1934"/>
              <a:gd name="connsiteX85" fmla="*/ 1574 w 1786"/>
              <a:gd name="connsiteY85" fmla="*/ 136 h 1934"/>
              <a:gd name="connsiteX86" fmla="*/ 1582 w 1786"/>
              <a:gd name="connsiteY86" fmla="*/ 144 h 1934"/>
              <a:gd name="connsiteX87" fmla="*/ 1610 w 1786"/>
              <a:gd name="connsiteY87" fmla="*/ 190 h 1934"/>
              <a:gd name="connsiteX88" fmla="*/ 1602 w 1786"/>
              <a:gd name="connsiteY88" fmla="*/ 180 h 1934"/>
              <a:gd name="connsiteX89" fmla="*/ 1608 w 1786"/>
              <a:gd name="connsiteY89" fmla="*/ 182 h 1934"/>
              <a:gd name="connsiteX90" fmla="*/ 1587 w 1786"/>
              <a:gd name="connsiteY90" fmla="*/ 152 h 1934"/>
              <a:gd name="connsiteX91" fmla="*/ 1560 w 1786"/>
              <a:gd name="connsiteY91" fmla="*/ 114 h 1934"/>
              <a:gd name="connsiteX92" fmla="*/ 1536 w 1786"/>
              <a:gd name="connsiteY92" fmla="*/ 84 h 1934"/>
              <a:gd name="connsiteX93" fmla="*/ 1510 w 1786"/>
              <a:gd name="connsiteY93" fmla="*/ 52 h 1934"/>
              <a:gd name="connsiteX94" fmla="*/ 1491 w 1786"/>
              <a:gd name="connsiteY94" fmla="*/ 32 h 1934"/>
              <a:gd name="connsiteX95" fmla="*/ 1473 w 1786"/>
              <a:gd name="connsiteY95" fmla="*/ 14 h 1934"/>
              <a:gd name="connsiteX96" fmla="*/ 1452 w 1786"/>
              <a:gd name="connsiteY96" fmla="*/ 8 h 1934"/>
              <a:gd name="connsiteX97" fmla="*/ 1410 w 1786"/>
              <a:gd name="connsiteY97" fmla="*/ 2 h 1934"/>
              <a:gd name="connsiteX0" fmla="*/ 1430 w 1773"/>
              <a:gd name="connsiteY0" fmla="*/ 0 h 1934"/>
              <a:gd name="connsiteX1" fmla="*/ 1387 w 1773"/>
              <a:gd name="connsiteY1" fmla="*/ 4 h 1934"/>
              <a:gd name="connsiteX2" fmla="*/ 1355 w 1773"/>
              <a:gd name="connsiteY2" fmla="*/ 16 h 1934"/>
              <a:gd name="connsiteX3" fmla="*/ 1319 w 1773"/>
              <a:gd name="connsiteY3" fmla="*/ 40 h 1934"/>
              <a:gd name="connsiteX4" fmla="*/ 1292 w 1773"/>
              <a:gd name="connsiteY4" fmla="*/ 68 h 1934"/>
              <a:gd name="connsiteX5" fmla="*/ 1263 w 1773"/>
              <a:gd name="connsiteY5" fmla="*/ 104 h 1934"/>
              <a:gd name="connsiteX6" fmla="*/ 1239 w 1773"/>
              <a:gd name="connsiteY6" fmla="*/ 140 h 1934"/>
              <a:gd name="connsiteX7" fmla="*/ 1221 w 1773"/>
              <a:gd name="connsiteY7" fmla="*/ 170 h 1934"/>
              <a:gd name="connsiteX8" fmla="*/ 1204 w 1773"/>
              <a:gd name="connsiteY8" fmla="*/ 196 h 1934"/>
              <a:gd name="connsiteX9" fmla="*/ 1179 w 1773"/>
              <a:gd name="connsiteY9" fmla="*/ 242 h 1934"/>
              <a:gd name="connsiteX10" fmla="*/ 1162 w 1773"/>
              <a:gd name="connsiteY10" fmla="*/ 276 h 1934"/>
              <a:gd name="connsiteX11" fmla="*/ 1144 w 1773"/>
              <a:gd name="connsiteY11" fmla="*/ 314 h 1934"/>
              <a:gd name="connsiteX12" fmla="*/ 1132 w 1773"/>
              <a:gd name="connsiteY12" fmla="*/ 344 h 1934"/>
              <a:gd name="connsiteX13" fmla="*/ 1114 w 1773"/>
              <a:gd name="connsiteY13" fmla="*/ 380 h 1934"/>
              <a:gd name="connsiteX14" fmla="*/ 1102 w 1773"/>
              <a:gd name="connsiteY14" fmla="*/ 408 h 1934"/>
              <a:gd name="connsiteX15" fmla="*/ 1090 w 1773"/>
              <a:gd name="connsiteY15" fmla="*/ 436 h 1934"/>
              <a:gd name="connsiteX16" fmla="*/ 1076 w 1773"/>
              <a:gd name="connsiteY16" fmla="*/ 472 h 1934"/>
              <a:gd name="connsiteX17" fmla="*/ 1062 w 1773"/>
              <a:gd name="connsiteY17" fmla="*/ 504 h 1934"/>
              <a:gd name="connsiteX18" fmla="*/ 1048 w 1773"/>
              <a:gd name="connsiteY18" fmla="*/ 544 h 1934"/>
              <a:gd name="connsiteX19" fmla="*/ 1036 w 1773"/>
              <a:gd name="connsiteY19" fmla="*/ 580 h 1934"/>
              <a:gd name="connsiteX20" fmla="*/ 1020 w 1773"/>
              <a:gd name="connsiteY20" fmla="*/ 624 h 1934"/>
              <a:gd name="connsiteX21" fmla="*/ 1014 w 1773"/>
              <a:gd name="connsiteY21" fmla="*/ 650 h 1934"/>
              <a:gd name="connsiteX22" fmla="*/ 994 w 1773"/>
              <a:gd name="connsiteY22" fmla="*/ 690 h 1934"/>
              <a:gd name="connsiteX23" fmla="*/ 980 w 1773"/>
              <a:gd name="connsiteY23" fmla="*/ 736 h 1934"/>
              <a:gd name="connsiteX24" fmla="*/ 970 w 1773"/>
              <a:gd name="connsiteY24" fmla="*/ 776 h 1934"/>
              <a:gd name="connsiteX25" fmla="*/ 960 w 1773"/>
              <a:gd name="connsiteY25" fmla="*/ 814 h 1934"/>
              <a:gd name="connsiteX26" fmla="*/ 950 w 1773"/>
              <a:gd name="connsiteY26" fmla="*/ 852 h 1934"/>
              <a:gd name="connsiteX27" fmla="*/ 940 w 1773"/>
              <a:gd name="connsiteY27" fmla="*/ 894 h 1934"/>
              <a:gd name="connsiteX28" fmla="*/ 930 w 1773"/>
              <a:gd name="connsiteY28" fmla="*/ 938 h 1934"/>
              <a:gd name="connsiteX29" fmla="*/ 921 w 1773"/>
              <a:gd name="connsiteY29" fmla="*/ 974 h 1934"/>
              <a:gd name="connsiteX30" fmla="*/ 915 w 1773"/>
              <a:gd name="connsiteY30" fmla="*/ 1004 h 1934"/>
              <a:gd name="connsiteX31" fmla="*/ 903 w 1773"/>
              <a:gd name="connsiteY31" fmla="*/ 1040 h 1934"/>
              <a:gd name="connsiteX32" fmla="*/ 885 w 1773"/>
              <a:gd name="connsiteY32" fmla="*/ 1072 h 1934"/>
              <a:gd name="connsiteX33" fmla="*/ 873 w 1773"/>
              <a:gd name="connsiteY33" fmla="*/ 1114 h 1934"/>
              <a:gd name="connsiteX34" fmla="*/ 855 w 1773"/>
              <a:gd name="connsiteY34" fmla="*/ 1168 h 1934"/>
              <a:gd name="connsiteX35" fmla="*/ 843 w 1773"/>
              <a:gd name="connsiteY35" fmla="*/ 1186 h 1934"/>
              <a:gd name="connsiteX36" fmla="*/ 837 w 1773"/>
              <a:gd name="connsiteY36" fmla="*/ 1222 h 1934"/>
              <a:gd name="connsiteX37" fmla="*/ 823 w 1773"/>
              <a:gd name="connsiteY37" fmla="*/ 1264 h 1934"/>
              <a:gd name="connsiteX38" fmla="*/ 811 w 1773"/>
              <a:gd name="connsiteY38" fmla="*/ 1288 h 1934"/>
              <a:gd name="connsiteX39" fmla="*/ 789 w 1773"/>
              <a:gd name="connsiteY39" fmla="*/ 1330 h 1934"/>
              <a:gd name="connsiteX40" fmla="*/ 771 w 1773"/>
              <a:gd name="connsiteY40" fmla="*/ 1366 h 1934"/>
              <a:gd name="connsiteX41" fmla="*/ 753 w 1773"/>
              <a:gd name="connsiteY41" fmla="*/ 1406 h 1934"/>
              <a:gd name="connsiteX42" fmla="*/ 729 w 1773"/>
              <a:gd name="connsiteY42" fmla="*/ 1442 h 1934"/>
              <a:gd name="connsiteX43" fmla="*/ 712 w 1773"/>
              <a:gd name="connsiteY43" fmla="*/ 1478 h 1934"/>
              <a:gd name="connsiteX44" fmla="*/ 675 w 1773"/>
              <a:gd name="connsiteY44" fmla="*/ 1520 h 1934"/>
              <a:gd name="connsiteX45" fmla="*/ 658 w 1773"/>
              <a:gd name="connsiteY45" fmla="*/ 1546 h 1934"/>
              <a:gd name="connsiteX46" fmla="*/ 626 w 1773"/>
              <a:gd name="connsiteY46" fmla="*/ 1584 h 1934"/>
              <a:gd name="connsiteX47" fmla="*/ 603 w 1773"/>
              <a:gd name="connsiteY47" fmla="*/ 1616 h 1934"/>
              <a:gd name="connsiteX48" fmla="*/ 579 w 1773"/>
              <a:gd name="connsiteY48" fmla="*/ 1628 h 1934"/>
              <a:gd name="connsiteX49" fmla="*/ 549 w 1773"/>
              <a:gd name="connsiteY49" fmla="*/ 1658 h 1934"/>
              <a:gd name="connsiteX50" fmla="*/ 507 w 1773"/>
              <a:gd name="connsiteY50" fmla="*/ 1688 h 1934"/>
              <a:gd name="connsiteX51" fmla="*/ 462 w 1773"/>
              <a:gd name="connsiteY51" fmla="*/ 1708 h 1934"/>
              <a:gd name="connsiteX52" fmla="*/ 428 w 1773"/>
              <a:gd name="connsiteY52" fmla="*/ 1724 h 1934"/>
              <a:gd name="connsiteX53" fmla="*/ 398 w 1773"/>
              <a:gd name="connsiteY53" fmla="*/ 1738 h 1934"/>
              <a:gd name="connsiteX54" fmla="*/ 362 w 1773"/>
              <a:gd name="connsiteY54" fmla="*/ 1756 h 1934"/>
              <a:gd name="connsiteX55" fmla="*/ 327 w 1773"/>
              <a:gd name="connsiteY55" fmla="*/ 1772 h 1934"/>
              <a:gd name="connsiteX56" fmla="*/ 291 w 1773"/>
              <a:gd name="connsiteY56" fmla="*/ 1784 h 1934"/>
              <a:gd name="connsiteX57" fmla="*/ 274 w 1773"/>
              <a:gd name="connsiteY57" fmla="*/ 1792 h 1934"/>
              <a:gd name="connsiteX58" fmla="*/ 238 w 1773"/>
              <a:gd name="connsiteY58" fmla="*/ 1804 h 1934"/>
              <a:gd name="connsiteX59" fmla="*/ 199 w 1773"/>
              <a:gd name="connsiteY59" fmla="*/ 1820 h 1934"/>
              <a:gd name="connsiteX60" fmla="*/ 159 w 1773"/>
              <a:gd name="connsiteY60" fmla="*/ 1832 h 1934"/>
              <a:gd name="connsiteX61" fmla="*/ 114 w 1773"/>
              <a:gd name="connsiteY61" fmla="*/ 1846 h 1934"/>
              <a:gd name="connsiteX62" fmla="*/ 75 w 1773"/>
              <a:gd name="connsiteY62" fmla="*/ 1860 h 1934"/>
              <a:gd name="connsiteX63" fmla="*/ 38 w 1773"/>
              <a:gd name="connsiteY63" fmla="*/ 1870 h 1934"/>
              <a:gd name="connsiteX64" fmla="*/ 16 w 1773"/>
              <a:gd name="connsiteY64" fmla="*/ 1876 h 1934"/>
              <a:gd name="connsiteX65" fmla="*/ 2 w 1773"/>
              <a:gd name="connsiteY65" fmla="*/ 1882 h 1934"/>
              <a:gd name="connsiteX66" fmla="*/ 0 w 1773"/>
              <a:gd name="connsiteY66" fmla="*/ 1902 h 1934"/>
              <a:gd name="connsiteX67" fmla="*/ 2 w 1773"/>
              <a:gd name="connsiteY67" fmla="*/ 1924 h 1934"/>
              <a:gd name="connsiteX68" fmla="*/ 1729 w 1773"/>
              <a:gd name="connsiteY68" fmla="*/ 1931 h 1934"/>
              <a:gd name="connsiteX69" fmla="*/ 1695 w 1773"/>
              <a:gd name="connsiteY69" fmla="*/ 1279 h 1934"/>
              <a:gd name="connsiteX70" fmla="*/ 1773 w 1773"/>
              <a:gd name="connsiteY70" fmla="*/ 556 h 1934"/>
              <a:gd name="connsiteX71" fmla="*/ 1761 w 1773"/>
              <a:gd name="connsiteY71" fmla="*/ 526 h 1934"/>
              <a:gd name="connsiteX72" fmla="*/ 1742 w 1773"/>
              <a:gd name="connsiteY72" fmla="*/ 478 h 1934"/>
              <a:gd name="connsiteX73" fmla="*/ 1725 w 1773"/>
              <a:gd name="connsiteY73" fmla="*/ 442 h 1934"/>
              <a:gd name="connsiteX74" fmla="*/ 1715 w 1773"/>
              <a:gd name="connsiteY74" fmla="*/ 404 h 1934"/>
              <a:gd name="connsiteX75" fmla="*/ 1698 w 1773"/>
              <a:gd name="connsiteY75" fmla="*/ 368 h 1934"/>
              <a:gd name="connsiteX76" fmla="*/ 1692 w 1773"/>
              <a:gd name="connsiteY76" fmla="*/ 354 h 1934"/>
              <a:gd name="connsiteX77" fmla="*/ 1683 w 1773"/>
              <a:gd name="connsiteY77" fmla="*/ 332 h 1934"/>
              <a:gd name="connsiteX78" fmla="*/ 1662 w 1773"/>
              <a:gd name="connsiteY78" fmla="*/ 294 h 1934"/>
              <a:gd name="connsiteX79" fmla="*/ 1647 w 1773"/>
              <a:gd name="connsiteY79" fmla="*/ 260 h 1934"/>
              <a:gd name="connsiteX80" fmla="*/ 1634 w 1773"/>
              <a:gd name="connsiteY80" fmla="*/ 236 h 1934"/>
              <a:gd name="connsiteX81" fmla="*/ 1624 w 1773"/>
              <a:gd name="connsiteY81" fmla="*/ 208 h 1934"/>
              <a:gd name="connsiteX82" fmla="*/ 1596 w 1773"/>
              <a:gd name="connsiteY82" fmla="*/ 168 h 1934"/>
              <a:gd name="connsiteX83" fmla="*/ 1590 w 1773"/>
              <a:gd name="connsiteY83" fmla="*/ 156 h 1934"/>
              <a:gd name="connsiteX84" fmla="*/ 1574 w 1773"/>
              <a:gd name="connsiteY84" fmla="*/ 136 h 1934"/>
              <a:gd name="connsiteX85" fmla="*/ 1582 w 1773"/>
              <a:gd name="connsiteY85" fmla="*/ 144 h 1934"/>
              <a:gd name="connsiteX86" fmla="*/ 1610 w 1773"/>
              <a:gd name="connsiteY86" fmla="*/ 190 h 1934"/>
              <a:gd name="connsiteX87" fmla="*/ 1602 w 1773"/>
              <a:gd name="connsiteY87" fmla="*/ 180 h 1934"/>
              <a:gd name="connsiteX88" fmla="*/ 1608 w 1773"/>
              <a:gd name="connsiteY88" fmla="*/ 182 h 1934"/>
              <a:gd name="connsiteX89" fmla="*/ 1587 w 1773"/>
              <a:gd name="connsiteY89" fmla="*/ 152 h 1934"/>
              <a:gd name="connsiteX90" fmla="*/ 1560 w 1773"/>
              <a:gd name="connsiteY90" fmla="*/ 114 h 1934"/>
              <a:gd name="connsiteX91" fmla="*/ 1536 w 1773"/>
              <a:gd name="connsiteY91" fmla="*/ 84 h 1934"/>
              <a:gd name="connsiteX92" fmla="*/ 1510 w 1773"/>
              <a:gd name="connsiteY92" fmla="*/ 52 h 1934"/>
              <a:gd name="connsiteX93" fmla="*/ 1491 w 1773"/>
              <a:gd name="connsiteY93" fmla="*/ 32 h 1934"/>
              <a:gd name="connsiteX94" fmla="*/ 1473 w 1773"/>
              <a:gd name="connsiteY94" fmla="*/ 14 h 1934"/>
              <a:gd name="connsiteX95" fmla="*/ 1452 w 1773"/>
              <a:gd name="connsiteY95" fmla="*/ 8 h 1934"/>
              <a:gd name="connsiteX96" fmla="*/ 1410 w 1773"/>
              <a:gd name="connsiteY96" fmla="*/ 2 h 1934"/>
              <a:gd name="connsiteX0" fmla="*/ 1430 w 1761"/>
              <a:gd name="connsiteY0" fmla="*/ 0 h 1934"/>
              <a:gd name="connsiteX1" fmla="*/ 1387 w 1761"/>
              <a:gd name="connsiteY1" fmla="*/ 4 h 1934"/>
              <a:gd name="connsiteX2" fmla="*/ 1355 w 1761"/>
              <a:gd name="connsiteY2" fmla="*/ 16 h 1934"/>
              <a:gd name="connsiteX3" fmla="*/ 1319 w 1761"/>
              <a:gd name="connsiteY3" fmla="*/ 40 h 1934"/>
              <a:gd name="connsiteX4" fmla="*/ 1292 w 1761"/>
              <a:gd name="connsiteY4" fmla="*/ 68 h 1934"/>
              <a:gd name="connsiteX5" fmla="*/ 1263 w 1761"/>
              <a:gd name="connsiteY5" fmla="*/ 104 h 1934"/>
              <a:gd name="connsiteX6" fmla="*/ 1239 w 1761"/>
              <a:gd name="connsiteY6" fmla="*/ 140 h 1934"/>
              <a:gd name="connsiteX7" fmla="*/ 1221 w 1761"/>
              <a:gd name="connsiteY7" fmla="*/ 170 h 1934"/>
              <a:gd name="connsiteX8" fmla="*/ 1204 w 1761"/>
              <a:gd name="connsiteY8" fmla="*/ 196 h 1934"/>
              <a:gd name="connsiteX9" fmla="*/ 1179 w 1761"/>
              <a:gd name="connsiteY9" fmla="*/ 242 h 1934"/>
              <a:gd name="connsiteX10" fmla="*/ 1162 w 1761"/>
              <a:gd name="connsiteY10" fmla="*/ 276 h 1934"/>
              <a:gd name="connsiteX11" fmla="*/ 1144 w 1761"/>
              <a:gd name="connsiteY11" fmla="*/ 314 h 1934"/>
              <a:gd name="connsiteX12" fmla="*/ 1132 w 1761"/>
              <a:gd name="connsiteY12" fmla="*/ 344 h 1934"/>
              <a:gd name="connsiteX13" fmla="*/ 1114 w 1761"/>
              <a:gd name="connsiteY13" fmla="*/ 380 h 1934"/>
              <a:gd name="connsiteX14" fmla="*/ 1102 w 1761"/>
              <a:gd name="connsiteY14" fmla="*/ 408 h 1934"/>
              <a:gd name="connsiteX15" fmla="*/ 1090 w 1761"/>
              <a:gd name="connsiteY15" fmla="*/ 436 h 1934"/>
              <a:gd name="connsiteX16" fmla="*/ 1076 w 1761"/>
              <a:gd name="connsiteY16" fmla="*/ 472 h 1934"/>
              <a:gd name="connsiteX17" fmla="*/ 1062 w 1761"/>
              <a:gd name="connsiteY17" fmla="*/ 504 h 1934"/>
              <a:gd name="connsiteX18" fmla="*/ 1048 w 1761"/>
              <a:gd name="connsiteY18" fmla="*/ 544 h 1934"/>
              <a:gd name="connsiteX19" fmla="*/ 1036 w 1761"/>
              <a:gd name="connsiteY19" fmla="*/ 580 h 1934"/>
              <a:gd name="connsiteX20" fmla="*/ 1020 w 1761"/>
              <a:gd name="connsiteY20" fmla="*/ 624 h 1934"/>
              <a:gd name="connsiteX21" fmla="*/ 1014 w 1761"/>
              <a:gd name="connsiteY21" fmla="*/ 650 h 1934"/>
              <a:gd name="connsiteX22" fmla="*/ 994 w 1761"/>
              <a:gd name="connsiteY22" fmla="*/ 690 h 1934"/>
              <a:gd name="connsiteX23" fmla="*/ 980 w 1761"/>
              <a:gd name="connsiteY23" fmla="*/ 736 h 1934"/>
              <a:gd name="connsiteX24" fmla="*/ 970 w 1761"/>
              <a:gd name="connsiteY24" fmla="*/ 776 h 1934"/>
              <a:gd name="connsiteX25" fmla="*/ 960 w 1761"/>
              <a:gd name="connsiteY25" fmla="*/ 814 h 1934"/>
              <a:gd name="connsiteX26" fmla="*/ 950 w 1761"/>
              <a:gd name="connsiteY26" fmla="*/ 852 h 1934"/>
              <a:gd name="connsiteX27" fmla="*/ 940 w 1761"/>
              <a:gd name="connsiteY27" fmla="*/ 894 h 1934"/>
              <a:gd name="connsiteX28" fmla="*/ 930 w 1761"/>
              <a:gd name="connsiteY28" fmla="*/ 938 h 1934"/>
              <a:gd name="connsiteX29" fmla="*/ 921 w 1761"/>
              <a:gd name="connsiteY29" fmla="*/ 974 h 1934"/>
              <a:gd name="connsiteX30" fmla="*/ 915 w 1761"/>
              <a:gd name="connsiteY30" fmla="*/ 1004 h 1934"/>
              <a:gd name="connsiteX31" fmla="*/ 903 w 1761"/>
              <a:gd name="connsiteY31" fmla="*/ 1040 h 1934"/>
              <a:gd name="connsiteX32" fmla="*/ 885 w 1761"/>
              <a:gd name="connsiteY32" fmla="*/ 1072 h 1934"/>
              <a:gd name="connsiteX33" fmla="*/ 873 w 1761"/>
              <a:gd name="connsiteY33" fmla="*/ 1114 h 1934"/>
              <a:gd name="connsiteX34" fmla="*/ 855 w 1761"/>
              <a:gd name="connsiteY34" fmla="*/ 1168 h 1934"/>
              <a:gd name="connsiteX35" fmla="*/ 843 w 1761"/>
              <a:gd name="connsiteY35" fmla="*/ 1186 h 1934"/>
              <a:gd name="connsiteX36" fmla="*/ 837 w 1761"/>
              <a:gd name="connsiteY36" fmla="*/ 1222 h 1934"/>
              <a:gd name="connsiteX37" fmla="*/ 823 w 1761"/>
              <a:gd name="connsiteY37" fmla="*/ 1264 h 1934"/>
              <a:gd name="connsiteX38" fmla="*/ 811 w 1761"/>
              <a:gd name="connsiteY38" fmla="*/ 1288 h 1934"/>
              <a:gd name="connsiteX39" fmla="*/ 789 w 1761"/>
              <a:gd name="connsiteY39" fmla="*/ 1330 h 1934"/>
              <a:gd name="connsiteX40" fmla="*/ 771 w 1761"/>
              <a:gd name="connsiteY40" fmla="*/ 1366 h 1934"/>
              <a:gd name="connsiteX41" fmla="*/ 753 w 1761"/>
              <a:gd name="connsiteY41" fmla="*/ 1406 h 1934"/>
              <a:gd name="connsiteX42" fmla="*/ 729 w 1761"/>
              <a:gd name="connsiteY42" fmla="*/ 1442 h 1934"/>
              <a:gd name="connsiteX43" fmla="*/ 712 w 1761"/>
              <a:gd name="connsiteY43" fmla="*/ 1478 h 1934"/>
              <a:gd name="connsiteX44" fmla="*/ 675 w 1761"/>
              <a:gd name="connsiteY44" fmla="*/ 1520 h 1934"/>
              <a:gd name="connsiteX45" fmla="*/ 658 w 1761"/>
              <a:gd name="connsiteY45" fmla="*/ 1546 h 1934"/>
              <a:gd name="connsiteX46" fmla="*/ 626 w 1761"/>
              <a:gd name="connsiteY46" fmla="*/ 1584 h 1934"/>
              <a:gd name="connsiteX47" fmla="*/ 603 w 1761"/>
              <a:gd name="connsiteY47" fmla="*/ 1616 h 1934"/>
              <a:gd name="connsiteX48" fmla="*/ 579 w 1761"/>
              <a:gd name="connsiteY48" fmla="*/ 1628 h 1934"/>
              <a:gd name="connsiteX49" fmla="*/ 549 w 1761"/>
              <a:gd name="connsiteY49" fmla="*/ 1658 h 1934"/>
              <a:gd name="connsiteX50" fmla="*/ 507 w 1761"/>
              <a:gd name="connsiteY50" fmla="*/ 1688 h 1934"/>
              <a:gd name="connsiteX51" fmla="*/ 462 w 1761"/>
              <a:gd name="connsiteY51" fmla="*/ 1708 h 1934"/>
              <a:gd name="connsiteX52" fmla="*/ 428 w 1761"/>
              <a:gd name="connsiteY52" fmla="*/ 1724 h 1934"/>
              <a:gd name="connsiteX53" fmla="*/ 398 w 1761"/>
              <a:gd name="connsiteY53" fmla="*/ 1738 h 1934"/>
              <a:gd name="connsiteX54" fmla="*/ 362 w 1761"/>
              <a:gd name="connsiteY54" fmla="*/ 1756 h 1934"/>
              <a:gd name="connsiteX55" fmla="*/ 327 w 1761"/>
              <a:gd name="connsiteY55" fmla="*/ 1772 h 1934"/>
              <a:gd name="connsiteX56" fmla="*/ 291 w 1761"/>
              <a:gd name="connsiteY56" fmla="*/ 1784 h 1934"/>
              <a:gd name="connsiteX57" fmla="*/ 274 w 1761"/>
              <a:gd name="connsiteY57" fmla="*/ 1792 h 1934"/>
              <a:gd name="connsiteX58" fmla="*/ 238 w 1761"/>
              <a:gd name="connsiteY58" fmla="*/ 1804 h 1934"/>
              <a:gd name="connsiteX59" fmla="*/ 199 w 1761"/>
              <a:gd name="connsiteY59" fmla="*/ 1820 h 1934"/>
              <a:gd name="connsiteX60" fmla="*/ 159 w 1761"/>
              <a:gd name="connsiteY60" fmla="*/ 1832 h 1934"/>
              <a:gd name="connsiteX61" fmla="*/ 114 w 1761"/>
              <a:gd name="connsiteY61" fmla="*/ 1846 h 1934"/>
              <a:gd name="connsiteX62" fmla="*/ 75 w 1761"/>
              <a:gd name="connsiteY62" fmla="*/ 1860 h 1934"/>
              <a:gd name="connsiteX63" fmla="*/ 38 w 1761"/>
              <a:gd name="connsiteY63" fmla="*/ 1870 h 1934"/>
              <a:gd name="connsiteX64" fmla="*/ 16 w 1761"/>
              <a:gd name="connsiteY64" fmla="*/ 1876 h 1934"/>
              <a:gd name="connsiteX65" fmla="*/ 2 w 1761"/>
              <a:gd name="connsiteY65" fmla="*/ 1882 h 1934"/>
              <a:gd name="connsiteX66" fmla="*/ 0 w 1761"/>
              <a:gd name="connsiteY66" fmla="*/ 1902 h 1934"/>
              <a:gd name="connsiteX67" fmla="*/ 2 w 1761"/>
              <a:gd name="connsiteY67" fmla="*/ 1924 h 1934"/>
              <a:gd name="connsiteX68" fmla="*/ 1729 w 1761"/>
              <a:gd name="connsiteY68" fmla="*/ 1931 h 1934"/>
              <a:gd name="connsiteX69" fmla="*/ 1695 w 1761"/>
              <a:gd name="connsiteY69" fmla="*/ 1279 h 1934"/>
              <a:gd name="connsiteX70" fmla="*/ 1761 w 1761"/>
              <a:gd name="connsiteY70" fmla="*/ 526 h 1934"/>
              <a:gd name="connsiteX71" fmla="*/ 1742 w 1761"/>
              <a:gd name="connsiteY71" fmla="*/ 478 h 1934"/>
              <a:gd name="connsiteX72" fmla="*/ 1725 w 1761"/>
              <a:gd name="connsiteY72" fmla="*/ 442 h 1934"/>
              <a:gd name="connsiteX73" fmla="*/ 1715 w 1761"/>
              <a:gd name="connsiteY73" fmla="*/ 404 h 1934"/>
              <a:gd name="connsiteX74" fmla="*/ 1698 w 1761"/>
              <a:gd name="connsiteY74" fmla="*/ 368 h 1934"/>
              <a:gd name="connsiteX75" fmla="*/ 1692 w 1761"/>
              <a:gd name="connsiteY75" fmla="*/ 354 h 1934"/>
              <a:gd name="connsiteX76" fmla="*/ 1683 w 1761"/>
              <a:gd name="connsiteY76" fmla="*/ 332 h 1934"/>
              <a:gd name="connsiteX77" fmla="*/ 1662 w 1761"/>
              <a:gd name="connsiteY77" fmla="*/ 294 h 1934"/>
              <a:gd name="connsiteX78" fmla="*/ 1647 w 1761"/>
              <a:gd name="connsiteY78" fmla="*/ 260 h 1934"/>
              <a:gd name="connsiteX79" fmla="*/ 1634 w 1761"/>
              <a:gd name="connsiteY79" fmla="*/ 236 h 1934"/>
              <a:gd name="connsiteX80" fmla="*/ 1624 w 1761"/>
              <a:gd name="connsiteY80" fmla="*/ 208 h 1934"/>
              <a:gd name="connsiteX81" fmla="*/ 1596 w 1761"/>
              <a:gd name="connsiteY81" fmla="*/ 168 h 1934"/>
              <a:gd name="connsiteX82" fmla="*/ 1590 w 1761"/>
              <a:gd name="connsiteY82" fmla="*/ 156 h 1934"/>
              <a:gd name="connsiteX83" fmla="*/ 1574 w 1761"/>
              <a:gd name="connsiteY83" fmla="*/ 136 h 1934"/>
              <a:gd name="connsiteX84" fmla="*/ 1582 w 1761"/>
              <a:gd name="connsiteY84" fmla="*/ 144 h 1934"/>
              <a:gd name="connsiteX85" fmla="*/ 1610 w 1761"/>
              <a:gd name="connsiteY85" fmla="*/ 190 h 1934"/>
              <a:gd name="connsiteX86" fmla="*/ 1602 w 1761"/>
              <a:gd name="connsiteY86" fmla="*/ 180 h 1934"/>
              <a:gd name="connsiteX87" fmla="*/ 1608 w 1761"/>
              <a:gd name="connsiteY87" fmla="*/ 182 h 1934"/>
              <a:gd name="connsiteX88" fmla="*/ 1587 w 1761"/>
              <a:gd name="connsiteY88" fmla="*/ 152 h 1934"/>
              <a:gd name="connsiteX89" fmla="*/ 1560 w 1761"/>
              <a:gd name="connsiteY89" fmla="*/ 114 h 1934"/>
              <a:gd name="connsiteX90" fmla="*/ 1536 w 1761"/>
              <a:gd name="connsiteY90" fmla="*/ 84 h 1934"/>
              <a:gd name="connsiteX91" fmla="*/ 1510 w 1761"/>
              <a:gd name="connsiteY91" fmla="*/ 52 h 1934"/>
              <a:gd name="connsiteX92" fmla="*/ 1491 w 1761"/>
              <a:gd name="connsiteY92" fmla="*/ 32 h 1934"/>
              <a:gd name="connsiteX93" fmla="*/ 1473 w 1761"/>
              <a:gd name="connsiteY93" fmla="*/ 14 h 1934"/>
              <a:gd name="connsiteX94" fmla="*/ 1452 w 1761"/>
              <a:gd name="connsiteY94" fmla="*/ 8 h 1934"/>
              <a:gd name="connsiteX95" fmla="*/ 1410 w 1761"/>
              <a:gd name="connsiteY95" fmla="*/ 2 h 1934"/>
              <a:gd name="connsiteX0" fmla="*/ 1430 w 1742"/>
              <a:gd name="connsiteY0" fmla="*/ 0 h 1934"/>
              <a:gd name="connsiteX1" fmla="*/ 1387 w 1742"/>
              <a:gd name="connsiteY1" fmla="*/ 4 h 1934"/>
              <a:gd name="connsiteX2" fmla="*/ 1355 w 1742"/>
              <a:gd name="connsiteY2" fmla="*/ 16 h 1934"/>
              <a:gd name="connsiteX3" fmla="*/ 1319 w 1742"/>
              <a:gd name="connsiteY3" fmla="*/ 40 h 1934"/>
              <a:gd name="connsiteX4" fmla="*/ 1292 w 1742"/>
              <a:gd name="connsiteY4" fmla="*/ 68 h 1934"/>
              <a:gd name="connsiteX5" fmla="*/ 1263 w 1742"/>
              <a:gd name="connsiteY5" fmla="*/ 104 h 1934"/>
              <a:gd name="connsiteX6" fmla="*/ 1239 w 1742"/>
              <a:gd name="connsiteY6" fmla="*/ 140 h 1934"/>
              <a:gd name="connsiteX7" fmla="*/ 1221 w 1742"/>
              <a:gd name="connsiteY7" fmla="*/ 170 h 1934"/>
              <a:gd name="connsiteX8" fmla="*/ 1204 w 1742"/>
              <a:gd name="connsiteY8" fmla="*/ 196 h 1934"/>
              <a:gd name="connsiteX9" fmla="*/ 1179 w 1742"/>
              <a:gd name="connsiteY9" fmla="*/ 242 h 1934"/>
              <a:gd name="connsiteX10" fmla="*/ 1162 w 1742"/>
              <a:gd name="connsiteY10" fmla="*/ 276 h 1934"/>
              <a:gd name="connsiteX11" fmla="*/ 1144 w 1742"/>
              <a:gd name="connsiteY11" fmla="*/ 314 h 1934"/>
              <a:gd name="connsiteX12" fmla="*/ 1132 w 1742"/>
              <a:gd name="connsiteY12" fmla="*/ 344 h 1934"/>
              <a:gd name="connsiteX13" fmla="*/ 1114 w 1742"/>
              <a:gd name="connsiteY13" fmla="*/ 380 h 1934"/>
              <a:gd name="connsiteX14" fmla="*/ 1102 w 1742"/>
              <a:gd name="connsiteY14" fmla="*/ 408 h 1934"/>
              <a:gd name="connsiteX15" fmla="*/ 1090 w 1742"/>
              <a:gd name="connsiteY15" fmla="*/ 436 h 1934"/>
              <a:gd name="connsiteX16" fmla="*/ 1076 w 1742"/>
              <a:gd name="connsiteY16" fmla="*/ 472 h 1934"/>
              <a:gd name="connsiteX17" fmla="*/ 1062 w 1742"/>
              <a:gd name="connsiteY17" fmla="*/ 504 h 1934"/>
              <a:gd name="connsiteX18" fmla="*/ 1048 w 1742"/>
              <a:gd name="connsiteY18" fmla="*/ 544 h 1934"/>
              <a:gd name="connsiteX19" fmla="*/ 1036 w 1742"/>
              <a:gd name="connsiteY19" fmla="*/ 580 h 1934"/>
              <a:gd name="connsiteX20" fmla="*/ 1020 w 1742"/>
              <a:gd name="connsiteY20" fmla="*/ 624 h 1934"/>
              <a:gd name="connsiteX21" fmla="*/ 1014 w 1742"/>
              <a:gd name="connsiteY21" fmla="*/ 650 h 1934"/>
              <a:gd name="connsiteX22" fmla="*/ 994 w 1742"/>
              <a:gd name="connsiteY22" fmla="*/ 690 h 1934"/>
              <a:gd name="connsiteX23" fmla="*/ 980 w 1742"/>
              <a:gd name="connsiteY23" fmla="*/ 736 h 1934"/>
              <a:gd name="connsiteX24" fmla="*/ 970 w 1742"/>
              <a:gd name="connsiteY24" fmla="*/ 776 h 1934"/>
              <a:gd name="connsiteX25" fmla="*/ 960 w 1742"/>
              <a:gd name="connsiteY25" fmla="*/ 814 h 1934"/>
              <a:gd name="connsiteX26" fmla="*/ 950 w 1742"/>
              <a:gd name="connsiteY26" fmla="*/ 852 h 1934"/>
              <a:gd name="connsiteX27" fmla="*/ 940 w 1742"/>
              <a:gd name="connsiteY27" fmla="*/ 894 h 1934"/>
              <a:gd name="connsiteX28" fmla="*/ 930 w 1742"/>
              <a:gd name="connsiteY28" fmla="*/ 938 h 1934"/>
              <a:gd name="connsiteX29" fmla="*/ 921 w 1742"/>
              <a:gd name="connsiteY29" fmla="*/ 974 h 1934"/>
              <a:gd name="connsiteX30" fmla="*/ 915 w 1742"/>
              <a:gd name="connsiteY30" fmla="*/ 1004 h 1934"/>
              <a:gd name="connsiteX31" fmla="*/ 903 w 1742"/>
              <a:gd name="connsiteY31" fmla="*/ 1040 h 1934"/>
              <a:gd name="connsiteX32" fmla="*/ 885 w 1742"/>
              <a:gd name="connsiteY32" fmla="*/ 1072 h 1934"/>
              <a:gd name="connsiteX33" fmla="*/ 873 w 1742"/>
              <a:gd name="connsiteY33" fmla="*/ 1114 h 1934"/>
              <a:gd name="connsiteX34" fmla="*/ 855 w 1742"/>
              <a:gd name="connsiteY34" fmla="*/ 1168 h 1934"/>
              <a:gd name="connsiteX35" fmla="*/ 843 w 1742"/>
              <a:gd name="connsiteY35" fmla="*/ 1186 h 1934"/>
              <a:gd name="connsiteX36" fmla="*/ 837 w 1742"/>
              <a:gd name="connsiteY36" fmla="*/ 1222 h 1934"/>
              <a:gd name="connsiteX37" fmla="*/ 823 w 1742"/>
              <a:gd name="connsiteY37" fmla="*/ 1264 h 1934"/>
              <a:gd name="connsiteX38" fmla="*/ 811 w 1742"/>
              <a:gd name="connsiteY38" fmla="*/ 1288 h 1934"/>
              <a:gd name="connsiteX39" fmla="*/ 789 w 1742"/>
              <a:gd name="connsiteY39" fmla="*/ 1330 h 1934"/>
              <a:gd name="connsiteX40" fmla="*/ 771 w 1742"/>
              <a:gd name="connsiteY40" fmla="*/ 1366 h 1934"/>
              <a:gd name="connsiteX41" fmla="*/ 753 w 1742"/>
              <a:gd name="connsiteY41" fmla="*/ 1406 h 1934"/>
              <a:gd name="connsiteX42" fmla="*/ 729 w 1742"/>
              <a:gd name="connsiteY42" fmla="*/ 1442 h 1934"/>
              <a:gd name="connsiteX43" fmla="*/ 712 w 1742"/>
              <a:gd name="connsiteY43" fmla="*/ 1478 h 1934"/>
              <a:gd name="connsiteX44" fmla="*/ 675 w 1742"/>
              <a:gd name="connsiteY44" fmla="*/ 1520 h 1934"/>
              <a:gd name="connsiteX45" fmla="*/ 658 w 1742"/>
              <a:gd name="connsiteY45" fmla="*/ 1546 h 1934"/>
              <a:gd name="connsiteX46" fmla="*/ 626 w 1742"/>
              <a:gd name="connsiteY46" fmla="*/ 1584 h 1934"/>
              <a:gd name="connsiteX47" fmla="*/ 603 w 1742"/>
              <a:gd name="connsiteY47" fmla="*/ 1616 h 1934"/>
              <a:gd name="connsiteX48" fmla="*/ 579 w 1742"/>
              <a:gd name="connsiteY48" fmla="*/ 1628 h 1934"/>
              <a:gd name="connsiteX49" fmla="*/ 549 w 1742"/>
              <a:gd name="connsiteY49" fmla="*/ 1658 h 1934"/>
              <a:gd name="connsiteX50" fmla="*/ 507 w 1742"/>
              <a:gd name="connsiteY50" fmla="*/ 1688 h 1934"/>
              <a:gd name="connsiteX51" fmla="*/ 462 w 1742"/>
              <a:gd name="connsiteY51" fmla="*/ 1708 h 1934"/>
              <a:gd name="connsiteX52" fmla="*/ 428 w 1742"/>
              <a:gd name="connsiteY52" fmla="*/ 1724 h 1934"/>
              <a:gd name="connsiteX53" fmla="*/ 398 w 1742"/>
              <a:gd name="connsiteY53" fmla="*/ 1738 h 1934"/>
              <a:gd name="connsiteX54" fmla="*/ 362 w 1742"/>
              <a:gd name="connsiteY54" fmla="*/ 1756 h 1934"/>
              <a:gd name="connsiteX55" fmla="*/ 327 w 1742"/>
              <a:gd name="connsiteY55" fmla="*/ 1772 h 1934"/>
              <a:gd name="connsiteX56" fmla="*/ 291 w 1742"/>
              <a:gd name="connsiteY56" fmla="*/ 1784 h 1934"/>
              <a:gd name="connsiteX57" fmla="*/ 274 w 1742"/>
              <a:gd name="connsiteY57" fmla="*/ 1792 h 1934"/>
              <a:gd name="connsiteX58" fmla="*/ 238 w 1742"/>
              <a:gd name="connsiteY58" fmla="*/ 1804 h 1934"/>
              <a:gd name="connsiteX59" fmla="*/ 199 w 1742"/>
              <a:gd name="connsiteY59" fmla="*/ 1820 h 1934"/>
              <a:gd name="connsiteX60" fmla="*/ 159 w 1742"/>
              <a:gd name="connsiteY60" fmla="*/ 1832 h 1934"/>
              <a:gd name="connsiteX61" fmla="*/ 114 w 1742"/>
              <a:gd name="connsiteY61" fmla="*/ 1846 h 1934"/>
              <a:gd name="connsiteX62" fmla="*/ 75 w 1742"/>
              <a:gd name="connsiteY62" fmla="*/ 1860 h 1934"/>
              <a:gd name="connsiteX63" fmla="*/ 38 w 1742"/>
              <a:gd name="connsiteY63" fmla="*/ 1870 h 1934"/>
              <a:gd name="connsiteX64" fmla="*/ 16 w 1742"/>
              <a:gd name="connsiteY64" fmla="*/ 1876 h 1934"/>
              <a:gd name="connsiteX65" fmla="*/ 2 w 1742"/>
              <a:gd name="connsiteY65" fmla="*/ 1882 h 1934"/>
              <a:gd name="connsiteX66" fmla="*/ 0 w 1742"/>
              <a:gd name="connsiteY66" fmla="*/ 1902 h 1934"/>
              <a:gd name="connsiteX67" fmla="*/ 2 w 1742"/>
              <a:gd name="connsiteY67" fmla="*/ 1924 h 1934"/>
              <a:gd name="connsiteX68" fmla="*/ 1729 w 1742"/>
              <a:gd name="connsiteY68" fmla="*/ 1931 h 1934"/>
              <a:gd name="connsiteX69" fmla="*/ 1695 w 1742"/>
              <a:gd name="connsiteY69" fmla="*/ 1279 h 1934"/>
              <a:gd name="connsiteX70" fmla="*/ 1742 w 1742"/>
              <a:gd name="connsiteY70" fmla="*/ 478 h 1934"/>
              <a:gd name="connsiteX71" fmla="*/ 1725 w 1742"/>
              <a:gd name="connsiteY71" fmla="*/ 442 h 1934"/>
              <a:gd name="connsiteX72" fmla="*/ 1715 w 1742"/>
              <a:gd name="connsiteY72" fmla="*/ 404 h 1934"/>
              <a:gd name="connsiteX73" fmla="*/ 1698 w 1742"/>
              <a:gd name="connsiteY73" fmla="*/ 368 h 1934"/>
              <a:gd name="connsiteX74" fmla="*/ 1692 w 1742"/>
              <a:gd name="connsiteY74" fmla="*/ 354 h 1934"/>
              <a:gd name="connsiteX75" fmla="*/ 1683 w 1742"/>
              <a:gd name="connsiteY75" fmla="*/ 332 h 1934"/>
              <a:gd name="connsiteX76" fmla="*/ 1662 w 1742"/>
              <a:gd name="connsiteY76" fmla="*/ 294 h 1934"/>
              <a:gd name="connsiteX77" fmla="*/ 1647 w 1742"/>
              <a:gd name="connsiteY77" fmla="*/ 260 h 1934"/>
              <a:gd name="connsiteX78" fmla="*/ 1634 w 1742"/>
              <a:gd name="connsiteY78" fmla="*/ 236 h 1934"/>
              <a:gd name="connsiteX79" fmla="*/ 1624 w 1742"/>
              <a:gd name="connsiteY79" fmla="*/ 208 h 1934"/>
              <a:gd name="connsiteX80" fmla="*/ 1596 w 1742"/>
              <a:gd name="connsiteY80" fmla="*/ 168 h 1934"/>
              <a:gd name="connsiteX81" fmla="*/ 1590 w 1742"/>
              <a:gd name="connsiteY81" fmla="*/ 156 h 1934"/>
              <a:gd name="connsiteX82" fmla="*/ 1574 w 1742"/>
              <a:gd name="connsiteY82" fmla="*/ 136 h 1934"/>
              <a:gd name="connsiteX83" fmla="*/ 1582 w 1742"/>
              <a:gd name="connsiteY83" fmla="*/ 144 h 1934"/>
              <a:gd name="connsiteX84" fmla="*/ 1610 w 1742"/>
              <a:gd name="connsiteY84" fmla="*/ 190 h 1934"/>
              <a:gd name="connsiteX85" fmla="*/ 1602 w 1742"/>
              <a:gd name="connsiteY85" fmla="*/ 180 h 1934"/>
              <a:gd name="connsiteX86" fmla="*/ 1608 w 1742"/>
              <a:gd name="connsiteY86" fmla="*/ 182 h 1934"/>
              <a:gd name="connsiteX87" fmla="*/ 1587 w 1742"/>
              <a:gd name="connsiteY87" fmla="*/ 152 h 1934"/>
              <a:gd name="connsiteX88" fmla="*/ 1560 w 1742"/>
              <a:gd name="connsiteY88" fmla="*/ 114 h 1934"/>
              <a:gd name="connsiteX89" fmla="*/ 1536 w 1742"/>
              <a:gd name="connsiteY89" fmla="*/ 84 h 1934"/>
              <a:gd name="connsiteX90" fmla="*/ 1510 w 1742"/>
              <a:gd name="connsiteY90" fmla="*/ 52 h 1934"/>
              <a:gd name="connsiteX91" fmla="*/ 1491 w 1742"/>
              <a:gd name="connsiteY91" fmla="*/ 32 h 1934"/>
              <a:gd name="connsiteX92" fmla="*/ 1473 w 1742"/>
              <a:gd name="connsiteY92" fmla="*/ 14 h 1934"/>
              <a:gd name="connsiteX93" fmla="*/ 1452 w 1742"/>
              <a:gd name="connsiteY93" fmla="*/ 8 h 1934"/>
              <a:gd name="connsiteX94" fmla="*/ 1410 w 1742"/>
              <a:gd name="connsiteY94"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25 w 1729"/>
              <a:gd name="connsiteY70" fmla="*/ 442 h 1934"/>
              <a:gd name="connsiteX71" fmla="*/ 1715 w 1729"/>
              <a:gd name="connsiteY71" fmla="*/ 404 h 1934"/>
              <a:gd name="connsiteX72" fmla="*/ 1698 w 1729"/>
              <a:gd name="connsiteY72" fmla="*/ 368 h 1934"/>
              <a:gd name="connsiteX73" fmla="*/ 1692 w 1729"/>
              <a:gd name="connsiteY73" fmla="*/ 354 h 1934"/>
              <a:gd name="connsiteX74" fmla="*/ 1683 w 1729"/>
              <a:gd name="connsiteY74" fmla="*/ 332 h 1934"/>
              <a:gd name="connsiteX75" fmla="*/ 1662 w 1729"/>
              <a:gd name="connsiteY75" fmla="*/ 294 h 1934"/>
              <a:gd name="connsiteX76" fmla="*/ 1647 w 1729"/>
              <a:gd name="connsiteY76" fmla="*/ 260 h 1934"/>
              <a:gd name="connsiteX77" fmla="*/ 1634 w 1729"/>
              <a:gd name="connsiteY77" fmla="*/ 236 h 1934"/>
              <a:gd name="connsiteX78" fmla="*/ 1624 w 1729"/>
              <a:gd name="connsiteY78" fmla="*/ 208 h 1934"/>
              <a:gd name="connsiteX79" fmla="*/ 1596 w 1729"/>
              <a:gd name="connsiteY79" fmla="*/ 168 h 1934"/>
              <a:gd name="connsiteX80" fmla="*/ 1590 w 1729"/>
              <a:gd name="connsiteY80" fmla="*/ 156 h 1934"/>
              <a:gd name="connsiteX81" fmla="*/ 1574 w 1729"/>
              <a:gd name="connsiteY81" fmla="*/ 136 h 1934"/>
              <a:gd name="connsiteX82" fmla="*/ 1582 w 1729"/>
              <a:gd name="connsiteY82" fmla="*/ 144 h 1934"/>
              <a:gd name="connsiteX83" fmla="*/ 1610 w 1729"/>
              <a:gd name="connsiteY83" fmla="*/ 190 h 1934"/>
              <a:gd name="connsiteX84" fmla="*/ 1602 w 1729"/>
              <a:gd name="connsiteY84" fmla="*/ 180 h 1934"/>
              <a:gd name="connsiteX85" fmla="*/ 1608 w 1729"/>
              <a:gd name="connsiteY85" fmla="*/ 182 h 1934"/>
              <a:gd name="connsiteX86" fmla="*/ 1587 w 1729"/>
              <a:gd name="connsiteY86" fmla="*/ 152 h 1934"/>
              <a:gd name="connsiteX87" fmla="*/ 1560 w 1729"/>
              <a:gd name="connsiteY87" fmla="*/ 114 h 1934"/>
              <a:gd name="connsiteX88" fmla="*/ 1536 w 1729"/>
              <a:gd name="connsiteY88" fmla="*/ 84 h 1934"/>
              <a:gd name="connsiteX89" fmla="*/ 1510 w 1729"/>
              <a:gd name="connsiteY89" fmla="*/ 52 h 1934"/>
              <a:gd name="connsiteX90" fmla="*/ 1491 w 1729"/>
              <a:gd name="connsiteY90" fmla="*/ 32 h 1934"/>
              <a:gd name="connsiteX91" fmla="*/ 1473 w 1729"/>
              <a:gd name="connsiteY91" fmla="*/ 14 h 1934"/>
              <a:gd name="connsiteX92" fmla="*/ 1452 w 1729"/>
              <a:gd name="connsiteY92" fmla="*/ 8 h 1934"/>
              <a:gd name="connsiteX93" fmla="*/ 1410 w 1729"/>
              <a:gd name="connsiteY93"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715 w 1729"/>
              <a:gd name="connsiteY70" fmla="*/ 404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368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8 w 1729"/>
              <a:gd name="connsiteY71" fmla="*/ 368 h 1934"/>
              <a:gd name="connsiteX72" fmla="*/ 1692 w 1729"/>
              <a:gd name="connsiteY72" fmla="*/ 354 h 1934"/>
              <a:gd name="connsiteX73" fmla="*/ 1683 w 1729"/>
              <a:gd name="connsiteY73" fmla="*/ 332 h 1934"/>
              <a:gd name="connsiteX74" fmla="*/ 1662 w 1729"/>
              <a:gd name="connsiteY74" fmla="*/ 294 h 1934"/>
              <a:gd name="connsiteX75" fmla="*/ 1647 w 1729"/>
              <a:gd name="connsiteY75" fmla="*/ 260 h 1934"/>
              <a:gd name="connsiteX76" fmla="*/ 1634 w 1729"/>
              <a:gd name="connsiteY76" fmla="*/ 236 h 1934"/>
              <a:gd name="connsiteX77" fmla="*/ 1624 w 1729"/>
              <a:gd name="connsiteY77" fmla="*/ 208 h 1934"/>
              <a:gd name="connsiteX78" fmla="*/ 1596 w 1729"/>
              <a:gd name="connsiteY78" fmla="*/ 168 h 1934"/>
              <a:gd name="connsiteX79" fmla="*/ 1590 w 1729"/>
              <a:gd name="connsiteY79" fmla="*/ 156 h 1934"/>
              <a:gd name="connsiteX80" fmla="*/ 1574 w 1729"/>
              <a:gd name="connsiteY80" fmla="*/ 136 h 1934"/>
              <a:gd name="connsiteX81" fmla="*/ 1582 w 1729"/>
              <a:gd name="connsiteY81" fmla="*/ 144 h 1934"/>
              <a:gd name="connsiteX82" fmla="*/ 1610 w 1729"/>
              <a:gd name="connsiteY82" fmla="*/ 190 h 1934"/>
              <a:gd name="connsiteX83" fmla="*/ 1602 w 1729"/>
              <a:gd name="connsiteY83" fmla="*/ 180 h 1934"/>
              <a:gd name="connsiteX84" fmla="*/ 1608 w 1729"/>
              <a:gd name="connsiteY84" fmla="*/ 182 h 1934"/>
              <a:gd name="connsiteX85" fmla="*/ 1587 w 1729"/>
              <a:gd name="connsiteY85" fmla="*/ 152 h 1934"/>
              <a:gd name="connsiteX86" fmla="*/ 1560 w 1729"/>
              <a:gd name="connsiteY86" fmla="*/ 114 h 1934"/>
              <a:gd name="connsiteX87" fmla="*/ 1536 w 1729"/>
              <a:gd name="connsiteY87" fmla="*/ 84 h 1934"/>
              <a:gd name="connsiteX88" fmla="*/ 1510 w 1729"/>
              <a:gd name="connsiteY88" fmla="*/ 52 h 1934"/>
              <a:gd name="connsiteX89" fmla="*/ 1491 w 1729"/>
              <a:gd name="connsiteY89" fmla="*/ 32 h 1934"/>
              <a:gd name="connsiteX90" fmla="*/ 1473 w 1729"/>
              <a:gd name="connsiteY90" fmla="*/ 14 h 1934"/>
              <a:gd name="connsiteX91" fmla="*/ 1452 w 1729"/>
              <a:gd name="connsiteY91" fmla="*/ 8 h 1934"/>
              <a:gd name="connsiteX92" fmla="*/ 1410 w 1729"/>
              <a:gd name="connsiteY92" fmla="*/ 2 h 1934"/>
              <a:gd name="connsiteX0" fmla="*/ 1430 w 1729"/>
              <a:gd name="connsiteY0" fmla="*/ 0 h 1934"/>
              <a:gd name="connsiteX1" fmla="*/ 1387 w 1729"/>
              <a:gd name="connsiteY1" fmla="*/ 4 h 1934"/>
              <a:gd name="connsiteX2" fmla="*/ 1355 w 1729"/>
              <a:gd name="connsiteY2" fmla="*/ 16 h 1934"/>
              <a:gd name="connsiteX3" fmla="*/ 1319 w 1729"/>
              <a:gd name="connsiteY3" fmla="*/ 40 h 1934"/>
              <a:gd name="connsiteX4" fmla="*/ 1292 w 1729"/>
              <a:gd name="connsiteY4" fmla="*/ 68 h 1934"/>
              <a:gd name="connsiteX5" fmla="*/ 1263 w 1729"/>
              <a:gd name="connsiteY5" fmla="*/ 104 h 1934"/>
              <a:gd name="connsiteX6" fmla="*/ 1239 w 1729"/>
              <a:gd name="connsiteY6" fmla="*/ 140 h 1934"/>
              <a:gd name="connsiteX7" fmla="*/ 1221 w 1729"/>
              <a:gd name="connsiteY7" fmla="*/ 170 h 1934"/>
              <a:gd name="connsiteX8" fmla="*/ 1204 w 1729"/>
              <a:gd name="connsiteY8" fmla="*/ 196 h 1934"/>
              <a:gd name="connsiteX9" fmla="*/ 1179 w 1729"/>
              <a:gd name="connsiteY9" fmla="*/ 242 h 1934"/>
              <a:gd name="connsiteX10" fmla="*/ 1162 w 1729"/>
              <a:gd name="connsiteY10" fmla="*/ 276 h 1934"/>
              <a:gd name="connsiteX11" fmla="*/ 1144 w 1729"/>
              <a:gd name="connsiteY11" fmla="*/ 314 h 1934"/>
              <a:gd name="connsiteX12" fmla="*/ 1132 w 1729"/>
              <a:gd name="connsiteY12" fmla="*/ 344 h 1934"/>
              <a:gd name="connsiteX13" fmla="*/ 1114 w 1729"/>
              <a:gd name="connsiteY13" fmla="*/ 380 h 1934"/>
              <a:gd name="connsiteX14" fmla="*/ 1102 w 1729"/>
              <a:gd name="connsiteY14" fmla="*/ 408 h 1934"/>
              <a:gd name="connsiteX15" fmla="*/ 1090 w 1729"/>
              <a:gd name="connsiteY15" fmla="*/ 436 h 1934"/>
              <a:gd name="connsiteX16" fmla="*/ 1076 w 1729"/>
              <a:gd name="connsiteY16" fmla="*/ 472 h 1934"/>
              <a:gd name="connsiteX17" fmla="*/ 1062 w 1729"/>
              <a:gd name="connsiteY17" fmla="*/ 504 h 1934"/>
              <a:gd name="connsiteX18" fmla="*/ 1048 w 1729"/>
              <a:gd name="connsiteY18" fmla="*/ 544 h 1934"/>
              <a:gd name="connsiteX19" fmla="*/ 1036 w 1729"/>
              <a:gd name="connsiteY19" fmla="*/ 580 h 1934"/>
              <a:gd name="connsiteX20" fmla="*/ 1020 w 1729"/>
              <a:gd name="connsiteY20" fmla="*/ 624 h 1934"/>
              <a:gd name="connsiteX21" fmla="*/ 1014 w 1729"/>
              <a:gd name="connsiteY21" fmla="*/ 650 h 1934"/>
              <a:gd name="connsiteX22" fmla="*/ 994 w 1729"/>
              <a:gd name="connsiteY22" fmla="*/ 690 h 1934"/>
              <a:gd name="connsiteX23" fmla="*/ 980 w 1729"/>
              <a:gd name="connsiteY23" fmla="*/ 736 h 1934"/>
              <a:gd name="connsiteX24" fmla="*/ 970 w 1729"/>
              <a:gd name="connsiteY24" fmla="*/ 776 h 1934"/>
              <a:gd name="connsiteX25" fmla="*/ 960 w 1729"/>
              <a:gd name="connsiteY25" fmla="*/ 814 h 1934"/>
              <a:gd name="connsiteX26" fmla="*/ 950 w 1729"/>
              <a:gd name="connsiteY26" fmla="*/ 852 h 1934"/>
              <a:gd name="connsiteX27" fmla="*/ 940 w 1729"/>
              <a:gd name="connsiteY27" fmla="*/ 894 h 1934"/>
              <a:gd name="connsiteX28" fmla="*/ 930 w 1729"/>
              <a:gd name="connsiteY28" fmla="*/ 938 h 1934"/>
              <a:gd name="connsiteX29" fmla="*/ 921 w 1729"/>
              <a:gd name="connsiteY29" fmla="*/ 974 h 1934"/>
              <a:gd name="connsiteX30" fmla="*/ 915 w 1729"/>
              <a:gd name="connsiteY30" fmla="*/ 1004 h 1934"/>
              <a:gd name="connsiteX31" fmla="*/ 903 w 1729"/>
              <a:gd name="connsiteY31" fmla="*/ 1040 h 1934"/>
              <a:gd name="connsiteX32" fmla="*/ 885 w 1729"/>
              <a:gd name="connsiteY32" fmla="*/ 1072 h 1934"/>
              <a:gd name="connsiteX33" fmla="*/ 873 w 1729"/>
              <a:gd name="connsiteY33" fmla="*/ 1114 h 1934"/>
              <a:gd name="connsiteX34" fmla="*/ 855 w 1729"/>
              <a:gd name="connsiteY34" fmla="*/ 1168 h 1934"/>
              <a:gd name="connsiteX35" fmla="*/ 843 w 1729"/>
              <a:gd name="connsiteY35" fmla="*/ 1186 h 1934"/>
              <a:gd name="connsiteX36" fmla="*/ 837 w 1729"/>
              <a:gd name="connsiteY36" fmla="*/ 1222 h 1934"/>
              <a:gd name="connsiteX37" fmla="*/ 823 w 1729"/>
              <a:gd name="connsiteY37" fmla="*/ 1264 h 1934"/>
              <a:gd name="connsiteX38" fmla="*/ 811 w 1729"/>
              <a:gd name="connsiteY38" fmla="*/ 1288 h 1934"/>
              <a:gd name="connsiteX39" fmla="*/ 789 w 1729"/>
              <a:gd name="connsiteY39" fmla="*/ 1330 h 1934"/>
              <a:gd name="connsiteX40" fmla="*/ 771 w 1729"/>
              <a:gd name="connsiteY40" fmla="*/ 1366 h 1934"/>
              <a:gd name="connsiteX41" fmla="*/ 753 w 1729"/>
              <a:gd name="connsiteY41" fmla="*/ 1406 h 1934"/>
              <a:gd name="connsiteX42" fmla="*/ 729 w 1729"/>
              <a:gd name="connsiteY42" fmla="*/ 1442 h 1934"/>
              <a:gd name="connsiteX43" fmla="*/ 712 w 1729"/>
              <a:gd name="connsiteY43" fmla="*/ 1478 h 1934"/>
              <a:gd name="connsiteX44" fmla="*/ 675 w 1729"/>
              <a:gd name="connsiteY44" fmla="*/ 1520 h 1934"/>
              <a:gd name="connsiteX45" fmla="*/ 658 w 1729"/>
              <a:gd name="connsiteY45" fmla="*/ 1546 h 1934"/>
              <a:gd name="connsiteX46" fmla="*/ 626 w 1729"/>
              <a:gd name="connsiteY46" fmla="*/ 1584 h 1934"/>
              <a:gd name="connsiteX47" fmla="*/ 603 w 1729"/>
              <a:gd name="connsiteY47" fmla="*/ 1616 h 1934"/>
              <a:gd name="connsiteX48" fmla="*/ 579 w 1729"/>
              <a:gd name="connsiteY48" fmla="*/ 1628 h 1934"/>
              <a:gd name="connsiteX49" fmla="*/ 549 w 1729"/>
              <a:gd name="connsiteY49" fmla="*/ 1658 h 1934"/>
              <a:gd name="connsiteX50" fmla="*/ 507 w 1729"/>
              <a:gd name="connsiteY50" fmla="*/ 1688 h 1934"/>
              <a:gd name="connsiteX51" fmla="*/ 462 w 1729"/>
              <a:gd name="connsiteY51" fmla="*/ 1708 h 1934"/>
              <a:gd name="connsiteX52" fmla="*/ 428 w 1729"/>
              <a:gd name="connsiteY52" fmla="*/ 1724 h 1934"/>
              <a:gd name="connsiteX53" fmla="*/ 398 w 1729"/>
              <a:gd name="connsiteY53" fmla="*/ 1738 h 1934"/>
              <a:gd name="connsiteX54" fmla="*/ 362 w 1729"/>
              <a:gd name="connsiteY54" fmla="*/ 1756 h 1934"/>
              <a:gd name="connsiteX55" fmla="*/ 327 w 1729"/>
              <a:gd name="connsiteY55" fmla="*/ 1772 h 1934"/>
              <a:gd name="connsiteX56" fmla="*/ 291 w 1729"/>
              <a:gd name="connsiteY56" fmla="*/ 1784 h 1934"/>
              <a:gd name="connsiteX57" fmla="*/ 274 w 1729"/>
              <a:gd name="connsiteY57" fmla="*/ 1792 h 1934"/>
              <a:gd name="connsiteX58" fmla="*/ 238 w 1729"/>
              <a:gd name="connsiteY58" fmla="*/ 1804 h 1934"/>
              <a:gd name="connsiteX59" fmla="*/ 199 w 1729"/>
              <a:gd name="connsiteY59" fmla="*/ 1820 h 1934"/>
              <a:gd name="connsiteX60" fmla="*/ 159 w 1729"/>
              <a:gd name="connsiteY60" fmla="*/ 1832 h 1934"/>
              <a:gd name="connsiteX61" fmla="*/ 114 w 1729"/>
              <a:gd name="connsiteY61" fmla="*/ 1846 h 1934"/>
              <a:gd name="connsiteX62" fmla="*/ 75 w 1729"/>
              <a:gd name="connsiteY62" fmla="*/ 1860 h 1934"/>
              <a:gd name="connsiteX63" fmla="*/ 38 w 1729"/>
              <a:gd name="connsiteY63" fmla="*/ 1870 h 1934"/>
              <a:gd name="connsiteX64" fmla="*/ 16 w 1729"/>
              <a:gd name="connsiteY64" fmla="*/ 1876 h 1934"/>
              <a:gd name="connsiteX65" fmla="*/ 2 w 1729"/>
              <a:gd name="connsiteY65" fmla="*/ 1882 h 1934"/>
              <a:gd name="connsiteX66" fmla="*/ 0 w 1729"/>
              <a:gd name="connsiteY66" fmla="*/ 1902 h 1934"/>
              <a:gd name="connsiteX67" fmla="*/ 2 w 1729"/>
              <a:gd name="connsiteY67" fmla="*/ 1924 h 1934"/>
              <a:gd name="connsiteX68" fmla="*/ 1729 w 1729"/>
              <a:gd name="connsiteY68" fmla="*/ 1931 h 1934"/>
              <a:gd name="connsiteX69" fmla="*/ 1695 w 1729"/>
              <a:gd name="connsiteY69" fmla="*/ 1279 h 1934"/>
              <a:gd name="connsiteX70" fmla="*/ 1698 w 1729"/>
              <a:gd name="connsiteY70" fmla="*/ 1273 h 1934"/>
              <a:gd name="connsiteX71" fmla="*/ 1692 w 1729"/>
              <a:gd name="connsiteY71" fmla="*/ 354 h 1934"/>
              <a:gd name="connsiteX72" fmla="*/ 1683 w 1729"/>
              <a:gd name="connsiteY72" fmla="*/ 332 h 1934"/>
              <a:gd name="connsiteX73" fmla="*/ 1662 w 1729"/>
              <a:gd name="connsiteY73" fmla="*/ 294 h 1934"/>
              <a:gd name="connsiteX74" fmla="*/ 1647 w 1729"/>
              <a:gd name="connsiteY74" fmla="*/ 260 h 1934"/>
              <a:gd name="connsiteX75" fmla="*/ 1634 w 1729"/>
              <a:gd name="connsiteY75" fmla="*/ 236 h 1934"/>
              <a:gd name="connsiteX76" fmla="*/ 1624 w 1729"/>
              <a:gd name="connsiteY76" fmla="*/ 208 h 1934"/>
              <a:gd name="connsiteX77" fmla="*/ 1596 w 1729"/>
              <a:gd name="connsiteY77" fmla="*/ 168 h 1934"/>
              <a:gd name="connsiteX78" fmla="*/ 1590 w 1729"/>
              <a:gd name="connsiteY78" fmla="*/ 156 h 1934"/>
              <a:gd name="connsiteX79" fmla="*/ 1574 w 1729"/>
              <a:gd name="connsiteY79" fmla="*/ 136 h 1934"/>
              <a:gd name="connsiteX80" fmla="*/ 1582 w 1729"/>
              <a:gd name="connsiteY80" fmla="*/ 144 h 1934"/>
              <a:gd name="connsiteX81" fmla="*/ 1610 w 1729"/>
              <a:gd name="connsiteY81" fmla="*/ 190 h 1934"/>
              <a:gd name="connsiteX82" fmla="*/ 1602 w 1729"/>
              <a:gd name="connsiteY82" fmla="*/ 180 h 1934"/>
              <a:gd name="connsiteX83" fmla="*/ 1608 w 1729"/>
              <a:gd name="connsiteY83" fmla="*/ 182 h 1934"/>
              <a:gd name="connsiteX84" fmla="*/ 1587 w 1729"/>
              <a:gd name="connsiteY84" fmla="*/ 152 h 1934"/>
              <a:gd name="connsiteX85" fmla="*/ 1560 w 1729"/>
              <a:gd name="connsiteY85" fmla="*/ 114 h 1934"/>
              <a:gd name="connsiteX86" fmla="*/ 1536 w 1729"/>
              <a:gd name="connsiteY86" fmla="*/ 84 h 1934"/>
              <a:gd name="connsiteX87" fmla="*/ 1510 w 1729"/>
              <a:gd name="connsiteY87" fmla="*/ 52 h 1934"/>
              <a:gd name="connsiteX88" fmla="*/ 1491 w 1729"/>
              <a:gd name="connsiteY88" fmla="*/ 32 h 1934"/>
              <a:gd name="connsiteX89" fmla="*/ 1473 w 1729"/>
              <a:gd name="connsiteY89" fmla="*/ 14 h 1934"/>
              <a:gd name="connsiteX90" fmla="*/ 1452 w 1729"/>
              <a:gd name="connsiteY90" fmla="*/ 8 h 1934"/>
              <a:gd name="connsiteX91" fmla="*/ 1410 w 1729"/>
              <a:gd name="connsiteY91" fmla="*/ 2 h 1934"/>
              <a:gd name="connsiteX0" fmla="*/ 1430 w 2017"/>
              <a:gd name="connsiteY0" fmla="*/ 0 h 2042"/>
              <a:gd name="connsiteX1" fmla="*/ 1387 w 2017"/>
              <a:gd name="connsiteY1" fmla="*/ 4 h 2042"/>
              <a:gd name="connsiteX2" fmla="*/ 1355 w 2017"/>
              <a:gd name="connsiteY2" fmla="*/ 16 h 2042"/>
              <a:gd name="connsiteX3" fmla="*/ 1319 w 2017"/>
              <a:gd name="connsiteY3" fmla="*/ 40 h 2042"/>
              <a:gd name="connsiteX4" fmla="*/ 1292 w 2017"/>
              <a:gd name="connsiteY4" fmla="*/ 68 h 2042"/>
              <a:gd name="connsiteX5" fmla="*/ 1263 w 2017"/>
              <a:gd name="connsiteY5" fmla="*/ 104 h 2042"/>
              <a:gd name="connsiteX6" fmla="*/ 1239 w 2017"/>
              <a:gd name="connsiteY6" fmla="*/ 140 h 2042"/>
              <a:gd name="connsiteX7" fmla="*/ 1221 w 2017"/>
              <a:gd name="connsiteY7" fmla="*/ 170 h 2042"/>
              <a:gd name="connsiteX8" fmla="*/ 1204 w 2017"/>
              <a:gd name="connsiteY8" fmla="*/ 196 h 2042"/>
              <a:gd name="connsiteX9" fmla="*/ 1179 w 2017"/>
              <a:gd name="connsiteY9" fmla="*/ 242 h 2042"/>
              <a:gd name="connsiteX10" fmla="*/ 1162 w 2017"/>
              <a:gd name="connsiteY10" fmla="*/ 276 h 2042"/>
              <a:gd name="connsiteX11" fmla="*/ 1144 w 2017"/>
              <a:gd name="connsiteY11" fmla="*/ 314 h 2042"/>
              <a:gd name="connsiteX12" fmla="*/ 1132 w 2017"/>
              <a:gd name="connsiteY12" fmla="*/ 344 h 2042"/>
              <a:gd name="connsiteX13" fmla="*/ 1114 w 2017"/>
              <a:gd name="connsiteY13" fmla="*/ 380 h 2042"/>
              <a:gd name="connsiteX14" fmla="*/ 1102 w 2017"/>
              <a:gd name="connsiteY14" fmla="*/ 408 h 2042"/>
              <a:gd name="connsiteX15" fmla="*/ 1090 w 2017"/>
              <a:gd name="connsiteY15" fmla="*/ 436 h 2042"/>
              <a:gd name="connsiteX16" fmla="*/ 1076 w 2017"/>
              <a:gd name="connsiteY16" fmla="*/ 472 h 2042"/>
              <a:gd name="connsiteX17" fmla="*/ 1062 w 2017"/>
              <a:gd name="connsiteY17" fmla="*/ 504 h 2042"/>
              <a:gd name="connsiteX18" fmla="*/ 1048 w 2017"/>
              <a:gd name="connsiteY18" fmla="*/ 544 h 2042"/>
              <a:gd name="connsiteX19" fmla="*/ 1036 w 2017"/>
              <a:gd name="connsiteY19" fmla="*/ 580 h 2042"/>
              <a:gd name="connsiteX20" fmla="*/ 1020 w 2017"/>
              <a:gd name="connsiteY20" fmla="*/ 624 h 2042"/>
              <a:gd name="connsiteX21" fmla="*/ 1014 w 2017"/>
              <a:gd name="connsiteY21" fmla="*/ 650 h 2042"/>
              <a:gd name="connsiteX22" fmla="*/ 994 w 2017"/>
              <a:gd name="connsiteY22" fmla="*/ 690 h 2042"/>
              <a:gd name="connsiteX23" fmla="*/ 980 w 2017"/>
              <a:gd name="connsiteY23" fmla="*/ 736 h 2042"/>
              <a:gd name="connsiteX24" fmla="*/ 970 w 2017"/>
              <a:gd name="connsiteY24" fmla="*/ 776 h 2042"/>
              <a:gd name="connsiteX25" fmla="*/ 960 w 2017"/>
              <a:gd name="connsiteY25" fmla="*/ 814 h 2042"/>
              <a:gd name="connsiteX26" fmla="*/ 950 w 2017"/>
              <a:gd name="connsiteY26" fmla="*/ 852 h 2042"/>
              <a:gd name="connsiteX27" fmla="*/ 940 w 2017"/>
              <a:gd name="connsiteY27" fmla="*/ 894 h 2042"/>
              <a:gd name="connsiteX28" fmla="*/ 930 w 2017"/>
              <a:gd name="connsiteY28" fmla="*/ 938 h 2042"/>
              <a:gd name="connsiteX29" fmla="*/ 921 w 2017"/>
              <a:gd name="connsiteY29" fmla="*/ 974 h 2042"/>
              <a:gd name="connsiteX30" fmla="*/ 915 w 2017"/>
              <a:gd name="connsiteY30" fmla="*/ 1004 h 2042"/>
              <a:gd name="connsiteX31" fmla="*/ 903 w 2017"/>
              <a:gd name="connsiteY31" fmla="*/ 1040 h 2042"/>
              <a:gd name="connsiteX32" fmla="*/ 885 w 2017"/>
              <a:gd name="connsiteY32" fmla="*/ 1072 h 2042"/>
              <a:gd name="connsiteX33" fmla="*/ 873 w 2017"/>
              <a:gd name="connsiteY33" fmla="*/ 1114 h 2042"/>
              <a:gd name="connsiteX34" fmla="*/ 855 w 2017"/>
              <a:gd name="connsiteY34" fmla="*/ 1168 h 2042"/>
              <a:gd name="connsiteX35" fmla="*/ 843 w 2017"/>
              <a:gd name="connsiteY35" fmla="*/ 1186 h 2042"/>
              <a:gd name="connsiteX36" fmla="*/ 837 w 2017"/>
              <a:gd name="connsiteY36" fmla="*/ 1222 h 2042"/>
              <a:gd name="connsiteX37" fmla="*/ 823 w 2017"/>
              <a:gd name="connsiteY37" fmla="*/ 1264 h 2042"/>
              <a:gd name="connsiteX38" fmla="*/ 811 w 2017"/>
              <a:gd name="connsiteY38" fmla="*/ 1288 h 2042"/>
              <a:gd name="connsiteX39" fmla="*/ 789 w 2017"/>
              <a:gd name="connsiteY39" fmla="*/ 1330 h 2042"/>
              <a:gd name="connsiteX40" fmla="*/ 771 w 2017"/>
              <a:gd name="connsiteY40" fmla="*/ 1366 h 2042"/>
              <a:gd name="connsiteX41" fmla="*/ 753 w 2017"/>
              <a:gd name="connsiteY41" fmla="*/ 1406 h 2042"/>
              <a:gd name="connsiteX42" fmla="*/ 729 w 2017"/>
              <a:gd name="connsiteY42" fmla="*/ 1442 h 2042"/>
              <a:gd name="connsiteX43" fmla="*/ 712 w 2017"/>
              <a:gd name="connsiteY43" fmla="*/ 1478 h 2042"/>
              <a:gd name="connsiteX44" fmla="*/ 675 w 2017"/>
              <a:gd name="connsiteY44" fmla="*/ 1520 h 2042"/>
              <a:gd name="connsiteX45" fmla="*/ 658 w 2017"/>
              <a:gd name="connsiteY45" fmla="*/ 1546 h 2042"/>
              <a:gd name="connsiteX46" fmla="*/ 626 w 2017"/>
              <a:gd name="connsiteY46" fmla="*/ 1584 h 2042"/>
              <a:gd name="connsiteX47" fmla="*/ 603 w 2017"/>
              <a:gd name="connsiteY47" fmla="*/ 1616 h 2042"/>
              <a:gd name="connsiteX48" fmla="*/ 579 w 2017"/>
              <a:gd name="connsiteY48" fmla="*/ 1628 h 2042"/>
              <a:gd name="connsiteX49" fmla="*/ 549 w 2017"/>
              <a:gd name="connsiteY49" fmla="*/ 1658 h 2042"/>
              <a:gd name="connsiteX50" fmla="*/ 507 w 2017"/>
              <a:gd name="connsiteY50" fmla="*/ 1688 h 2042"/>
              <a:gd name="connsiteX51" fmla="*/ 462 w 2017"/>
              <a:gd name="connsiteY51" fmla="*/ 1708 h 2042"/>
              <a:gd name="connsiteX52" fmla="*/ 428 w 2017"/>
              <a:gd name="connsiteY52" fmla="*/ 1724 h 2042"/>
              <a:gd name="connsiteX53" fmla="*/ 398 w 2017"/>
              <a:gd name="connsiteY53" fmla="*/ 1738 h 2042"/>
              <a:gd name="connsiteX54" fmla="*/ 362 w 2017"/>
              <a:gd name="connsiteY54" fmla="*/ 1756 h 2042"/>
              <a:gd name="connsiteX55" fmla="*/ 327 w 2017"/>
              <a:gd name="connsiteY55" fmla="*/ 1772 h 2042"/>
              <a:gd name="connsiteX56" fmla="*/ 291 w 2017"/>
              <a:gd name="connsiteY56" fmla="*/ 1784 h 2042"/>
              <a:gd name="connsiteX57" fmla="*/ 274 w 2017"/>
              <a:gd name="connsiteY57" fmla="*/ 1792 h 2042"/>
              <a:gd name="connsiteX58" fmla="*/ 238 w 2017"/>
              <a:gd name="connsiteY58" fmla="*/ 1804 h 2042"/>
              <a:gd name="connsiteX59" fmla="*/ 199 w 2017"/>
              <a:gd name="connsiteY59" fmla="*/ 1820 h 2042"/>
              <a:gd name="connsiteX60" fmla="*/ 159 w 2017"/>
              <a:gd name="connsiteY60" fmla="*/ 1832 h 2042"/>
              <a:gd name="connsiteX61" fmla="*/ 114 w 2017"/>
              <a:gd name="connsiteY61" fmla="*/ 1846 h 2042"/>
              <a:gd name="connsiteX62" fmla="*/ 75 w 2017"/>
              <a:gd name="connsiteY62" fmla="*/ 1860 h 2042"/>
              <a:gd name="connsiteX63" fmla="*/ 38 w 2017"/>
              <a:gd name="connsiteY63" fmla="*/ 1870 h 2042"/>
              <a:gd name="connsiteX64" fmla="*/ 16 w 2017"/>
              <a:gd name="connsiteY64" fmla="*/ 1876 h 2042"/>
              <a:gd name="connsiteX65" fmla="*/ 2 w 2017"/>
              <a:gd name="connsiteY65" fmla="*/ 1882 h 2042"/>
              <a:gd name="connsiteX66" fmla="*/ 0 w 2017"/>
              <a:gd name="connsiteY66" fmla="*/ 1902 h 2042"/>
              <a:gd name="connsiteX67" fmla="*/ 2 w 2017"/>
              <a:gd name="connsiteY67" fmla="*/ 1924 h 2042"/>
              <a:gd name="connsiteX68" fmla="*/ 1729 w 2017"/>
              <a:gd name="connsiteY68" fmla="*/ 1931 h 2042"/>
              <a:gd name="connsiteX69" fmla="*/ 1728 w 2017"/>
              <a:gd name="connsiteY69" fmla="*/ 1933 h 2042"/>
              <a:gd name="connsiteX70" fmla="*/ 1695 w 2017"/>
              <a:gd name="connsiteY70" fmla="*/ 1279 h 2042"/>
              <a:gd name="connsiteX71" fmla="*/ 1698 w 2017"/>
              <a:gd name="connsiteY71" fmla="*/ 1273 h 2042"/>
              <a:gd name="connsiteX72" fmla="*/ 1692 w 2017"/>
              <a:gd name="connsiteY72" fmla="*/ 354 h 2042"/>
              <a:gd name="connsiteX73" fmla="*/ 1683 w 2017"/>
              <a:gd name="connsiteY73" fmla="*/ 332 h 2042"/>
              <a:gd name="connsiteX74" fmla="*/ 1662 w 2017"/>
              <a:gd name="connsiteY74" fmla="*/ 294 h 2042"/>
              <a:gd name="connsiteX75" fmla="*/ 1647 w 2017"/>
              <a:gd name="connsiteY75" fmla="*/ 260 h 2042"/>
              <a:gd name="connsiteX76" fmla="*/ 1634 w 2017"/>
              <a:gd name="connsiteY76" fmla="*/ 236 h 2042"/>
              <a:gd name="connsiteX77" fmla="*/ 1624 w 2017"/>
              <a:gd name="connsiteY77" fmla="*/ 208 h 2042"/>
              <a:gd name="connsiteX78" fmla="*/ 1596 w 2017"/>
              <a:gd name="connsiteY78" fmla="*/ 168 h 2042"/>
              <a:gd name="connsiteX79" fmla="*/ 1590 w 2017"/>
              <a:gd name="connsiteY79" fmla="*/ 156 h 2042"/>
              <a:gd name="connsiteX80" fmla="*/ 1574 w 2017"/>
              <a:gd name="connsiteY80" fmla="*/ 136 h 2042"/>
              <a:gd name="connsiteX81" fmla="*/ 1582 w 2017"/>
              <a:gd name="connsiteY81" fmla="*/ 144 h 2042"/>
              <a:gd name="connsiteX82" fmla="*/ 1610 w 2017"/>
              <a:gd name="connsiteY82" fmla="*/ 190 h 2042"/>
              <a:gd name="connsiteX83" fmla="*/ 1602 w 2017"/>
              <a:gd name="connsiteY83" fmla="*/ 180 h 2042"/>
              <a:gd name="connsiteX84" fmla="*/ 1608 w 2017"/>
              <a:gd name="connsiteY84" fmla="*/ 182 h 2042"/>
              <a:gd name="connsiteX85" fmla="*/ 1587 w 2017"/>
              <a:gd name="connsiteY85" fmla="*/ 152 h 2042"/>
              <a:gd name="connsiteX86" fmla="*/ 1560 w 2017"/>
              <a:gd name="connsiteY86" fmla="*/ 114 h 2042"/>
              <a:gd name="connsiteX87" fmla="*/ 1536 w 2017"/>
              <a:gd name="connsiteY87" fmla="*/ 84 h 2042"/>
              <a:gd name="connsiteX88" fmla="*/ 1510 w 2017"/>
              <a:gd name="connsiteY88" fmla="*/ 52 h 2042"/>
              <a:gd name="connsiteX89" fmla="*/ 1491 w 2017"/>
              <a:gd name="connsiteY89" fmla="*/ 32 h 2042"/>
              <a:gd name="connsiteX90" fmla="*/ 1473 w 2017"/>
              <a:gd name="connsiteY90" fmla="*/ 14 h 2042"/>
              <a:gd name="connsiteX91" fmla="*/ 1452 w 2017"/>
              <a:gd name="connsiteY91" fmla="*/ 8 h 2042"/>
              <a:gd name="connsiteX92" fmla="*/ 1410 w 2017"/>
              <a:gd name="connsiteY92" fmla="*/ 2 h 2042"/>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73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92 w 2017"/>
              <a:gd name="connsiteY72" fmla="*/ 354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5 w 2017"/>
              <a:gd name="connsiteY71" fmla="*/ 1564 h 1933"/>
              <a:gd name="connsiteX72" fmla="*/ 1698 w 2017"/>
              <a:gd name="connsiteY72" fmla="*/ 1210 h 1933"/>
              <a:gd name="connsiteX73" fmla="*/ 1683 w 2017"/>
              <a:gd name="connsiteY73" fmla="*/ 332 h 1933"/>
              <a:gd name="connsiteX74" fmla="*/ 1662 w 2017"/>
              <a:gd name="connsiteY74" fmla="*/ 294 h 1933"/>
              <a:gd name="connsiteX75" fmla="*/ 1647 w 2017"/>
              <a:gd name="connsiteY75" fmla="*/ 260 h 1933"/>
              <a:gd name="connsiteX76" fmla="*/ 1634 w 2017"/>
              <a:gd name="connsiteY76" fmla="*/ 236 h 1933"/>
              <a:gd name="connsiteX77" fmla="*/ 1624 w 2017"/>
              <a:gd name="connsiteY77" fmla="*/ 208 h 1933"/>
              <a:gd name="connsiteX78" fmla="*/ 1596 w 2017"/>
              <a:gd name="connsiteY78" fmla="*/ 168 h 1933"/>
              <a:gd name="connsiteX79" fmla="*/ 1590 w 2017"/>
              <a:gd name="connsiteY79" fmla="*/ 156 h 1933"/>
              <a:gd name="connsiteX80" fmla="*/ 1574 w 2017"/>
              <a:gd name="connsiteY80" fmla="*/ 136 h 1933"/>
              <a:gd name="connsiteX81" fmla="*/ 1582 w 2017"/>
              <a:gd name="connsiteY81" fmla="*/ 144 h 1933"/>
              <a:gd name="connsiteX82" fmla="*/ 1610 w 2017"/>
              <a:gd name="connsiteY82" fmla="*/ 190 h 1933"/>
              <a:gd name="connsiteX83" fmla="*/ 1602 w 2017"/>
              <a:gd name="connsiteY83" fmla="*/ 180 h 1933"/>
              <a:gd name="connsiteX84" fmla="*/ 1608 w 2017"/>
              <a:gd name="connsiteY84" fmla="*/ 182 h 1933"/>
              <a:gd name="connsiteX85" fmla="*/ 1587 w 2017"/>
              <a:gd name="connsiteY85" fmla="*/ 152 h 1933"/>
              <a:gd name="connsiteX86" fmla="*/ 1560 w 2017"/>
              <a:gd name="connsiteY86" fmla="*/ 114 h 1933"/>
              <a:gd name="connsiteX87" fmla="*/ 1536 w 2017"/>
              <a:gd name="connsiteY87" fmla="*/ 84 h 1933"/>
              <a:gd name="connsiteX88" fmla="*/ 1510 w 2017"/>
              <a:gd name="connsiteY88" fmla="*/ 52 h 1933"/>
              <a:gd name="connsiteX89" fmla="*/ 1491 w 2017"/>
              <a:gd name="connsiteY89" fmla="*/ 32 h 1933"/>
              <a:gd name="connsiteX90" fmla="*/ 1473 w 2017"/>
              <a:gd name="connsiteY90" fmla="*/ 14 h 1933"/>
              <a:gd name="connsiteX91" fmla="*/ 1452 w 2017"/>
              <a:gd name="connsiteY91" fmla="*/ 8 h 1933"/>
              <a:gd name="connsiteX92" fmla="*/ 1410 w 2017"/>
              <a:gd name="connsiteY92"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5 w 2017"/>
              <a:gd name="connsiteY70" fmla="*/ 1279 h 1933"/>
              <a:gd name="connsiteX71" fmla="*/ 1698 w 2017"/>
              <a:gd name="connsiteY71" fmla="*/ 1210 h 1933"/>
              <a:gd name="connsiteX72" fmla="*/ 1683 w 2017"/>
              <a:gd name="connsiteY72" fmla="*/ 332 h 1933"/>
              <a:gd name="connsiteX73" fmla="*/ 1662 w 2017"/>
              <a:gd name="connsiteY73" fmla="*/ 294 h 1933"/>
              <a:gd name="connsiteX74" fmla="*/ 1647 w 2017"/>
              <a:gd name="connsiteY74" fmla="*/ 260 h 1933"/>
              <a:gd name="connsiteX75" fmla="*/ 1634 w 2017"/>
              <a:gd name="connsiteY75" fmla="*/ 236 h 1933"/>
              <a:gd name="connsiteX76" fmla="*/ 1624 w 2017"/>
              <a:gd name="connsiteY76" fmla="*/ 208 h 1933"/>
              <a:gd name="connsiteX77" fmla="*/ 1596 w 2017"/>
              <a:gd name="connsiteY77" fmla="*/ 168 h 1933"/>
              <a:gd name="connsiteX78" fmla="*/ 1590 w 2017"/>
              <a:gd name="connsiteY78" fmla="*/ 156 h 1933"/>
              <a:gd name="connsiteX79" fmla="*/ 1574 w 2017"/>
              <a:gd name="connsiteY79" fmla="*/ 136 h 1933"/>
              <a:gd name="connsiteX80" fmla="*/ 1582 w 2017"/>
              <a:gd name="connsiteY80" fmla="*/ 144 h 1933"/>
              <a:gd name="connsiteX81" fmla="*/ 1610 w 2017"/>
              <a:gd name="connsiteY81" fmla="*/ 190 h 1933"/>
              <a:gd name="connsiteX82" fmla="*/ 1602 w 2017"/>
              <a:gd name="connsiteY82" fmla="*/ 180 h 1933"/>
              <a:gd name="connsiteX83" fmla="*/ 1608 w 2017"/>
              <a:gd name="connsiteY83" fmla="*/ 182 h 1933"/>
              <a:gd name="connsiteX84" fmla="*/ 1587 w 2017"/>
              <a:gd name="connsiteY84" fmla="*/ 152 h 1933"/>
              <a:gd name="connsiteX85" fmla="*/ 1560 w 2017"/>
              <a:gd name="connsiteY85" fmla="*/ 114 h 1933"/>
              <a:gd name="connsiteX86" fmla="*/ 1536 w 2017"/>
              <a:gd name="connsiteY86" fmla="*/ 84 h 1933"/>
              <a:gd name="connsiteX87" fmla="*/ 1510 w 2017"/>
              <a:gd name="connsiteY87" fmla="*/ 52 h 1933"/>
              <a:gd name="connsiteX88" fmla="*/ 1491 w 2017"/>
              <a:gd name="connsiteY88" fmla="*/ 32 h 1933"/>
              <a:gd name="connsiteX89" fmla="*/ 1473 w 2017"/>
              <a:gd name="connsiteY89" fmla="*/ 14 h 1933"/>
              <a:gd name="connsiteX90" fmla="*/ 1452 w 2017"/>
              <a:gd name="connsiteY90" fmla="*/ 8 h 1933"/>
              <a:gd name="connsiteX91" fmla="*/ 1410 w 2017"/>
              <a:gd name="connsiteY91"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1933"/>
              <a:gd name="connsiteX1" fmla="*/ 1387 w 2017"/>
              <a:gd name="connsiteY1" fmla="*/ 4 h 1933"/>
              <a:gd name="connsiteX2" fmla="*/ 1355 w 2017"/>
              <a:gd name="connsiteY2" fmla="*/ 16 h 1933"/>
              <a:gd name="connsiteX3" fmla="*/ 1319 w 2017"/>
              <a:gd name="connsiteY3" fmla="*/ 40 h 1933"/>
              <a:gd name="connsiteX4" fmla="*/ 1292 w 2017"/>
              <a:gd name="connsiteY4" fmla="*/ 68 h 1933"/>
              <a:gd name="connsiteX5" fmla="*/ 1263 w 2017"/>
              <a:gd name="connsiteY5" fmla="*/ 104 h 1933"/>
              <a:gd name="connsiteX6" fmla="*/ 1239 w 2017"/>
              <a:gd name="connsiteY6" fmla="*/ 140 h 1933"/>
              <a:gd name="connsiteX7" fmla="*/ 1221 w 2017"/>
              <a:gd name="connsiteY7" fmla="*/ 170 h 1933"/>
              <a:gd name="connsiteX8" fmla="*/ 1204 w 2017"/>
              <a:gd name="connsiteY8" fmla="*/ 196 h 1933"/>
              <a:gd name="connsiteX9" fmla="*/ 1179 w 2017"/>
              <a:gd name="connsiteY9" fmla="*/ 242 h 1933"/>
              <a:gd name="connsiteX10" fmla="*/ 1162 w 2017"/>
              <a:gd name="connsiteY10" fmla="*/ 276 h 1933"/>
              <a:gd name="connsiteX11" fmla="*/ 1144 w 2017"/>
              <a:gd name="connsiteY11" fmla="*/ 314 h 1933"/>
              <a:gd name="connsiteX12" fmla="*/ 1132 w 2017"/>
              <a:gd name="connsiteY12" fmla="*/ 344 h 1933"/>
              <a:gd name="connsiteX13" fmla="*/ 1114 w 2017"/>
              <a:gd name="connsiteY13" fmla="*/ 380 h 1933"/>
              <a:gd name="connsiteX14" fmla="*/ 1102 w 2017"/>
              <a:gd name="connsiteY14" fmla="*/ 408 h 1933"/>
              <a:gd name="connsiteX15" fmla="*/ 1090 w 2017"/>
              <a:gd name="connsiteY15" fmla="*/ 436 h 1933"/>
              <a:gd name="connsiteX16" fmla="*/ 1076 w 2017"/>
              <a:gd name="connsiteY16" fmla="*/ 472 h 1933"/>
              <a:gd name="connsiteX17" fmla="*/ 1062 w 2017"/>
              <a:gd name="connsiteY17" fmla="*/ 504 h 1933"/>
              <a:gd name="connsiteX18" fmla="*/ 1048 w 2017"/>
              <a:gd name="connsiteY18" fmla="*/ 544 h 1933"/>
              <a:gd name="connsiteX19" fmla="*/ 1036 w 2017"/>
              <a:gd name="connsiteY19" fmla="*/ 580 h 1933"/>
              <a:gd name="connsiteX20" fmla="*/ 1020 w 2017"/>
              <a:gd name="connsiteY20" fmla="*/ 624 h 1933"/>
              <a:gd name="connsiteX21" fmla="*/ 1014 w 2017"/>
              <a:gd name="connsiteY21" fmla="*/ 650 h 1933"/>
              <a:gd name="connsiteX22" fmla="*/ 994 w 2017"/>
              <a:gd name="connsiteY22" fmla="*/ 690 h 1933"/>
              <a:gd name="connsiteX23" fmla="*/ 980 w 2017"/>
              <a:gd name="connsiteY23" fmla="*/ 736 h 1933"/>
              <a:gd name="connsiteX24" fmla="*/ 970 w 2017"/>
              <a:gd name="connsiteY24" fmla="*/ 776 h 1933"/>
              <a:gd name="connsiteX25" fmla="*/ 960 w 2017"/>
              <a:gd name="connsiteY25" fmla="*/ 814 h 1933"/>
              <a:gd name="connsiteX26" fmla="*/ 950 w 2017"/>
              <a:gd name="connsiteY26" fmla="*/ 852 h 1933"/>
              <a:gd name="connsiteX27" fmla="*/ 940 w 2017"/>
              <a:gd name="connsiteY27" fmla="*/ 894 h 1933"/>
              <a:gd name="connsiteX28" fmla="*/ 930 w 2017"/>
              <a:gd name="connsiteY28" fmla="*/ 938 h 1933"/>
              <a:gd name="connsiteX29" fmla="*/ 921 w 2017"/>
              <a:gd name="connsiteY29" fmla="*/ 974 h 1933"/>
              <a:gd name="connsiteX30" fmla="*/ 915 w 2017"/>
              <a:gd name="connsiteY30" fmla="*/ 1004 h 1933"/>
              <a:gd name="connsiteX31" fmla="*/ 903 w 2017"/>
              <a:gd name="connsiteY31" fmla="*/ 1040 h 1933"/>
              <a:gd name="connsiteX32" fmla="*/ 885 w 2017"/>
              <a:gd name="connsiteY32" fmla="*/ 1072 h 1933"/>
              <a:gd name="connsiteX33" fmla="*/ 873 w 2017"/>
              <a:gd name="connsiteY33" fmla="*/ 1114 h 1933"/>
              <a:gd name="connsiteX34" fmla="*/ 855 w 2017"/>
              <a:gd name="connsiteY34" fmla="*/ 1168 h 1933"/>
              <a:gd name="connsiteX35" fmla="*/ 843 w 2017"/>
              <a:gd name="connsiteY35" fmla="*/ 1186 h 1933"/>
              <a:gd name="connsiteX36" fmla="*/ 837 w 2017"/>
              <a:gd name="connsiteY36" fmla="*/ 1222 h 1933"/>
              <a:gd name="connsiteX37" fmla="*/ 823 w 2017"/>
              <a:gd name="connsiteY37" fmla="*/ 1264 h 1933"/>
              <a:gd name="connsiteX38" fmla="*/ 811 w 2017"/>
              <a:gd name="connsiteY38" fmla="*/ 1288 h 1933"/>
              <a:gd name="connsiteX39" fmla="*/ 789 w 2017"/>
              <a:gd name="connsiteY39" fmla="*/ 1330 h 1933"/>
              <a:gd name="connsiteX40" fmla="*/ 771 w 2017"/>
              <a:gd name="connsiteY40" fmla="*/ 1366 h 1933"/>
              <a:gd name="connsiteX41" fmla="*/ 753 w 2017"/>
              <a:gd name="connsiteY41" fmla="*/ 1406 h 1933"/>
              <a:gd name="connsiteX42" fmla="*/ 729 w 2017"/>
              <a:gd name="connsiteY42" fmla="*/ 1442 h 1933"/>
              <a:gd name="connsiteX43" fmla="*/ 712 w 2017"/>
              <a:gd name="connsiteY43" fmla="*/ 1478 h 1933"/>
              <a:gd name="connsiteX44" fmla="*/ 675 w 2017"/>
              <a:gd name="connsiteY44" fmla="*/ 1520 h 1933"/>
              <a:gd name="connsiteX45" fmla="*/ 658 w 2017"/>
              <a:gd name="connsiteY45" fmla="*/ 1546 h 1933"/>
              <a:gd name="connsiteX46" fmla="*/ 626 w 2017"/>
              <a:gd name="connsiteY46" fmla="*/ 1584 h 1933"/>
              <a:gd name="connsiteX47" fmla="*/ 603 w 2017"/>
              <a:gd name="connsiteY47" fmla="*/ 1616 h 1933"/>
              <a:gd name="connsiteX48" fmla="*/ 579 w 2017"/>
              <a:gd name="connsiteY48" fmla="*/ 1628 h 1933"/>
              <a:gd name="connsiteX49" fmla="*/ 549 w 2017"/>
              <a:gd name="connsiteY49" fmla="*/ 1658 h 1933"/>
              <a:gd name="connsiteX50" fmla="*/ 507 w 2017"/>
              <a:gd name="connsiteY50" fmla="*/ 1688 h 1933"/>
              <a:gd name="connsiteX51" fmla="*/ 462 w 2017"/>
              <a:gd name="connsiteY51" fmla="*/ 1708 h 1933"/>
              <a:gd name="connsiteX52" fmla="*/ 428 w 2017"/>
              <a:gd name="connsiteY52" fmla="*/ 1724 h 1933"/>
              <a:gd name="connsiteX53" fmla="*/ 398 w 2017"/>
              <a:gd name="connsiteY53" fmla="*/ 1738 h 1933"/>
              <a:gd name="connsiteX54" fmla="*/ 362 w 2017"/>
              <a:gd name="connsiteY54" fmla="*/ 1756 h 1933"/>
              <a:gd name="connsiteX55" fmla="*/ 327 w 2017"/>
              <a:gd name="connsiteY55" fmla="*/ 1772 h 1933"/>
              <a:gd name="connsiteX56" fmla="*/ 291 w 2017"/>
              <a:gd name="connsiteY56" fmla="*/ 1784 h 1933"/>
              <a:gd name="connsiteX57" fmla="*/ 274 w 2017"/>
              <a:gd name="connsiteY57" fmla="*/ 1792 h 1933"/>
              <a:gd name="connsiteX58" fmla="*/ 238 w 2017"/>
              <a:gd name="connsiteY58" fmla="*/ 1804 h 1933"/>
              <a:gd name="connsiteX59" fmla="*/ 199 w 2017"/>
              <a:gd name="connsiteY59" fmla="*/ 1820 h 1933"/>
              <a:gd name="connsiteX60" fmla="*/ 159 w 2017"/>
              <a:gd name="connsiteY60" fmla="*/ 1832 h 1933"/>
              <a:gd name="connsiteX61" fmla="*/ 114 w 2017"/>
              <a:gd name="connsiteY61" fmla="*/ 1846 h 1933"/>
              <a:gd name="connsiteX62" fmla="*/ 75 w 2017"/>
              <a:gd name="connsiteY62" fmla="*/ 1860 h 1933"/>
              <a:gd name="connsiteX63" fmla="*/ 38 w 2017"/>
              <a:gd name="connsiteY63" fmla="*/ 1870 h 1933"/>
              <a:gd name="connsiteX64" fmla="*/ 16 w 2017"/>
              <a:gd name="connsiteY64" fmla="*/ 1876 h 1933"/>
              <a:gd name="connsiteX65" fmla="*/ 2 w 2017"/>
              <a:gd name="connsiteY65" fmla="*/ 1882 h 1933"/>
              <a:gd name="connsiteX66" fmla="*/ 0 w 2017"/>
              <a:gd name="connsiteY66" fmla="*/ 1902 h 1933"/>
              <a:gd name="connsiteX67" fmla="*/ 2 w 2017"/>
              <a:gd name="connsiteY67" fmla="*/ 1924 h 1933"/>
              <a:gd name="connsiteX68" fmla="*/ 1729 w 2017"/>
              <a:gd name="connsiteY68" fmla="*/ 1931 h 1933"/>
              <a:gd name="connsiteX69" fmla="*/ 1728 w 2017"/>
              <a:gd name="connsiteY69" fmla="*/ 1933 h 1933"/>
              <a:gd name="connsiteX70" fmla="*/ 1698 w 2017"/>
              <a:gd name="connsiteY70" fmla="*/ 1210 h 1933"/>
              <a:gd name="connsiteX71" fmla="*/ 1683 w 2017"/>
              <a:gd name="connsiteY71" fmla="*/ 332 h 1933"/>
              <a:gd name="connsiteX72" fmla="*/ 1662 w 2017"/>
              <a:gd name="connsiteY72" fmla="*/ 294 h 1933"/>
              <a:gd name="connsiteX73" fmla="*/ 1647 w 2017"/>
              <a:gd name="connsiteY73" fmla="*/ 260 h 1933"/>
              <a:gd name="connsiteX74" fmla="*/ 1634 w 2017"/>
              <a:gd name="connsiteY74" fmla="*/ 236 h 1933"/>
              <a:gd name="connsiteX75" fmla="*/ 1624 w 2017"/>
              <a:gd name="connsiteY75" fmla="*/ 208 h 1933"/>
              <a:gd name="connsiteX76" fmla="*/ 1596 w 2017"/>
              <a:gd name="connsiteY76" fmla="*/ 168 h 1933"/>
              <a:gd name="connsiteX77" fmla="*/ 1590 w 2017"/>
              <a:gd name="connsiteY77" fmla="*/ 156 h 1933"/>
              <a:gd name="connsiteX78" fmla="*/ 1574 w 2017"/>
              <a:gd name="connsiteY78" fmla="*/ 136 h 1933"/>
              <a:gd name="connsiteX79" fmla="*/ 1582 w 2017"/>
              <a:gd name="connsiteY79" fmla="*/ 144 h 1933"/>
              <a:gd name="connsiteX80" fmla="*/ 1610 w 2017"/>
              <a:gd name="connsiteY80" fmla="*/ 190 h 1933"/>
              <a:gd name="connsiteX81" fmla="*/ 1602 w 2017"/>
              <a:gd name="connsiteY81" fmla="*/ 180 h 1933"/>
              <a:gd name="connsiteX82" fmla="*/ 1608 w 2017"/>
              <a:gd name="connsiteY82" fmla="*/ 182 h 1933"/>
              <a:gd name="connsiteX83" fmla="*/ 1587 w 2017"/>
              <a:gd name="connsiteY83" fmla="*/ 152 h 1933"/>
              <a:gd name="connsiteX84" fmla="*/ 1560 w 2017"/>
              <a:gd name="connsiteY84" fmla="*/ 114 h 1933"/>
              <a:gd name="connsiteX85" fmla="*/ 1536 w 2017"/>
              <a:gd name="connsiteY85" fmla="*/ 84 h 1933"/>
              <a:gd name="connsiteX86" fmla="*/ 1510 w 2017"/>
              <a:gd name="connsiteY86" fmla="*/ 52 h 1933"/>
              <a:gd name="connsiteX87" fmla="*/ 1491 w 2017"/>
              <a:gd name="connsiteY87" fmla="*/ 32 h 1933"/>
              <a:gd name="connsiteX88" fmla="*/ 1473 w 2017"/>
              <a:gd name="connsiteY88" fmla="*/ 14 h 1933"/>
              <a:gd name="connsiteX89" fmla="*/ 1452 w 2017"/>
              <a:gd name="connsiteY89" fmla="*/ 8 h 1933"/>
              <a:gd name="connsiteX90" fmla="*/ 1410 w 2017"/>
              <a:gd name="connsiteY90" fmla="*/ 2 h 1933"/>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728 w 2017"/>
              <a:gd name="connsiteY71" fmla="*/ 1927 h 2050"/>
              <a:gd name="connsiteX72" fmla="*/ 1698 w 2017"/>
              <a:gd name="connsiteY72" fmla="*/ 1210 h 2050"/>
              <a:gd name="connsiteX73" fmla="*/ 1698 w 2017"/>
              <a:gd name="connsiteY73" fmla="*/ 1207 h 2050"/>
              <a:gd name="connsiteX74" fmla="*/ 1683 w 2017"/>
              <a:gd name="connsiteY74" fmla="*/ 332 h 2050"/>
              <a:gd name="connsiteX75" fmla="*/ 1662 w 2017"/>
              <a:gd name="connsiteY75" fmla="*/ 294 h 2050"/>
              <a:gd name="connsiteX76" fmla="*/ 1647 w 2017"/>
              <a:gd name="connsiteY76" fmla="*/ 260 h 2050"/>
              <a:gd name="connsiteX77" fmla="*/ 1634 w 2017"/>
              <a:gd name="connsiteY77" fmla="*/ 236 h 2050"/>
              <a:gd name="connsiteX78" fmla="*/ 1624 w 2017"/>
              <a:gd name="connsiteY78" fmla="*/ 208 h 2050"/>
              <a:gd name="connsiteX79" fmla="*/ 1596 w 2017"/>
              <a:gd name="connsiteY79" fmla="*/ 168 h 2050"/>
              <a:gd name="connsiteX80" fmla="*/ 1590 w 2017"/>
              <a:gd name="connsiteY80" fmla="*/ 156 h 2050"/>
              <a:gd name="connsiteX81" fmla="*/ 1574 w 2017"/>
              <a:gd name="connsiteY81" fmla="*/ 136 h 2050"/>
              <a:gd name="connsiteX82" fmla="*/ 1582 w 2017"/>
              <a:gd name="connsiteY82" fmla="*/ 144 h 2050"/>
              <a:gd name="connsiteX83" fmla="*/ 1610 w 2017"/>
              <a:gd name="connsiteY83" fmla="*/ 190 h 2050"/>
              <a:gd name="connsiteX84" fmla="*/ 1602 w 2017"/>
              <a:gd name="connsiteY84" fmla="*/ 180 h 2050"/>
              <a:gd name="connsiteX85" fmla="*/ 1608 w 2017"/>
              <a:gd name="connsiteY85" fmla="*/ 182 h 2050"/>
              <a:gd name="connsiteX86" fmla="*/ 1587 w 2017"/>
              <a:gd name="connsiteY86" fmla="*/ 152 h 2050"/>
              <a:gd name="connsiteX87" fmla="*/ 1560 w 2017"/>
              <a:gd name="connsiteY87" fmla="*/ 114 h 2050"/>
              <a:gd name="connsiteX88" fmla="*/ 1536 w 2017"/>
              <a:gd name="connsiteY88" fmla="*/ 84 h 2050"/>
              <a:gd name="connsiteX89" fmla="*/ 1510 w 2017"/>
              <a:gd name="connsiteY89" fmla="*/ 52 h 2050"/>
              <a:gd name="connsiteX90" fmla="*/ 1491 w 2017"/>
              <a:gd name="connsiteY90" fmla="*/ 32 h 2050"/>
              <a:gd name="connsiteX91" fmla="*/ 1473 w 2017"/>
              <a:gd name="connsiteY91" fmla="*/ 14 h 2050"/>
              <a:gd name="connsiteX92" fmla="*/ 1452 w 2017"/>
              <a:gd name="connsiteY92" fmla="*/ 8 h 2050"/>
              <a:gd name="connsiteX93" fmla="*/ 1410 w 2017"/>
              <a:gd name="connsiteY93"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98 w 2017"/>
              <a:gd name="connsiteY72" fmla="*/ 1207 h 2050"/>
              <a:gd name="connsiteX73" fmla="*/ 1683 w 2017"/>
              <a:gd name="connsiteY73" fmla="*/ 332 h 2050"/>
              <a:gd name="connsiteX74" fmla="*/ 1662 w 2017"/>
              <a:gd name="connsiteY74" fmla="*/ 294 h 2050"/>
              <a:gd name="connsiteX75" fmla="*/ 1647 w 2017"/>
              <a:gd name="connsiteY75" fmla="*/ 260 h 2050"/>
              <a:gd name="connsiteX76" fmla="*/ 1634 w 2017"/>
              <a:gd name="connsiteY76" fmla="*/ 236 h 2050"/>
              <a:gd name="connsiteX77" fmla="*/ 1624 w 2017"/>
              <a:gd name="connsiteY77" fmla="*/ 208 h 2050"/>
              <a:gd name="connsiteX78" fmla="*/ 1596 w 2017"/>
              <a:gd name="connsiteY78" fmla="*/ 168 h 2050"/>
              <a:gd name="connsiteX79" fmla="*/ 1590 w 2017"/>
              <a:gd name="connsiteY79" fmla="*/ 156 h 2050"/>
              <a:gd name="connsiteX80" fmla="*/ 1574 w 2017"/>
              <a:gd name="connsiteY80" fmla="*/ 136 h 2050"/>
              <a:gd name="connsiteX81" fmla="*/ 1582 w 2017"/>
              <a:gd name="connsiteY81" fmla="*/ 144 h 2050"/>
              <a:gd name="connsiteX82" fmla="*/ 1610 w 2017"/>
              <a:gd name="connsiteY82" fmla="*/ 190 h 2050"/>
              <a:gd name="connsiteX83" fmla="*/ 1602 w 2017"/>
              <a:gd name="connsiteY83" fmla="*/ 180 h 2050"/>
              <a:gd name="connsiteX84" fmla="*/ 1608 w 2017"/>
              <a:gd name="connsiteY84" fmla="*/ 182 h 2050"/>
              <a:gd name="connsiteX85" fmla="*/ 1587 w 2017"/>
              <a:gd name="connsiteY85" fmla="*/ 152 h 2050"/>
              <a:gd name="connsiteX86" fmla="*/ 1560 w 2017"/>
              <a:gd name="connsiteY86" fmla="*/ 114 h 2050"/>
              <a:gd name="connsiteX87" fmla="*/ 1536 w 2017"/>
              <a:gd name="connsiteY87" fmla="*/ 84 h 2050"/>
              <a:gd name="connsiteX88" fmla="*/ 1510 w 2017"/>
              <a:gd name="connsiteY88" fmla="*/ 52 h 2050"/>
              <a:gd name="connsiteX89" fmla="*/ 1491 w 2017"/>
              <a:gd name="connsiteY89" fmla="*/ 32 h 2050"/>
              <a:gd name="connsiteX90" fmla="*/ 1473 w 2017"/>
              <a:gd name="connsiteY90" fmla="*/ 14 h 2050"/>
              <a:gd name="connsiteX91" fmla="*/ 1452 w 2017"/>
              <a:gd name="connsiteY91" fmla="*/ 8 h 2050"/>
              <a:gd name="connsiteX92" fmla="*/ 1410 w 2017"/>
              <a:gd name="connsiteY92"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98 w 2017"/>
              <a:gd name="connsiteY71" fmla="*/ 1210 h 2050"/>
              <a:gd name="connsiteX72" fmla="*/ 1683 w 2017"/>
              <a:gd name="connsiteY72" fmla="*/ 332 h 2050"/>
              <a:gd name="connsiteX73" fmla="*/ 1662 w 2017"/>
              <a:gd name="connsiteY73" fmla="*/ 294 h 2050"/>
              <a:gd name="connsiteX74" fmla="*/ 1647 w 2017"/>
              <a:gd name="connsiteY74" fmla="*/ 260 h 2050"/>
              <a:gd name="connsiteX75" fmla="*/ 1634 w 2017"/>
              <a:gd name="connsiteY75" fmla="*/ 236 h 2050"/>
              <a:gd name="connsiteX76" fmla="*/ 1624 w 2017"/>
              <a:gd name="connsiteY76" fmla="*/ 208 h 2050"/>
              <a:gd name="connsiteX77" fmla="*/ 1596 w 2017"/>
              <a:gd name="connsiteY77" fmla="*/ 168 h 2050"/>
              <a:gd name="connsiteX78" fmla="*/ 1590 w 2017"/>
              <a:gd name="connsiteY78" fmla="*/ 156 h 2050"/>
              <a:gd name="connsiteX79" fmla="*/ 1574 w 2017"/>
              <a:gd name="connsiteY79" fmla="*/ 136 h 2050"/>
              <a:gd name="connsiteX80" fmla="*/ 1582 w 2017"/>
              <a:gd name="connsiteY80" fmla="*/ 144 h 2050"/>
              <a:gd name="connsiteX81" fmla="*/ 1610 w 2017"/>
              <a:gd name="connsiteY81" fmla="*/ 190 h 2050"/>
              <a:gd name="connsiteX82" fmla="*/ 1602 w 2017"/>
              <a:gd name="connsiteY82" fmla="*/ 180 h 2050"/>
              <a:gd name="connsiteX83" fmla="*/ 1608 w 2017"/>
              <a:gd name="connsiteY83" fmla="*/ 182 h 2050"/>
              <a:gd name="connsiteX84" fmla="*/ 1587 w 2017"/>
              <a:gd name="connsiteY84" fmla="*/ 152 h 2050"/>
              <a:gd name="connsiteX85" fmla="*/ 1560 w 2017"/>
              <a:gd name="connsiteY85" fmla="*/ 114 h 2050"/>
              <a:gd name="connsiteX86" fmla="*/ 1536 w 2017"/>
              <a:gd name="connsiteY86" fmla="*/ 84 h 2050"/>
              <a:gd name="connsiteX87" fmla="*/ 1510 w 2017"/>
              <a:gd name="connsiteY87" fmla="*/ 52 h 2050"/>
              <a:gd name="connsiteX88" fmla="*/ 1491 w 2017"/>
              <a:gd name="connsiteY88" fmla="*/ 32 h 2050"/>
              <a:gd name="connsiteX89" fmla="*/ 1473 w 2017"/>
              <a:gd name="connsiteY89" fmla="*/ 14 h 2050"/>
              <a:gd name="connsiteX90" fmla="*/ 1452 w 2017"/>
              <a:gd name="connsiteY90" fmla="*/ 8 h 2050"/>
              <a:gd name="connsiteX91" fmla="*/ 1410 w 2017"/>
              <a:gd name="connsiteY91" fmla="*/ 2 h 2050"/>
              <a:gd name="connsiteX0" fmla="*/ 1430 w 2017"/>
              <a:gd name="connsiteY0" fmla="*/ 0 h 2050"/>
              <a:gd name="connsiteX1" fmla="*/ 1387 w 2017"/>
              <a:gd name="connsiteY1" fmla="*/ 4 h 2050"/>
              <a:gd name="connsiteX2" fmla="*/ 1355 w 2017"/>
              <a:gd name="connsiteY2" fmla="*/ 16 h 2050"/>
              <a:gd name="connsiteX3" fmla="*/ 1319 w 2017"/>
              <a:gd name="connsiteY3" fmla="*/ 40 h 2050"/>
              <a:gd name="connsiteX4" fmla="*/ 1292 w 2017"/>
              <a:gd name="connsiteY4" fmla="*/ 68 h 2050"/>
              <a:gd name="connsiteX5" fmla="*/ 1263 w 2017"/>
              <a:gd name="connsiteY5" fmla="*/ 104 h 2050"/>
              <a:gd name="connsiteX6" fmla="*/ 1239 w 2017"/>
              <a:gd name="connsiteY6" fmla="*/ 140 h 2050"/>
              <a:gd name="connsiteX7" fmla="*/ 1221 w 2017"/>
              <a:gd name="connsiteY7" fmla="*/ 170 h 2050"/>
              <a:gd name="connsiteX8" fmla="*/ 1204 w 2017"/>
              <a:gd name="connsiteY8" fmla="*/ 196 h 2050"/>
              <a:gd name="connsiteX9" fmla="*/ 1179 w 2017"/>
              <a:gd name="connsiteY9" fmla="*/ 242 h 2050"/>
              <a:gd name="connsiteX10" fmla="*/ 1162 w 2017"/>
              <a:gd name="connsiteY10" fmla="*/ 276 h 2050"/>
              <a:gd name="connsiteX11" fmla="*/ 1144 w 2017"/>
              <a:gd name="connsiteY11" fmla="*/ 314 h 2050"/>
              <a:gd name="connsiteX12" fmla="*/ 1132 w 2017"/>
              <a:gd name="connsiteY12" fmla="*/ 344 h 2050"/>
              <a:gd name="connsiteX13" fmla="*/ 1114 w 2017"/>
              <a:gd name="connsiteY13" fmla="*/ 380 h 2050"/>
              <a:gd name="connsiteX14" fmla="*/ 1102 w 2017"/>
              <a:gd name="connsiteY14" fmla="*/ 408 h 2050"/>
              <a:gd name="connsiteX15" fmla="*/ 1090 w 2017"/>
              <a:gd name="connsiteY15" fmla="*/ 436 h 2050"/>
              <a:gd name="connsiteX16" fmla="*/ 1076 w 2017"/>
              <a:gd name="connsiteY16" fmla="*/ 472 h 2050"/>
              <a:gd name="connsiteX17" fmla="*/ 1062 w 2017"/>
              <a:gd name="connsiteY17" fmla="*/ 504 h 2050"/>
              <a:gd name="connsiteX18" fmla="*/ 1048 w 2017"/>
              <a:gd name="connsiteY18" fmla="*/ 544 h 2050"/>
              <a:gd name="connsiteX19" fmla="*/ 1036 w 2017"/>
              <a:gd name="connsiteY19" fmla="*/ 580 h 2050"/>
              <a:gd name="connsiteX20" fmla="*/ 1020 w 2017"/>
              <a:gd name="connsiteY20" fmla="*/ 624 h 2050"/>
              <a:gd name="connsiteX21" fmla="*/ 1014 w 2017"/>
              <a:gd name="connsiteY21" fmla="*/ 650 h 2050"/>
              <a:gd name="connsiteX22" fmla="*/ 994 w 2017"/>
              <a:gd name="connsiteY22" fmla="*/ 690 h 2050"/>
              <a:gd name="connsiteX23" fmla="*/ 980 w 2017"/>
              <a:gd name="connsiteY23" fmla="*/ 736 h 2050"/>
              <a:gd name="connsiteX24" fmla="*/ 970 w 2017"/>
              <a:gd name="connsiteY24" fmla="*/ 776 h 2050"/>
              <a:gd name="connsiteX25" fmla="*/ 960 w 2017"/>
              <a:gd name="connsiteY25" fmla="*/ 814 h 2050"/>
              <a:gd name="connsiteX26" fmla="*/ 950 w 2017"/>
              <a:gd name="connsiteY26" fmla="*/ 852 h 2050"/>
              <a:gd name="connsiteX27" fmla="*/ 940 w 2017"/>
              <a:gd name="connsiteY27" fmla="*/ 894 h 2050"/>
              <a:gd name="connsiteX28" fmla="*/ 930 w 2017"/>
              <a:gd name="connsiteY28" fmla="*/ 938 h 2050"/>
              <a:gd name="connsiteX29" fmla="*/ 921 w 2017"/>
              <a:gd name="connsiteY29" fmla="*/ 974 h 2050"/>
              <a:gd name="connsiteX30" fmla="*/ 915 w 2017"/>
              <a:gd name="connsiteY30" fmla="*/ 1004 h 2050"/>
              <a:gd name="connsiteX31" fmla="*/ 903 w 2017"/>
              <a:gd name="connsiteY31" fmla="*/ 1040 h 2050"/>
              <a:gd name="connsiteX32" fmla="*/ 885 w 2017"/>
              <a:gd name="connsiteY32" fmla="*/ 1072 h 2050"/>
              <a:gd name="connsiteX33" fmla="*/ 873 w 2017"/>
              <a:gd name="connsiteY33" fmla="*/ 1114 h 2050"/>
              <a:gd name="connsiteX34" fmla="*/ 855 w 2017"/>
              <a:gd name="connsiteY34" fmla="*/ 1168 h 2050"/>
              <a:gd name="connsiteX35" fmla="*/ 843 w 2017"/>
              <a:gd name="connsiteY35" fmla="*/ 1186 h 2050"/>
              <a:gd name="connsiteX36" fmla="*/ 837 w 2017"/>
              <a:gd name="connsiteY36" fmla="*/ 1222 h 2050"/>
              <a:gd name="connsiteX37" fmla="*/ 823 w 2017"/>
              <a:gd name="connsiteY37" fmla="*/ 1264 h 2050"/>
              <a:gd name="connsiteX38" fmla="*/ 811 w 2017"/>
              <a:gd name="connsiteY38" fmla="*/ 1288 h 2050"/>
              <a:gd name="connsiteX39" fmla="*/ 789 w 2017"/>
              <a:gd name="connsiteY39" fmla="*/ 1330 h 2050"/>
              <a:gd name="connsiteX40" fmla="*/ 771 w 2017"/>
              <a:gd name="connsiteY40" fmla="*/ 1366 h 2050"/>
              <a:gd name="connsiteX41" fmla="*/ 753 w 2017"/>
              <a:gd name="connsiteY41" fmla="*/ 1406 h 2050"/>
              <a:gd name="connsiteX42" fmla="*/ 729 w 2017"/>
              <a:gd name="connsiteY42" fmla="*/ 1442 h 2050"/>
              <a:gd name="connsiteX43" fmla="*/ 712 w 2017"/>
              <a:gd name="connsiteY43" fmla="*/ 1478 h 2050"/>
              <a:gd name="connsiteX44" fmla="*/ 675 w 2017"/>
              <a:gd name="connsiteY44" fmla="*/ 1520 h 2050"/>
              <a:gd name="connsiteX45" fmla="*/ 658 w 2017"/>
              <a:gd name="connsiteY45" fmla="*/ 1546 h 2050"/>
              <a:gd name="connsiteX46" fmla="*/ 626 w 2017"/>
              <a:gd name="connsiteY46" fmla="*/ 1584 h 2050"/>
              <a:gd name="connsiteX47" fmla="*/ 603 w 2017"/>
              <a:gd name="connsiteY47" fmla="*/ 1616 h 2050"/>
              <a:gd name="connsiteX48" fmla="*/ 579 w 2017"/>
              <a:gd name="connsiteY48" fmla="*/ 1628 h 2050"/>
              <a:gd name="connsiteX49" fmla="*/ 549 w 2017"/>
              <a:gd name="connsiteY49" fmla="*/ 1658 h 2050"/>
              <a:gd name="connsiteX50" fmla="*/ 507 w 2017"/>
              <a:gd name="connsiteY50" fmla="*/ 1688 h 2050"/>
              <a:gd name="connsiteX51" fmla="*/ 462 w 2017"/>
              <a:gd name="connsiteY51" fmla="*/ 1708 h 2050"/>
              <a:gd name="connsiteX52" fmla="*/ 428 w 2017"/>
              <a:gd name="connsiteY52" fmla="*/ 1724 h 2050"/>
              <a:gd name="connsiteX53" fmla="*/ 398 w 2017"/>
              <a:gd name="connsiteY53" fmla="*/ 1738 h 2050"/>
              <a:gd name="connsiteX54" fmla="*/ 362 w 2017"/>
              <a:gd name="connsiteY54" fmla="*/ 1756 h 2050"/>
              <a:gd name="connsiteX55" fmla="*/ 327 w 2017"/>
              <a:gd name="connsiteY55" fmla="*/ 1772 h 2050"/>
              <a:gd name="connsiteX56" fmla="*/ 291 w 2017"/>
              <a:gd name="connsiteY56" fmla="*/ 1784 h 2050"/>
              <a:gd name="connsiteX57" fmla="*/ 274 w 2017"/>
              <a:gd name="connsiteY57" fmla="*/ 1792 h 2050"/>
              <a:gd name="connsiteX58" fmla="*/ 238 w 2017"/>
              <a:gd name="connsiteY58" fmla="*/ 1804 h 2050"/>
              <a:gd name="connsiteX59" fmla="*/ 199 w 2017"/>
              <a:gd name="connsiteY59" fmla="*/ 1820 h 2050"/>
              <a:gd name="connsiteX60" fmla="*/ 159 w 2017"/>
              <a:gd name="connsiteY60" fmla="*/ 1832 h 2050"/>
              <a:gd name="connsiteX61" fmla="*/ 114 w 2017"/>
              <a:gd name="connsiteY61" fmla="*/ 1846 h 2050"/>
              <a:gd name="connsiteX62" fmla="*/ 75 w 2017"/>
              <a:gd name="connsiteY62" fmla="*/ 1860 h 2050"/>
              <a:gd name="connsiteX63" fmla="*/ 38 w 2017"/>
              <a:gd name="connsiteY63" fmla="*/ 1870 h 2050"/>
              <a:gd name="connsiteX64" fmla="*/ 16 w 2017"/>
              <a:gd name="connsiteY64" fmla="*/ 1876 h 2050"/>
              <a:gd name="connsiteX65" fmla="*/ 2 w 2017"/>
              <a:gd name="connsiteY65" fmla="*/ 1882 h 2050"/>
              <a:gd name="connsiteX66" fmla="*/ 0 w 2017"/>
              <a:gd name="connsiteY66" fmla="*/ 1902 h 2050"/>
              <a:gd name="connsiteX67" fmla="*/ 2 w 2017"/>
              <a:gd name="connsiteY67" fmla="*/ 1924 h 2050"/>
              <a:gd name="connsiteX68" fmla="*/ 1729 w 2017"/>
              <a:gd name="connsiteY68" fmla="*/ 1931 h 2050"/>
              <a:gd name="connsiteX69" fmla="*/ 1728 w 2017"/>
              <a:gd name="connsiteY69" fmla="*/ 1933 h 2050"/>
              <a:gd name="connsiteX70" fmla="*/ 1728 w 2017"/>
              <a:gd name="connsiteY70" fmla="*/ 1930 h 2050"/>
              <a:gd name="connsiteX71" fmla="*/ 1683 w 2017"/>
              <a:gd name="connsiteY71" fmla="*/ 332 h 2050"/>
              <a:gd name="connsiteX72" fmla="*/ 1662 w 2017"/>
              <a:gd name="connsiteY72" fmla="*/ 294 h 2050"/>
              <a:gd name="connsiteX73" fmla="*/ 1647 w 2017"/>
              <a:gd name="connsiteY73" fmla="*/ 260 h 2050"/>
              <a:gd name="connsiteX74" fmla="*/ 1634 w 2017"/>
              <a:gd name="connsiteY74" fmla="*/ 236 h 2050"/>
              <a:gd name="connsiteX75" fmla="*/ 1624 w 2017"/>
              <a:gd name="connsiteY75" fmla="*/ 208 h 2050"/>
              <a:gd name="connsiteX76" fmla="*/ 1596 w 2017"/>
              <a:gd name="connsiteY76" fmla="*/ 168 h 2050"/>
              <a:gd name="connsiteX77" fmla="*/ 1590 w 2017"/>
              <a:gd name="connsiteY77" fmla="*/ 156 h 2050"/>
              <a:gd name="connsiteX78" fmla="*/ 1574 w 2017"/>
              <a:gd name="connsiteY78" fmla="*/ 136 h 2050"/>
              <a:gd name="connsiteX79" fmla="*/ 1582 w 2017"/>
              <a:gd name="connsiteY79" fmla="*/ 144 h 2050"/>
              <a:gd name="connsiteX80" fmla="*/ 1610 w 2017"/>
              <a:gd name="connsiteY80" fmla="*/ 190 h 2050"/>
              <a:gd name="connsiteX81" fmla="*/ 1602 w 2017"/>
              <a:gd name="connsiteY81" fmla="*/ 180 h 2050"/>
              <a:gd name="connsiteX82" fmla="*/ 1608 w 2017"/>
              <a:gd name="connsiteY82" fmla="*/ 182 h 2050"/>
              <a:gd name="connsiteX83" fmla="*/ 1587 w 2017"/>
              <a:gd name="connsiteY83" fmla="*/ 152 h 2050"/>
              <a:gd name="connsiteX84" fmla="*/ 1560 w 2017"/>
              <a:gd name="connsiteY84" fmla="*/ 114 h 2050"/>
              <a:gd name="connsiteX85" fmla="*/ 1536 w 2017"/>
              <a:gd name="connsiteY85" fmla="*/ 84 h 2050"/>
              <a:gd name="connsiteX86" fmla="*/ 1510 w 2017"/>
              <a:gd name="connsiteY86" fmla="*/ 52 h 2050"/>
              <a:gd name="connsiteX87" fmla="*/ 1491 w 2017"/>
              <a:gd name="connsiteY87" fmla="*/ 32 h 2050"/>
              <a:gd name="connsiteX88" fmla="*/ 1473 w 2017"/>
              <a:gd name="connsiteY88" fmla="*/ 14 h 2050"/>
              <a:gd name="connsiteX89" fmla="*/ 1452 w 2017"/>
              <a:gd name="connsiteY89" fmla="*/ 8 h 2050"/>
              <a:gd name="connsiteX90" fmla="*/ 1410 w 2017"/>
              <a:gd name="connsiteY90" fmla="*/ 2 h 2050"/>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683 w 2017"/>
              <a:gd name="connsiteY72" fmla="*/ 332 h 2193"/>
              <a:gd name="connsiteX73" fmla="*/ 1662 w 2017"/>
              <a:gd name="connsiteY73" fmla="*/ 294 h 2193"/>
              <a:gd name="connsiteX74" fmla="*/ 1647 w 2017"/>
              <a:gd name="connsiteY74" fmla="*/ 260 h 2193"/>
              <a:gd name="connsiteX75" fmla="*/ 1634 w 2017"/>
              <a:gd name="connsiteY75" fmla="*/ 236 h 2193"/>
              <a:gd name="connsiteX76" fmla="*/ 1624 w 2017"/>
              <a:gd name="connsiteY76" fmla="*/ 208 h 2193"/>
              <a:gd name="connsiteX77" fmla="*/ 1596 w 2017"/>
              <a:gd name="connsiteY77" fmla="*/ 168 h 2193"/>
              <a:gd name="connsiteX78" fmla="*/ 1590 w 2017"/>
              <a:gd name="connsiteY78" fmla="*/ 156 h 2193"/>
              <a:gd name="connsiteX79" fmla="*/ 1574 w 2017"/>
              <a:gd name="connsiteY79" fmla="*/ 136 h 2193"/>
              <a:gd name="connsiteX80" fmla="*/ 1582 w 2017"/>
              <a:gd name="connsiteY80" fmla="*/ 144 h 2193"/>
              <a:gd name="connsiteX81" fmla="*/ 1610 w 2017"/>
              <a:gd name="connsiteY81" fmla="*/ 190 h 2193"/>
              <a:gd name="connsiteX82" fmla="*/ 1602 w 2017"/>
              <a:gd name="connsiteY82" fmla="*/ 180 h 2193"/>
              <a:gd name="connsiteX83" fmla="*/ 1608 w 2017"/>
              <a:gd name="connsiteY83" fmla="*/ 182 h 2193"/>
              <a:gd name="connsiteX84" fmla="*/ 1587 w 2017"/>
              <a:gd name="connsiteY84" fmla="*/ 152 h 2193"/>
              <a:gd name="connsiteX85" fmla="*/ 1560 w 2017"/>
              <a:gd name="connsiteY85" fmla="*/ 114 h 2193"/>
              <a:gd name="connsiteX86" fmla="*/ 1536 w 2017"/>
              <a:gd name="connsiteY86" fmla="*/ 84 h 2193"/>
              <a:gd name="connsiteX87" fmla="*/ 1510 w 2017"/>
              <a:gd name="connsiteY87" fmla="*/ 52 h 2193"/>
              <a:gd name="connsiteX88" fmla="*/ 1491 w 2017"/>
              <a:gd name="connsiteY88" fmla="*/ 32 h 2193"/>
              <a:gd name="connsiteX89" fmla="*/ 1473 w 2017"/>
              <a:gd name="connsiteY89" fmla="*/ 14 h 2193"/>
              <a:gd name="connsiteX90" fmla="*/ 1452 w 2017"/>
              <a:gd name="connsiteY90" fmla="*/ 8 h 2193"/>
              <a:gd name="connsiteX91" fmla="*/ 1410 w 2017"/>
              <a:gd name="connsiteY91"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62 w 2017"/>
              <a:gd name="connsiteY74" fmla="*/ 294 h 2193"/>
              <a:gd name="connsiteX75" fmla="*/ 1647 w 2017"/>
              <a:gd name="connsiteY75" fmla="*/ 260 h 2193"/>
              <a:gd name="connsiteX76" fmla="*/ 1634 w 2017"/>
              <a:gd name="connsiteY76" fmla="*/ 236 h 2193"/>
              <a:gd name="connsiteX77" fmla="*/ 1624 w 2017"/>
              <a:gd name="connsiteY77" fmla="*/ 208 h 2193"/>
              <a:gd name="connsiteX78" fmla="*/ 1596 w 2017"/>
              <a:gd name="connsiteY78" fmla="*/ 168 h 2193"/>
              <a:gd name="connsiteX79" fmla="*/ 1590 w 2017"/>
              <a:gd name="connsiteY79" fmla="*/ 156 h 2193"/>
              <a:gd name="connsiteX80" fmla="*/ 1574 w 2017"/>
              <a:gd name="connsiteY80" fmla="*/ 136 h 2193"/>
              <a:gd name="connsiteX81" fmla="*/ 1582 w 2017"/>
              <a:gd name="connsiteY81" fmla="*/ 144 h 2193"/>
              <a:gd name="connsiteX82" fmla="*/ 1610 w 2017"/>
              <a:gd name="connsiteY82" fmla="*/ 190 h 2193"/>
              <a:gd name="connsiteX83" fmla="*/ 1602 w 2017"/>
              <a:gd name="connsiteY83" fmla="*/ 180 h 2193"/>
              <a:gd name="connsiteX84" fmla="*/ 1608 w 2017"/>
              <a:gd name="connsiteY84" fmla="*/ 182 h 2193"/>
              <a:gd name="connsiteX85" fmla="*/ 1587 w 2017"/>
              <a:gd name="connsiteY85" fmla="*/ 152 h 2193"/>
              <a:gd name="connsiteX86" fmla="*/ 1560 w 2017"/>
              <a:gd name="connsiteY86" fmla="*/ 114 h 2193"/>
              <a:gd name="connsiteX87" fmla="*/ 1536 w 2017"/>
              <a:gd name="connsiteY87" fmla="*/ 84 h 2193"/>
              <a:gd name="connsiteX88" fmla="*/ 1510 w 2017"/>
              <a:gd name="connsiteY88" fmla="*/ 52 h 2193"/>
              <a:gd name="connsiteX89" fmla="*/ 1491 w 2017"/>
              <a:gd name="connsiteY89" fmla="*/ 32 h 2193"/>
              <a:gd name="connsiteX90" fmla="*/ 1473 w 2017"/>
              <a:gd name="connsiteY90" fmla="*/ 14 h 2193"/>
              <a:gd name="connsiteX91" fmla="*/ 1452 w 2017"/>
              <a:gd name="connsiteY91" fmla="*/ 8 h 2193"/>
              <a:gd name="connsiteX92" fmla="*/ 1410 w 2017"/>
              <a:gd name="connsiteY92"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373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114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62 w 2017"/>
              <a:gd name="connsiteY75" fmla="*/ 294 h 2193"/>
              <a:gd name="connsiteX76" fmla="*/ 1647 w 2017"/>
              <a:gd name="connsiteY76" fmla="*/ 260 h 2193"/>
              <a:gd name="connsiteX77" fmla="*/ 1634 w 2017"/>
              <a:gd name="connsiteY77" fmla="*/ 236 h 2193"/>
              <a:gd name="connsiteX78" fmla="*/ 1624 w 2017"/>
              <a:gd name="connsiteY78" fmla="*/ 208 h 2193"/>
              <a:gd name="connsiteX79" fmla="*/ 1596 w 2017"/>
              <a:gd name="connsiteY79" fmla="*/ 168 h 2193"/>
              <a:gd name="connsiteX80" fmla="*/ 1590 w 2017"/>
              <a:gd name="connsiteY80" fmla="*/ 156 h 2193"/>
              <a:gd name="connsiteX81" fmla="*/ 1574 w 2017"/>
              <a:gd name="connsiteY81" fmla="*/ 136 h 2193"/>
              <a:gd name="connsiteX82" fmla="*/ 1582 w 2017"/>
              <a:gd name="connsiteY82" fmla="*/ 144 h 2193"/>
              <a:gd name="connsiteX83" fmla="*/ 1610 w 2017"/>
              <a:gd name="connsiteY83" fmla="*/ 190 h 2193"/>
              <a:gd name="connsiteX84" fmla="*/ 1602 w 2017"/>
              <a:gd name="connsiteY84" fmla="*/ 180 h 2193"/>
              <a:gd name="connsiteX85" fmla="*/ 1608 w 2017"/>
              <a:gd name="connsiteY85" fmla="*/ 182 h 2193"/>
              <a:gd name="connsiteX86" fmla="*/ 1587 w 2017"/>
              <a:gd name="connsiteY86" fmla="*/ 152 h 2193"/>
              <a:gd name="connsiteX87" fmla="*/ 1560 w 2017"/>
              <a:gd name="connsiteY87" fmla="*/ 114 h 2193"/>
              <a:gd name="connsiteX88" fmla="*/ 1536 w 2017"/>
              <a:gd name="connsiteY88" fmla="*/ 84 h 2193"/>
              <a:gd name="connsiteX89" fmla="*/ 1510 w 2017"/>
              <a:gd name="connsiteY89" fmla="*/ 52 h 2193"/>
              <a:gd name="connsiteX90" fmla="*/ 1491 w 2017"/>
              <a:gd name="connsiteY90" fmla="*/ 32 h 2193"/>
              <a:gd name="connsiteX91" fmla="*/ 1473 w 2017"/>
              <a:gd name="connsiteY91" fmla="*/ 14 h 2193"/>
              <a:gd name="connsiteX92" fmla="*/ 1452 w 2017"/>
              <a:gd name="connsiteY92" fmla="*/ 8 h 2193"/>
              <a:gd name="connsiteX93" fmla="*/ 1410 w 2017"/>
              <a:gd name="connsiteY93"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 name="connsiteX0" fmla="*/ 1430 w 2017"/>
              <a:gd name="connsiteY0" fmla="*/ 0 h 2193"/>
              <a:gd name="connsiteX1" fmla="*/ 1387 w 2017"/>
              <a:gd name="connsiteY1" fmla="*/ 4 h 2193"/>
              <a:gd name="connsiteX2" fmla="*/ 1355 w 2017"/>
              <a:gd name="connsiteY2" fmla="*/ 16 h 2193"/>
              <a:gd name="connsiteX3" fmla="*/ 1319 w 2017"/>
              <a:gd name="connsiteY3" fmla="*/ 40 h 2193"/>
              <a:gd name="connsiteX4" fmla="*/ 1292 w 2017"/>
              <a:gd name="connsiteY4" fmla="*/ 68 h 2193"/>
              <a:gd name="connsiteX5" fmla="*/ 1263 w 2017"/>
              <a:gd name="connsiteY5" fmla="*/ 104 h 2193"/>
              <a:gd name="connsiteX6" fmla="*/ 1239 w 2017"/>
              <a:gd name="connsiteY6" fmla="*/ 140 h 2193"/>
              <a:gd name="connsiteX7" fmla="*/ 1221 w 2017"/>
              <a:gd name="connsiteY7" fmla="*/ 170 h 2193"/>
              <a:gd name="connsiteX8" fmla="*/ 1204 w 2017"/>
              <a:gd name="connsiteY8" fmla="*/ 196 h 2193"/>
              <a:gd name="connsiteX9" fmla="*/ 1179 w 2017"/>
              <a:gd name="connsiteY9" fmla="*/ 242 h 2193"/>
              <a:gd name="connsiteX10" fmla="*/ 1162 w 2017"/>
              <a:gd name="connsiteY10" fmla="*/ 276 h 2193"/>
              <a:gd name="connsiteX11" fmla="*/ 1144 w 2017"/>
              <a:gd name="connsiteY11" fmla="*/ 314 h 2193"/>
              <a:gd name="connsiteX12" fmla="*/ 1132 w 2017"/>
              <a:gd name="connsiteY12" fmla="*/ 344 h 2193"/>
              <a:gd name="connsiteX13" fmla="*/ 1114 w 2017"/>
              <a:gd name="connsiteY13" fmla="*/ 380 h 2193"/>
              <a:gd name="connsiteX14" fmla="*/ 1102 w 2017"/>
              <a:gd name="connsiteY14" fmla="*/ 408 h 2193"/>
              <a:gd name="connsiteX15" fmla="*/ 1090 w 2017"/>
              <a:gd name="connsiteY15" fmla="*/ 436 h 2193"/>
              <a:gd name="connsiteX16" fmla="*/ 1076 w 2017"/>
              <a:gd name="connsiteY16" fmla="*/ 472 h 2193"/>
              <a:gd name="connsiteX17" fmla="*/ 1062 w 2017"/>
              <a:gd name="connsiteY17" fmla="*/ 504 h 2193"/>
              <a:gd name="connsiteX18" fmla="*/ 1048 w 2017"/>
              <a:gd name="connsiteY18" fmla="*/ 544 h 2193"/>
              <a:gd name="connsiteX19" fmla="*/ 1036 w 2017"/>
              <a:gd name="connsiteY19" fmla="*/ 580 h 2193"/>
              <a:gd name="connsiteX20" fmla="*/ 1020 w 2017"/>
              <a:gd name="connsiteY20" fmla="*/ 624 h 2193"/>
              <a:gd name="connsiteX21" fmla="*/ 1014 w 2017"/>
              <a:gd name="connsiteY21" fmla="*/ 650 h 2193"/>
              <a:gd name="connsiteX22" fmla="*/ 994 w 2017"/>
              <a:gd name="connsiteY22" fmla="*/ 690 h 2193"/>
              <a:gd name="connsiteX23" fmla="*/ 980 w 2017"/>
              <a:gd name="connsiteY23" fmla="*/ 736 h 2193"/>
              <a:gd name="connsiteX24" fmla="*/ 970 w 2017"/>
              <a:gd name="connsiteY24" fmla="*/ 776 h 2193"/>
              <a:gd name="connsiteX25" fmla="*/ 960 w 2017"/>
              <a:gd name="connsiteY25" fmla="*/ 814 h 2193"/>
              <a:gd name="connsiteX26" fmla="*/ 950 w 2017"/>
              <a:gd name="connsiteY26" fmla="*/ 852 h 2193"/>
              <a:gd name="connsiteX27" fmla="*/ 940 w 2017"/>
              <a:gd name="connsiteY27" fmla="*/ 894 h 2193"/>
              <a:gd name="connsiteX28" fmla="*/ 930 w 2017"/>
              <a:gd name="connsiteY28" fmla="*/ 938 h 2193"/>
              <a:gd name="connsiteX29" fmla="*/ 921 w 2017"/>
              <a:gd name="connsiteY29" fmla="*/ 974 h 2193"/>
              <a:gd name="connsiteX30" fmla="*/ 915 w 2017"/>
              <a:gd name="connsiteY30" fmla="*/ 1004 h 2193"/>
              <a:gd name="connsiteX31" fmla="*/ 903 w 2017"/>
              <a:gd name="connsiteY31" fmla="*/ 1040 h 2193"/>
              <a:gd name="connsiteX32" fmla="*/ 885 w 2017"/>
              <a:gd name="connsiteY32" fmla="*/ 1072 h 2193"/>
              <a:gd name="connsiteX33" fmla="*/ 873 w 2017"/>
              <a:gd name="connsiteY33" fmla="*/ 1114 h 2193"/>
              <a:gd name="connsiteX34" fmla="*/ 855 w 2017"/>
              <a:gd name="connsiteY34" fmla="*/ 1168 h 2193"/>
              <a:gd name="connsiteX35" fmla="*/ 843 w 2017"/>
              <a:gd name="connsiteY35" fmla="*/ 1186 h 2193"/>
              <a:gd name="connsiteX36" fmla="*/ 837 w 2017"/>
              <a:gd name="connsiteY36" fmla="*/ 1222 h 2193"/>
              <a:gd name="connsiteX37" fmla="*/ 823 w 2017"/>
              <a:gd name="connsiteY37" fmla="*/ 1264 h 2193"/>
              <a:gd name="connsiteX38" fmla="*/ 811 w 2017"/>
              <a:gd name="connsiteY38" fmla="*/ 1288 h 2193"/>
              <a:gd name="connsiteX39" fmla="*/ 789 w 2017"/>
              <a:gd name="connsiteY39" fmla="*/ 1330 h 2193"/>
              <a:gd name="connsiteX40" fmla="*/ 771 w 2017"/>
              <a:gd name="connsiteY40" fmla="*/ 1366 h 2193"/>
              <a:gd name="connsiteX41" fmla="*/ 753 w 2017"/>
              <a:gd name="connsiteY41" fmla="*/ 1406 h 2193"/>
              <a:gd name="connsiteX42" fmla="*/ 729 w 2017"/>
              <a:gd name="connsiteY42" fmla="*/ 1442 h 2193"/>
              <a:gd name="connsiteX43" fmla="*/ 712 w 2017"/>
              <a:gd name="connsiteY43" fmla="*/ 1478 h 2193"/>
              <a:gd name="connsiteX44" fmla="*/ 675 w 2017"/>
              <a:gd name="connsiteY44" fmla="*/ 1520 h 2193"/>
              <a:gd name="connsiteX45" fmla="*/ 658 w 2017"/>
              <a:gd name="connsiteY45" fmla="*/ 1546 h 2193"/>
              <a:gd name="connsiteX46" fmla="*/ 626 w 2017"/>
              <a:gd name="connsiteY46" fmla="*/ 1584 h 2193"/>
              <a:gd name="connsiteX47" fmla="*/ 603 w 2017"/>
              <a:gd name="connsiteY47" fmla="*/ 1616 h 2193"/>
              <a:gd name="connsiteX48" fmla="*/ 579 w 2017"/>
              <a:gd name="connsiteY48" fmla="*/ 1628 h 2193"/>
              <a:gd name="connsiteX49" fmla="*/ 549 w 2017"/>
              <a:gd name="connsiteY49" fmla="*/ 1658 h 2193"/>
              <a:gd name="connsiteX50" fmla="*/ 507 w 2017"/>
              <a:gd name="connsiteY50" fmla="*/ 1688 h 2193"/>
              <a:gd name="connsiteX51" fmla="*/ 462 w 2017"/>
              <a:gd name="connsiteY51" fmla="*/ 1708 h 2193"/>
              <a:gd name="connsiteX52" fmla="*/ 428 w 2017"/>
              <a:gd name="connsiteY52" fmla="*/ 1724 h 2193"/>
              <a:gd name="connsiteX53" fmla="*/ 398 w 2017"/>
              <a:gd name="connsiteY53" fmla="*/ 1738 h 2193"/>
              <a:gd name="connsiteX54" fmla="*/ 362 w 2017"/>
              <a:gd name="connsiteY54" fmla="*/ 1756 h 2193"/>
              <a:gd name="connsiteX55" fmla="*/ 327 w 2017"/>
              <a:gd name="connsiteY55" fmla="*/ 1772 h 2193"/>
              <a:gd name="connsiteX56" fmla="*/ 291 w 2017"/>
              <a:gd name="connsiteY56" fmla="*/ 1784 h 2193"/>
              <a:gd name="connsiteX57" fmla="*/ 274 w 2017"/>
              <a:gd name="connsiteY57" fmla="*/ 1792 h 2193"/>
              <a:gd name="connsiteX58" fmla="*/ 238 w 2017"/>
              <a:gd name="connsiteY58" fmla="*/ 1804 h 2193"/>
              <a:gd name="connsiteX59" fmla="*/ 199 w 2017"/>
              <a:gd name="connsiteY59" fmla="*/ 1820 h 2193"/>
              <a:gd name="connsiteX60" fmla="*/ 159 w 2017"/>
              <a:gd name="connsiteY60" fmla="*/ 1832 h 2193"/>
              <a:gd name="connsiteX61" fmla="*/ 114 w 2017"/>
              <a:gd name="connsiteY61" fmla="*/ 1846 h 2193"/>
              <a:gd name="connsiteX62" fmla="*/ 75 w 2017"/>
              <a:gd name="connsiteY62" fmla="*/ 1860 h 2193"/>
              <a:gd name="connsiteX63" fmla="*/ 38 w 2017"/>
              <a:gd name="connsiteY63" fmla="*/ 1870 h 2193"/>
              <a:gd name="connsiteX64" fmla="*/ 16 w 2017"/>
              <a:gd name="connsiteY64" fmla="*/ 1876 h 2193"/>
              <a:gd name="connsiteX65" fmla="*/ 2 w 2017"/>
              <a:gd name="connsiteY65" fmla="*/ 1882 h 2193"/>
              <a:gd name="connsiteX66" fmla="*/ 0 w 2017"/>
              <a:gd name="connsiteY66" fmla="*/ 1902 h 2193"/>
              <a:gd name="connsiteX67" fmla="*/ 2 w 2017"/>
              <a:gd name="connsiteY67" fmla="*/ 1924 h 2193"/>
              <a:gd name="connsiteX68" fmla="*/ 1729 w 2017"/>
              <a:gd name="connsiteY68" fmla="*/ 1931 h 2193"/>
              <a:gd name="connsiteX69" fmla="*/ 1728 w 2017"/>
              <a:gd name="connsiteY69" fmla="*/ 1933 h 2193"/>
              <a:gd name="connsiteX70" fmla="*/ 1728 w 2017"/>
              <a:gd name="connsiteY70" fmla="*/ 1930 h 2193"/>
              <a:gd name="connsiteX71" fmla="*/ 1728 w 2017"/>
              <a:gd name="connsiteY71" fmla="*/ 1927 h 2193"/>
              <a:gd name="connsiteX72" fmla="*/ 1728 w 2017"/>
              <a:gd name="connsiteY72" fmla="*/ 1924 h 2193"/>
              <a:gd name="connsiteX73" fmla="*/ 1683 w 2017"/>
              <a:gd name="connsiteY73" fmla="*/ 332 h 2193"/>
              <a:gd name="connsiteX74" fmla="*/ 1683 w 2017"/>
              <a:gd name="connsiteY74" fmla="*/ 297 h 2193"/>
              <a:gd name="connsiteX75" fmla="*/ 1683 w 2017"/>
              <a:gd name="connsiteY75" fmla="*/ 295 h 2193"/>
              <a:gd name="connsiteX76" fmla="*/ 1662 w 2017"/>
              <a:gd name="connsiteY76" fmla="*/ 294 h 2193"/>
              <a:gd name="connsiteX77" fmla="*/ 1647 w 2017"/>
              <a:gd name="connsiteY77" fmla="*/ 260 h 2193"/>
              <a:gd name="connsiteX78" fmla="*/ 1634 w 2017"/>
              <a:gd name="connsiteY78" fmla="*/ 236 h 2193"/>
              <a:gd name="connsiteX79" fmla="*/ 1624 w 2017"/>
              <a:gd name="connsiteY79" fmla="*/ 208 h 2193"/>
              <a:gd name="connsiteX80" fmla="*/ 1596 w 2017"/>
              <a:gd name="connsiteY80" fmla="*/ 168 h 2193"/>
              <a:gd name="connsiteX81" fmla="*/ 1590 w 2017"/>
              <a:gd name="connsiteY81" fmla="*/ 156 h 2193"/>
              <a:gd name="connsiteX82" fmla="*/ 1574 w 2017"/>
              <a:gd name="connsiteY82" fmla="*/ 136 h 2193"/>
              <a:gd name="connsiteX83" fmla="*/ 1582 w 2017"/>
              <a:gd name="connsiteY83" fmla="*/ 144 h 2193"/>
              <a:gd name="connsiteX84" fmla="*/ 1610 w 2017"/>
              <a:gd name="connsiteY84" fmla="*/ 190 h 2193"/>
              <a:gd name="connsiteX85" fmla="*/ 1602 w 2017"/>
              <a:gd name="connsiteY85" fmla="*/ 180 h 2193"/>
              <a:gd name="connsiteX86" fmla="*/ 1608 w 2017"/>
              <a:gd name="connsiteY86" fmla="*/ 182 h 2193"/>
              <a:gd name="connsiteX87" fmla="*/ 1587 w 2017"/>
              <a:gd name="connsiteY87" fmla="*/ 152 h 2193"/>
              <a:gd name="connsiteX88" fmla="*/ 1560 w 2017"/>
              <a:gd name="connsiteY88" fmla="*/ 114 h 2193"/>
              <a:gd name="connsiteX89" fmla="*/ 1536 w 2017"/>
              <a:gd name="connsiteY89" fmla="*/ 84 h 2193"/>
              <a:gd name="connsiteX90" fmla="*/ 1510 w 2017"/>
              <a:gd name="connsiteY90" fmla="*/ 52 h 2193"/>
              <a:gd name="connsiteX91" fmla="*/ 1491 w 2017"/>
              <a:gd name="connsiteY91" fmla="*/ 32 h 2193"/>
              <a:gd name="connsiteX92" fmla="*/ 1473 w 2017"/>
              <a:gd name="connsiteY92" fmla="*/ 14 h 2193"/>
              <a:gd name="connsiteX93" fmla="*/ 1452 w 2017"/>
              <a:gd name="connsiteY93" fmla="*/ 8 h 2193"/>
              <a:gd name="connsiteX94" fmla="*/ 1410 w 2017"/>
              <a:gd name="connsiteY94" fmla="*/ 2 h 21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Lst>
            <a:rect l="l" t="t" r="r" b="b"/>
            <a:pathLst>
              <a:path w="2017" h="2193">
                <a:moveTo>
                  <a:pt x="1430" y="0"/>
                </a:moveTo>
                <a:cubicBezTo>
                  <a:pt x="1421" y="1"/>
                  <a:pt x="1399" y="1"/>
                  <a:pt x="1387" y="4"/>
                </a:cubicBezTo>
                <a:cubicBezTo>
                  <a:pt x="1376" y="8"/>
                  <a:pt x="1366" y="12"/>
                  <a:pt x="1355" y="16"/>
                </a:cubicBezTo>
                <a:lnTo>
                  <a:pt x="1319" y="40"/>
                </a:lnTo>
                <a:cubicBezTo>
                  <a:pt x="1310" y="49"/>
                  <a:pt x="1301" y="59"/>
                  <a:pt x="1292" y="68"/>
                </a:cubicBezTo>
                <a:cubicBezTo>
                  <a:pt x="1282" y="80"/>
                  <a:pt x="1273" y="92"/>
                  <a:pt x="1263" y="104"/>
                </a:cubicBezTo>
                <a:lnTo>
                  <a:pt x="1239" y="140"/>
                </a:lnTo>
                <a:lnTo>
                  <a:pt x="1221" y="170"/>
                </a:lnTo>
                <a:cubicBezTo>
                  <a:pt x="1215" y="179"/>
                  <a:pt x="1210" y="187"/>
                  <a:pt x="1204" y="196"/>
                </a:cubicBezTo>
                <a:cubicBezTo>
                  <a:pt x="1196" y="211"/>
                  <a:pt x="1187" y="227"/>
                  <a:pt x="1179" y="242"/>
                </a:cubicBezTo>
                <a:cubicBezTo>
                  <a:pt x="1173" y="253"/>
                  <a:pt x="1168" y="265"/>
                  <a:pt x="1162" y="276"/>
                </a:cubicBezTo>
                <a:cubicBezTo>
                  <a:pt x="1156" y="289"/>
                  <a:pt x="1150" y="301"/>
                  <a:pt x="1144" y="314"/>
                </a:cubicBezTo>
                <a:lnTo>
                  <a:pt x="1132" y="344"/>
                </a:lnTo>
                <a:lnTo>
                  <a:pt x="1114" y="380"/>
                </a:lnTo>
                <a:cubicBezTo>
                  <a:pt x="1110" y="389"/>
                  <a:pt x="1106" y="399"/>
                  <a:pt x="1102" y="408"/>
                </a:cubicBezTo>
                <a:cubicBezTo>
                  <a:pt x="1098" y="417"/>
                  <a:pt x="1094" y="427"/>
                  <a:pt x="1090" y="436"/>
                </a:cubicBezTo>
                <a:cubicBezTo>
                  <a:pt x="1085" y="448"/>
                  <a:pt x="1081" y="460"/>
                  <a:pt x="1076" y="472"/>
                </a:cubicBezTo>
                <a:cubicBezTo>
                  <a:pt x="1071" y="483"/>
                  <a:pt x="1067" y="493"/>
                  <a:pt x="1062" y="504"/>
                </a:cubicBezTo>
                <a:cubicBezTo>
                  <a:pt x="1057" y="517"/>
                  <a:pt x="1053" y="531"/>
                  <a:pt x="1048" y="544"/>
                </a:cubicBezTo>
                <a:lnTo>
                  <a:pt x="1036" y="580"/>
                </a:lnTo>
                <a:cubicBezTo>
                  <a:pt x="1031" y="595"/>
                  <a:pt x="1025" y="609"/>
                  <a:pt x="1020" y="624"/>
                </a:cubicBezTo>
                <a:cubicBezTo>
                  <a:pt x="1018" y="633"/>
                  <a:pt x="1016" y="641"/>
                  <a:pt x="1014" y="650"/>
                </a:cubicBezTo>
                <a:cubicBezTo>
                  <a:pt x="1007" y="663"/>
                  <a:pt x="1001" y="677"/>
                  <a:pt x="994" y="690"/>
                </a:cubicBezTo>
                <a:cubicBezTo>
                  <a:pt x="989" y="705"/>
                  <a:pt x="985" y="721"/>
                  <a:pt x="980" y="736"/>
                </a:cubicBezTo>
                <a:cubicBezTo>
                  <a:pt x="977" y="749"/>
                  <a:pt x="973" y="763"/>
                  <a:pt x="970" y="776"/>
                </a:cubicBezTo>
                <a:cubicBezTo>
                  <a:pt x="967" y="789"/>
                  <a:pt x="963" y="801"/>
                  <a:pt x="960" y="814"/>
                </a:cubicBezTo>
                <a:cubicBezTo>
                  <a:pt x="957" y="827"/>
                  <a:pt x="953" y="839"/>
                  <a:pt x="950" y="852"/>
                </a:cubicBezTo>
                <a:cubicBezTo>
                  <a:pt x="947" y="866"/>
                  <a:pt x="943" y="880"/>
                  <a:pt x="940" y="894"/>
                </a:cubicBezTo>
                <a:cubicBezTo>
                  <a:pt x="937" y="909"/>
                  <a:pt x="933" y="923"/>
                  <a:pt x="930" y="938"/>
                </a:cubicBezTo>
                <a:lnTo>
                  <a:pt x="921" y="974"/>
                </a:lnTo>
                <a:lnTo>
                  <a:pt x="915" y="1004"/>
                </a:lnTo>
                <a:lnTo>
                  <a:pt x="903" y="1040"/>
                </a:lnTo>
                <a:cubicBezTo>
                  <a:pt x="897" y="1051"/>
                  <a:pt x="891" y="1061"/>
                  <a:pt x="885" y="1072"/>
                </a:cubicBezTo>
                <a:lnTo>
                  <a:pt x="873" y="1114"/>
                </a:lnTo>
                <a:lnTo>
                  <a:pt x="855" y="1168"/>
                </a:lnTo>
                <a:lnTo>
                  <a:pt x="843" y="1186"/>
                </a:lnTo>
                <a:lnTo>
                  <a:pt x="837" y="1222"/>
                </a:lnTo>
                <a:cubicBezTo>
                  <a:pt x="832" y="1236"/>
                  <a:pt x="828" y="1250"/>
                  <a:pt x="823" y="1264"/>
                </a:cubicBezTo>
                <a:lnTo>
                  <a:pt x="811" y="1288"/>
                </a:lnTo>
                <a:cubicBezTo>
                  <a:pt x="804" y="1302"/>
                  <a:pt x="796" y="1316"/>
                  <a:pt x="789" y="1330"/>
                </a:cubicBezTo>
                <a:lnTo>
                  <a:pt x="771" y="1366"/>
                </a:lnTo>
                <a:cubicBezTo>
                  <a:pt x="765" y="1379"/>
                  <a:pt x="759" y="1393"/>
                  <a:pt x="753" y="1406"/>
                </a:cubicBezTo>
                <a:lnTo>
                  <a:pt x="729" y="1442"/>
                </a:lnTo>
                <a:cubicBezTo>
                  <a:pt x="723" y="1454"/>
                  <a:pt x="718" y="1466"/>
                  <a:pt x="712" y="1478"/>
                </a:cubicBezTo>
                <a:cubicBezTo>
                  <a:pt x="700" y="1492"/>
                  <a:pt x="687" y="1506"/>
                  <a:pt x="675" y="1520"/>
                </a:cubicBezTo>
                <a:cubicBezTo>
                  <a:pt x="669" y="1529"/>
                  <a:pt x="664" y="1537"/>
                  <a:pt x="658" y="1546"/>
                </a:cubicBezTo>
                <a:lnTo>
                  <a:pt x="626" y="1584"/>
                </a:lnTo>
                <a:cubicBezTo>
                  <a:pt x="618" y="1595"/>
                  <a:pt x="611" y="1605"/>
                  <a:pt x="603" y="1616"/>
                </a:cubicBezTo>
                <a:lnTo>
                  <a:pt x="579" y="1628"/>
                </a:lnTo>
                <a:lnTo>
                  <a:pt x="549" y="1658"/>
                </a:lnTo>
                <a:lnTo>
                  <a:pt x="507" y="1688"/>
                </a:lnTo>
                <a:cubicBezTo>
                  <a:pt x="492" y="1695"/>
                  <a:pt x="477" y="1701"/>
                  <a:pt x="462" y="1708"/>
                </a:cubicBezTo>
                <a:cubicBezTo>
                  <a:pt x="451" y="1713"/>
                  <a:pt x="439" y="1719"/>
                  <a:pt x="428" y="1724"/>
                </a:cubicBezTo>
                <a:cubicBezTo>
                  <a:pt x="418" y="1729"/>
                  <a:pt x="408" y="1733"/>
                  <a:pt x="398" y="1738"/>
                </a:cubicBezTo>
                <a:lnTo>
                  <a:pt x="362" y="1756"/>
                </a:lnTo>
                <a:cubicBezTo>
                  <a:pt x="350" y="1761"/>
                  <a:pt x="339" y="1767"/>
                  <a:pt x="327" y="1772"/>
                </a:cubicBezTo>
                <a:lnTo>
                  <a:pt x="291" y="1784"/>
                </a:lnTo>
                <a:cubicBezTo>
                  <a:pt x="285" y="1787"/>
                  <a:pt x="280" y="1789"/>
                  <a:pt x="274" y="1792"/>
                </a:cubicBezTo>
                <a:lnTo>
                  <a:pt x="238" y="1804"/>
                </a:lnTo>
                <a:cubicBezTo>
                  <a:pt x="225" y="1809"/>
                  <a:pt x="212" y="1815"/>
                  <a:pt x="199" y="1820"/>
                </a:cubicBezTo>
                <a:lnTo>
                  <a:pt x="159" y="1832"/>
                </a:lnTo>
                <a:cubicBezTo>
                  <a:pt x="144" y="1837"/>
                  <a:pt x="129" y="1841"/>
                  <a:pt x="114" y="1846"/>
                </a:cubicBezTo>
                <a:cubicBezTo>
                  <a:pt x="101" y="1851"/>
                  <a:pt x="88" y="1855"/>
                  <a:pt x="75" y="1860"/>
                </a:cubicBezTo>
                <a:cubicBezTo>
                  <a:pt x="63" y="1863"/>
                  <a:pt x="50" y="1867"/>
                  <a:pt x="38" y="1870"/>
                </a:cubicBezTo>
                <a:cubicBezTo>
                  <a:pt x="31" y="1872"/>
                  <a:pt x="23" y="1874"/>
                  <a:pt x="16" y="1876"/>
                </a:cubicBezTo>
                <a:cubicBezTo>
                  <a:pt x="11" y="1878"/>
                  <a:pt x="7" y="1880"/>
                  <a:pt x="2" y="1882"/>
                </a:cubicBezTo>
                <a:cubicBezTo>
                  <a:pt x="1" y="1889"/>
                  <a:pt x="1" y="1895"/>
                  <a:pt x="0" y="1902"/>
                </a:cubicBezTo>
                <a:cubicBezTo>
                  <a:pt x="1" y="1909"/>
                  <a:pt x="1" y="1917"/>
                  <a:pt x="2" y="1924"/>
                </a:cubicBezTo>
                <a:lnTo>
                  <a:pt x="1729" y="1931"/>
                </a:lnTo>
                <a:cubicBezTo>
                  <a:pt x="2017" y="1933"/>
                  <a:pt x="1713" y="1928"/>
                  <a:pt x="1728" y="1933"/>
                </a:cubicBezTo>
                <a:cubicBezTo>
                  <a:pt x="1728" y="1933"/>
                  <a:pt x="1733" y="2050"/>
                  <a:pt x="1728" y="1930"/>
                </a:cubicBezTo>
                <a:cubicBezTo>
                  <a:pt x="1728" y="1929"/>
                  <a:pt x="1736" y="2193"/>
                  <a:pt x="1728" y="1927"/>
                </a:cubicBezTo>
                <a:cubicBezTo>
                  <a:pt x="1728" y="1926"/>
                  <a:pt x="1735" y="2190"/>
                  <a:pt x="1728" y="1924"/>
                </a:cubicBezTo>
                <a:cubicBezTo>
                  <a:pt x="1721" y="1658"/>
                  <a:pt x="1691" y="598"/>
                  <a:pt x="1683" y="332"/>
                </a:cubicBezTo>
                <a:cubicBezTo>
                  <a:pt x="1676" y="66"/>
                  <a:pt x="1678" y="309"/>
                  <a:pt x="1683" y="297"/>
                </a:cubicBezTo>
                <a:cubicBezTo>
                  <a:pt x="1683" y="291"/>
                  <a:pt x="1668" y="298"/>
                  <a:pt x="1683" y="295"/>
                </a:cubicBezTo>
                <a:cubicBezTo>
                  <a:pt x="1680" y="295"/>
                  <a:pt x="1668" y="300"/>
                  <a:pt x="1662" y="294"/>
                </a:cubicBezTo>
                <a:cubicBezTo>
                  <a:pt x="1657" y="283"/>
                  <a:pt x="1652" y="271"/>
                  <a:pt x="1647" y="260"/>
                </a:cubicBezTo>
                <a:cubicBezTo>
                  <a:pt x="1643" y="252"/>
                  <a:pt x="1638" y="244"/>
                  <a:pt x="1634" y="236"/>
                </a:cubicBezTo>
                <a:cubicBezTo>
                  <a:pt x="1631" y="227"/>
                  <a:pt x="1627" y="217"/>
                  <a:pt x="1624" y="208"/>
                </a:cubicBezTo>
                <a:cubicBezTo>
                  <a:pt x="1615" y="195"/>
                  <a:pt x="1605" y="181"/>
                  <a:pt x="1596" y="168"/>
                </a:cubicBezTo>
                <a:lnTo>
                  <a:pt x="1590" y="156"/>
                </a:lnTo>
                <a:cubicBezTo>
                  <a:pt x="1585" y="149"/>
                  <a:pt x="1579" y="143"/>
                  <a:pt x="1574" y="136"/>
                </a:cubicBezTo>
                <a:lnTo>
                  <a:pt x="1582" y="144"/>
                </a:lnTo>
                <a:cubicBezTo>
                  <a:pt x="1591" y="159"/>
                  <a:pt x="1601" y="175"/>
                  <a:pt x="1610" y="190"/>
                </a:cubicBezTo>
                <a:cubicBezTo>
                  <a:pt x="1607" y="187"/>
                  <a:pt x="1605" y="183"/>
                  <a:pt x="1602" y="180"/>
                </a:cubicBezTo>
                <a:cubicBezTo>
                  <a:pt x="1604" y="181"/>
                  <a:pt x="1606" y="181"/>
                  <a:pt x="1608" y="182"/>
                </a:cubicBezTo>
                <a:lnTo>
                  <a:pt x="1587" y="152"/>
                </a:lnTo>
                <a:cubicBezTo>
                  <a:pt x="1578" y="139"/>
                  <a:pt x="1569" y="127"/>
                  <a:pt x="1560" y="114"/>
                </a:cubicBezTo>
                <a:lnTo>
                  <a:pt x="1536" y="84"/>
                </a:lnTo>
                <a:lnTo>
                  <a:pt x="1510" y="52"/>
                </a:lnTo>
                <a:cubicBezTo>
                  <a:pt x="1504" y="45"/>
                  <a:pt x="1497" y="39"/>
                  <a:pt x="1491" y="32"/>
                </a:cubicBezTo>
                <a:lnTo>
                  <a:pt x="1473" y="14"/>
                </a:lnTo>
                <a:lnTo>
                  <a:pt x="1452" y="8"/>
                </a:lnTo>
                <a:lnTo>
                  <a:pt x="1410" y="2"/>
                </a:lnTo>
              </a:path>
            </a:pathLst>
          </a:custGeom>
          <a:gradFill flip="none" rotWithShape="1">
            <a:gsLst>
              <a:gs pos="0">
                <a:srgbClr val="838383">
                  <a:gamma/>
                  <a:shade val="46275"/>
                  <a:invGamma/>
                </a:srgbClr>
              </a:gs>
              <a:gs pos="100000">
                <a:srgbClr val="838383"/>
              </a:gs>
            </a:gsLst>
            <a:lin ang="13500000" scaled="1"/>
            <a:tileRect/>
          </a:gradFill>
          <a:ln w="12700" cap="rnd" cmpd="sng">
            <a:noFill/>
            <a:prstDash val="solid"/>
            <a:round/>
            <a:headEnd type="none" w="med" len="med"/>
            <a:tailEnd type="none" w="med" len="med"/>
          </a:ln>
          <a:effectLst/>
        </p:spPr>
        <p:txBody>
          <a:bodyPr/>
          <a:lstStyle/>
          <a:p>
            <a:endParaRPr lang="en-US"/>
          </a:p>
        </p:txBody>
      </p:sp>
      <p:grpSp>
        <p:nvGrpSpPr>
          <p:cNvPr id="14" name="Group 116"/>
          <p:cNvGrpSpPr>
            <a:grpSpLocks/>
          </p:cNvGrpSpPr>
          <p:nvPr/>
        </p:nvGrpSpPr>
        <p:grpSpPr bwMode="auto">
          <a:xfrm>
            <a:off x="1892300" y="2176463"/>
            <a:ext cx="4719638" cy="2944812"/>
            <a:chOff x="1312" y="1785"/>
            <a:chExt cx="2973" cy="1855"/>
          </a:xfrm>
        </p:grpSpPr>
        <p:sp>
          <p:nvSpPr>
            <p:cNvPr id="15" name="Arc 117"/>
            <p:cNvSpPr>
              <a:spLocks/>
            </p:cNvSpPr>
            <p:nvPr/>
          </p:nvSpPr>
          <p:spPr bwMode="auto">
            <a:xfrm rot="6300000">
              <a:off x="2072" y="2155"/>
              <a:ext cx="956" cy="22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p:spPr>
          <p:txBody>
            <a:bodyPr wrap="none" anchor="ctr"/>
            <a:lstStyle/>
            <a:p>
              <a:endParaRPr lang="en-US"/>
            </a:p>
          </p:txBody>
        </p:sp>
        <p:sp>
          <p:nvSpPr>
            <p:cNvPr id="16" name="Arc 118"/>
            <p:cNvSpPr>
              <a:spLocks/>
            </p:cNvSpPr>
            <p:nvPr/>
          </p:nvSpPr>
          <p:spPr bwMode="auto">
            <a:xfrm rot="16980000">
              <a:off x="1695" y="2911"/>
              <a:ext cx="790" cy="284"/>
            </a:xfrm>
            <a:custGeom>
              <a:avLst/>
              <a:gdLst>
                <a:gd name="G0" fmla="+- 19433 0 0"/>
                <a:gd name="G1" fmla="+- 0 0 0"/>
                <a:gd name="G2" fmla="+- 21600 0 0"/>
                <a:gd name="T0" fmla="*/ 19433 w 19433"/>
                <a:gd name="T1" fmla="*/ 21600 h 21600"/>
                <a:gd name="T2" fmla="*/ 0 w 19433"/>
                <a:gd name="T3" fmla="*/ 9430 h 21600"/>
                <a:gd name="T4" fmla="*/ 19433 w 19433"/>
                <a:gd name="T5" fmla="*/ 0 h 21600"/>
              </a:gdLst>
              <a:ahLst/>
              <a:cxnLst>
                <a:cxn ang="0">
                  <a:pos x="T0" y="T1"/>
                </a:cxn>
                <a:cxn ang="0">
                  <a:pos x="T2" y="T3"/>
                </a:cxn>
                <a:cxn ang="0">
                  <a:pos x="T4" y="T5"/>
                </a:cxn>
              </a:cxnLst>
              <a:rect l="0" t="0" r="r" b="b"/>
              <a:pathLst>
                <a:path w="19433" h="21600" fill="none" extrusionOk="0">
                  <a:moveTo>
                    <a:pt x="19433" y="21600"/>
                  </a:moveTo>
                  <a:cubicBezTo>
                    <a:pt x="11159" y="21600"/>
                    <a:pt x="3612" y="16873"/>
                    <a:pt x="0" y="9429"/>
                  </a:cubicBezTo>
                </a:path>
                <a:path w="19433" h="21600" stroke="0" extrusionOk="0">
                  <a:moveTo>
                    <a:pt x="19433" y="21600"/>
                  </a:moveTo>
                  <a:cubicBezTo>
                    <a:pt x="11159" y="21600"/>
                    <a:pt x="3612" y="16873"/>
                    <a:pt x="0" y="9429"/>
                  </a:cubicBezTo>
                  <a:lnTo>
                    <a:pt x="19433" y="0"/>
                  </a:lnTo>
                  <a:close/>
                </a:path>
              </a:pathLst>
            </a:custGeom>
            <a:noFill/>
            <a:ln w="12700" cap="rnd">
              <a:solidFill>
                <a:schemeClr val="tx1"/>
              </a:solidFill>
              <a:round/>
              <a:headEnd/>
              <a:tailEnd/>
            </a:ln>
            <a:effectLst/>
          </p:spPr>
          <p:txBody>
            <a:bodyPr wrap="none" anchor="ctr"/>
            <a:lstStyle/>
            <a:p>
              <a:endParaRPr lang="en-US"/>
            </a:p>
          </p:txBody>
        </p:sp>
        <p:sp>
          <p:nvSpPr>
            <p:cNvPr id="17" name="Arc 119"/>
            <p:cNvSpPr>
              <a:spLocks/>
            </p:cNvSpPr>
            <p:nvPr/>
          </p:nvSpPr>
          <p:spPr bwMode="auto">
            <a:xfrm rot="20700000">
              <a:off x="1312" y="3468"/>
              <a:ext cx="697" cy="164"/>
            </a:xfrm>
            <a:custGeom>
              <a:avLst/>
              <a:gdLst>
                <a:gd name="G0" fmla="+- 0 0 0"/>
                <a:gd name="G1" fmla="+- 0 0 0"/>
                <a:gd name="G2" fmla="+- 21600 0 0"/>
                <a:gd name="T0" fmla="*/ 20693 w 20693"/>
                <a:gd name="T1" fmla="*/ 6194 h 21576"/>
                <a:gd name="T2" fmla="*/ 1014 w 20693"/>
                <a:gd name="T3" fmla="*/ 21576 h 21576"/>
                <a:gd name="T4" fmla="*/ 0 w 20693"/>
                <a:gd name="T5" fmla="*/ 0 h 21576"/>
              </a:gdLst>
              <a:ahLst/>
              <a:cxnLst>
                <a:cxn ang="0">
                  <a:pos x="T0" y="T1"/>
                </a:cxn>
                <a:cxn ang="0">
                  <a:pos x="T2" y="T3"/>
                </a:cxn>
                <a:cxn ang="0">
                  <a:pos x="T4" y="T5"/>
                </a:cxn>
              </a:cxnLst>
              <a:rect l="0" t="0" r="r" b="b"/>
              <a:pathLst>
                <a:path w="20693" h="21576" fill="none" extrusionOk="0">
                  <a:moveTo>
                    <a:pt x="20692" y="6193"/>
                  </a:moveTo>
                  <a:cubicBezTo>
                    <a:pt x="18063" y="14978"/>
                    <a:pt x="10173" y="21145"/>
                    <a:pt x="1014" y="21576"/>
                  </a:cubicBezTo>
                </a:path>
                <a:path w="20693" h="21576" stroke="0" extrusionOk="0">
                  <a:moveTo>
                    <a:pt x="20692" y="6193"/>
                  </a:moveTo>
                  <a:cubicBezTo>
                    <a:pt x="18063" y="14978"/>
                    <a:pt x="10173" y="21145"/>
                    <a:pt x="1014" y="21576"/>
                  </a:cubicBezTo>
                  <a:lnTo>
                    <a:pt x="0" y="0"/>
                  </a:lnTo>
                  <a:close/>
                </a:path>
              </a:pathLst>
            </a:custGeom>
            <a:noFill/>
            <a:ln w="12700" cap="rnd">
              <a:solidFill>
                <a:schemeClr val="tx1"/>
              </a:solidFill>
              <a:round/>
              <a:headEnd/>
              <a:tailEnd/>
            </a:ln>
            <a:effectLst/>
          </p:spPr>
          <p:txBody>
            <a:bodyPr wrap="none" anchor="ctr"/>
            <a:lstStyle/>
            <a:p>
              <a:endParaRPr lang="en-US"/>
            </a:p>
          </p:txBody>
        </p:sp>
        <p:sp>
          <p:nvSpPr>
            <p:cNvPr id="18" name="Arc 120"/>
            <p:cNvSpPr>
              <a:spLocks/>
            </p:cNvSpPr>
            <p:nvPr/>
          </p:nvSpPr>
          <p:spPr bwMode="auto">
            <a:xfrm rot="816431">
              <a:off x="3561" y="3467"/>
              <a:ext cx="724" cy="173"/>
            </a:xfrm>
            <a:custGeom>
              <a:avLst/>
              <a:gdLst>
                <a:gd name="G0" fmla="+- 20765 0 0"/>
                <a:gd name="G1" fmla="+- 0 0 0"/>
                <a:gd name="G2" fmla="+- 21600 0 0"/>
                <a:gd name="T0" fmla="*/ 20314 w 20765"/>
                <a:gd name="T1" fmla="*/ 21595 h 21595"/>
                <a:gd name="T2" fmla="*/ 0 w 20765"/>
                <a:gd name="T3" fmla="*/ 5948 h 21595"/>
                <a:gd name="T4" fmla="*/ 20765 w 20765"/>
                <a:gd name="T5" fmla="*/ 0 h 21595"/>
              </a:gdLst>
              <a:ahLst/>
              <a:cxnLst>
                <a:cxn ang="0">
                  <a:pos x="T0" y="T1"/>
                </a:cxn>
                <a:cxn ang="0">
                  <a:pos x="T2" y="T3"/>
                </a:cxn>
                <a:cxn ang="0">
                  <a:pos x="T4" y="T5"/>
                </a:cxn>
              </a:cxnLst>
              <a:rect l="0" t="0" r="r" b="b"/>
              <a:pathLst>
                <a:path w="20765" h="21595" fill="none" extrusionOk="0">
                  <a:moveTo>
                    <a:pt x="20313" y="21595"/>
                  </a:moveTo>
                  <a:cubicBezTo>
                    <a:pt x="10844" y="21397"/>
                    <a:pt x="2608" y="15053"/>
                    <a:pt x="0" y="5947"/>
                  </a:cubicBezTo>
                </a:path>
                <a:path w="20765" h="21595" stroke="0" extrusionOk="0">
                  <a:moveTo>
                    <a:pt x="20313" y="21595"/>
                  </a:moveTo>
                  <a:cubicBezTo>
                    <a:pt x="10844" y="21397"/>
                    <a:pt x="2608" y="15053"/>
                    <a:pt x="0" y="5947"/>
                  </a:cubicBezTo>
                  <a:lnTo>
                    <a:pt x="20765" y="0"/>
                  </a:lnTo>
                  <a:close/>
                </a:path>
              </a:pathLst>
            </a:custGeom>
            <a:noFill/>
            <a:ln w="12700" cap="rnd">
              <a:solidFill>
                <a:schemeClr val="tx1"/>
              </a:solidFill>
              <a:round/>
              <a:headEnd/>
              <a:tailEnd/>
            </a:ln>
            <a:effectLst>
              <a:outerShdw dist="17961" dir="13500000" algn="ctr" rotWithShape="0">
                <a:srgbClr val="000000"/>
              </a:outerShdw>
            </a:effectLst>
          </p:spPr>
          <p:txBody>
            <a:bodyPr wrap="none" anchor="ctr"/>
            <a:lstStyle/>
            <a:p>
              <a:endParaRPr lang="en-US"/>
            </a:p>
          </p:txBody>
        </p:sp>
        <p:sp>
          <p:nvSpPr>
            <p:cNvPr id="19" name="Arc 121"/>
            <p:cNvSpPr>
              <a:spLocks/>
            </p:cNvSpPr>
            <p:nvPr/>
          </p:nvSpPr>
          <p:spPr bwMode="auto">
            <a:xfrm rot="15300000">
              <a:off x="2531" y="2151"/>
              <a:ext cx="957" cy="225"/>
            </a:xfrm>
            <a:custGeom>
              <a:avLst/>
              <a:gdLst>
                <a:gd name="G0" fmla="+- 0 0 0"/>
                <a:gd name="G1" fmla="+- 96 0 0"/>
                <a:gd name="G2" fmla="+- 21600 0 0"/>
                <a:gd name="T0" fmla="*/ 21600 w 21600"/>
                <a:gd name="T1" fmla="*/ 0 h 21696"/>
                <a:gd name="T2" fmla="*/ 0 w 21600"/>
                <a:gd name="T3" fmla="*/ 21696 h 21696"/>
                <a:gd name="T4" fmla="*/ 0 w 21600"/>
                <a:gd name="T5" fmla="*/ 96 h 21696"/>
              </a:gdLst>
              <a:ahLst/>
              <a:cxnLst>
                <a:cxn ang="0">
                  <a:pos x="T0" y="T1"/>
                </a:cxn>
                <a:cxn ang="0">
                  <a:pos x="T2" y="T3"/>
                </a:cxn>
                <a:cxn ang="0">
                  <a:pos x="T4" y="T5"/>
                </a:cxn>
              </a:cxnLst>
              <a:rect l="0" t="0" r="r" b="b"/>
              <a:pathLst>
                <a:path w="21600" h="21696" fill="none" extrusionOk="0">
                  <a:moveTo>
                    <a:pt x="21599" y="0"/>
                  </a:moveTo>
                  <a:cubicBezTo>
                    <a:pt x="21599" y="32"/>
                    <a:pt x="21600" y="64"/>
                    <a:pt x="21600" y="96"/>
                  </a:cubicBezTo>
                  <a:cubicBezTo>
                    <a:pt x="21600" y="12025"/>
                    <a:pt x="11929" y="21695"/>
                    <a:pt x="0" y="21696"/>
                  </a:cubicBezTo>
                </a:path>
                <a:path w="21600" h="21696" stroke="0" extrusionOk="0">
                  <a:moveTo>
                    <a:pt x="21599" y="0"/>
                  </a:moveTo>
                  <a:cubicBezTo>
                    <a:pt x="21599" y="32"/>
                    <a:pt x="21600" y="64"/>
                    <a:pt x="21600" y="96"/>
                  </a:cubicBezTo>
                  <a:cubicBezTo>
                    <a:pt x="21600" y="12025"/>
                    <a:pt x="11929" y="21695"/>
                    <a:pt x="0" y="21696"/>
                  </a:cubicBezTo>
                  <a:lnTo>
                    <a:pt x="0" y="96"/>
                  </a:lnTo>
                  <a:close/>
                </a:path>
              </a:pathLst>
            </a:custGeom>
            <a:noFill/>
            <a:ln w="12700" cap="rnd">
              <a:solidFill>
                <a:schemeClr val="tx1"/>
              </a:solidFill>
              <a:round/>
              <a:headEnd/>
              <a:tailEnd/>
            </a:ln>
            <a:effectLst/>
          </p:spPr>
          <p:txBody>
            <a:bodyPr wrap="none" anchor="ctr"/>
            <a:lstStyle/>
            <a:p>
              <a:endParaRPr lang="en-US"/>
            </a:p>
          </p:txBody>
        </p:sp>
        <p:sp>
          <p:nvSpPr>
            <p:cNvPr id="20" name="Arc 122"/>
            <p:cNvSpPr>
              <a:spLocks/>
            </p:cNvSpPr>
            <p:nvPr/>
          </p:nvSpPr>
          <p:spPr bwMode="auto">
            <a:xfrm rot="4587037">
              <a:off x="3070" y="2905"/>
              <a:ext cx="802" cy="284"/>
            </a:xfrm>
            <a:custGeom>
              <a:avLst/>
              <a:gdLst>
                <a:gd name="G0" fmla="+- 0 0 0"/>
                <a:gd name="G1" fmla="+- 0 0 0"/>
                <a:gd name="G2" fmla="+- 21600 0 0"/>
                <a:gd name="T0" fmla="*/ 19428 w 19428"/>
                <a:gd name="T1" fmla="*/ 9440 h 21600"/>
                <a:gd name="T2" fmla="*/ 0 w 19428"/>
                <a:gd name="T3" fmla="*/ 21600 h 21600"/>
                <a:gd name="T4" fmla="*/ 0 w 19428"/>
                <a:gd name="T5" fmla="*/ 0 h 21600"/>
              </a:gdLst>
              <a:ahLst/>
              <a:cxnLst>
                <a:cxn ang="0">
                  <a:pos x="T0" y="T1"/>
                </a:cxn>
                <a:cxn ang="0">
                  <a:pos x="T2" y="T3"/>
                </a:cxn>
                <a:cxn ang="0">
                  <a:pos x="T4" y="T5"/>
                </a:cxn>
              </a:cxnLst>
              <a:rect l="0" t="0" r="r" b="b"/>
              <a:pathLst>
                <a:path w="19428" h="21600" fill="none" extrusionOk="0">
                  <a:moveTo>
                    <a:pt x="19427" y="9439"/>
                  </a:moveTo>
                  <a:cubicBezTo>
                    <a:pt x="15813" y="16878"/>
                    <a:pt x="8269" y="21599"/>
                    <a:pt x="0" y="21600"/>
                  </a:cubicBezTo>
                </a:path>
                <a:path w="19428" h="21600" stroke="0" extrusionOk="0">
                  <a:moveTo>
                    <a:pt x="19427" y="9439"/>
                  </a:moveTo>
                  <a:cubicBezTo>
                    <a:pt x="15813" y="16878"/>
                    <a:pt x="8269" y="21599"/>
                    <a:pt x="0" y="21600"/>
                  </a:cubicBezTo>
                  <a:lnTo>
                    <a:pt x="0" y="0"/>
                  </a:lnTo>
                  <a:close/>
                </a:path>
              </a:pathLst>
            </a:custGeom>
            <a:noFill/>
            <a:ln w="12700" cap="rnd">
              <a:solidFill>
                <a:schemeClr val="tx1"/>
              </a:solidFill>
              <a:round/>
              <a:headEnd/>
              <a:tailEnd/>
            </a:ln>
            <a:effectLst/>
          </p:spPr>
          <p:txBody>
            <a:bodyPr wrap="none" anchor="ctr"/>
            <a:lstStyle/>
            <a:p>
              <a:endParaRPr lang="en-US"/>
            </a:p>
          </p:txBody>
        </p:sp>
      </p:grpSp>
      <p:sp>
        <p:nvSpPr>
          <p:cNvPr id="21" name="Line 115"/>
          <p:cNvSpPr>
            <a:spLocks noChangeShapeType="1"/>
          </p:cNvSpPr>
          <p:nvPr/>
        </p:nvSpPr>
        <p:spPr bwMode="auto">
          <a:xfrm>
            <a:off x="1758950" y="5308600"/>
            <a:ext cx="5002213"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2" name="Line 132"/>
          <p:cNvSpPr>
            <a:spLocks noChangeShapeType="1"/>
          </p:cNvSpPr>
          <p:nvPr/>
        </p:nvSpPr>
        <p:spPr bwMode="auto">
          <a:xfrm>
            <a:off x="4656457" y="2790825"/>
            <a:ext cx="48893" cy="285750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cxnSp>
        <p:nvCxnSpPr>
          <p:cNvPr id="23" name="Straight Connector 22"/>
          <p:cNvCxnSpPr/>
          <p:nvPr/>
        </p:nvCxnSpPr>
        <p:spPr bwMode="auto">
          <a:xfrm rot="5400000">
            <a:off x="4214813" y="5329237"/>
            <a:ext cx="180974" cy="1588"/>
          </a:xfrm>
          <a:prstGeom prst="line">
            <a:avLst/>
          </a:prstGeom>
          <a:solidFill>
            <a:schemeClr val="accent1"/>
          </a:solidFill>
          <a:ln w="12700" cap="flat" cmpd="sng" algn="ctr">
            <a:solidFill>
              <a:schemeClr val="tx1"/>
            </a:solidFill>
            <a:prstDash val="solid"/>
            <a:round/>
            <a:headEnd type="none" w="med" len="med"/>
            <a:tailEnd type="none" w="med" len="med"/>
          </a:ln>
          <a:effectLst>
            <a:outerShdw dist="12700" dir="2700000" algn="tl" rotWithShape="0">
              <a:schemeClr val="accent4">
                <a:lumMod val="10000"/>
              </a:schemeClr>
            </a:outerShdw>
          </a:effectLst>
        </p:spPr>
      </p:cxnSp>
      <p:sp>
        <p:nvSpPr>
          <p:cNvPr id="24" name="Rectangle 2"/>
          <p:cNvSpPr>
            <a:spLocks noChangeArrowheads="1"/>
          </p:cNvSpPr>
          <p:nvPr/>
        </p:nvSpPr>
        <p:spPr bwMode="auto">
          <a:xfrm>
            <a:off x="698500" y="1119188"/>
            <a:ext cx="7772400" cy="636587"/>
          </a:xfrm>
          <a:prstGeom prst="rect">
            <a:avLst/>
          </a:prstGeom>
          <a:noFill/>
          <a:ln w="12700">
            <a:noFill/>
            <a:miter lim="800000"/>
            <a:headEnd/>
            <a:tailEnd/>
          </a:ln>
          <a:effectLst/>
        </p:spPr>
        <p:txBody>
          <a:bodyPr lIns="90488" tIns="44450" rIns="90488" bIns="44450"/>
          <a:lstStyle/>
          <a:p>
            <a:pPr marL="342900" indent="-342900" algn="l">
              <a:lnSpc>
                <a:spcPts val="2500"/>
              </a:lnSpc>
              <a:spcBef>
                <a:spcPct val="20000"/>
              </a:spcBef>
              <a:buClr>
                <a:srgbClr val="66FFFF"/>
              </a:buClr>
              <a:buSzPct val="75000"/>
              <a:buFont typeface="Monotype Sorts" pitchFamily="2" charset="2"/>
              <a:buChar char="n"/>
            </a:pPr>
            <a:r>
              <a:rPr lang="en-US" sz="2400" b="1" dirty="0" smtClean="0">
                <a:effectLst/>
                <a:latin typeface="Book Antiqua" pitchFamily="18" charset="0"/>
              </a:rPr>
              <a:t>The Normal Approximation to the Probability</a:t>
            </a:r>
          </a:p>
          <a:p>
            <a:pPr marL="342900" indent="-342900" algn="l">
              <a:lnSpc>
                <a:spcPts val="2500"/>
              </a:lnSpc>
              <a:spcBef>
                <a:spcPct val="20000"/>
              </a:spcBef>
              <a:buClr>
                <a:srgbClr val="66FFFF"/>
              </a:buClr>
              <a:buSzPct val="75000"/>
            </a:pPr>
            <a:r>
              <a:rPr lang="en-US" sz="2400" b="1" dirty="0" smtClean="0">
                <a:effectLst/>
                <a:latin typeface="Book Antiqua" pitchFamily="18" charset="0"/>
              </a:rPr>
              <a:t>     of 12 Successes in 100 Trials is .1052</a:t>
            </a:r>
            <a:r>
              <a:rPr lang="en-US" sz="2400" b="1" dirty="0">
                <a:effectLst/>
                <a:latin typeface="Book Antiqua" pitchFamily="18" charset="0"/>
              </a:rPr>
              <a:t>	</a:t>
            </a:r>
            <a:r>
              <a:rPr lang="en-US" sz="2400" dirty="0">
                <a:effectLst>
                  <a:outerShdw blurRad="38100" dist="38100" dir="2700000" algn="tl">
                    <a:srgbClr val="000000"/>
                  </a:outerShdw>
                </a:effectLst>
                <a:latin typeface="Book Antiqua" pitchFamily="18" charset="0"/>
              </a:rPr>
              <a:t>	</a:t>
            </a:r>
          </a:p>
        </p:txBody>
      </p:sp>
      <p:sp>
        <p:nvSpPr>
          <p:cNvPr id="25" name="Line 132"/>
          <p:cNvSpPr>
            <a:spLocks noChangeShapeType="1"/>
          </p:cNvSpPr>
          <p:nvPr/>
        </p:nvSpPr>
        <p:spPr bwMode="auto">
          <a:xfrm>
            <a:off x="4842193" y="3262308"/>
            <a:ext cx="53657" cy="2166942"/>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6" name="Line 125"/>
          <p:cNvSpPr>
            <a:spLocks noChangeShapeType="1"/>
          </p:cNvSpPr>
          <p:nvPr/>
        </p:nvSpPr>
        <p:spPr bwMode="auto">
          <a:xfrm flipH="1">
            <a:off x="4752975" y="3467100"/>
            <a:ext cx="533400" cy="504825"/>
          </a:xfrm>
          <a:prstGeom prst="line">
            <a:avLst/>
          </a:prstGeom>
          <a:noFill/>
          <a:ln w="12700">
            <a:solidFill>
              <a:schemeClr val="tx1"/>
            </a:solidFill>
            <a:round/>
            <a:headEnd/>
            <a:tailEnd type="triangle" w="med" len="med"/>
          </a:ln>
          <a:effectLst>
            <a:outerShdw dist="17961" dir="2700000" algn="ctr" rotWithShape="0">
              <a:srgbClr val="000000"/>
            </a:outerShdw>
          </a:effectLst>
        </p:spPr>
        <p:txBody>
          <a:bodyPr wrap="none" anchor="ctr"/>
          <a:lstStyle/>
          <a:p>
            <a:endParaRPr lang="en-US"/>
          </a:p>
        </p:txBody>
      </p:sp>
    </p:spTree>
    <p:extLst>
      <p:ext uri="{BB962C8B-B14F-4D97-AF65-F5344CB8AC3E}">
        <p14:creationId xmlns:p14="http://schemas.microsoft.com/office/powerpoint/2010/main" val="4145045224"/>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9"/>
                                        </p:tgtEl>
                                        <p:attrNameLst>
                                          <p:attrName>style.visibility</p:attrName>
                                        </p:attrNameLst>
                                      </p:cBhvr>
                                      <p:to>
                                        <p:strVal val="visible"/>
                                      </p:to>
                                    </p:set>
                                    <p:animEffect transition="in" filter="slide(fromLeft)">
                                      <p:cBhvr>
                                        <p:cTn id="7" dur="500"/>
                                        <p:tgtEl>
                                          <p:spTgt spid="9"/>
                                        </p:tgtEl>
                                      </p:cBhvr>
                                    </p:animEffec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1"/>
                                        </p:tgtEl>
                                        <p:attrNameLst>
                                          <p:attrName>style.visibility</p:attrName>
                                        </p:attrNameLst>
                                      </p:cBhvr>
                                      <p:to>
                                        <p:strVal val="visible"/>
                                      </p:to>
                                    </p:set>
                                    <p:animEffect transition="in" filter="slide(fromLeft)">
                                      <p:cBhvr>
                                        <p:cTn id="16" dur="500"/>
                                        <p:tgtEl>
                                          <p:spTgt spid="21"/>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slide(fromLeft)">
                                      <p:cBhvr>
                                        <p:cTn id="20" dur="500"/>
                                        <p:tgtEl>
                                          <p:spTgt spid="8"/>
                                        </p:tgtEl>
                                      </p:cBhvr>
                                    </p:animEffect>
                                  </p:childTnLst>
                                </p:cTn>
                              </p:par>
                            </p:childTnLst>
                          </p:cTn>
                        </p:par>
                        <p:par>
                          <p:cTn id="21" fill="hold">
                            <p:stCondLst>
                              <p:cond delay="2500"/>
                            </p:stCondLst>
                            <p:childTnLst>
                              <p:par>
                                <p:cTn id="22" presetID="12" presetClass="entr" presetSubtype="1"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slide(fromTop)">
                                      <p:cBhvr>
                                        <p:cTn id="24" dur="500"/>
                                        <p:tgtEl>
                                          <p:spTgt spid="23"/>
                                        </p:tgtEl>
                                      </p:cBhvr>
                                    </p:animEffect>
                                  </p:childTnLst>
                                </p:cTn>
                              </p:par>
                            </p:childTnLst>
                          </p:cTn>
                        </p:par>
                        <p:par>
                          <p:cTn id="25" fill="hold">
                            <p:stCondLst>
                              <p:cond delay="3000"/>
                            </p:stCondLst>
                            <p:childTnLst>
                              <p:par>
                                <p:cTn id="26" presetID="12" presetClass="entr" presetSubtype="1"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slide(fromTop)">
                                      <p:cBhvr>
                                        <p:cTn id="28" dur="500"/>
                                        <p:tgtEl>
                                          <p:spTgt spid="6"/>
                                        </p:tgtEl>
                                      </p:cBhvr>
                                    </p:animEffect>
                                  </p:childTnLst>
                                </p:cTn>
                              </p:par>
                            </p:childTnLst>
                          </p:cTn>
                        </p:par>
                        <p:par>
                          <p:cTn id="29" fill="hold">
                            <p:stCondLst>
                              <p:cond delay="3500"/>
                            </p:stCondLst>
                            <p:childTnLst>
                              <p:par>
                                <p:cTn id="30" presetID="12" presetClass="entr" presetSubtype="4" fill="hold" nodeType="afterEffect">
                                  <p:stCondLst>
                                    <p:cond delay="1000"/>
                                  </p:stCondLst>
                                  <p:childTnLst>
                                    <p:set>
                                      <p:cBhvr>
                                        <p:cTn id="31" dur="1" fill="hold">
                                          <p:stCondLst>
                                            <p:cond delay="0"/>
                                          </p:stCondLst>
                                        </p:cTn>
                                        <p:tgtEl>
                                          <p:spTgt spid="14"/>
                                        </p:tgtEl>
                                        <p:attrNameLst>
                                          <p:attrName>style.visibility</p:attrName>
                                        </p:attrNameLst>
                                      </p:cBhvr>
                                      <p:to>
                                        <p:strVal val="visible"/>
                                      </p:to>
                                    </p:set>
                                    <p:animEffect transition="in" filter="slide(fromBottom)">
                                      <p:cBhvr>
                                        <p:cTn id="32" dur="500"/>
                                        <p:tgtEl>
                                          <p:spTgt spid="14"/>
                                        </p:tgtEl>
                                      </p:cBhvr>
                                    </p:animEffect>
                                  </p:childTnLst>
                                </p:cTn>
                              </p:par>
                            </p:childTnLst>
                          </p:cTn>
                        </p:par>
                        <p:par>
                          <p:cTn id="33" fill="hold">
                            <p:stCondLst>
                              <p:cond delay="5000"/>
                            </p:stCondLst>
                            <p:childTnLst>
                              <p:par>
                                <p:cTn id="34" presetID="12" presetClass="entr" presetSubtype="4"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slide(fromBottom)">
                                      <p:cBhvr>
                                        <p:cTn id="36" dur="500"/>
                                        <p:tgtEl>
                                          <p:spTgt spid="5"/>
                                        </p:tgtEl>
                                      </p:cBhvr>
                                    </p:animEffect>
                                  </p:childTnLst>
                                </p:cTn>
                              </p:par>
                            </p:childTnLst>
                          </p:cTn>
                        </p:par>
                        <p:par>
                          <p:cTn id="37" fill="hold">
                            <p:stCondLst>
                              <p:cond delay="5500"/>
                            </p:stCondLst>
                            <p:childTnLst>
                              <p:par>
                                <p:cTn id="38" presetID="12" presetClass="entr" presetSubtype="1" fill="hold" grpId="0" nodeType="afterEffect">
                                  <p:stCondLst>
                                    <p:cond delay="1000"/>
                                  </p:stCondLst>
                                  <p:childTnLst>
                                    <p:set>
                                      <p:cBhvr>
                                        <p:cTn id="39" dur="1" fill="hold">
                                          <p:stCondLst>
                                            <p:cond delay="0"/>
                                          </p:stCondLst>
                                        </p:cTn>
                                        <p:tgtEl>
                                          <p:spTgt spid="22"/>
                                        </p:tgtEl>
                                        <p:attrNameLst>
                                          <p:attrName>style.visibility</p:attrName>
                                        </p:attrNameLst>
                                      </p:cBhvr>
                                      <p:to>
                                        <p:strVal val="visible"/>
                                      </p:to>
                                    </p:set>
                                    <p:animEffect transition="in" filter="slide(fromTop)">
                                      <p:cBhvr>
                                        <p:cTn id="40" dur="500"/>
                                        <p:tgtEl>
                                          <p:spTgt spid="22"/>
                                        </p:tgtEl>
                                      </p:cBhvr>
                                    </p:animEffect>
                                  </p:childTnLst>
                                </p:cTn>
                              </p:par>
                            </p:childTnLst>
                          </p:cTn>
                        </p:par>
                        <p:par>
                          <p:cTn id="41" fill="hold">
                            <p:stCondLst>
                              <p:cond delay="7000"/>
                            </p:stCondLst>
                            <p:childTnLst>
                              <p:par>
                                <p:cTn id="42" presetID="12" presetClass="entr" presetSubtype="1"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slide(fromTop)">
                                      <p:cBhvr>
                                        <p:cTn id="44" dur="500"/>
                                        <p:tgtEl>
                                          <p:spTgt spid="10"/>
                                        </p:tgtEl>
                                      </p:cBhvr>
                                    </p:animEffect>
                                  </p:childTnLst>
                                </p:cTn>
                              </p:par>
                            </p:childTnLst>
                          </p:cTn>
                        </p:par>
                        <p:par>
                          <p:cTn id="45" fill="hold">
                            <p:stCondLst>
                              <p:cond delay="7500"/>
                            </p:stCondLst>
                            <p:childTnLst>
                              <p:par>
                                <p:cTn id="46" presetID="12" presetClass="entr" presetSubtype="1" fill="hold" grpId="0" nodeType="afterEffect">
                                  <p:stCondLst>
                                    <p:cond delay="1000"/>
                                  </p:stCondLst>
                                  <p:childTnLst>
                                    <p:set>
                                      <p:cBhvr>
                                        <p:cTn id="47" dur="1" fill="hold">
                                          <p:stCondLst>
                                            <p:cond delay="0"/>
                                          </p:stCondLst>
                                        </p:cTn>
                                        <p:tgtEl>
                                          <p:spTgt spid="25"/>
                                        </p:tgtEl>
                                        <p:attrNameLst>
                                          <p:attrName>style.visibility</p:attrName>
                                        </p:attrNameLst>
                                      </p:cBhvr>
                                      <p:to>
                                        <p:strVal val="visible"/>
                                      </p:to>
                                    </p:set>
                                    <p:animEffect transition="in" filter="slide(fromTop)">
                                      <p:cBhvr>
                                        <p:cTn id="48" dur="500"/>
                                        <p:tgtEl>
                                          <p:spTgt spid="25"/>
                                        </p:tgtEl>
                                      </p:cBhvr>
                                    </p:animEffect>
                                  </p:childTnLst>
                                </p:cTn>
                              </p:par>
                            </p:childTnLst>
                          </p:cTn>
                        </p:par>
                        <p:par>
                          <p:cTn id="49" fill="hold">
                            <p:stCondLst>
                              <p:cond delay="9000"/>
                            </p:stCondLst>
                            <p:childTnLst>
                              <p:par>
                                <p:cTn id="50" presetID="12" presetClass="entr" presetSubtype="1" fill="hold" grpId="0" nodeType="after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slide(fromTop)">
                                      <p:cBhvr>
                                        <p:cTn id="52" dur="500"/>
                                        <p:tgtEl>
                                          <p:spTgt spid="11"/>
                                        </p:tgtEl>
                                      </p:cBhvr>
                                    </p:animEffect>
                                  </p:childTnLst>
                                </p:cTn>
                              </p:par>
                            </p:childTnLst>
                          </p:cTn>
                        </p:par>
                        <p:par>
                          <p:cTn id="53" fill="hold">
                            <p:stCondLst>
                              <p:cond delay="9500"/>
                            </p:stCondLst>
                            <p:childTnLst>
                              <p:par>
                                <p:cTn id="54" presetID="12" presetClass="entr" presetSubtype="4" fill="hold" grpId="0" nodeType="after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slide(fromBottom)">
                                      <p:cBhvr>
                                        <p:cTn id="56" dur="500"/>
                                        <p:tgtEl>
                                          <p:spTgt spid="13"/>
                                        </p:tgtEl>
                                      </p:cBhvr>
                                    </p:animEffect>
                                  </p:childTnLst>
                                </p:cTn>
                              </p:par>
                            </p:childTnLst>
                          </p:cTn>
                        </p:par>
                        <p:par>
                          <p:cTn id="57" fill="hold">
                            <p:stCondLst>
                              <p:cond delay="10000"/>
                            </p:stCondLst>
                            <p:childTnLst>
                              <p:par>
                                <p:cTn id="58" presetID="12" presetClass="entr" presetSubtype="1" fill="hold" grpId="0" nodeType="afterEffect">
                                  <p:stCondLst>
                                    <p:cond delay="1000"/>
                                  </p:stCondLst>
                                  <p:childTnLst>
                                    <p:set>
                                      <p:cBhvr>
                                        <p:cTn id="59" dur="1" fill="hold">
                                          <p:stCondLst>
                                            <p:cond delay="0"/>
                                          </p:stCondLst>
                                        </p:cTn>
                                        <p:tgtEl>
                                          <p:spTgt spid="3"/>
                                        </p:tgtEl>
                                        <p:attrNameLst>
                                          <p:attrName>style.visibility</p:attrName>
                                        </p:attrNameLst>
                                      </p:cBhvr>
                                      <p:to>
                                        <p:strVal val="visible"/>
                                      </p:to>
                                    </p:set>
                                    <p:animEffect transition="in" filter="slide(fromTop)">
                                      <p:cBhvr>
                                        <p:cTn id="60" dur="500"/>
                                        <p:tgtEl>
                                          <p:spTgt spid="3"/>
                                        </p:tgtEl>
                                      </p:cBhvr>
                                    </p:animEffect>
                                  </p:childTnLst>
                                </p:cTn>
                              </p:par>
                            </p:childTnLst>
                          </p:cTn>
                        </p:par>
                        <p:par>
                          <p:cTn id="61" fill="hold">
                            <p:stCondLst>
                              <p:cond delay="11500"/>
                            </p:stCondLst>
                            <p:childTnLst>
                              <p:par>
                                <p:cTn id="62" presetID="12" presetClass="entr" presetSubtype="4" fill="hold" grpId="0" nodeType="after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slide(fromBottom)">
                                      <p:cBhvr>
                                        <p:cTn id="64" dur="500"/>
                                        <p:tgtEl>
                                          <p:spTgt spid="12"/>
                                        </p:tgtEl>
                                      </p:cBhvr>
                                    </p:animEffect>
                                  </p:childTnLst>
                                </p:cTn>
                              </p:par>
                            </p:childTnLst>
                          </p:cTn>
                        </p:par>
                        <p:par>
                          <p:cTn id="65" fill="hold">
                            <p:stCondLst>
                              <p:cond delay="12000"/>
                            </p:stCondLst>
                            <p:childTnLst>
                              <p:par>
                                <p:cTn id="66" presetID="12" presetClass="entr" presetSubtype="1" fill="hold" grpId="0" nodeType="after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slide(fromTop)">
                                      <p:cBhvr>
                                        <p:cTn id="68" dur="500"/>
                                        <p:tgtEl>
                                          <p:spTgt spid="26"/>
                                        </p:tgtEl>
                                      </p:cBhvr>
                                    </p:animEffect>
                                  </p:childTnLst>
                                </p:cTn>
                              </p:par>
                            </p:childTnLst>
                          </p:cTn>
                        </p:par>
                        <p:par>
                          <p:cTn id="69" fill="hold">
                            <p:stCondLst>
                              <p:cond delay="12500"/>
                            </p:stCondLst>
                            <p:childTnLst>
                              <p:par>
                                <p:cTn id="70" presetID="12" presetClass="entr" presetSubtype="8" fill="hold" grpId="0" nodeType="afterEffect">
                                  <p:stCondLst>
                                    <p:cond delay="0"/>
                                  </p:stCondLst>
                                  <p:childTnLst>
                                    <p:set>
                                      <p:cBhvr>
                                        <p:cTn id="71" dur="1" fill="hold">
                                          <p:stCondLst>
                                            <p:cond delay="0"/>
                                          </p:stCondLst>
                                        </p:cTn>
                                        <p:tgtEl>
                                          <p:spTgt spid="7"/>
                                        </p:tgtEl>
                                        <p:attrNameLst>
                                          <p:attrName>style.visibility</p:attrName>
                                        </p:attrNameLst>
                                      </p:cBhvr>
                                      <p:to>
                                        <p:strVal val="visible"/>
                                      </p:to>
                                    </p:set>
                                    <p:animEffect transition="in" filter="slide(fromLeft)">
                                      <p:cBhvr>
                                        <p:cTn id="7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utoUpdateAnimBg="0"/>
      <p:bldP spid="7" grpId="0" autoUpdateAnimBg="0"/>
      <p:bldP spid="8" grpId="0" autoUpdateAnimBg="0"/>
      <p:bldP spid="9" grpId="0" animBg="1"/>
      <p:bldP spid="10" grpId="0" autoUpdateAnimBg="0"/>
      <p:bldP spid="11" grpId="0" autoUpdateAnimBg="0"/>
      <p:bldP spid="12" grpId="0" animBg="1"/>
      <p:bldP spid="13" grpId="0" animBg="1"/>
      <p:bldP spid="21" grpId="0" animBg="1"/>
      <p:bldP spid="22" grpId="0" animBg="1"/>
      <p:bldP spid="25"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685800" y="39688"/>
            <a:ext cx="7772400" cy="814387"/>
          </a:xfrm>
          <a:prstGeom prst="rect">
            <a:avLst/>
          </a:prstGeom>
          <a:noFill/>
          <a:ln/>
        </p:spPr>
        <p:txBody>
          <a:bodyPr vert="horz" lIns="91440" tIns="45720" rIns="91440" bIns="45720" rtlCol="0" anchor="ctr">
            <a:normAutofit fontScale="85000" lnSpcReduction="10000"/>
          </a:bodyPr>
          <a:lstStyle/>
          <a:p>
            <a:pPr eaLnBrk="1" hangingPunct="1"/>
            <a:r>
              <a:rPr lang="en-US" sz="4400" b="1" dirty="0">
                <a:latin typeface="+mj-lt"/>
                <a:ea typeface="+mj-ea"/>
                <a:cs typeface="+mj-cs"/>
              </a:rPr>
              <a:t>Exponential Probability Distribution</a:t>
            </a:r>
          </a:p>
        </p:txBody>
      </p:sp>
      <p:sp>
        <p:nvSpPr>
          <p:cNvPr id="162819" name="Rectangle 3"/>
          <p:cNvSpPr>
            <a:spLocks noChangeArrowheads="1"/>
          </p:cNvSpPr>
          <p:nvPr/>
        </p:nvSpPr>
        <p:spPr bwMode="auto">
          <a:xfrm>
            <a:off x="700088" y="1117600"/>
            <a:ext cx="7772400" cy="9747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e exponential probability distribution is useful in describing the time it takes to complete a task.</a:t>
            </a:r>
          </a:p>
        </p:txBody>
      </p:sp>
      <p:sp>
        <p:nvSpPr>
          <p:cNvPr id="162832" name="AutoShape 16"/>
          <p:cNvSpPr>
            <a:spLocks noChangeArrowheads="1"/>
          </p:cNvSpPr>
          <p:nvPr/>
        </p:nvSpPr>
        <p:spPr bwMode="auto">
          <a:xfrm rot="5400000">
            <a:off x="46037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2833" name="AutoShape 17"/>
          <p:cNvSpPr>
            <a:spLocks noChangeArrowheads="1"/>
          </p:cNvSpPr>
          <p:nvPr/>
        </p:nvSpPr>
        <p:spPr bwMode="auto">
          <a:xfrm rot="5400000">
            <a:off x="460375" y="2070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2838" name="Text Box 22"/>
          <p:cNvSpPr txBox="1">
            <a:spLocks noChangeArrowheads="1"/>
          </p:cNvSpPr>
          <p:nvPr/>
        </p:nvSpPr>
        <p:spPr bwMode="auto">
          <a:xfrm>
            <a:off x="1289050" y="2744788"/>
            <a:ext cx="6735763" cy="1187450"/>
          </a:xfrm>
          <a:prstGeom prst="rect">
            <a:avLst/>
          </a:prstGeom>
          <a:noFill/>
          <a:ln w="12700">
            <a:noFill/>
            <a:miter lim="800000"/>
            <a:headEnd/>
            <a:tailEnd/>
          </a:ln>
          <a:effectLst/>
        </p:spPr>
        <p:txBody>
          <a:bodyPr wrap="none">
            <a:spAutoFit/>
          </a:bodyPr>
          <a:lstStyle/>
          <a:p>
            <a:pPr algn="l">
              <a:buClr>
                <a:srgbClr val="66FFFF"/>
              </a:buClr>
              <a:buSzPct val="125000"/>
              <a:buFontTx/>
              <a:buChar char="•"/>
            </a:pPr>
            <a:r>
              <a:rPr lang="en-US" sz="2400">
                <a:effectLst>
                  <a:outerShdw blurRad="38100" dist="38100" dir="2700000" algn="tl">
                    <a:srgbClr val="000000"/>
                  </a:outerShdw>
                </a:effectLst>
                <a:latin typeface="Book Antiqua" pitchFamily="18" charset="0"/>
              </a:rPr>
              <a:t>Time between vehicle arrivals at a toll booth</a:t>
            </a:r>
          </a:p>
          <a:p>
            <a:pPr algn="l">
              <a:buClr>
                <a:srgbClr val="66FFFF"/>
              </a:buClr>
              <a:buSzPct val="125000"/>
              <a:buFontTx/>
              <a:buChar char="•"/>
            </a:pPr>
            <a:r>
              <a:rPr lang="en-US" sz="2400">
                <a:effectLst>
                  <a:outerShdw blurRad="38100" dist="38100" dir="2700000" algn="tl">
                    <a:srgbClr val="000000"/>
                  </a:outerShdw>
                </a:effectLst>
                <a:latin typeface="Book Antiqua" pitchFamily="18" charset="0"/>
              </a:rPr>
              <a:t>Time required to complete a questionnaire</a:t>
            </a:r>
          </a:p>
          <a:p>
            <a:pPr algn="l">
              <a:buClr>
                <a:srgbClr val="66FFFF"/>
              </a:buClr>
              <a:buSzPct val="125000"/>
              <a:buFontTx/>
              <a:buChar char="•"/>
            </a:pPr>
            <a:r>
              <a:rPr lang="en-US" sz="2400">
                <a:effectLst>
                  <a:outerShdw blurRad="38100" dist="38100" dir="2700000" algn="tl">
                    <a:srgbClr val="000000"/>
                  </a:outerShdw>
                </a:effectLst>
                <a:latin typeface="Book Antiqua" pitchFamily="18" charset="0"/>
              </a:rPr>
              <a:t>Distance between major defects in a highway</a:t>
            </a:r>
          </a:p>
        </p:txBody>
      </p:sp>
      <p:sp>
        <p:nvSpPr>
          <p:cNvPr id="162839" name="Rectangle 23"/>
          <p:cNvSpPr>
            <a:spLocks noChangeArrowheads="1"/>
          </p:cNvSpPr>
          <p:nvPr/>
        </p:nvSpPr>
        <p:spPr bwMode="auto">
          <a:xfrm>
            <a:off x="700088" y="1917700"/>
            <a:ext cx="7772400" cy="8223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e exponential random variables can be used to describe:</a:t>
            </a:r>
          </a:p>
        </p:txBody>
      </p:sp>
      <p:sp>
        <p:nvSpPr>
          <p:cNvPr id="162840" name="Rectangle 24"/>
          <p:cNvSpPr>
            <a:spLocks noChangeArrowheads="1"/>
          </p:cNvSpPr>
          <p:nvPr/>
        </p:nvSpPr>
        <p:spPr bwMode="auto">
          <a:xfrm>
            <a:off x="700088" y="3937000"/>
            <a:ext cx="7772400" cy="8477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In waiting line applications, the exponential distribution is often used for service times.</a:t>
            </a:r>
          </a:p>
        </p:txBody>
      </p:sp>
      <p:sp>
        <p:nvSpPr>
          <p:cNvPr id="162841" name="AutoShape 25"/>
          <p:cNvSpPr>
            <a:spLocks noChangeArrowheads="1"/>
          </p:cNvSpPr>
          <p:nvPr/>
        </p:nvSpPr>
        <p:spPr bwMode="auto">
          <a:xfrm rot="5400000">
            <a:off x="460375" y="4076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2832"/>
                                        </p:tgtEl>
                                        <p:attrNameLst>
                                          <p:attrName>style.visibility</p:attrName>
                                        </p:attrNameLst>
                                      </p:cBhvr>
                                      <p:to>
                                        <p:strVal val="visible"/>
                                      </p:to>
                                    </p:set>
                                    <p:animEffect transition="in" filter="slide(fromLeft)">
                                      <p:cBhvr>
                                        <p:cTn id="7" dur="500"/>
                                        <p:tgtEl>
                                          <p:spTgt spid="162832"/>
                                        </p:tgtEl>
                                      </p:cBhvr>
                                    </p:animEffect>
                                  </p:childTnLst>
                                  <p:subTnLst>
                                    <p:set>
                                      <p:cBhvr override="childStyle">
                                        <p:cTn dur="1" fill="hold" display="0" masterRel="nextClick" afterEffect="1"/>
                                        <p:tgtEl>
                                          <p:spTgt spid="162832"/>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2819"/>
                                        </p:tgtEl>
                                        <p:attrNameLst>
                                          <p:attrName>style.visibility</p:attrName>
                                        </p:attrNameLst>
                                      </p:cBhvr>
                                      <p:to>
                                        <p:strVal val="visible"/>
                                      </p:to>
                                    </p:set>
                                    <p:animEffect transition="in" filter="blinds(horizontal)">
                                      <p:cBhvr>
                                        <p:cTn id="12" dur="500"/>
                                        <p:tgtEl>
                                          <p:spTgt spid="162819"/>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162833"/>
                                        </p:tgtEl>
                                        <p:attrNameLst>
                                          <p:attrName>style.visibility</p:attrName>
                                        </p:attrNameLst>
                                      </p:cBhvr>
                                      <p:to>
                                        <p:strVal val="visible"/>
                                      </p:to>
                                    </p:set>
                                    <p:animEffect transition="in" filter="slide(fromLeft)">
                                      <p:cBhvr>
                                        <p:cTn id="16" dur="500"/>
                                        <p:tgtEl>
                                          <p:spTgt spid="162833"/>
                                        </p:tgtEl>
                                      </p:cBhvr>
                                    </p:animEffect>
                                  </p:childTnLst>
                                  <p:subTnLst>
                                    <p:set>
                                      <p:cBhvr override="childStyle">
                                        <p:cTn dur="1" fill="hold" display="0" masterRel="nextClick" afterEffect="1"/>
                                        <p:tgtEl>
                                          <p:spTgt spid="162833"/>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62839"/>
                                        </p:tgtEl>
                                        <p:attrNameLst>
                                          <p:attrName>style.visibility</p:attrName>
                                        </p:attrNameLst>
                                      </p:cBhvr>
                                      <p:to>
                                        <p:strVal val="visible"/>
                                      </p:to>
                                    </p:set>
                                    <p:animEffect transition="in" filter="blinds(horizontal)">
                                      <p:cBhvr>
                                        <p:cTn id="21" dur="500"/>
                                        <p:tgtEl>
                                          <p:spTgt spid="162839"/>
                                        </p:tgtEl>
                                      </p:cBhvr>
                                    </p:animEffect>
                                  </p:childTnLst>
                                </p:cTn>
                              </p:par>
                            </p:childTnLst>
                          </p:cTn>
                        </p:par>
                        <p:par>
                          <p:cTn id="22" fill="hold">
                            <p:stCondLst>
                              <p:cond delay="500"/>
                            </p:stCondLst>
                            <p:childTnLst>
                              <p:par>
                                <p:cTn id="23" presetID="3" presetClass="entr" presetSubtype="10" fill="hold" grpId="0" nodeType="afterEffect">
                                  <p:stCondLst>
                                    <p:cond delay="2000"/>
                                  </p:stCondLst>
                                  <p:childTnLst>
                                    <p:set>
                                      <p:cBhvr>
                                        <p:cTn id="24" dur="1" fill="hold">
                                          <p:stCondLst>
                                            <p:cond delay="0"/>
                                          </p:stCondLst>
                                        </p:cTn>
                                        <p:tgtEl>
                                          <p:spTgt spid="162838"/>
                                        </p:tgtEl>
                                        <p:attrNameLst>
                                          <p:attrName>style.visibility</p:attrName>
                                        </p:attrNameLst>
                                      </p:cBhvr>
                                      <p:to>
                                        <p:strVal val="visible"/>
                                      </p:to>
                                    </p:set>
                                    <p:animEffect transition="in" filter="blinds(horizontal)">
                                      <p:cBhvr>
                                        <p:cTn id="25" dur="500"/>
                                        <p:tgtEl>
                                          <p:spTgt spid="162838"/>
                                        </p:tgtEl>
                                      </p:cBhvr>
                                    </p:animEffect>
                                  </p:childTnLst>
                                </p:cTn>
                              </p:par>
                            </p:childTnLst>
                          </p:cTn>
                        </p:par>
                        <p:par>
                          <p:cTn id="26" fill="hold">
                            <p:stCondLst>
                              <p:cond delay="3000"/>
                            </p:stCondLst>
                            <p:childTnLst>
                              <p:par>
                                <p:cTn id="27" presetID="12" presetClass="entr" presetSubtype="8" fill="hold" grpId="0" nodeType="afterEffect">
                                  <p:stCondLst>
                                    <p:cond delay="3000"/>
                                  </p:stCondLst>
                                  <p:childTnLst>
                                    <p:set>
                                      <p:cBhvr>
                                        <p:cTn id="28" dur="1" fill="hold">
                                          <p:stCondLst>
                                            <p:cond delay="0"/>
                                          </p:stCondLst>
                                        </p:cTn>
                                        <p:tgtEl>
                                          <p:spTgt spid="162841"/>
                                        </p:tgtEl>
                                        <p:attrNameLst>
                                          <p:attrName>style.visibility</p:attrName>
                                        </p:attrNameLst>
                                      </p:cBhvr>
                                      <p:to>
                                        <p:strVal val="visible"/>
                                      </p:to>
                                    </p:set>
                                    <p:animEffect transition="in" filter="slide(fromLeft)">
                                      <p:cBhvr>
                                        <p:cTn id="29" dur="500"/>
                                        <p:tgtEl>
                                          <p:spTgt spid="162841"/>
                                        </p:tgtEl>
                                      </p:cBhvr>
                                    </p:animEffect>
                                  </p:childTnLst>
                                  <p:subTnLst>
                                    <p:set>
                                      <p:cBhvr override="childStyle">
                                        <p:cTn dur="1" fill="hold" display="0" masterRel="nextClick" afterEffect="1"/>
                                        <p:tgtEl>
                                          <p:spTgt spid="162841"/>
                                        </p:tgtEl>
                                        <p:attrNameLst>
                                          <p:attrName>style.visibility</p:attrName>
                                        </p:attrNameLst>
                                      </p:cBhvr>
                                      <p:to>
                                        <p:strVal val="hidden"/>
                                      </p:to>
                                    </p:set>
                                  </p:sub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62840"/>
                                        </p:tgtEl>
                                        <p:attrNameLst>
                                          <p:attrName>style.visibility</p:attrName>
                                        </p:attrNameLst>
                                      </p:cBhvr>
                                      <p:to>
                                        <p:strVal val="visible"/>
                                      </p:to>
                                    </p:set>
                                    <p:animEffect transition="in" filter="blinds(horizontal)">
                                      <p:cBhvr>
                                        <p:cTn id="34" dur="500"/>
                                        <p:tgtEl>
                                          <p:spTgt spid="16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autoUpdateAnimBg="0"/>
      <p:bldP spid="162832" grpId="0" animBg="1"/>
      <p:bldP spid="162833" grpId="0" animBg="1"/>
      <p:bldP spid="162838" grpId="0" autoUpdateAnimBg="0"/>
      <p:bldP spid="162839" grpId="0" autoUpdateAnimBg="0"/>
      <p:bldP spid="162840" grpId="0" autoUpdateAnimBg="0"/>
      <p:bldP spid="162841"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ChangeArrowheads="1"/>
          </p:cNvSpPr>
          <p:nvPr/>
        </p:nvSpPr>
        <p:spPr bwMode="auto">
          <a:xfrm>
            <a:off x="685800" y="39688"/>
            <a:ext cx="7772400" cy="814387"/>
          </a:xfrm>
          <a:prstGeom prst="rect">
            <a:avLst/>
          </a:prstGeom>
          <a:noFill/>
          <a:ln/>
        </p:spPr>
        <p:txBody>
          <a:bodyPr vert="horz" lIns="91440" tIns="45720" rIns="91440" bIns="45720" rtlCol="0" anchor="ctr">
            <a:normAutofit fontScale="85000" lnSpcReduction="10000"/>
          </a:bodyPr>
          <a:lstStyle/>
          <a:p>
            <a:pPr eaLnBrk="1" hangingPunct="1"/>
            <a:r>
              <a:rPr lang="en-US" sz="4400" b="1" dirty="0">
                <a:latin typeface="+mj-lt"/>
                <a:ea typeface="+mj-ea"/>
                <a:cs typeface="+mj-cs"/>
              </a:rPr>
              <a:t>Exponential Probability Distribution</a:t>
            </a:r>
          </a:p>
        </p:txBody>
      </p:sp>
      <p:sp>
        <p:nvSpPr>
          <p:cNvPr id="253955" name="Rectangle 3"/>
          <p:cNvSpPr>
            <a:spLocks noChangeArrowheads="1"/>
          </p:cNvSpPr>
          <p:nvPr/>
        </p:nvSpPr>
        <p:spPr bwMode="auto">
          <a:xfrm>
            <a:off x="700088" y="1117600"/>
            <a:ext cx="7772400" cy="9747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A property of the exponential distribution is that the mean and standard deviation are equal.</a:t>
            </a:r>
          </a:p>
        </p:txBody>
      </p:sp>
      <p:sp>
        <p:nvSpPr>
          <p:cNvPr id="253956" name="AutoShape 4"/>
          <p:cNvSpPr>
            <a:spLocks noChangeArrowheads="1"/>
          </p:cNvSpPr>
          <p:nvPr/>
        </p:nvSpPr>
        <p:spPr bwMode="auto">
          <a:xfrm rot="5400000">
            <a:off x="460375" y="1257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53960" name="Rectangle 8"/>
          <p:cNvSpPr>
            <a:spLocks noChangeArrowheads="1"/>
          </p:cNvSpPr>
          <p:nvPr/>
        </p:nvSpPr>
        <p:spPr bwMode="auto">
          <a:xfrm>
            <a:off x="700088" y="1955800"/>
            <a:ext cx="7772400" cy="847725"/>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effectLst>
                  <a:outerShdw blurRad="38100" dist="38100" dir="2700000" algn="tl">
                    <a:srgbClr val="000000"/>
                  </a:outerShdw>
                </a:effectLst>
                <a:latin typeface="Book Antiqua" pitchFamily="18" charset="0"/>
              </a:rPr>
              <a:t>The exponential distribution is skewed to the right.  Its skewness measure is 2.</a:t>
            </a:r>
          </a:p>
        </p:txBody>
      </p:sp>
      <p:sp>
        <p:nvSpPr>
          <p:cNvPr id="253961" name="AutoShape 9"/>
          <p:cNvSpPr>
            <a:spLocks noChangeArrowheads="1"/>
          </p:cNvSpPr>
          <p:nvPr/>
        </p:nvSpPr>
        <p:spPr bwMode="auto">
          <a:xfrm rot="5400000">
            <a:off x="460375" y="2095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253956"/>
                                        </p:tgtEl>
                                        <p:attrNameLst>
                                          <p:attrName>style.visibility</p:attrName>
                                        </p:attrNameLst>
                                      </p:cBhvr>
                                      <p:to>
                                        <p:strVal val="visible"/>
                                      </p:to>
                                    </p:set>
                                    <p:animEffect transition="in" filter="slide(fromLeft)">
                                      <p:cBhvr>
                                        <p:cTn id="7" dur="500"/>
                                        <p:tgtEl>
                                          <p:spTgt spid="253956"/>
                                        </p:tgtEl>
                                      </p:cBhvr>
                                    </p:animEffect>
                                  </p:childTnLst>
                                  <p:subTnLst>
                                    <p:set>
                                      <p:cBhvr override="childStyle">
                                        <p:cTn dur="1" fill="hold" display="0" masterRel="nextClick" afterEffect="1"/>
                                        <p:tgtEl>
                                          <p:spTgt spid="25395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53955"/>
                                        </p:tgtEl>
                                        <p:attrNameLst>
                                          <p:attrName>style.visibility</p:attrName>
                                        </p:attrNameLst>
                                      </p:cBhvr>
                                      <p:to>
                                        <p:strVal val="visible"/>
                                      </p:to>
                                    </p:set>
                                    <p:animEffect transition="in" filter="blinds(horizontal)">
                                      <p:cBhvr>
                                        <p:cTn id="12" dur="500"/>
                                        <p:tgtEl>
                                          <p:spTgt spid="253955"/>
                                        </p:tgtEl>
                                      </p:cBhvr>
                                    </p:animEffect>
                                  </p:childTnLst>
                                </p:cTn>
                              </p:par>
                            </p:childTnLst>
                          </p:cTn>
                        </p:par>
                        <p:par>
                          <p:cTn id="13" fill="hold">
                            <p:stCondLst>
                              <p:cond delay="500"/>
                            </p:stCondLst>
                            <p:childTnLst>
                              <p:par>
                                <p:cTn id="14" presetID="12" presetClass="entr" presetSubtype="8" fill="hold" grpId="0" nodeType="afterEffect">
                                  <p:stCondLst>
                                    <p:cond delay="3000"/>
                                  </p:stCondLst>
                                  <p:childTnLst>
                                    <p:set>
                                      <p:cBhvr>
                                        <p:cTn id="15" dur="1" fill="hold">
                                          <p:stCondLst>
                                            <p:cond delay="0"/>
                                          </p:stCondLst>
                                        </p:cTn>
                                        <p:tgtEl>
                                          <p:spTgt spid="253961"/>
                                        </p:tgtEl>
                                        <p:attrNameLst>
                                          <p:attrName>style.visibility</p:attrName>
                                        </p:attrNameLst>
                                      </p:cBhvr>
                                      <p:to>
                                        <p:strVal val="visible"/>
                                      </p:to>
                                    </p:set>
                                    <p:animEffect transition="in" filter="slide(fromLeft)">
                                      <p:cBhvr>
                                        <p:cTn id="16" dur="500"/>
                                        <p:tgtEl>
                                          <p:spTgt spid="253961"/>
                                        </p:tgtEl>
                                      </p:cBhvr>
                                    </p:animEffect>
                                  </p:childTnLst>
                                  <p:subTnLst>
                                    <p:set>
                                      <p:cBhvr override="childStyle">
                                        <p:cTn dur="1" fill="hold" display="0" masterRel="nextClick" afterEffect="1"/>
                                        <p:tgtEl>
                                          <p:spTgt spid="25396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53960"/>
                                        </p:tgtEl>
                                        <p:attrNameLst>
                                          <p:attrName>style.visibility</p:attrName>
                                        </p:attrNameLst>
                                      </p:cBhvr>
                                      <p:to>
                                        <p:strVal val="visible"/>
                                      </p:to>
                                    </p:set>
                                    <p:animEffect transition="in" filter="blinds(horizontal)">
                                      <p:cBhvr>
                                        <p:cTn id="21" dur="500"/>
                                        <p:tgtEl>
                                          <p:spTgt spid="2539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autoUpdateAnimBg="0"/>
      <p:bldP spid="253956" grpId="0" animBg="1"/>
      <p:bldP spid="253960" grpId="0" autoUpdateAnimBg="0"/>
      <p:bldP spid="253961"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30175"/>
            <a:ext cx="7772400" cy="630238"/>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Exponential Probability Distribution</a:t>
            </a:r>
          </a:p>
        </p:txBody>
      </p:sp>
      <p:sp>
        <p:nvSpPr>
          <p:cNvPr id="21507" name="Rectangle 3"/>
          <p:cNvSpPr>
            <a:spLocks noGrp="1" noChangeArrowheads="1"/>
          </p:cNvSpPr>
          <p:nvPr>
            <p:ph idx="1"/>
          </p:nvPr>
        </p:nvSpPr>
        <p:spPr>
          <a:xfrm>
            <a:off x="700088" y="1117600"/>
            <a:ext cx="7772400" cy="509588"/>
          </a:xfrm>
          <a:noFill/>
          <a:ln/>
        </p:spPr>
        <p:txBody>
          <a:bodyPr>
            <a:normAutofit fontScale="92500" lnSpcReduction="10000"/>
          </a:bodyPr>
          <a:lstStyle/>
          <a:p>
            <a:r>
              <a:rPr lang="en-US">
                <a:solidFill>
                  <a:srgbClr val="66FFFF"/>
                </a:solidFill>
              </a:rPr>
              <a:t>Density Function</a:t>
            </a:r>
            <a:endParaRPr lang="en-US">
              <a:solidFill>
                <a:schemeClr val="tx2"/>
              </a:solidFill>
            </a:endParaRPr>
          </a:p>
        </p:txBody>
      </p:sp>
      <p:sp>
        <p:nvSpPr>
          <p:cNvPr id="21510" name="Rectangle 6"/>
          <p:cNvSpPr>
            <a:spLocks noChangeArrowheads="1"/>
          </p:cNvSpPr>
          <p:nvPr/>
        </p:nvSpPr>
        <p:spPr bwMode="auto">
          <a:xfrm>
            <a:off x="2684463" y="1700213"/>
            <a:ext cx="3744912" cy="1068387"/>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                             </a:t>
            </a:r>
          </a:p>
        </p:txBody>
      </p:sp>
      <p:sp>
        <p:nvSpPr>
          <p:cNvPr id="21511" name="Rectangle 7"/>
          <p:cNvSpPr>
            <a:spLocks noChangeArrowheads="1"/>
          </p:cNvSpPr>
          <p:nvPr/>
        </p:nvSpPr>
        <p:spPr bwMode="auto">
          <a:xfrm>
            <a:off x="2257425" y="2940050"/>
            <a:ext cx="3390900" cy="9906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where:      </a:t>
            </a:r>
            <a:r>
              <a:rPr lang="en-US" sz="2400" i="1" dirty="0">
                <a:effectLst>
                  <a:outerShdw blurRad="38100" dist="38100" dir="2700000" algn="tl">
                    <a:srgbClr val="000000"/>
                  </a:outerShdw>
                </a:effectLst>
                <a:latin typeface="Symbol" pitchFamily="18" charset="2"/>
              </a:rPr>
              <a:t></a:t>
            </a:r>
            <a:r>
              <a:rPr lang="en-US" sz="2400" dirty="0">
                <a:effectLst>
                  <a:outerShdw blurRad="38100" dist="38100" dir="2700000" algn="tl">
                    <a:srgbClr val="000000"/>
                  </a:outerShdw>
                </a:effectLst>
                <a:latin typeface="Book Antiqua" pitchFamily="18" charset="0"/>
              </a:rPr>
              <a:t> = </a:t>
            </a:r>
            <a:r>
              <a:rPr lang="en-US" sz="2400" dirty="0" smtClean="0">
                <a:effectLst>
                  <a:outerShdw blurRad="38100" dist="38100" dir="2700000" algn="tl">
                    <a:srgbClr val="000000"/>
                  </a:outerShdw>
                </a:effectLst>
                <a:latin typeface="Book Antiqua" pitchFamily="18" charset="0"/>
              </a:rPr>
              <a:t>expected or mean</a:t>
            </a:r>
            <a:endParaRPr lang="en-US" sz="2400" dirty="0">
              <a:solidFill>
                <a:schemeClr val="tx2"/>
              </a:solidFill>
              <a:effectLst>
                <a:outerShdw blurRad="38100" dist="38100" dir="2700000" algn="tl">
                  <a:srgbClr val="000000"/>
                </a:outerShdw>
              </a:effectLst>
              <a:latin typeface="Book Antiqua" pitchFamily="18" charset="0"/>
            </a:endParaRPr>
          </a:p>
          <a:p>
            <a:pPr algn="l">
              <a:spcBef>
                <a:spcPct val="20000"/>
              </a:spcBef>
              <a:buClr>
                <a:srgbClr val="66FFFF"/>
              </a:buClr>
              <a:buSzPct val="75000"/>
              <a:buFont typeface="Monotype Sorts" pitchFamily="2" charset="2"/>
              <a:buNone/>
            </a:pPr>
            <a:r>
              <a:rPr lang="en-US" sz="2400" dirty="0">
                <a:solidFill>
                  <a:schemeClr val="tx2"/>
                </a:solidFill>
                <a:effectLst>
                  <a:outerShdw blurRad="38100" dist="38100" dir="2700000" algn="tl">
                    <a:srgbClr val="000000"/>
                  </a:outerShdw>
                </a:effectLst>
                <a:latin typeface="Book Antiqua" pitchFamily="18" charset="0"/>
              </a:rPr>
              <a:t>	       </a:t>
            </a:r>
            <a:r>
              <a:rPr lang="en-US" sz="2400" i="1" dirty="0">
                <a:effectLst>
                  <a:outerShdw blurRad="38100" dist="38100" dir="2700000" algn="tl">
                    <a:srgbClr val="000000"/>
                  </a:outerShdw>
                </a:effectLst>
                <a:latin typeface="Book Antiqua" pitchFamily="18" charset="0"/>
              </a:rPr>
              <a:t>e</a:t>
            </a:r>
            <a:r>
              <a:rPr lang="en-US" sz="2400" dirty="0">
                <a:effectLst>
                  <a:outerShdw blurRad="38100" dist="38100" dir="2700000" algn="tl">
                    <a:srgbClr val="000000"/>
                  </a:outerShdw>
                </a:effectLst>
                <a:latin typeface="Book Antiqua" pitchFamily="18" charset="0"/>
              </a:rPr>
              <a:t> = 2.71828</a:t>
            </a:r>
          </a:p>
        </p:txBody>
      </p:sp>
      <p:sp>
        <p:nvSpPr>
          <p:cNvPr id="21513" name="AutoShape 9"/>
          <p:cNvSpPr>
            <a:spLocks noChangeArrowheads="1"/>
          </p:cNvSpPr>
          <p:nvPr/>
        </p:nvSpPr>
        <p:spPr bwMode="auto">
          <a:xfrm rot="5400000">
            <a:off x="2371725" y="2152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grpSp>
        <p:nvGrpSpPr>
          <p:cNvPr id="21516" name="Group 12"/>
          <p:cNvGrpSpPr>
            <a:grpSpLocks/>
          </p:cNvGrpSpPr>
          <p:nvPr/>
        </p:nvGrpSpPr>
        <p:grpSpPr bwMode="auto">
          <a:xfrm>
            <a:off x="2903538" y="1827213"/>
            <a:ext cx="3325813" cy="779462"/>
            <a:chOff x="1625" y="1123"/>
            <a:chExt cx="2095" cy="491"/>
          </a:xfrm>
        </p:grpSpPr>
        <p:graphicFrame>
          <p:nvGraphicFramePr>
            <p:cNvPr id="21508" name="Object 4">
              <a:hlinkClick r:id="" action="ppaction://ole?verb=0"/>
            </p:cNvPr>
            <p:cNvGraphicFramePr>
              <a:graphicFrameLocks/>
            </p:cNvGraphicFramePr>
            <p:nvPr/>
          </p:nvGraphicFramePr>
          <p:xfrm>
            <a:off x="1625" y="1123"/>
            <a:ext cx="1157" cy="491"/>
          </p:xfrm>
          <a:graphic>
            <a:graphicData uri="http://schemas.openxmlformats.org/presentationml/2006/ole">
              <mc:AlternateContent xmlns:mc="http://schemas.openxmlformats.org/markup-compatibility/2006">
                <mc:Choice xmlns:v="urn:schemas-microsoft-com:vml" Requires="v">
                  <p:oleObj spid="_x0000_s21537" name="Equation" r:id="rId4" imgW="1776240" imgH="760320" progId="Equation">
                    <p:embed/>
                  </p:oleObj>
                </mc:Choice>
                <mc:Fallback>
                  <p:oleObj name="Equation" r:id="rId4" imgW="1776240" imgH="76032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 y="1123"/>
                          <a:ext cx="1157" cy="491"/>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pic>
                  </p:oleObj>
                </mc:Fallback>
              </mc:AlternateContent>
            </a:graphicData>
          </a:graphic>
        </p:graphicFrame>
        <p:sp>
          <p:nvSpPr>
            <p:cNvPr id="21515" name="Text Box 11"/>
            <p:cNvSpPr txBox="1">
              <a:spLocks noChangeArrowheads="1"/>
            </p:cNvSpPr>
            <p:nvPr/>
          </p:nvSpPr>
          <p:spPr bwMode="auto">
            <a:xfrm>
              <a:off x="2900" y="1231"/>
              <a:ext cx="820" cy="291"/>
            </a:xfrm>
            <a:prstGeom prst="rect">
              <a:avLst/>
            </a:prstGeom>
            <a:noFill/>
            <a:ln w="12700">
              <a:noFill/>
              <a:miter lim="800000"/>
              <a:headEnd/>
              <a:tailEnd/>
            </a:ln>
            <a:effectLst/>
          </p:spPr>
          <p:txBody>
            <a:bodyPr wrap="none">
              <a:spAutoFit/>
            </a:bodyPr>
            <a:lstStyle/>
            <a:p>
              <a:r>
                <a:rPr lang="en-US" sz="2400" dirty="0">
                  <a:effectLst>
                    <a:outerShdw blurRad="38100" dist="38100" dir="2700000" algn="tl">
                      <a:srgbClr val="000000"/>
                    </a:outerShdw>
                  </a:effectLst>
                  <a:latin typeface="Book Antiqua" pitchFamily="18" charset="0"/>
                </a:rPr>
                <a:t>for </a:t>
              </a:r>
              <a:r>
                <a:rPr lang="en-US" sz="2400" i="1" dirty="0">
                  <a:effectLst>
                    <a:outerShdw blurRad="38100" dist="38100" dir="2700000" algn="tl">
                      <a:srgbClr val="000000"/>
                    </a:outerShdw>
                  </a:effectLst>
                  <a:latin typeface="Book Antiqua" pitchFamily="18" charset="0"/>
                </a:rPr>
                <a:t>x</a:t>
              </a:r>
              <a:r>
                <a:rPr lang="en-US" sz="2400" dirty="0">
                  <a:effectLst>
                    <a:outerShdw blurRad="38100" dist="38100" dir="2700000" algn="tl">
                      <a:srgbClr val="000000"/>
                    </a:outerShdw>
                  </a:effectLst>
                  <a:latin typeface="Book Antiqua" pitchFamily="18" charset="0"/>
                </a:rPr>
                <a:t> </a:t>
              </a:r>
              <a:r>
                <a:rPr lang="en-US" sz="2400" u="sng" dirty="0">
                  <a:effectLst>
                    <a:outerShdw blurRad="38100" dist="38100" dir="2700000" algn="tl">
                      <a:srgbClr val="000000"/>
                    </a:outerShdw>
                  </a:effectLst>
                  <a:latin typeface="Book Antiqua" pitchFamily="18" charset="0"/>
                </a:rPr>
                <a:t>&gt;</a:t>
              </a: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0</a:t>
              </a:r>
              <a:endParaRPr lang="en-US" sz="2400" dirty="0">
                <a:effectLst>
                  <a:outerShdw blurRad="38100" dist="38100" dir="2700000" algn="tl">
                    <a:srgbClr val="000000"/>
                  </a:outerShdw>
                </a:effectLst>
                <a:latin typeface="Book Antiqua" pitchFamily="18" charset="0"/>
              </a:endParaRP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childTnLst>
                          </p:cTn>
                        </p:par>
                        <p:par>
                          <p:cTn id="8" fill="hold">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21513"/>
                                        </p:tgtEl>
                                        <p:attrNameLst>
                                          <p:attrName>style.visibility</p:attrName>
                                        </p:attrNameLst>
                                      </p:cBhvr>
                                      <p:to>
                                        <p:strVal val="visible"/>
                                      </p:to>
                                    </p:set>
                                    <p:animEffect transition="in" filter="slide(fromLeft)">
                                      <p:cBhvr>
                                        <p:cTn id="11" dur="500"/>
                                        <p:tgtEl>
                                          <p:spTgt spid="21513"/>
                                        </p:tgtEl>
                                      </p:cBhvr>
                                    </p:animEffect>
                                  </p:childTnLst>
                                  <p:subTnLst>
                                    <p:set>
                                      <p:cBhvr override="childStyle">
                                        <p:cTn dur="1" fill="hold" display="0" masterRel="nextClick" afterEffect="1"/>
                                        <p:tgtEl>
                                          <p:spTgt spid="21513"/>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1510"/>
                                        </p:tgtEl>
                                        <p:attrNameLst>
                                          <p:attrName>style.visibility</p:attrName>
                                        </p:attrNameLst>
                                      </p:cBhvr>
                                      <p:to>
                                        <p:strVal val="visible"/>
                                      </p:to>
                                    </p:set>
                                    <p:animEffect transition="in" filter="dissolve">
                                      <p:cBhvr>
                                        <p:cTn id="16" dur="500"/>
                                        <p:tgtEl>
                                          <p:spTgt spid="21510"/>
                                        </p:tgtEl>
                                      </p:cBhvr>
                                    </p:animEffect>
                                  </p:childTnLst>
                                </p:cTn>
                              </p:par>
                            </p:childTnLst>
                          </p:cTn>
                        </p:par>
                        <p:par>
                          <p:cTn id="17" fill="hold">
                            <p:stCondLst>
                              <p:cond delay="500"/>
                            </p:stCondLst>
                            <p:childTnLst>
                              <p:par>
                                <p:cTn id="18" presetID="23" presetClass="entr" presetSubtype="272" fill="hold" nodeType="afterEffect">
                                  <p:stCondLst>
                                    <p:cond delay="1000"/>
                                  </p:stCondLst>
                                  <p:childTnLst>
                                    <p:set>
                                      <p:cBhvr>
                                        <p:cTn id="19" dur="1" fill="hold">
                                          <p:stCondLst>
                                            <p:cond delay="0"/>
                                          </p:stCondLst>
                                        </p:cTn>
                                        <p:tgtEl>
                                          <p:spTgt spid="21516"/>
                                        </p:tgtEl>
                                        <p:attrNameLst>
                                          <p:attrName>style.visibility</p:attrName>
                                        </p:attrNameLst>
                                      </p:cBhvr>
                                      <p:to>
                                        <p:strVal val="visible"/>
                                      </p:to>
                                    </p:set>
                                    <p:anim calcmode="lin" valueType="num">
                                      <p:cBhvr>
                                        <p:cTn id="20" dur="500" fill="hold"/>
                                        <p:tgtEl>
                                          <p:spTgt spid="21516"/>
                                        </p:tgtEl>
                                        <p:attrNameLst>
                                          <p:attrName>ppt_w</p:attrName>
                                        </p:attrNameLst>
                                      </p:cBhvr>
                                      <p:tavLst>
                                        <p:tav tm="0">
                                          <p:val>
                                            <p:strVal val="2/3*#ppt_w"/>
                                          </p:val>
                                        </p:tav>
                                        <p:tav tm="100000">
                                          <p:val>
                                            <p:strVal val="#ppt_w"/>
                                          </p:val>
                                        </p:tav>
                                      </p:tavLst>
                                    </p:anim>
                                    <p:anim calcmode="lin" valueType="num">
                                      <p:cBhvr>
                                        <p:cTn id="21" dur="500" fill="hold"/>
                                        <p:tgtEl>
                                          <p:spTgt spid="21516"/>
                                        </p:tgtEl>
                                        <p:attrNameLst>
                                          <p:attrName>ppt_h</p:attrName>
                                        </p:attrNameLst>
                                      </p:cBhvr>
                                      <p:tavLst>
                                        <p:tav tm="0">
                                          <p:val>
                                            <p:strVal val="2/3*#ppt_h"/>
                                          </p:val>
                                        </p:tav>
                                        <p:tav tm="100000">
                                          <p:val>
                                            <p:strVal val="#ppt_h"/>
                                          </p:val>
                                        </p:tav>
                                      </p:tavLst>
                                    </p:anim>
                                  </p:childTnLst>
                                </p:cTn>
                              </p:par>
                            </p:childTnLst>
                          </p:cTn>
                        </p:par>
                        <p:par>
                          <p:cTn id="22" fill="hold">
                            <p:stCondLst>
                              <p:cond delay="2000"/>
                            </p:stCondLst>
                            <p:childTnLst>
                              <p:par>
                                <p:cTn id="23" presetID="3" presetClass="entr" presetSubtype="10" fill="hold" grpId="0" nodeType="afterEffect">
                                  <p:stCondLst>
                                    <p:cond delay="2000"/>
                                  </p:stCondLst>
                                  <p:childTnLst>
                                    <p:set>
                                      <p:cBhvr>
                                        <p:cTn id="24" dur="1" fill="hold">
                                          <p:stCondLst>
                                            <p:cond delay="0"/>
                                          </p:stCondLst>
                                        </p:cTn>
                                        <p:tgtEl>
                                          <p:spTgt spid="21511"/>
                                        </p:tgtEl>
                                        <p:attrNameLst>
                                          <p:attrName>style.visibility</p:attrName>
                                        </p:attrNameLst>
                                      </p:cBhvr>
                                      <p:to>
                                        <p:strVal val="visible"/>
                                      </p:to>
                                    </p:set>
                                    <p:animEffect transition="in" filter="blinds(horizontal)">
                                      <p:cBhvr>
                                        <p:cTn id="25" dur="500"/>
                                        <p:tgtEl>
                                          <p:spTgt spid="215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advAuto="1000"/>
      <p:bldP spid="21510" grpId="0" animBg="1" autoUpdateAnimBg="0"/>
      <p:bldP spid="21511" grpId="0" autoUpdateAnimBg="0"/>
      <p:bldP spid="21513"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685800" y="39688"/>
            <a:ext cx="7772400" cy="814387"/>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Exponential Probability Distribution</a:t>
            </a:r>
          </a:p>
        </p:txBody>
      </p:sp>
      <p:sp>
        <p:nvSpPr>
          <p:cNvPr id="78851" name="Rectangle 3"/>
          <p:cNvSpPr>
            <a:spLocks noGrp="1" noChangeArrowheads="1"/>
          </p:cNvSpPr>
          <p:nvPr>
            <p:ph idx="1"/>
          </p:nvPr>
        </p:nvSpPr>
        <p:spPr>
          <a:xfrm>
            <a:off x="700088" y="1117600"/>
            <a:ext cx="7772400" cy="554038"/>
          </a:xfrm>
        </p:spPr>
        <p:txBody>
          <a:bodyPr>
            <a:normAutofit lnSpcReduction="10000"/>
          </a:bodyPr>
          <a:lstStyle/>
          <a:p>
            <a:r>
              <a:rPr lang="en-US">
                <a:solidFill>
                  <a:srgbClr val="66FFFF"/>
                </a:solidFill>
              </a:rPr>
              <a:t>Cumulative Probabilities</a:t>
            </a:r>
            <a:endParaRPr lang="en-US"/>
          </a:p>
        </p:txBody>
      </p:sp>
      <p:sp>
        <p:nvSpPr>
          <p:cNvPr id="78853" name="Rectangle 5"/>
          <p:cNvSpPr>
            <a:spLocks noChangeArrowheads="1"/>
          </p:cNvSpPr>
          <p:nvPr/>
        </p:nvSpPr>
        <p:spPr bwMode="auto">
          <a:xfrm>
            <a:off x="3025775" y="1706563"/>
            <a:ext cx="3194050" cy="792162"/>
          </a:xfrm>
          <a:prstGeom prst="rect">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graphicFrame>
        <p:nvGraphicFramePr>
          <p:cNvPr id="78852" name="Object 4">
            <a:hlinkClick r:id="" action="ppaction://ole?verb=0"/>
          </p:cNvPr>
          <p:cNvGraphicFramePr>
            <a:graphicFrameLocks/>
          </p:cNvGraphicFramePr>
          <p:nvPr/>
        </p:nvGraphicFramePr>
        <p:xfrm>
          <a:off x="3275013" y="1893888"/>
          <a:ext cx="2647950" cy="411162"/>
        </p:xfrm>
        <a:graphic>
          <a:graphicData uri="http://schemas.openxmlformats.org/presentationml/2006/ole">
            <mc:AlternateContent xmlns:mc="http://schemas.openxmlformats.org/markup-compatibility/2006">
              <mc:Choice xmlns:v="urn:schemas-microsoft-com:vml" Requires="v">
                <p:oleObj spid="_x0000_s78881" name="Equation" r:id="rId4" imgW="2614320" imgH="392040" progId="Equation">
                  <p:embed/>
                </p:oleObj>
              </mc:Choice>
              <mc:Fallback>
                <p:oleObj name="Equation" r:id="rId4" imgW="2614320" imgH="392040" progId="Equation">
                  <p:embed/>
                  <p:pic>
                    <p:nvPicPr>
                      <p:cNvPr id="0"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5013" y="1893888"/>
                        <a:ext cx="2647950" cy="411162"/>
                      </a:xfrm>
                      <a:prstGeom prst="rect">
                        <a:avLst/>
                      </a:prstGeom>
                      <a:noFill/>
                      <a:ln>
                        <a:noFill/>
                      </a:ln>
                      <a:effectLst>
                        <a:outerShdw dist="3592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78855" name="Rectangle 7"/>
          <p:cNvSpPr>
            <a:spLocks noChangeArrowheads="1"/>
          </p:cNvSpPr>
          <p:nvPr/>
        </p:nvSpPr>
        <p:spPr bwMode="auto">
          <a:xfrm>
            <a:off x="2038350" y="2622550"/>
            <a:ext cx="4991100" cy="1009650"/>
          </a:xfrm>
          <a:prstGeom prst="rect">
            <a:avLst/>
          </a:prstGeom>
          <a:noFill/>
          <a:ln w="12700">
            <a:noFill/>
            <a:miter lim="800000"/>
            <a:headEnd/>
            <a:tailEnd/>
          </a:ln>
          <a:effectLst/>
        </p:spPr>
        <p:txBody>
          <a:bodyPr wrap="none" anchor="ctr"/>
          <a:lstStyle/>
          <a:p>
            <a:pPr algn="l">
              <a:lnSpc>
                <a:spcPct val="90000"/>
              </a:lnSpc>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where:</a:t>
            </a:r>
            <a:r>
              <a:rPr lang="en-US" sz="2400">
                <a:solidFill>
                  <a:schemeClr val="tx2"/>
                </a:solidFill>
                <a:effectLst>
                  <a:outerShdw blurRad="38100" dist="38100" dir="2700000" algn="tl">
                    <a:srgbClr val="000000"/>
                  </a:outerShdw>
                </a:effectLst>
                <a:latin typeface="Book Antiqua" pitchFamily="18" charset="0"/>
              </a:rPr>
              <a:t>  </a:t>
            </a:r>
          </a:p>
          <a:p>
            <a:pPr algn="l">
              <a:lnSpc>
                <a:spcPct val="90000"/>
              </a:lnSpc>
              <a:spcBef>
                <a:spcPct val="20000"/>
              </a:spcBef>
              <a:buClr>
                <a:srgbClr val="66FFFF"/>
              </a:buClr>
              <a:buSzPct val="75000"/>
              <a:buFont typeface="Monotype Sorts" pitchFamily="2" charset="2"/>
              <a:buNone/>
            </a:pPr>
            <a:r>
              <a:rPr lang="en-US" sz="2400">
                <a:solidFill>
                  <a:schemeClr val="tx2"/>
                </a:solidFill>
                <a:effectLst>
                  <a:outerShdw blurRad="38100" dist="38100" dir="2700000" algn="tl">
                    <a:srgbClr val="000000"/>
                  </a:outerShdw>
                </a:effectLst>
                <a:latin typeface="Book Antiqua" pitchFamily="18" charset="0"/>
              </a:rPr>
              <a:t>	 </a:t>
            </a:r>
            <a:r>
              <a:rPr lang="en-US" sz="2400" i="1">
                <a:effectLst>
                  <a:outerShdw blurRad="38100" dist="38100" dir="2700000" algn="tl">
                    <a:srgbClr val="000000"/>
                  </a:outerShdw>
                </a:effectLst>
                <a:latin typeface="Book Antiqua" pitchFamily="18" charset="0"/>
              </a:rPr>
              <a:t>x</a:t>
            </a:r>
            <a:r>
              <a:rPr lang="en-US" sz="2400" baseline="-25000">
                <a:effectLst>
                  <a:outerShdw blurRad="38100" dist="38100" dir="2700000" algn="tl">
                    <a:srgbClr val="000000"/>
                  </a:outerShdw>
                </a:effectLst>
                <a:latin typeface="Book Antiqua" pitchFamily="18" charset="0"/>
              </a:rPr>
              <a:t>0</a:t>
            </a:r>
            <a:r>
              <a:rPr lang="en-US" sz="2400">
                <a:effectLst>
                  <a:outerShdw blurRad="38100" dist="38100" dir="2700000" algn="tl">
                    <a:srgbClr val="000000"/>
                  </a:outerShdw>
                </a:effectLst>
                <a:latin typeface="Book Antiqua" pitchFamily="18" charset="0"/>
              </a:rPr>
              <a:t> = some specific value of </a:t>
            </a:r>
            <a:r>
              <a:rPr lang="en-US" sz="2400" i="1">
                <a:effectLst>
                  <a:outerShdw blurRad="38100" dist="38100" dir="2700000" algn="tl">
                    <a:srgbClr val="000000"/>
                  </a:outerShdw>
                </a:effectLst>
                <a:latin typeface="Book Antiqua" pitchFamily="18" charset="0"/>
              </a:rPr>
              <a:t>x</a:t>
            </a:r>
          </a:p>
        </p:txBody>
      </p:sp>
      <p:sp>
        <p:nvSpPr>
          <p:cNvPr id="78856" name="AutoShape 8"/>
          <p:cNvSpPr>
            <a:spLocks noChangeArrowheads="1"/>
          </p:cNvSpPr>
          <p:nvPr/>
        </p:nvSpPr>
        <p:spPr bwMode="auto">
          <a:xfrm rot="5400000">
            <a:off x="2695575" y="2006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1000"/>
                                  </p:stCondLst>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blinds(horizontal)">
                                      <p:cBhvr>
                                        <p:cTn id="7" dur="500"/>
                                        <p:tgtEl>
                                          <p:spTgt spid="78851">
                                            <p:txEl>
                                              <p:pRg st="0" end="0"/>
                                            </p:txEl>
                                          </p:spTgt>
                                        </p:tgtEl>
                                      </p:cBhvr>
                                    </p:animEffect>
                                  </p:childTnLst>
                                </p:cTn>
                              </p:par>
                            </p:childTnLst>
                          </p:cTn>
                        </p:par>
                        <p:par>
                          <p:cTn id="8" fill="hold">
                            <p:stCondLst>
                              <p:cond delay="1500"/>
                            </p:stCondLst>
                            <p:childTnLst>
                              <p:par>
                                <p:cTn id="9" presetID="12" presetClass="entr" presetSubtype="8" fill="hold" grpId="0" nodeType="afterEffect">
                                  <p:stCondLst>
                                    <p:cond delay="1000"/>
                                  </p:stCondLst>
                                  <p:childTnLst>
                                    <p:set>
                                      <p:cBhvr>
                                        <p:cTn id="10" dur="1" fill="hold">
                                          <p:stCondLst>
                                            <p:cond delay="0"/>
                                          </p:stCondLst>
                                        </p:cTn>
                                        <p:tgtEl>
                                          <p:spTgt spid="78856"/>
                                        </p:tgtEl>
                                        <p:attrNameLst>
                                          <p:attrName>style.visibility</p:attrName>
                                        </p:attrNameLst>
                                      </p:cBhvr>
                                      <p:to>
                                        <p:strVal val="visible"/>
                                      </p:to>
                                    </p:set>
                                    <p:animEffect transition="in" filter="slide(fromLeft)">
                                      <p:cBhvr>
                                        <p:cTn id="11" dur="500"/>
                                        <p:tgtEl>
                                          <p:spTgt spid="78856"/>
                                        </p:tgtEl>
                                      </p:cBhvr>
                                    </p:animEffect>
                                  </p:childTnLst>
                                  <p:subTnLst>
                                    <p:set>
                                      <p:cBhvr override="childStyle">
                                        <p:cTn dur="1" fill="hold" display="0" masterRel="nextClick" afterEffect="1"/>
                                        <p:tgtEl>
                                          <p:spTgt spid="78856"/>
                                        </p:tgtEl>
                                        <p:attrNameLst>
                                          <p:attrName>style.visibility</p:attrName>
                                        </p:attrNameLst>
                                      </p:cBhvr>
                                      <p:to>
                                        <p:strVal val="hidden"/>
                                      </p:to>
                                    </p:set>
                                  </p:sub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78853"/>
                                        </p:tgtEl>
                                        <p:attrNameLst>
                                          <p:attrName>style.visibility</p:attrName>
                                        </p:attrNameLst>
                                      </p:cBhvr>
                                      <p:to>
                                        <p:strVal val="visible"/>
                                      </p:to>
                                    </p:set>
                                    <p:animEffect transition="in" filter="dissolve">
                                      <p:cBhvr>
                                        <p:cTn id="16" dur="500"/>
                                        <p:tgtEl>
                                          <p:spTgt spid="78853"/>
                                        </p:tgtEl>
                                      </p:cBhvr>
                                    </p:animEffect>
                                  </p:childTnLst>
                                </p:cTn>
                              </p:par>
                            </p:childTnLst>
                          </p:cTn>
                        </p:par>
                        <p:par>
                          <p:cTn id="17" fill="hold">
                            <p:stCondLst>
                              <p:cond delay="500"/>
                            </p:stCondLst>
                            <p:childTnLst>
                              <p:par>
                                <p:cTn id="18" presetID="23" presetClass="entr" presetSubtype="272" fill="hold" nodeType="afterEffect">
                                  <p:stCondLst>
                                    <p:cond delay="1000"/>
                                  </p:stCondLst>
                                  <p:childTnLst>
                                    <p:set>
                                      <p:cBhvr>
                                        <p:cTn id="19" dur="1" fill="hold">
                                          <p:stCondLst>
                                            <p:cond delay="0"/>
                                          </p:stCondLst>
                                        </p:cTn>
                                        <p:tgtEl>
                                          <p:spTgt spid="78852"/>
                                        </p:tgtEl>
                                        <p:attrNameLst>
                                          <p:attrName>style.visibility</p:attrName>
                                        </p:attrNameLst>
                                      </p:cBhvr>
                                      <p:to>
                                        <p:strVal val="visible"/>
                                      </p:to>
                                    </p:set>
                                    <p:anim calcmode="lin" valueType="num">
                                      <p:cBhvr>
                                        <p:cTn id="20" dur="500" fill="hold"/>
                                        <p:tgtEl>
                                          <p:spTgt spid="78852"/>
                                        </p:tgtEl>
                                        <p:attrNameLst>
                                          <p:attrName>ppt_w</p:attrName>
                                        </p:attrNameLst>
                                      </p:cBhvr>
                                      <p:tavLst>
                                        <p:tav tm="0">
                                          <p:val>
                                            <p:strVal val="2/3*#ppt_w"/>
                                          </p:val>
                                        </p:tav>
                                        <p:tav tm="100000">
                                          <p:val>
                                            <p:strVal val="#ppt_w"/>
                                          </p:val>
                                        </p:tav>
                                      </p:tavLst>
                                    </p:anim>
                                    <p:anim calcmode="lin" valueType="num">
                                      <p:cBhvr>
                                        <p:cTn id="21" dur="500" fill="hold"/>
                                        <p:tgtEl>
                                          <p:spTgt spid="78852"/>
                                        </p:tgtEl>
                                        <p:attrNameLst>
                                          <p:attrName>ppt_h</p:attrName>
                                        </p:attrNameLst>
                                      </p:cBhvr>
                                      <p:tavLst>
                                        <p:tav tm="0">
                                          <p:val>
                                            <p:strVal val="2/3*#ppt_h"/>
                                          </p:val>
                                        </p:tav>
                                        <p:tav tm="100000">
                                          <p:val>
                                            <p:strVal val="#ppt_h"/>
                                          </p:val>
                                        </p:tav>
                                      </p:tavLst>
                                    </p:anim>
                                  </p:childTnLst>
                                </p:cTn>
                              </p:par>
                            </p:childTnLst>
                          </p:cTn>
                        </p:par>
                        <p:par>
                          <p:cTn id="22" fill="hold">
                            <p:stCondLst>
                              <p:cond delay="2000"/>
                            </p:stCondLst>
                            <p:childTnLst>
                              <p:par>
                                <p:cTn id="23" presetID="3" presetClass="entr" presetSubtype="10" fill="hold" grpId="0" nodeType="afterEffect">
                                  <p:stCondLst>
                                    <p:cond delay="2000"/>
                                  </p:stCondLst>
                                  <p:childTnLst>
                                    <p:set>
                                      <p:cBhvr>
                                        <p:cTn id="24" dur="1" fill="hold">
                                          <p:stCondLst>
                                            <p:cond delay="0"/>
                                          </p:stCondLst>
                                        </p:cTn>
                                        <p:tgtEl>
                                          <p:spTgt spid="78855"/>
                                        </p:tgtEl>
                                        <p:attrNameLst>
                                          <p:attrName>style.visibility</p:attrName>
                                        </p:attrNameLst>
                                      </p:cBhvr>
                                      <p:to>
                                        <p:strVal val="visible"/>
                                      </p:to>
                                    </p:set>
                                    <p:animEffect transition="in" filter="blinds(horizontal)">
                                      <p:cBhvr>
                                        <p:cTn id="25" dur="500"/>
                                        <p:tgtEl>
                                          <p:spTgt spid="78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advAuto="1000"/>
      <p:bldP spid="78853" grpId="0" animBg="1"/>
      <p:bldP spid="78855" grpId="0" autoUpdateAnimBg="0"/>
      <p:bldP spid="7885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type="title"/>
          </p:nvPr>
        </p:nvSpPr>
        <p:spPr>
          <a:xfrm>
            <a:off x="685800" y="101600"/>
            <a:ext cx="7772400" cy="685800"/>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Exponential Probability Distribution</a:t>
            </a:r>
          </a:p>
        </p:txBody>
      </p:sp>
      <p:sp>
        <p:nvSpPr>
          <p:cNvPr id="22536" name="Rectangle 8"/>
          <p:cNvSpPr>
            <a:spLocks noChangeArrowheads="1"/>
          </p:cNvSpPr>
          <p:nvPr/>
        </p:nvSpPr>
        <p:spPr bwMode="auto">
          <a:xfrm>
            <a:off x="690563" y="1114425"/>
            <a:ext cx="6648450" cy="490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Al’s Full-Service Pump</a:t>
            </a:r>
            <a:endParaRPr lang="en-US" sz="2400">
              <a:effectLst>
                <a:outerShdw blurRad="38100" dist="38100" dir="2700000" algn="tl">
                  <a:srgbClr val="000000"/>
                </a:outerShdw>
              </a:effectLst>
              <a:latin typeface="Book Antiqua" pitchFamily="18" charset="0"/>
            </a:endParaRPr>
          </a:p>
        </p:txBody>
      </p:sp>
      <p:sp>
        <p:nvSpPr>
          <p:cNvPr id="22537" name="Rectangle 9"/>
          <p:cNvSpPr>
            <a:spLocks noChangeArrowheads="1"/>
          </p:cNvSpPr>
          <p:nvPr/>
        </p:nvSpPr>
        <p:spPr bwMode="auto">
          <a:xfrm>
            <a:off x="1008063" y="1609725"/>
            <a:ext cx="7505700" cy="27384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     The time between arrivals of cars at Al’s full-</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service gas pump follows an exponential probability</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distribution with a mean time between arrivals of 3</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inutes.  Al would like to know the probability that</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the time between two successive arrivals will be 2</a:t>
            </a:r>
          </a:p>
          <a:p>
            <a:pPr marL="342900" indent="-342900" algn="l">
              <a:spcBef>
                <a:spcPct val="20000"/>
              </a:spcBef>
              <a:buClr>
                <a:srgbClr val="66FFFF"/>
              </a:buClr>
              <a:buSzPct val="75000"/>
              <a:buFont typeface="Monotype Sorts" pitchFamily="2" charset="2"/>
              <a:buNone/>
            </a:pPr>
            <a:r>
              <a:rPr lang="en-US" sz="2400">
                <a:effectLst>
                  <a:outerShdw blurRad="38100" dist="38100" dir="2700000" algn="tl">
                    <a:srgbClr val="000000"/>
                  </a:outerShdw>
                </a:effectLst>
                <a:latin typeface="Book Antiqua" pitchFamily="18" charset="0"/>
              </a:rPr>
              <a:t>minutes or less.</a:t>
            </a:r>
          </a:p>
        </p:txBody>
      </p:sp>
      <p:sp>
        <p:nvSpPr>
          <p:cNvPr id="22539" name="AutoShape 11"/>
          <p:cNvSpPr>
            <a:spLocks noChangeArrowheads="1"/>
          </p:cNvSpPr>
          <p:nvPr/>
        </p:nvSpPr>
        <p:spPr bwMode="auto">
          <a:xfrm rot="5400000">
            <a:off x="752475" y="1727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2539"/>
                                        </p:tgtEl>
                                        <p:attrNameLst>
                                          <p:attrName>style.visibility</p:attrName>
                                        </p:attrNameLst>
                                      </p:cBhvr>
                                      <p:to>
                                        <p:strVal val="visible"/>
                                      </p:to>
                                    </p:set>
                                    <p:animEffect transition="in" filter="slide(fromLeft)">
                                      <p:cBhvr>
                                        <p:cTn id="7" dur="500"/>
                                        <p:tgtEl>
                                          <p:spTgt spid="22539"/>
                                        </p:tgtEl>
                                      </p:cBhvr>
                                    </p:animEffect>
                                  </p:childTnLst>
                                  <p:subTnLst>
                                    <p:set>
                                      <p:cBhvr override="childStyle">
                                        <p:cTn dur="1" fill="hold" display="0" masterRel="nextClick" afterEffect="1"/>
                                        <p:tgtEl>
                                          <p:spTgt spid="22539"/>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537"/>
                                        </p:tgtEl>
                                        <p:attrNameLst>
                                          <p:attrName>style.visibility</p:attrName>
                                        </p:attrNameLst>
                                      </p:cBhvr>
                                      <p:to>
                                        <p:strVal val="visible"/>
                                      </p:to>
                                    </p:set>
                                    <p:animEffect transition="in" filter="blinds(horizontal)">
                                      <p:cBhvr>
                                        <p:cTn id="12" dur="500"/>
                                        <p:tgtEl>
                                          <p:spTgt spid="22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7" grpId="0" autoUpdateAnimBg="0"/>
      <p:bldP spid="2253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61" name="Rectangle 109"/>
          <p:cNvSpPr>
            <a:spLocks noChangeArrowheads="1"/>
          </p:cNvSpPr>
          <p:nvPr/>
        </p:nvSpPr>
        <p:spPr bwMode="auto">
          <a:xfrm>
            <a:off x="1400175" y="1703388"/>
            <a:ext cx="6276975" cy="4287837"/>
          </a:xfrm>
          <a:prstGeom prst="rect">
            <a:avLst/>
          </a:prstGeom>
          <a:gradFill rotWithShape="0">
            <a:gsLst>
              <a:gs pos="0">
                <a:srgbClr val="FFEFD1"/>
              </a:gs>
              <a:gs pos="64999">
                <a:srgbClr val="F0EBD5"/>
              </a:gs>
              <a:gs pos="100000">
                <a:srgbClr val="D1C39F"/>
              </a:gs>
            </a:gsLst>
            <a:lin ang="5400000" scaled="0"/>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endParaRPr lang="en-US"/>
          </a:p>
        </p:txBody>
      </p:sp>
      <p:sp>
        <p:nvSpPr>
          <p:cNvPr id="23556" name="Rectangle 4"/>
          <p:cNvSpPr>
            <a:spLocks noChangeArrowheads="1"/>
          </p:cNvSpPr>
          <p:nvPr/>
        </p:nvSpPr>
        <p:spPr bwMode="auto">
          <a:xfrm>
            <a:off x="7099300" y="4605338"/>
            <a:ext cx="3333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x</a:t>
            </a:r>
          </a:p>
        </p:txBody>
      </p:sp>
      <p:sp>
        <p:nvSpPr>
          <p:cNvPr id="23557" name="Rectangle 5"/>
          <p:cNvSpPr>
            <a:spLocks noChangeArrowheads="1"/>
          </p:cNvSpPr>
          <p:nvPr/>
        </p:nvSpPr>
        <p:spPr bwMode="auto">
          <a:xfrm>
            <a:off x="1803400" y="1843088"/>
            <a:ext cx="620713"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i="1">
                <a:effectLst/>
                <a:latin typeface="Book Antiqua" pitchFamily="18" charset="0"/>
              </a:rPr>
              <a:t>f</a:t>
            </a:r>
            <a:r>
              <a:rPr lang="en-US" sz="2400">
                <a:effectLst/>
                <a:latin typeface="Book Antiqua" pitchFamily="18" charset="0"/>
              </a:rPr>
              <a:t>(</a:t>
            </a:r>
            <a:r>
              <a:rPr lang="en-US" sz="2400" i="1">
                <a:effectLst/>
                <a:latin typeface="Book Antiqua" pitchFamily="18" charset="0"/>
              </a:rPr>
              <a:t>x</a:t>
            </a:r>
            <a:r>
              <a:rPr lang="en-US" sz="2400">
                <a:effectLst/>
                <a:latin typeface="Book Antiqua" pitchFamily="18" charset="0"/>
              </a:rPr>
              <a:t>)</a:t>
            </a:r>
          </a:p>
        </p:txBody>
      </p:sp>
      <p:grpSp>
        <p:nvGrpSpPr>
          <p:cNvPr id="23664" name="Group 112"/>
          <p:cNvGrpSpPr>
            <a:grpSpLocks/>
          </p:cNvGrpSpPr>
          <p:nvPr/>
        </p:nvGrpSpPr>
        <p:grpSpPr bwMode="auto">
          <a:xfrm>
            <a:off x="1976438" y="2752725"/>
            <a:ext cx="215900" cy="1562100"/>
            <a:chOff x="1297" y="1734"/>
            <a:chExt cx="136" cy="984"/>
          </a:xfrm>
        </p:grpSpPr>
        <p:sp>
          <p:nvSpPr>
            <p:cNvPr id="23558" name="Line 6"/>
            <p:cNvSpPr>
              <a:spLocks noChangeShapeType="1"/>
            </p:cNvSpPr>
            <p:nvPr/>
          </p:nvSpPr>
          <p:spPr bwMode="auto">
            <a:xfrm>
              <a:off x="1297" y="2718"/>
              <a:ext cx="1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59" name="Line 7"/>
            <p:cNvSpPr>
              <a:spLocks noChangeShapeType="1"/>
            </p:cNvSpPr>
            <p:nvPr/>
          </p:nvSpPr>
          <p:spPr bwMode="auto">
            <a:xfrm>
              <a:off x="1309" y="2394"/>
              <a:ext cx="1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0" name="Line 8"/>
            <p:cNvSpPr>
              <a:spLocks noChangeShapeType="1"/>
            </p:cNvSpPr>
            <p:nvPr/>
          </p:nvSpPr>
          <p:spPr bwMode="auto">
            <a:xfrm>
              <a:off x="1309" y="2070"/>
              <a:ext cx="1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1" name="Line 9"/>
            <p:cNvSpPr>
              <a:spLocks noChangeShapeType="1"/>
            </p:cNvSpPr>
            <p:nvPr/>
          </p:nvSpPr>
          <p:spPr bwMode="auto">
            <a:xfrm>
              <a:off x="1309" y="1734"/>
              <a:ext cx="124"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grpSp>
        <p:nvGrpSpPr>
          <p:cNvPr id="23665" name="Group 113"/>
          <p:cNvGrpSpPr>
            <a:grpSpLocks/>
          </p:cNvGrpSpPr>
          <p:nvPr/>
        </p:nvGrpSpPr>
        <p:grpSpPr bwMode="auto">
          <a:xfrm>
            <a:off x="1536700" y="2547938"/>
            <a:ext cx="428625" cy="1978025"/>
            <a:chOff x="1020" y="1605"/>
            <a:chExt cx="270" cy="1246"/>
          </a:xfrm>
        </p:grpSpPr>
        <p:sp>
          <p:nvSpPr>
            <p:cNvPr id="23562" name="Rectangle 10"/>
            <p:cNvSpPr>
              <a:spLocks noChangeArrowheads="1"/>
            </p:cNvSpPr>
            <p:nvPr/>
          </p:nvSpPr>
          <p:spPr bwMode="auto">
            <a:xfrm>
              <a:off x="1020" y="2565"/>
              <a:ext cx="258"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1</a:t>
              </a:r>
            </a:p>
          </p:txBody>
        </p:sp>
        <p:sp>
          <p:nvSpPr>
            <p:cNvPr id="23563" name="Rectangle 11"/>
            <p:cNvSpPr>
              <a:spLocks noChangeArrowheads="1"/>
            </p:cNvSpPr>
            <p:nvPr/>
          </p:nvSpPr>
          <p:spPr bwMode="auto">
            <a:xfrm>
              <a:off x="1032" y="1929"/>
              <a:ext cx="258"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3</a:t>
              </a:r>
            </a:p>
          </p:txBody>
        </p:sp>
        <p:sp>
          <p:nvSpPr>
            <p:cNvPr id="23564" name="Rectangle 12"/>
            <p:cNvSpPr>
              <a:spLocks noChangeArrowheads="1"/>
            </p:cNvSpPr>
            <p:nvPr/>
          </p:nvSpPr>
          <p:spPr bwMode="auto">
            <a:xfrm>
              <a:off x="1032" y="1605"/>
              <a:ext cx="258"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4</a:t>
              </a:r>
            </a:p>
          </p:txBody>
        </p:sp>
        <p:sp>
          <p:nvSpPr>
            <p:cNvPr id="23565" name="Rectangle 13"/>
            <p:cNvSpPr>
              <a:spLocks noChangeArrowheads="1"/>
            </p:cNvSpPr>
            <p:nvPr/>
          </p:nvSpPr>
          <p:spPr bwMode="auto">
            <a:xfrm>
              <a:off x="1032" y="2253"/>
              <a:ext cx="258" cy="286"/>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2</a:t>
              </a:r>
            </a:p>
          </p:txBody>
        </p:sp>
      </p:grpSp>
      <p:grpSp>
        <p:nvGrpSpPr>
          <p:cNvPr id="23663" name="Group 111"/>
          <p:cNvGrpSpPr>
            <a:grpSpLocks/>
          </p:cNvGrpSpPr>
          <p:nvPr/>
        </p:nvGrpSpPr>
        <p:grpSpPr bwMode="auto">
          <a:xfrm>
            <a:off x="2532063" y="4730750"/>
            <a:ext cx="4057650" cy="196850"/>
            <a:chOff x="1647" y="2980"/>
            <a:chExt cx="2556" cy="124"/>
          </a:xfrm>
        </p:grpSpPr>
        <p:sp>
          <p:nvSpPr>
            <p:cNvPr id="23566" name="Line 14"/>
            <p:cNvSpPr>
              <a:spLocks noChangeShapeType="1"/>
            </p:cNvSpPr>
            <p:nvPr/>
          </p:nvSpPr>
          <p:spPr bwMode="auto">
            <a:xfrm>
              <a:off x="1647"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7" name="Line 15"/>
            <p:cNvSpPr>
              <a:spLocks noChangeShapeType="1"/>
            </p:cNvSpPr>
            <p:nvPr/>
          </p:nvSpPr>
          <p:spPr bwMode="auto">
            <a:xfrm>
              <a:off x="2511"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8" name="Line 16"/>
            <p:cNvSpPr>
              <a:spLocks noChangeShapeType="1"/>
            </p:cNvSpPr>
            <p:nvPr/>
          </p:nvSpPr>
          <p:spPr bwMode="auto">
            <a:xfrm>
              <a:off x="2799"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69" name="Line 17"/>
            <p:cNvSpPr>
              <a:spLocks noChangeShapeType="1"/>
            </p:cNvSpPr>
            <p:nvPr/>
          </p:nvSpPr>
          <p:spPr bwMode="auto">
            <a:xfrm>
              <a:off x="1929"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0" name="Line 18"/>
            <p:cNvSpPr>
              <a:spLocks noChangeShapeType="1"/>
            </p:cNvSpPr>
            <p:nvPr/>
          </p:nvSpPr>
          <p:spPr bwMode="auto">
            <a:xfrm>
              <a:off x="2223"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1" name="Line 19"/>
            <p:cNvSpPr>
              <a:spLocks noChangeShapeType="1"/>
            </p:cNvSpPr>
            <p:nvPr/>
          </p:nvSpPr>
          <p:spPr bwMode="auto">
            <a:xfrm>
              <a:off x="3063"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2" name="Line 20"/>
            <p:cNvSpPr>
              <a:spLocks noChangeShapeType="1"/>
            </p:cNvSpPr>
            <p:nvPr/>
          </p:nvSpPr>
          <p:spPr bwMode="auto">
            <a:xfrm>
              <a:off x="3339"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3" name="Line 21"/>
            <p:cNvSpPr>
              <a:spLocks noChangeShapeType="1"/>
            </p:cNvSpPr>
            <p:nvPr/>
          </p:nvSpPr>
          <p:spPr bwMode="auto">
            <a:xfrm>
              <a:off x="3927"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4" name="Line 22"/>
            <p:cNvSpPr>
              <a:spLocks noChangeShapeType="1"/>
            </p:cNvSpPr>
            <p:nvPr/>
          </p:nvSpPr>
          <p:spPr bwMode="auto">
            <a:xfrm>
              <a:off x="3639"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75" name="Line 23"/>
            <p:cNvSpPr>
              <a:spLocks noChangeShapeType="1"/>
            </p:cNvSpPr>
            <p:nvPr/>
          </p:nvSpPr>
          <p:spPr bwMode="auto">
            <a:xfrm>
              <a:off x="4203" y="2980"/>
              <a:ext cx="0" cy="12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23576" name="Rectangle 24"/>
          <p:cNvSpPr>
            <a:spLocks noChangeArrowheads="1"/>
          </p:cNvSpPr>
          <p:nvPr/>
        </p:nvSpPr>
        <p:spPr bwMode="auto">
          <a:xfrm>
            <a:off x="1841500" y="4992688"/>
            <a:ext cx="5057775" cy="454025"/>
          </a:xfrm>
          <a:prstGeom prst="rect">
            <a:avLst/>
          </a:prstGeom>
          <a:noFill/>
          <a:ln w="12700">
            <a:noFill/>
            <a:miter lim="800000"/>
            <a:headEnd/>
            <a:tailEnd/>
          </a:ln>
          <a:effectLst>
            <a:outerShdw dist="17961" dir="2700000" algn="ctr" rotWithShape="0">
              <a:srgbClr val="000000"/>
            </a:outerShdw>
          </a:effectLst>
        </p:spPr>
        <p:txBody>
          <a:bodyPr wrap="none" lIns="90488" tIns="44450" rIns="90488" bIns="44450">
            <a:spAutoFit/>
          </a:bodyPr>
          <a:lstStyle/>
          <a:p>
            <a:pPr algn="l"/>
            <a:r>
              <a:rPr lang="en-US" sz="2400">
                <a:effectLst/>
                <a:latin typeface="Book Antiqua" pitchFamily="18" charset="0"/>
              </a:rPr>
              <a:t> 0    1    2    3    4    5    6    7    8    9   10</a:t>
            </a:r>
          </a:p>
        </p:txBody>
      </p:sp>
      <p:sp>
        <p:nvSpPr>
          <p:cNvPr id="23578" name="Freeform 26"/>
          <p:cNvSpPr>
            <a:spLocks/>
          </p:cNvSpPr>
          <p:nvPr/>
        </p:nvSpPr>
        <p:spPr bwMode="auto">
          <a:xfrm>
            <a:off x="2079625" y="3111500"/>
            <a:ext cx="904875" cy="1712913"/>
          </a:xfrm>
          <a:custGeom>
            <a:avLst/>
            <a:gdLst/>
            <a:ahLst/>
            <a:cxnLst>
              <a:cxn ang="0">
                <a:pos x="5" y="0"/>
              </a:cxn>
              <a:cxn ang="0">
                <a:pos x="0" y="1073"/>
              </a:cxn>
              <a:cxn ang="0">
                <a:pos x="570" y="1079"/>
              </a:cxn>
              <a:cxn ang="0">
                <a:pos x="567" y="602"/>
              </a:cxn>
              <a:cxn ang="0">
                <a:pos x="563" y="598"/>
              </a:cxn>
              <a:cxn ang="0">
                <a:pos x="537" y="584"/>
              </a:cxn>
              <a:cxn ang="0">
                <a:pos x="513" y="574"/>
              </a:cxn>
              <a:cxn ang="0">
                <a:pos x="487" y="558"/>
              </a:cxn>
              <a:cxn ang="0">
                <a:pos x="455" y="540"/>
              </a:cxn>
              <a:cxn ang="0">
                <a:pos x="426" y="520"/>
              </a:cxn>
              <a:cxn ang="0">
                <a:pos x="398" y="506"/>
              </a:cxn>
              <a:cxn ang="0">
                <a:pos x="362" y="482"/>
              </a:cxn>
              <a:cxn ang="0">
                <a:pos x="326" y="458"/>
              </a:cxn>
              <a:cxn ang="0">
                <a:pos x="294" y="438"/>
              </a:cxn>
              <a:cxn ang="0">
                <a:pos x="266" y="410"/>
              </a:cxn>
              <a:cxn ang="0">
                <a:pos x="232" y="388"/>
              </a:cxn>
              <a:cxn ang="0">
                <a:pos x="208" y="364"/>
              </a:cxn>
              <a:cxn ang="0">
                <a:pos x="182" y="338"/>
              </a:cxn>
              <a:cxn ang="0">
                <a:pos x="147" y="300"/>
              </a:cxn>
              <a:cxn ang="0">
                <a:pos x="121" y="262"/>
              </a:cxn>
              <a:cxn ang="0">
                <a:pos x="99" y="232"/>
              </a:cxn>
              <a:cxn ang="0">
                <a:pos x="73" y="190"/>
              </a:cxn>
              <a:cxn ang="0">
                <a:pos x="45" y="132"/>
              </a:cxn>
              <a:cxn ang="0">
                <a:pos x="24" y="77"/>
              </a:cxn>
              <a:cxn ang="0">
                <a:pos x="9" y="26"/>
              </a:cxn>
            </a:cxnLst>
            <a:rect l="0" t="0" r="r" b="b"/>
            <a:pathLst>
              <a:path w="570" h="1079">
                <a:moveTo>
                  <a:pt x="5" y="0"/>
                </a:moveTo>
                <a:lnTo>
                  <a:pt x="0" y="1073"/>
                </a:lnTo>
                <a:lnTo>
                  <a:pt x="570" y="1079"/>
                </a:lnTo>
                <a:lnTo>
                  <a:pt x="567" y="602"/>
                </a:lnTo>
                <a:lnTo>
                  <a:pt x="563" y="598"/>
                </a:lnTo>
                <a:lnTo>
                  <a:pt x="537" y="584"/>
                </a:lnTo>
                <a:lnTo>
                  <a:pt x="513" y="574"/>
                </a:lnTo>
                <a:lnTo>
                  <a:pt x="487" y="558"/>
                </a:lnTo>
                <a:lnTo>
                  <a:pt x="455" y="540"/>
                </a:lnTo>
                <a:lnTo>
                  <a:pt x="426" y="520"/>
                </a:lnTo>
                <a:lnTo>
                  <a:pt x="398" y="506"/>
                </a:lnTo>
                <a:lnTo>
                  <a:pt x="362" y="482"/>
                </a:lnTo>
                <a:lnTo>
                  <a:pt x="326" y="458"/>
                </a:lnTo>
                <a:lnTo>
                  <a:pt x="294" y="438"/>
                </a:lnTo>
                <a:lnTo>
                  <a:pt x="266" y="410"/>
                </a:lnTo>
                <a:lnTo>
                  <a:pt x="232" y="388"/>
                </a:lnTo>
                <a:lnTo>
                  <a:pt x="208" y="364"/>
                </a:lnTo>
                <a:lnTo>
                  <a:pt x="182" y="338"/>
                </a:lnTo>
                <a:lnTo>
                  <a:pt x="147" y="300"/>
                </a:lnTo>
                <a:lnTo>
                  <a:pt x="121" y="262"/>
                </a:lnTo>
                <a:lnTo>
                  <a:pt x="99" y="232"/>
                </a:lnTo>
                <a:lnTo>
                  <a:pt x="73" y="190"/>
                </a:lnTo>
                <a:lnTo>
                  <a:pt x="45" y="132"/>
                </a:lnTo>
                <a:lnTo>
                  <a:pt x="24" y="77"/>
                </a:lnTo>
                <a:lnTo>
                  <a:pt x="9" y="26"/>
                </a:lnTo>
              </a:path>
            </a:pathLst>
          </a:custGeom>
          <a:gradFill rotWithShape="0">
            <a:gsLst>
              <a:gs pos="0">
                <a:srgbClr val="993366">
                  <a:gamma/>
                  <a:shade val="46275"/>
                  <a:invGamma/>
                </a:srgbClr>
              </a:gs>
              <a:gs pos="50000">
                <a:srgbClr val="993366"/>
              </a:gs>
              <a:gs pos="100000">
                <a:srgbClr val="993366">
                  <a:gamma/>
                  <a:shade val="46275"/>
                  <a:invGamma/>
                </a:srgbClr>
              </a:gs>
            </a:gsLst>
            <a:lin ang="0" scaled="1"/>
          </a:gradFill>
          <a:ln w="12700" cap="rnd" cmpd="sng">
            <a:noFill/>
            <a:prstDash val="solid"/>
            <a:round/>
            <a:headEnd type="none" w="med" len="med"/>
            <a:tailEnd type="none" w="med" len="med"/>
          </a:ln>
          <a:effectLst/>
        </p:spPr>
        <p:txBody>
          <a:bodyPr/>
          <a:lstStyle/>
          <a:p>
            <a:endParaRPr lang="en-US"/>
          </a:p>
        </p:txBody>
      </p:sp>
      <p:sp>
        <p:nvSpPr>
          <p:cNvPr id="23579" name="Line 27"/>
          <p:cNvSpPr>
            <a:spLocks noChangeShapeType="1"/>
          </p:cNvSpPr>
          <p:nvPr/>
        </p:nvSpPr>
        <p:spPr bwMode="auto">
          <a:xfrm flipH="1" flipV="1">
            <a:off x="2982913" y="4076700"/>
            <a:ext cx="1587" cy="758825"/>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80" name="Line 28"/>
          <p:cNvSpPr>
            <a:spLocks noChangeShapeType="1"/>
          </p:cNvSpPr>
          <p:nvPr/>
        </p:nvSpPr>
        <p:spPr bwMode="auto">
          <a:xfrm>
            <a:off x="2084388" y="2378075"/>
            <a:ext cx="0" cy="254635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81" name="Line 29"/>
          <p:cNvSpPr>
            <a:spLocks noChangeShapeType="1"/>
          </p:cNvSpPr>
          <p:nvPr/>
        </p:nvSpPr>
        <p:spPr bwMode="auto">
          <a:xfrm>
            <a:off x="2090738" y="4829175"/>
            <a:ext cx="4902200"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82" name="Line 30"/>
          <p:cNvSpPr>
            <a:spLocks noChangeShapeType="1"/>
          </p:cNvSpPr>
          <p:nvPr/>
        </p:nvSpPr>
        <p:spPr bwMode="auto">
          <a:xfrm flipV="1">
            <a:off x="2674938" y="3127375"/>
            <a:ext cx="438150" cy="1174750"/>
          </a:xfrm>
          <a:prstGeom prst="line">
            <a:avLst/>
          </a:prstGeom>
          <a:noFill/>
          <a:ln w="12700">
            <a:solidFill>
              <a:schemeClr val="tx1"/>
            </a:solidFill>
            <a:round/>
            <a:headEnd type="triangle" w="med" len="med"/>
            <a:tailEnd/>
          </a:ln>
          <a:effectLst>
            <a:outerShdw dist="17961" dir="2700000" algn="ctr" rotWithShape="0">
              <a:srgbClr val="000000"/>
            </a:outerShdw>
          </a:effectLst>
        </p:spPr>
        <p:txBody>
          <a:bodyPr wrap="none" anchor="ctr"/>
          <a:lstStyle/>
          <a:p>
            <a:endParaRPr lang="en-US"/>
          </a:p>
        </p:txBody>
      </p:sp>
      <p:grpSp>
        <p:nvGrpSpPr>
          <p:cNvPr id="23670" name="Group 118"/>
          <p:cNvGrpSpPr>
            <a:grpSpLocks/>
          </p:cNvGrpSpPr>
          <p:nvPr/>
        </p:nvGrpSpPr>
        <p:grpSpPr bwMode="auto">
          <a:xfrm>
            <a:off x="2052638" y="3113088"/>
            <a:ext cx="4549775" cy="1600200"/>
            <a:chOff x="1129" y="1961"/>
            <a:chExt cx="2866" cy="1008"/>
          </a:xfrm>
        </p:grpSpPr>
        <p:sp>
          <p:nvSpPr>
            <p:cNvPr id="23577" name="Line 25"/>
            <p:cNvSpPr>
              <a:spLocks noChangeShapeType="1"/>
            </p:cNvSpPr>
            <p:nvPr/>
          </p:nvSpPr>
          <p:spPr bwMode="auto">
            <a:xfrm rot="197881">
              <a:off x="3403" y="2965"/>
              <a:ext cx="592" cy="4"/>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23584" name="Arc 32"/>
            <p:cNvSpPr>
              <a:spLocks/>
            </p:cNvSpPr>
            <p:nvPr/>
          </p:nvSpPr>
          <p:spPr bwMode="auto">
            <a:xfrm rot="157834">
              <a:off x="1129" y="1961"/>
              <a:ext cx="2289" cy="932"/>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23585" name="Rectangle 33"/>
          <p:cNvSpPr>
            <a:spLocks noChangeArrowheads="1"/>
          </p:cNvSpPr>
          <p:nvPr/>
        </p:nvSpPr>
        <p:spPr bwMode="auto">
          <a:xfrm>
            <a:off x="1905000" y="5405438"/>
            <a:ext cx="5337175" cy="423862"/>
          </a:xfrm>
          <a:prstGeom prst="rect">
            <a:avLst/>
          </a:prstGeom>
          <a:noFill/>
          <a:ln w="12700">
            <a:noFill/>
            <a:miter lim="800000"/>
            <a:headEnd/>
            <a:tailEnd/>
          </a:ln>
          <a:effectLst/>
        </p:spPr>
        <p:txBody>
          <a:bodyPr wrap="none" lIns="90488" tIns="44450" rIns="90488" bIns="44450">
            <a:spAutoFit/>
          </a:bodyPr>
          <a:lstStyle/>
          <a:p>
            <a:pPr algn="l"/>
            <a:r>
              <a:rPr lang="en-US">
                <a:effectLst>
                  <a:outerShdw blurRad="38100" dist="38100" dir="2700000" algn="tl">
                    <a:srgbClr val="000000"/>
                  </a:outerShdw>
                </a:effectLst>
                <a:latin typeface="Book Antiqua" pitchFamily="18" charset="0"/>
              </a:rPr>
              <a:t>Time Between Successive Arrivals (mins.)</a:t>
            </a:r>
          </a:p>
        </p:txBody>
      </p:sp>
      <p:sp>
        <p:nvSpPr>
          <p:cNvPr id="23589" name="Rectangle 37"/>
          <p:cNvSpPr>
            <a:spLocks noGrp="1" noChangeArrowheads="1"/>
          </p:cNvSpPr>
          <p:nvPr>
            <p:ph type="title"/>
          </p:nvPr>
        </p:nvSpPr>
        <p:spPr>
          <a:xfrm>
            <a:off x="685800" y="101600"/>
            <a:ext cx="7772400" cy="685800"/>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Exponential Probability Distribution</a:t>
            </a:r>
          </a:p>
        </p:txBody>
      </p:sp>
      <p:sp>
        <p:nvSpPr>
          <p:cNvPr id="23666" name="AutoShape 114"/>
          <p:cNvSpPr>
            <a:spLocks noChangeArrowheads="1"/>
          </p:cNvSpPr>
          <p:nvPr/>
        </p:nvSpPr>
        <p:spPr bwMode="auto">
          <a:xfrm rot="5400000">
            <a:off x="1089025" y="38608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667" name="Rectangle 115"/>
          <p:cNvSpPr>
            <a:spLocks noChangeArrowheads="1"/>
          </p:cNvSpPr>
          <p:nvPr/>
        </p:nvSpPr>
        <p:spPr bwMode="auto">
          <a:xfrm>
            <a:off x="2451100" y="2305050"/>
            <a:ext cx="6305550" cy="819150"/>
          </a:xfrm>
          <a:prstGeom prst="rect">
            <a:avLst/>
          </a:prstGeom>
          <a:gradFill rotWithShape="0">
            <a:gsLst>
              <a:gs pos="0">
                <a:srgbClr val="969696">
                  <a:gamma/>
                  <a:shade val="46275"/>
                  <a:invGamma/>
                </a:srgbClr>
              </a:gs>
              <a:gs pos="50000">
                <a:srgbClr val="969696"/>
              </a:gs>
              <a:gs pos="100000">
                <a:srgbClr val="969696">
                  <a:gamma/>
                  <a:shade val="46275"/>
                  <a:invGamma/>
                </a:srgbClr>
              </a:gs>
            </a:gsLst>
            <a:lin ang="5400000" scaled="1"/>
          </a:gradFill>
          <a:ln w="1270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i="1">
                <a:effectLst>
                  <a:outerShdw blurRad="38100" dist="38100" dir="2700000" algn="tl">
                    <a:srgbClr val="000000"/>
                  </a:outerShdw>
                </a:effectLst>
                <a:latin typeface="Book Antiqua" pitchFamily="18" charset="0"/>
              </a:rPr>
              <a:t> P</a:t>
            </a:r>
            <a:r>
              <a:rPr lang="en-US" sz="2400">
                <a:effectLst>
                  <a:outerShdw blurRad="38100" dist="38100" dir="2700000" algn="tl">
                    <a:srgbClr val="000000"/>
                  </a:outerShdw>
                </a:effectLst>
                <a:latin typeface="Book Antiqua" pitchFamily="18" charset="0"/>
              </a:rPr>
              <a:t>(</a:t>
            </a:r>
            <a:r>
              <a:rPr lang="en-US" sz="2400" i="1">
                <a:effectLst>
                  <a:outerShdw blurRad="38100" dist="38100" dir="2700000" algn="tl">
                    <a:srgbClr val="000000"/>
                  </a:outerShdw>
                </a:effectLst>
                <a:latin typeface="Book Antiqua" pitchFamily="18" charset="0"/>
              </a:rPr>
              <a:t>x</a:t>
            </a:r>
            <a:r>
              <a:rPr lang="en-US" sz="2400">
                <a:effectLst>
                  <a:outerShdw blurRad="38100" dist="38100" dir="2700000" algn="tl">
                    <a:srgbClr val="000000"/>
                  </a:outerShdw>
                </a:effectLst>
                <a:latin typeface="Book Antiqua" pitchFamily="18" charset="0"/>
              </a:rPr>
              <a:t> </a:t>
            </a:r>
            <a:r>
              <a:rPr lang="en-US" sz="2400" u="sng">
                <a:effectLst>
                  <a:outerShdw blurRad="38100" dist="38100" dir="2700000" algn="tl">
                    <a:srgbClr val="000000"/>
                  </a:outerShdw>
                </a:effectLst>
                <a:latin typeface="Book Antiqua" pitchFamily="18" charset="0"/>
              </a:rPr>
              <a:t>&lt;</a:t>
            </a:r>
            <a:r>
              <a:rPr lang="en-US" sz="2400">
                <a:effectLst>
                  <a:outerShdw blurRad="38100" dist="38100" dir="2700000" algn="tl">
                    <a:srgbClr val="000000"/>
                  </a:outerShdw>
                </a:effectLst>
                <a:latin typeface="Book Antiqua" pitchFamily="18" charset="0"/>
              </a:rPr>
              <a:t> 2) = 1 - 2.71828</a:t>
            </a:r>
            <a:r>
              <a:rPr lang="en-US" sz="2400" baseline="30000">
                <a:effectLst>
                  <a:outerShdw blurRad="38100" dist="38100" dir="2700000" algn="tl">
                    <a:srgbClr val="000000"/>
                  </a:outerShdw>
                </a:effectLst>
                <a:latin typeface="Book Antiqua" pitchFamily="18" charset="0"/>
              </a:rPr>
              <a:t>-2/3</a:t>
            </a:r>
            <a:r>
              <a:rPr lang="en-US" sz="2400">
                <a:effectLst>
                  <a:outerShdw blurRad="38100" dist="38100" dir="2700000" algn="tl">
                    <a:srgbClr val="000000"/>
                  </a:outerShdw>
                </a:effectLst>
                <a:latin typeface="Book Antiqua" pitchFamily="18" charset="0"/>
              </a:rPr>
              <a:t> = 1 - .5134 =   .4866</a:t>
            </a:r>
          </a:p>
        </p:txBody>
      </p:sp>
      <p:sp>
        <p:nvSpPr>
          <p:cNvPr id="23668" name="Oval 116"/>
          <p:cNvSpPr>
            <a:spLocks noChangeArrowheads="1"/>
          </p:cNvSpPr>
          <p:nvPr/>
        </p:nvSpPr>
        <p:spPr bwMode="auto">
          <a:xfrm>
            <a:off x="7581900" y="2463800"/>
            <a:ext cx="990600" cy="476250"/>
          </a:xfrm>
          <a:prstGeom prst="ellipse">
            <a:avLst/>
          </a:prstGeom>
          <a:noFill/>
          <a:ln w="28575">
            <a:solidFill>
              <a:srgbClr val="66FFFF"/>
            </a:solidFill>
            <a:round/>
            <a:headEnd/>
            <a:tailEnd/>
          </a:ln>
          <a:effectLst/>
        </p:spPr>
        <p:txBody>
          <a:bodyPr wrap="none" anchor="ctr"/>
          <a:lstStyle/>
          <a:p>
            <a:endParaRPr lang="en-US"/>
          </a:p>
        </p:txBody>
      </p:sp>
      <p:sp>
        <p:nvSpPr>
          <p:cNvPr id="23669" name="AutoShape 117"/>
          <p:cNvSpPr>
            <a:spLocks noChangeArrowheads="1"/>
          </p:cNvSpPr>
          <p:nvPr/>
        </p:nvSpPr>
        <p:spPr bwMode="auto">
          <a:xfrm rot="5400000">
            <a:off x="1089025" y="2641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23672" name="Rectangle 120"/>
          <p:cNvSpPr>
            <a:spLocks noChangeArrowheads="1"/>
          </p:cNvSpPr>
          <p:nvPr/>
        </p:nvSpPr>
        <p:spPr bwMode="auto">
          <a:xfrm>
            <a:off x="690563" y="1114425"/>
            <a:ext cx="6648450" cy="490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a:solidFill>
                  <a:srgbClr val="66FFFF"/>
                </a:solidFill>
                <a:effectLst>
                  <a:outerShdw blurRad="38100" dist="38100" dir="2700000" algn="tl">
                    <a:srgbClr val="000000"/>
                  </a:outerShdw>
                </a:effectLst>
                <a:latin typeface="Book Antiqua" pitchFamily="18" charset="0"/>
              </a:rPr>
              <a:t>Example:  Al’s Full-Service Pump</a:t>
            </a:r>
            <a:endParaRPr lang="en-US" sz="240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3666"/>
                                        </p:tgtEl>
                                        <p:attrNameLst>
                                          <p:attrName>style.visibility</p:attrName>
                                        </p:attrNameLst>
                                      </p:cBhvr>
                                      <p:to>
                                        <p:strVal val="visible"/>
                                      </p:to>
                                    </p:set>
                                    <p:animEffect transition="in" filter="slide(fromLeft)">
                                      <p:cBhvr>
                                        <p:cTn id="7" dur="500"/>
                                        <p:tgtEl>
                                          <p:spTgt spid="23666"/>
                                        </p:tgtEl>
                                      </p:cBhvr>
                                    </p:animEffect>
                                  </p:childTnLst>
                                  <p:subTnLst>
                                    <p:set>
                                      <p:cBhvr override="childStyle">
                                        <p:cTn dur="1" fill="hold" display="0" masterRel="nextClick" afterEffect="1"/>
                                        <p:tgtEl>
                                          <p:spTgt spid="2366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3661"/>
                                        </p:tgtEl>
                                        <p:attrNameLst>
                                          <p:attrName>style.visibility</p:attrName>
                                        </p:attrNameLst>
                                      </p:cBhvr>
                                      <p:to>
                                        <p:strVal val="visible"/>
                                      </p:to>
                                    </p:set>
                                    <p:animEffect transition="in" filter="dissolve">
                                      <p:cBhvr>
                                        <p:cTn id="12" dur="500"/>
                                        <p:tgtEl>
                                          <p:spTgt spid="23661"/>
                                        </p:tgtEl>
                                      </p:cBhvr>
                                    </p:animEffect>
                                  </p:childTnLst>
                                </p:cTn>
                              </p:par>
                            </p:childTnLst>
                          </p:cTn>
                        </p:par>
                        <p:par>
                          <p:cTn id="13" fill="hold">
                            <p:stCondLst>
                              <p:cond delay="500"/>
                            </p:stCondLst>
                            <p:childTnLst>
                              <p:par>
                                <p:cTn id="14" presetID="12" presetClass="entr" presetSubtype="8" fill="hold" grpId="0" nodeType="afterEffect">
                                  <p:stCondLst>
                                    <p:cond delay="1000"/>
                                  </p:stCondLst>
                                  <p:childTnLst>
                                    <p:set>
                                      <p:cBhvr>
                                        <p:cTn id="15" dur="1" fill="hold">
                                          <p:stCondLst>
                                            <p:cond delay="0"/>
                                          </p:stCondLst>
                                        </p:cTn>
                                        <p:tgtEl>
                                          <p:spTgt spid="23581"/>
                                        </p:tgtEl>
                                        <p:attrNameLst>
                                          <p:attrName>style.visibility</p:attrName>
                                        </p:attrNameLst>
                                      </p:cBhvr>
                                      <p:to>
                                        <p:strVal val="visible"/>
                                      </p:to>
                                    </p:set>
                                    <p:animEffect transition="in" filter="slide(fromLeft)">
                                      <p:cBhvr>
                                        <p:cTn id="16" dur="500"/>
                                        <p:tgtEl>
                                          <p:spTgt spid="23581"/>
                                        </p:tgtEl>
                                      </p:cBhvr>
                                    </p:animEffect>
                                  </p:childTnLst>
                                </p:cTn>
                              </p:par>
                            </p:childTnLst>
                          </p:cTn>
                        </p:par>
                        <p:par>
                          <p:cTn id="17" fill="hold">
                            <p:stCondLst>
                              <p:cond delay="2000"/>
                            </p:stCondLst>
                            <p:childTnLst>
                              <p:par>
                                <p:cTn id="18" presetID="12" presetClass="entr" presetSubtype="8" fill="hold" grpId="0" nodeType="afterEffect">
                                  <p:stCondLst>
                                    <p:cond delay="0"/>
                                  </p:stCondLst>
                                  <p:childTnLst>
                                    <p:set>
                                      <p:cBhvr>
                                        <p:cTn id="19" dur="1" fill="hold">
                                          <p:stCondLst>
                                            <p:cond delay="0"/>
                                          </p:stCondLst>
                                        </p:cTn>
                                        <p:tgtEl>
                                          <p:spTgt spid="23556"/>
                                        </p:tgtEl>
                                        <p:attrNameLst>
                                          <p:attrName>style.visibility</p:attrName>
                                        </p:attrNameLst>
                                      </p:cBhvr>
                                      <p:to>
                                        <p:strVal val="visible"/>
                                      </p:to>
                                    </p:set>
                                    <p:animEffect transition="in" filter="slide(fromLeft)">
                                      <p:cBhvr>
                                        <p:cTn id="20" dur="500"/>
                                        <p:tgtEl>
                                          <p:spTgt spid="23556"/>
                                        </p:tgtEl>
                                      </p:cBhvr>
                                    </p:animEffect>
                                  </p:childTnLst>
                                </p:cTn>
                              </p:par>
                            </p:childTnLst>
                          </p:cTn>
                        </p:par>
                        <p:par>
                          <p:cTn id="21" fill="hold">
                            <p:stCondLst>
                              <p:cond delay="2500"/>
                            </p:stCondLst>
                            <p:childTnLst>
                              <p:par>
                                <p:cTn id="22" presetID="12" presetClass="entr" presetSubtype="4" fill="hold" grpId="0" nodeType="afterEffect">
                                  <p:stCondLst>
                                    <p:cond delay="2000"/>
                                  </p:stCondLst>
                                  <p:childTnLst>
                                    <p:set>
                                      <p:cBhvr>
                                        <p:cTn id="23" dur="1" fill="hold">
                                          <p:stCondLst>
                                            <p:cond delay="0"/>
                                          </p:stCondLst>
                                        </p:cTn>
                                        <p:tgtEl>
                                          <p:spTgt spid="23580"/>
                                        </p:tgtEl>
                                        <p:attrNameLst>
                                          <p:attrName>style.visibility</p:attrName>
                                        </p:attrNameLst>
                                      </p:cBhvr>
                                      <p:to>
                                        <p:strVal val="visible"/>
                                      </p:to>
                                    </p:set>
                                    <p:animEffect transition="in" filter="slide(fromBottom)">
                                      <p:cBhvr>
                                        <p:cTn id="24" dur="500"/>
                                        <p:tgtEl>
                                          <p:spTgt spid="23580"/>
                                        </p:tgtEl>
                                      </p:cBhvr>
                                    </p:animEffect>
                                  </p:childTnLst>
                                </p:cTn>
                              </p:par>
                            </p:childTnLst>
                          </p:cTn>
                        </p:par>
                        <p:par>
                          <p:cTn id="25" fill="hold">
                            <p:stCondLst>
                              <p:cond delay="5000"/>
                            </p:stCondLst>
                            <p:childTnLst>
                              <p:par>
                                <p:cTn id="26" presetID="12" presetClass="entr" presetSubtype="4" fill="hold" grpId="0" nodeType="afterEffect">
                                  <p:stCondLst>
                                    <p:cond delay="0"/>
                                  </p:stCondLst>
                                  <p:childTnLst>
                                    <p:set>
                                      <p:cBhvr>
                                        <p:cTn id="27" dur="1" fill="hold">
                                          <p:stCondLst>
                                            <p:cond delay="0"/>
                                          </p:stCondLst>
                                        </p:cTn>
                                        <p:tgtEl>
                                          <p:spTgt spid="23557"/>
                                        </p:tgtEl>
                                        <p:attrNameLst>
                                          <p:attrName>style.visibility</p:attrName>
                                        </p:attrNameLst>
                                      </p:cBhvr>
                                      <p:to>
                                        <p:strVal val="visible"/>
                                      </p:to>
                                    </p:set>
                                    <p:animEffect transition="in" filter="slide(fromBottom)">
                                      <p:cBhvr>
                                        <p:cTn id="28" dur="500"/>
                                        <p:tgtEl>
                                          <p:spTgt spid="23557"/>
                                        </p:tgtEl>
                                      </p:cBhvr>
                                    </p:animEffect>
                                  </p:childTnLst>
                                </p:cTn>
                              </p:par>
                            </p:childTnLst>
                          </p:cTn>
                        </p:par>
                        <p:par>
                          <p:cTn id="29" fill="hold">
                            <p:stCondLst>
                              <p:cond delay="5500"/>
                            </p:stCondLst>
                            <p:childTnLst>
                              <p:par>
                                <p:cTn id="30" presetID="12" presetClass="entr" presetSubtype="8" fill="hold" nodeType="afterEffect">
                                  <p:stCondLst>
                                    <p:cond delay="1000"/>
                                  </p:stCondLst>
                                  <p:childTnLst>
                                    <p:set>
                                      <p:cBhvr>
                                        <p:cTn id="31" dur="1" fill="hold">
                                          <p:stCondLst>
                                            <p:cond delay="0"/>
                                          </p:stCondLst>
                                        </p:cTn>
                                        <p:tgtEl>
                                          <p:spTgt spid="23663"/>
                                        </p:tgtEl>
                                        <p:attrNameLst>
                                          <p:attrName>style.visibility</p:attrName>
                                        </p:attrNameLst>
                                      </p:cBhvr>
                                      <p:to>
                                        <p:strVal val="visible"/>
                                      </p:to>
                                    </p:set>
                                    <p:animEffect transition="in" filter="slide(fromLeft)">
                                      <p:cBhvr>
                                        <p:cTn id="32" dur="500"/>
                                        <p:tgtEl>
                                          <p:spTgt spid="23663"/>
                                        </p:tgtEl>
                                      </p:cBhvr>
                                    </p:animEffect>
                                  </p:childTnLst>
                                </p:cTn>
                              </p:par>
                            </p:childTnLst>
                          </p:cTn>
                        </p:par>
                        <p:par>
                          <p:cTn id="33" fill="hold">
                            <p:stCondLst>
                              <p:cond delay="7000"/>
                            </p:stCondLst>
                            <p:childTnLst>
                              <p:par>
                                <p:cTn id="34" presetID="12" presetClass="entr" presetSubtype="8" fill="hold" grpId="0" nodeType="afterEffect">
                                  <p:stCondLst>
                                    <p:cond delay="1000"/>
                                  </p:stCondLst>
                                  <p:childTnLst>
                                    <p:set>
                                      <p:cBhvr>
                                        <p:cTn id="35" dur="1" fill="hold">
                                          <p:stCondLst>
                                            <p:cond delay="0"/>
                                          </p:stCondLst>
                                        </p:cTn>
                                        <p:tgtEl>
                                          <p:spTgt spid="23576"/>
                                        </p:tgtEl>
                                        <p:attrNameLst>
                                          <p:attrName>style.visibility</p:attrName>
                                        </p:attrNameLst>
                                      </p:cBhvr>
                                      <p:to>
                                        <p:strVal val="visible"/>
                                      </p:to>
                                    </p:set>
                                    <p:animEffect transition="in" filter="slide(fromLeft)">
                                      <p:cBhvr>
                                        <p:cTn id="36" dur="500"/>
                                        <p:tgtEl>
                                          <p:spTgt spid="23576"/>
                                        </p:tgtEl>
                                      </p:cBhvr>
                                    </p:animEffect>
                                  </p:childTnLst>
                                </p:cTn>
                              </p:par>
                            </p:childTnLst>
                          </p:cTn>
                        </p:par>
                        <p:par>
                          <p:cTn id="37" fill="hold">
                            <p:stCondLst>
                              <p:cond delay="8500"/>
                            </p:stCondLst>
                            <p:childTnLst>
                              <p:par>
                                <p:cTn id="38" presetID="12" presetClass="entr" presetSubtype="1" fill="hold" grpId="0" nodeType="afterEffect">
                                  <p:stCondLst>
                                    <p:cond delay="1000"/>
                                  </p:stCondLst>
                                  <p:childTnLst>
                                    <p:set>
                                      <p:cBhvr>
                                        <p:cTn id="39" dur="1" fill="hold">
                                          <p:stCondLst>
                                            <p:cond delay="0"/>
                                          </p:stCondLst>
                                        </p:cTn>
                                        <p:tgtEl>
                                          <p:spTgt spid="23585"/>
                                        </p:tgtEl>
                                        <p:attrNameLst>
                                          <p:attrName>style.visibility</p:attrName>
                                        </p:attrNameLst>
                                      </p:cBhvr>
                                      <p:to>
                                        <p:strVal val="visible"/>
                                      </p:to>
                                    </p:set>
                                    <p:animEffect transition="in" filter="slide(fromTop)">
                                      <p:cBhvr>
                                        <p:cTn id="40" dur="500"/>
                                        <p:tgtEl>
                                          <p:spTgt spid="23585"/>
                                        </p:tgtEl>
                                      </p:cBhvr>
                                    </p:animEffect>
                                  </p:childTnLst>
                                </p:cTn>
                              </p:par>
                            </p:childTnLst>
                          </p:cTn>
                        </p:par>
                        <p:par>
                          <p:cTn id="41" fill="hold">
                            <p:stCondLst>
                              <p:cond delay="10000"/>
                            </p:stCondLst>
                            <p:childTnLst>
                              <p:par>
                                <p:cTn id="42" presetID="12" presetClass="entr" presetSubtype="4" fill="hold" nodeType="afterEffect">
                                  <p:stCondLst>
                                    <p:cond delay="1000"/>
                                  </p:stCondLst>
                                  <p:childTnLst>
                                    <p:set>
                                      <p:cBhvr>
                                        <p:cTn id="43" dur="1" fill="hold">
                                          <p:stCondLst>
                                            <p:cond delay="0"/>
                                          </p:stCondLst>
                                        </p:cTn>
                                        <p:tgtEl>
                                          <p:spTgt spid="23664"/>
                                        </p:tgtEl>
                                        <p:attrNameLst>
                                          <p:attrName>style.visibility</p:attrName>
                                        </p:attrNameLst>
                                      </p:cBhvr>
                                      <p:to>
                                        <p:strVal val="visible"/>
                                      </p:to>
                                    </p:set>
                                    <p:animEffect transition="in" filter="slide(fromBottom)">
                                      <p:cBhvr>
                                        <p:cTn id="44" dur="500"/>
                                        <p:tgtEl>
                                          <p:spTgt spid="23664"/>
                                        </p:tgtEl>
                                      </p:cBhvr>
                                    </p:animEffect>
                                  </p:childTnLst>
                                </p:cTn>
                              </p:par>
                            </p:childTnLst>
                          </p:cTn>
                        </p:par>
                        <p:par>
                          <p:cTn id="45" fill="hold">
                            <p:stCondLst>
                              <p:cond delay="11500"/>
                            </p:stCondLst>
                            <p:childTnLst>
                              <p:par>
                                <p:cTn id="46" presetID="12" presetClass="entr" presetSubtype="4" fill="hold" nodeType="afterEffect">
                                  <p:stCondLst>
                                    <p:cond delay="1000"/>
                                  </p:stCondLst>
                                  <p:childTnLst>
                                    <p:set>
                                      <p:cBhvr>
                                        <p:cTn id="47" dur="1" fill="hold">
                                          <p:stCondLst>
                                            <p:cond delay="0"/>
                                          </p:stCondLst>
                                        </p:cTn>
                                        <p:tgtEl>
                                          <p:spTgt spid="23665"/>
                                        </p:tgtEl>
                                        <p:attrNameLst>
                                          <p:attrName>style.visibility</p:attrName>
                                        </p:attrNameLst>
                                      </p:cBhvr>
                                      <p:to>
                                        <p:strVal val="visible"/>
                                      </p:to>
                                    </p:set>
                                    <p:animEffect transition="in" filter="slide(fromBottom)">
                                      <p:cBhvr>
                                        <p:cTn id="48" dur="500"/>
                                        <p:tgtEl>
                                          <p:spTgt spid="23665"/>
                                        </p:tgtEl>
                                      </p:cBhvr>
                                    </p:animEffect>
                                  </p:childTnLst>
                                </p:cTn>
                              </p:par>
                            </p:childTnLst>
                          </p:cTn>
                        </p:par>
                        <p:par>
                          <p:cTn id="49" fill="hold">
                            <p:stCondLst>
                              <p:cond delay="13000"/>
                            </p:stCondLst>
                            <p:childTnLst>
                              <p:par>
                                <p:cTn id="50" presetID="16" presetClass="entr" presetSubtype="21" fill="hold" nodeType="afterEffect">
                                  <p:stCondLst>
                                    <p:cond delay="2000"/>
                                  </p:stCondLst>
                                  <p:childTnLst>
                                    <p:set>
                                      <p:cBhvr>
                                        <p:cTn id="51" dur="1" fill="hold">
                                          <p:stCondLst>
                                            <p:cond delay="0"/>
                                          </p:stCondLst>
                                        </p:cTn>
                                        <p:tgtEl>
                                          <p:spTgt spid="23670"/>
                                        </p:tgtEl>
                                        <p:attrNameLst>
                                          <p:attrName>style.visibility</p:attrName>
                                        </p:attrNameLst>
                                      </p:cBhvr>
                                      <p:to>
                                        <p:strVal val="visible"/>
                                      </p:to>
                                    </p:set>
                                    <p:animEffect transition="in" filter="barn(inVertical)">
                                      <p:cBhvr>
                                        <p:cTn id="52" dur="500"/>
                                        <p:tgtEl>
                                          <p:spTgt spid="23670"/>
                                        </p:tgtEl>
                                      </p:cBhvr>
                                    </p:animEffect>
                                  </p:childTnLst>
                                </p:cTn>
                              </p:par>
                            </p:childTnLst>
                          </p:cTn>
                        </p:par>
                        <p:par>
                          <p:cTn id="53" fill="hold">
                            <p:stCondLst>
                              <p:cond delay="15500"/>
                            </p:stCondLst>
                            <p:childTnLst>
                              <p:par>
                                <p:cTn id="54" presetID="12" presetClass="entr" presetSubtype="8" fill="hold" grpId="0" nodeType="afterEffect">
                                  <p:stCondLst>
                                    <p:cond delay="2000"/>
                                  </p:stCondLst>
                                  <p:childTnLst>
                                    <p:set>
                                      <p:cBhvr>
                                        <p:cTn id="55" dur="1" fill="hold">
                                          <p:stCondLst>
                                            <p:cond delay="0"/>
                                          </p:stCondLst>
                                        </p:cTn>
                                        <p:tgtEl>
                                          <p:spTgt spid="23669"/>
                                        </p:tgtEl>
                                        <p:attrNameLst>
                                          <p:attrName>style.visibility</p:attrName>
                                        </p:attrNameLst>
                                      </p:cBhvr>
                                      <p:to>
                                        <p:strVal val="visible"/>
                                      </p:to>
                                    </p:set>
                                    <p:animEffect transition="in" filter="slide(fromLeft)">
                                      <p:cBhvr>
                                        <p:cTn id="56" dur="500"/>
                                        <p:tgtEl>
                                          <p:spTgt spid="23669"/>
                                        </p:tgtEl>
                                      </p:cBhvr>
                                    </p:animEffect>
                                  </p:childTnLst>
                                  <p:subTnLst>
                                    <p:set>
                                      <p:cBhvr override="childStyle">
                                        <p:cTn dur="1" fill="hold" display="0" masterRel="nextClick" afterEffect="1"/>
                                        <p:tgtEl>
                                          <p:spTgt spid="23669"/>
                                        </p:tgtEl>
                                        <p:attrNameLst>
                                          <p:attrName>style.visibility</p:attrName>
                                        </p:attrNameLst>
                                      </p:cBhvr>
                                      <p:to>
                                        <p:strVal val="hidden"/>
                                      </p:to>
                                    </p:set>
                                  </p:subTnLst>
                                </p:cTn>
                              </p:par>
                            </p:childTnLst>
                          </p:cTn>
                        </p:par>
                      </p:childTnLst>
                    </p:cTn>
                  </p:par>
                  <p:par>
                    <p:cTn id="57" fill="hold">
                      <p:stCondLst>
                        <p:cond delay="indefinite"/>
                      </p:stCondLst>
                      <p:childTnLst>
                        <p:par>
                          <p:cTn id="58" fill="hold">
                            <p:stCondLst>
                              <p:cond delay="0"/>
                            </p:stCondLst>
                            <p:childTnLst>
                              <p:par>
                                <p:cTn id="59" presetID="12" presetClass="entr" presetSubtype="4" fill="hold" grpId="0" nodeType="clickEffect">
                                  <p:stCondLst>
                                    <p:cond delay="0"/>
                                  </p:stCondLst>
                                  <p:childTnLst>
                                    <p:set>
                                      <p:cBhvr>
                                        <p:cTn id="60" dur="1" fill="hold">
                                          <p:stCondLst>
                                            <p:cond delay="0"/>
                                          </p:stCondLst>
                                        </p:cTn>
                                        <p:tgtEl>
                                          <p:spTgt spid="23579"/>
                                        </p:tgtEl>
                                        <p:attrNameLst>
                                          <p:attrName>style.visibility</p:attrName>
                                        </p:attrNameLst>
                                      </p:cBhvr>
                                      <p:to>
                                        <p:strVal val="visible"/>
                                      </p:to>
                                    </p:set>
                                    <p:animEffect transition="in" filter="slide(fromBottom)">
                                      <p:cBhvr>
                                        <p:cTn id="61" dur="500"/>
                                        <p:tgtEl>
                                          <p:spTgt spid="23579"/>
                                        </p:tgtEl>
                                      </p:cBhvr>
                                    </p:animEffect>
                                  </p:childTnLst>
                                </p:cTn>
                              </p:par>
                            </p:childTnLst>
                          </p:cTn>
                        </p:par>
                        <p:par>
                          <p:cTn id="62" fill="hold">
                            <p:stCondLst>
                              <p:cond delay="500"/>
                            </p:stCondLst>
                            <p:childTnLst>
                              <p:par>
                                <p:cTn id="63" presetID="9" presetClass="entr" presetSubtype="0" fill="hold" grpId="0" nodeType="afterEffect">
                                  <p:stCondLst>
                                    <p:cond delay="1000"/>
                                  </p:stCondLst>
                                  <p:childTnLst>
                                    <p:set>
                                      <p:cBhvr>
                                        <p:cTn id="64" dur="1" fill="hold">
                                          <p:stCondLst>
                                            <p:cond delay="0"/>
                                          </p:stCondLst>
                                        </p:cTn>
                                        <p:tgtEl>
                                          <p:spTgt spid="23578"/>
                                        </p:tgtEl>
                                        <p:attrNameLst>
                                          <p:attrName>style.visibility</p:attrName>
                                        </p:attrNameLst>
                                      </p:cBhvr>
                                      <p:to>
                                        <p:strVal val="visible"/>
                                      </p:to>
                                    </p:set>
                                    <p:animEffect transition="in" filter="dissolve">
                                      <p:cBhvr>
                                        <p:cTn id="65" dur="500"/>
                                        <p:tgtEl>
                                          <p:spTgt spid="23578"/>
                                        </p:tgtEl>
                                      </p:cBhvr>
                                    </p:animEffect>
                                  </p:childTnLst>
                                </p:cTn>
                              </p:par>
                            </p:childTnLst>
                          </p:cTn>
                        </p:par>
                        <p:par>
                          <p:cTn id="66" fill="hold">
                            <p:stCondLst>
                              <p:cond delay="2000"/>
                            </p:stCondLst>
                            <p:childTnLst>
                              <p:par>
                                <p:cTn id="67" presetID="23" presetClass="entr" presetSubtype="272" fill="hold" grpId="0" nodeType="afterEffect">
                                  <p:stCondLst>
                                    <p:cond delay="2000"/>
                                  </p:stCondLst>
                                  <p:childTnLst>
                                    <p:set>
                                      <p:cBhvr>
                                        <p:cTn id="68" dur="1" fill="hold">
                                          <p:stCondLst>
                                            <p:cond delay="0"/>
                                          </p:stCondLst>
                                        </p:cTn>
                                        <p:tgtEl>
                                          <p:spTgt spid="23667"/>
                                        </p:tgtEl>
                                        <p:attrNameLst>
                                          <p:attrName>style.visibility</p:attrName>
                                        </p:attrNameLst>
                                      </p:cBhvr>
                                      <p:to>
                                        <p:strVal val="visible"/>
                                      </p:to>
                                    </p:set>
                                    <p:anim calcmode="lin" valueType="num">
                                      <p:cBhvr>
                                        <p:cTn id="69" dur="500" fill="hold"/>
                                        <p:tgtEl>
                                          <p:spTgt spid="23667"/>
                                        </p:tgtEl>
                                        <p:attrNameLst>
                                          <p:attrName>ppt_w</p:attrName>
                                        </p:attrNameLst>
                                      </p:cBhvr>
                                      <p:tavLst>
                                        <p:tav tm="0">
                                          <p:val>
                                            <p:strVal val="2/3*#ppt_w"/>
                                          </p:val>
                                        </p:tav>
                                        <p:tav tm="100000">
                                          <p:val>
                                            <p:strVal val="#ppt_w"/>
                                          </p:val>
                                        </p:tav>
                                      </p:tavLst>
                                    </p:anim>
                                    <p:anim calcmode="lin" valueType="num">
                                      <p:cBhvr>
                                        <p:cTn id="70" dur="500" fill="hold"/>
                                        <p:tgtEl>
                                          <p:spTgt spid="23667"/>
                                        </p:tgtEl>
                                        <p:attrNameLst>
                                          <p:attrName>ppt_h</p:attrName>
                                        </p:attrNameLst>
                                      </p:cBhvr>
                                      <p:tavLst>
                                        <p:tav tm="0">
                                          <p:val>
                                            <p:strVal val="2/3*#ppt_h"/>
                                          </p:val>
                                        </p:tav>
                                        <p:tav tm="100000">
                                          <p:val>
                                            <p:strVal val="#ppt_h"/>
                                          </p:val>
                                        </p:tav>
                                      </p:tavLst>
                                    </p:anim>
                                  </p:childTnLst>
                                </p:cTn>
                              </p:par>
                            </p:childTnLst>
                          </p:cTn>
                        </p:par>
                        <p:par>
                          <p:cTn id="71" fill="hold">
                            <p:stCondLst>
                              <p:cond delay="4500"/>
                            </p:stCondLst>
                            <p:childTnLst>
                              <p:par>
                                <p:cTn id="72" presetID="12" presetClass="entr" presetSubtype="1" fill="hold" grpId="0" nodeType="afterEffect">
                                  <p:stCondLst>
                                    <p:cond delay="1000"/>
                                  </p:stCondLst>
                                  <p:childTnLst>
                                    <p:set>
                                      <p:cBhvr>
                                        <p:cTn id="73" dur="1" fill="hold">
                                          <p:stCondLst>
                                            <p:cond delay="0"/>
                                          </p:stCondLst>
                                        </p:cTn>
                                        <p:tgtEl>
                                          <p:spTgt spid="23582"/>
                                        </p:tgtEl>
                                        <p:attrNameLst>
                                          <p:attrName>style.visibility</p:attrName>
                                        </p:attrNameLst>
                                      </p:cBhvr>
                                      <p:to>
                                        <p:strVal val="visible"/>
                                      </p:to>
                                    </p:set>
                                    <p:animEffect transition="in" filter="slide(fromTop)">
                                      <p:cBhvr>
                                        <p:cTn id="74" dur="500"/>
                                        <p:tgtEl>
                                          <p:spTgt spid="23582"/>
                                        </p:tgtEl>
                                      </p:cBhvr>
                                    </p:animEffect>
                                  </p:childTnLst>
                                </p:cTn>
                              </p:par>
                            </p:childTnLst>
                          </p:cTn>
                        </p:par>
                        <p:par>
                          <p:cTn id="75" fill="hold">
                            <p:stCondLst>
                              <p:cond delay="6000"/>
                            </p:stCondLst>
                            <p:childTnLst>
                              <p:par>
                                <p:cTn id="76" presetID="16" presetClass="entr" presetSubtype="21" fill="hold" grpId="0" nodeType="afterEffect">
                                  <p:stCondLst>
                                    <p:cond delay="2000"/>
                                  </p:stCondLst>
                                  <p:childTnLst>
                                    <p:set>
                                      <p:cBhvr>
                                        <p:cTn id="77" dur="1" fill="hold">
                                          <p:stCondLst>
                                            <p:cond delay="0"/>
                                          </p:stCondLst>
                                        </p:cTn>
                                        <p:tgtEl>
                                          <p:spTgt spid="23668"/>
                                        </p:tgtEl>
                                        <p:attrNameLst>
                                          <p:attrName>style.visibility</p:attrName>
                                        </p:attrNameLst>
                                      </p:cBhvr>
                                      <p:to>
                                        <p:strVal val="visible"/>
                                      </p:to>
                                    </p:set>
                                    <p:animEffect transition="in" filter="barn(inVertical)">
                                      <p:cBhvr>
                                        <p:cTn id="78" dur="500"/>
                                        <p:tgtEl>
                                          <p:spTgt spid="23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61" grpId="0" animBg="1"/>
      <p:bldP spid="23556" grpId="0" autoUpdateAnimBg="0"/>
      <p:bldP spid="23557" grpId="0" autoUpdateAnimBg="0"/>
      <p:bldP spid="23576" grpId="0" autoUpdateAnimBg="0"/>
      <p:bldP spid="23578" grpId="0" animBg="1"/>
      <p:bldP spid="23579" grpId="0" animBg="1"/>
      <p:bldP spid="23580" grpId="0" animBg="1"/>
      <p:bldP spid="23581" grpId="0" animBg="1"/>
      <p:bldP spid="23582" grpId="0" animBg="1"/>
      <p:bldP spid="23585" grpId="0" autoUpdateAnimBg="0"/>
      <p:bldP spid="23666" grpId="0" animBg="1"/>
      <p:bldP spid="23667" grpId="0" animBg="1" autoUpdateAnimBg="0"/>
      <p:bldP spid="23668" grpId="0" animBg="1"/>
      <p:bldP spid="2366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147638"/>
            <a:ext cx="7772400" cy="814387"/>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Relationship between the Poisson</a:t>
            </a:r>
            <a:br>
              <a:rPr lang="en-US" b="1">
                <a:effectLst>
                  <a:outerShdw blurRad="38100" dist="38100" dir="2700000" algn="tl">
                    <a:srgbClr val="000000">
                      <a:alpha val="43137"/>
                    </a:srgbClr>
                  </a:outerShdw>
                </a:effectLst>
              </a:rPr>
            </a:br>
            <a:r>
              <a:rPr lang="en-US" b="1">
                <a:effectLst>
                  <a:outerShdw blurRad="38100" dist="38100" dir="2700000" algn="tl">
                    <a:srgbClr val="000000">
                      <a:alpha val="43137"/>
                    </a:srgbClr>
                  </a:outerShdw>
                </a:effectLst>
              </a:rPr>
              <a:t>and Exponential Distributions</a:t>
            </a:r>
          </a:p>
        </p:txBody>
      </p:sp>
      <p:sp>
        <p:nvSpPr>
          <p:cNvPr id="74756" name="Oval 4"/>
          <p:cNvSpPr>
            <a:spLocks noChangeArrowheads="1"/>
          </p:cNvSpPr>
          <p:nvPr/>
        </p:nvSpPr>
        <p:spPr bwMode="auto">
          <a:xfrm>
            <a:off x="1562100" y="1352550"/>
            <a:ext cx="6019800" cy="1924050"/>
          </a:xfrm>
          <a:prstGeom prst="ellipse">
            <a:avLst/>
          </a:pr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The Poisson distribution</a:t>
            </a:r>
          </a:p>
          <a:p>
            <a:r>
              <a:rPr lang="en-US" sz="2400">
                <a:effectLst>
                  <a:outerShdw blurRad="38100" dist="38100" dir="2700000" algn="tl">
                    <a:srgbClr val="000000"/>
                  </a:outerShdw>
                </a:effectLst>
                <a:latin typeface="Book Antiqua" pitchFamily="18" charset="0"/>
              </a:rPr>
              <a:t>provides an appropriate description</a:t>
            </a:r>
          </a:p>
          <a:p>
            <a:r>
              <a:rPr lang="en-US" sz="2400">
                <a:effectLst>
                  <a:outerShdw blurRad="38100" dist="38100" dir="2700000" algn="tl">
                    <a:srgbClr val="000000"/>
                  </a:outerShdw>
                </a:effectLst>
                <a:latin typeface="Book Antiqua" pitchFamily="18" charset="0"/>
              </a:rPr>
              <a:t>of the number of occurrences</a:t>
            </a:r>
          </a:p>
          <a:p>
            <a:r>
              <a:rPr lang="en-US" sz="2400">
                <a:effectLst>
                  <a:outerShdw blurRad="38100" dist="38100" dir="2700000" algn="tl">
                    <a:srgbClr val="000000"/>
                  </a:outerShdw>
                </a:effectLst>
                <a:latin typeface="Book Antiqua" pitchFamily="18" charset="0"/>
              </a:rPr>
              <a:t>per interval</a:t>
            </a:r>
          </a:p>
        </p:txBody>
      </p:sp>
      <p:sp>
        <p:nvSpPr>
          <p:cNvPr id="74757" name="Oval 5"/>
          <p:cNvSpPr>
            <a:spLocks noChangeArrowheads="1"/>
          </p:cNvSpPr>
          <p:nvPr/>
        </p:nvSpPr>
        <p:spPr bwMode="auto">
          <a:xfrm>
            <a:off x="1562100" y="3867150"/>
            <a:ext cx="6019800" cy="2057400"/>
          </a:xfrm>
          <a:prstGeom prst="ellipse">
            <a:avLst/>
          </a:prstGeom>
          <a:gradFill rotWithShape="0">
            <a:gsLst>
              <a:gs pos="0">
                <a:schemeClr val="hlink">
                  <a:gamma/>
                  <a:shade val="46275"/>
                  <a:invGamma/>
                </a:schemeClr>
              </a:gs>
              <a:gs pos="50000">
                <a:schemeClr val="hlink"/>
              </a:gs>
              <a:gs pos="100000">
                <a:schemeClr val="hlink">
                  <a:gamma/>
                  <a:shade val="46275"/>
                  <a:invGamma/>
                </a:schemeClr>
              </a:gs>
            </a:gsLst>
            <a:lin ang="5400000" scaled="1"/>
          </a:gradFill>
          <a:ln w="12700">
            <a:noFill/>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r>
              <a:rPr lang="en-US" sz="2400">
                <a:effectLst>
                  <a:outerShdw blurRad="38100" dist="38100" dir="2700000" algn="tl">
                    <a:srgbClr val="000000"/>
                  </a:outerShdw>
                </a:effectLst>
                <a:latin typeface="Book Antiqua" pitchFamily="18" charset="0"/>
              </a:rPr>
              <a:t>The exponential distribution</a:t>
            </a:r>
          </a:p>
          <a:p>
            <a:r>
              <a:rPr lang="en-US" sz="2400">
                <a:effectLst>
                  <a:outerShdw blurRad="38100" dist="38100" dir="2700000" algn="tl">
                    <a:srgbClr val="000000"/>
                  </a:outerShdw>
                </a:effectLst>
                <a:latin typeface="Book Antiqua" pitchFamily="18" charset="0"/>
              </a:rPr>
              <a:t>provides an appropriate description</a:t>
            </a:r>
          </a:p>
          <a:p>
            <a:r>
              <a:rPr lang="en-US" sz="2400">
                <a:effectLst>
                  <a:outerShdw blurRad="38100" dist="38100" dir="2700000" algn="tl">
                    <a:srgbClr val="000000"/>
                  </a:outerShdw>
                </a:effectLst>
                <a:latin typeface="Book Antiqua" pitchFamily="18" charset="0"/>
              </a:rPr>
              <a:t>of the length of the interval</a:t>
            </a:r>
          </a:p>
          <a:p>
            <a:r>
              <a:rPr lang="en-US" sz="2400">
                <a:effectLst>
                  <a:outerShdw blurRad="38100" dist="38100" dir="2700000" algn="tl">
                    <a:srgbClr val="000000"/>
                  </a:outerShdw>
                </a:effectLst>
                <a:latin typeface="Book Antiqua" pitchFamily="18" charset="0"/>
              </a:rPr>
              <a:t>between occurrences</a:t>
            </a:r>
          </a:p>
        </p:txBody>
      </p:sp>
      <p:sp>
        <p:nvSpPr>
          <p:cNvPr id="74758" name="Line 6"/>
          <p:cNvSpPr>
            <a:spLocks noChangeShapeType="1"/>
          </p:cNvSpPr>
          <p:nvPr/>
        </p:nvSpPr>
        <p:spPr bwMode="auto">
          <a:xfrm>
            <a:off x="4341813" y="3276600"/>
            <a:ext cx="0" cy="59055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74759" name="Line 7"/>
          <p:cNvSpPr>
            <a:spLocks noChangeShapeType="1"/>
          </p:cNvSpPr>
          <p:nvPr/>
        </p:nvSpPr>
        <p:spPr bwMode="auto">
          <a:xfrm flipV="1">
            <a:off x="4818063" y="3276600"/>
            <a:ext cx="0" cy="590550"/>
          </a:xfrm>
          <a:prstGeom prst="line">
            <a:avLst/>
          </a:prstGeom>
          <a:noFill/>
          <a:ln w="28575">
            <a:solidFill>
              <a:schemeClr val="tx1"/>
            </a:solidFill>
            <a:round/>
            <a:headEnd/>
            <a:tailEnd type="triangle" w="med" len="med"/>
          </a:ln>
          <a:effectLst>
            <a:outerShdw dist="17961" dir="2700000" algn="ctr" rotWithShape="0">
              <a:schemeClr val="bg2"/>
            </a:outerShdw>
          </a:effectLst>
        </p:spPr>
        <p:txBody>
          <a:bodyPr/>
          <a:lstStyle/>
          <a:p>
            <a:endParaRPr lang="en-US"/>
          </a:p>
        </p:txBody>
      </p:sp>
      <p:sp>
        <p:nvSpPr>
          <p:cNvPr id="74760" name="AutoShape 8"/>
          <p:cNvSpPr>
            <a:spLocks noChangeArrowheads="1"/>
          </p:cNvSpPr>
          <p:nvPr/>
        </p:nvSpPr>
        <p:spPr bwMode="auto">
          <a:xfrm rot="5400000">
            <a:off x="1266825" y="22225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4761" name="AutoShape 9"/>
          <p:cNvSpPr>
            <a:spLocks noChangeArrowheads="1"/>
          </p:cNvSpPr>
          <p:nvPr/>
        </p:nvSpPr>
        <p:spPr bwMode="auto">
          <a:xfrm rot="5400000">
            <a:off x="1266825" y="48323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4760"/>
                                        </p:tgtEl>
                                        <p:attrNameLst>
                                          <p:attrName>style.visibility</p:attrName>
                                        </p:attrNameLst>
                                      </p:cBhvr>
                                      <p:to>
                                        <p:strVal val="visible"/>
                                      </p:to>
                                    </p:set>
                                    <p:animEffect transition="in" filter="slide(fromLeft)">
                                      <p:cBhvr>
                                        <p:cTn id="7" dur="500"/>
                                        <p:tgtEl>
                                          <p:spTgt spid="74760"/>
                                        </p:tgtEl>
                                      </p:cBhvr>
                                    </p:animEffect>
                                  </p:childTnLst>
                                  <p:subTnLst>
                                    <p:set>
                                      <p:cBhvr override="childStyle">
                                        <p:cTn dur="1" fill="hold" display="0" masterRel="nextClick" afterEffect="1"/>
                                        <p:tgtEl>
                                          <p:spTgt spid="74760"/>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4756"/>
                                        </p:tgtEl>
                                        <p:attrNameLst>
                                          <p:attrName>style.visibility</p:attrName>
                                        </p:attrNameLst>
                                      </p:cBhvr>
                                      <p:to>
                                        <p:strVal val="visible"/>
                                      </p:to>
                                    </p:set>
                                    <p:animEffect transition="in" filter="checkerboard(across)">
                                      <p:cBhvr>
                                        <p:cTn id="12" dur="500"/>
                                        <p:tgtEl>
                                          <p:spTgt spid="74756"/>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74761"/>
                                        </p:tgtEl>
                                        <p:attrNameLst>
                                          <p:attrName>style.visibility</p:attrName>
                                        </p:attrNameLst>
                                      </p:cBhvr>
                                      <p:to>
                                        <p:strVal val="visible"/>
                                      </p:to>
                                    </p:set>
                                    <p:animEffect transition="in" filter="slide(fromLeft)">
                                      <p:cBhvr>
                                        <p:cTn id="16" dur="500"/>
                                        <p:tgtEl>
                                          <p:spTgt spid="74761"/>
                                        </p:tgtEl>
                                      </p:cBhvr>
                                    </p:animEffect>
                                  </p:childTnLst>
                                  <p:subTnLst>
                                    <p:set>
                                      <p:cBhvr override="childStyle">
                                        <p:cTn dur="1" fill="hold" display="0" masterRel="nextClick" afterEffect="1"/>
                                        <p:tgtEl>
                                          <p:spTgt spid="74761"/>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74758"/>
                                        </p:tgtEl>
                                        <p:attrNameLst>
                                          <p:attrName>style.visibility</p:attrName>
                                        </p:attrNameLst>
                                      </p:cBhvr>
                                      <p:to>
                                        <p:strVal val="visible"/>
                                      </p:to>
                                    </p:set>
                                    <p:animEffect transition="in" filter="slide(fromTop)">
                                      <p:cBhvr>
                                        <p:cTn id="21" dur="500"/>
                                        <p:tgtEl>
                                          <p:spTgt spid="74758"/>
                                        </p:tgtEl>
                                      </p:cBhvr>
                                    </p:animEffect>
                                  </p:childTnLst>
                                </p:cTn>
                              </p:par>
                            </p:childTnLst>
                          </p:cTn>
                        </p:par>
                        <p:par>
                          <p:cTn id="22" fill="hold">
                            <p:stCondLst>
                              <p:cond delay="500"/>
                            </p:stCondLst>
                            <p:childTnLst>
                              <p:par>
                                <p:cTn id="23" presetID="5" presetClass="entr" presetSubtype="10" fill="hold" grpId="0" nodeType="afterEffect">
                                  <p:stCondLst>
                                    <p:cond delay="1000"/>
                                  </p:stCondLst>
                                  <p:childTnLst>
                                    <p:set>
                                      <p:cBhvr>
                                        <p:cTn id="24" dur="1" fill="hold">
                                          <p:stCondLst>
                                            <p:cond delay="0"/>
                                          </p:stCondLst>
                                        </p:cTn>
                                        <p:tgtEl>
                                          <p:spTgt spid="74757"/>
                                        </p:tgtEl>
                                        <p:attrNameLst>
                                          <p:attrName>style.visibility</p:attrName>
                                        </p:attrNameLst>
                                      </p:cBhvr>
                                      <p:to>
                                        <p:strVal val="visible"/>
                                      </p:to>
                                    </p:set>
                                    <p:animEffect transition="in" filter="checkerboard(across)">
                                      <p:cBhvr>
                                        <p:cTn id="25" dur="500"/>
                                        <p:tgtEl>
                                          <p:spTgt spid="74757"/>
                                        </p:tgtEl>
                                      </p:cBhvr>
                                    </p:animEffect>
                                  </p:childTnLst>
                                </p:cTn>
                              </p:par>
                            </p:childTnLst>
                          </p:cTn>
                        </p:par>
                        <p:par>
                          <p:cTn id="26" fill="hold">
                            <p:stCondLst>
                              <p:cond delay="2000"/>
                            </p:stCondLst>
                            <p:childTnLst>
                              <p:par>
                                <p:cTn id="27" presetID="12" presetClass="entr" presetSubtype="4" fill="hold" grpId="0" nodeType="afterEffect">
                                  <p:stCondLst>
                                    <p:cond delay="2000"/>
                                  </p:stCondLst>
                                  <p:childTnLst>
                                    <p:set>
                                      <p:cBhvr>
                                        <p:cTn id="28" dur="1" fill="hold">
                                          <p:stCondLst>
                                            <p:cond delay="0"/>
                                          </p:stCondLst>
                                        </p:cTn>
                                        <p:tgtEl>
                                          <p:spTgt spid="74759"/>
                                        </p:tgtEl>
                                        <p:attrNameLst>
                                          <p:attrName>style.visibility</p:attrName>
                                        </p:attrNameLst>
                                      </p:cBhvr>
                                      <p:to>
                                        <p:strVal val="visible"/>
                                      </p:to>
                                    </p:set>
                                    <p:animEffect transition="in" filter="slide(fromBottom)">
                                      <p:cBhvr>
                                        <p:cTn id="29" dur="500"/>
                                        <p:tgtEl>
                                          <p:spTgt spid="74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6" grpId="0" animBg="1" autoUpdateAnimBg="0"/>
      <p:bldP spid="74757" grpId="0" animBg="1" autoUpdateAnimBg="0"/>
      <p:bldP spid="74758" grpId="0" animBg="1"/>
      <p:bldP spid="74759" grpId="0" animBg="1"/>
      <p:bldP spid="74760" grpId="0" animBg="1"/>
      <p:bldP spid="7476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114300"/>
            <a:ext cx="7772400" cy="673100"/>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Uniform Probability Distribution</a:t>
            </a:r>
          </a:p>
        </p:txBody>
      </p:sp>
      <p:sp>
        <p:nvSpPr>
          <p:cNvPr id="7173" name="Rectangle 5"/>
          <p:cNvSpPr>
            <a:spLocks noChangeArrowheads="1"/>
          </p:cNvSpPr>
          <p:nvPr/>
        </p:nvSpPr>
        <p:spPr bwMode="auto">
          <a:xfrm>
            <a:off x="1028700" y="4157663"/>
            <a:ext cx="7067550" cy="112395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dirty="0">
                <a:effectLst/>
                <a:latin typeface="Book Antiqua" pitchFamily="18" charset="0"/>
              </a:rPr>
              <a:t>where:  </a:t>
            </a:r>
            <a:r>
              <a:rPr lang="en-US" sz="2400" i="1" dirty="0">
                <a:effectLst/>
                <a:latin typeface="Book Antiqua" pitchFamily="18" charset="0"/>
              </a:rPr>
              <a:t>a</a:t>
            </a:r>
            <a:r>
              <a:rPr lang="en-US" sz="2400" dirty="0">
                <a:effectLst/>
                <a:latin typeface="Book Antiqua" pitchFamily="18" charset="0"/>
              </a:rPr>
              <a:t> = smallest value the variable can assume</a:t>
            </a:r>
          </a:p>
          <a:p>
            <a:pPr algn="l">
              <a:spcBef>
                <a:spcPct val="20000"/>
              </a:spcBef>
              <a:buClr>
                <a:srgbClr val="66FFFF"/>
              </a:buClr>
              <a:buSzPct val="75000"/>
              <a:buFont typeface="Monotype Sorts" pitchFamily="2" charset="2"/>
              <a:buNone/>
            </a:pPr>
            <a:r>
              <a:rPr lang="en-US" sz="2400" dirty="0">
                <a:effectLst/>
                <a:latin typeface="Book Antiqua" pitchFamily="18" charset="0"/>
              </a:rPr>
              <a:t>	  </a:t>
            </a:r>
            <a:r>
              <a:rPr lang="en-US" sz="2400" i="1" dirty="0">
                <a:effectLst/>
                <a:latin typeface="Book Antiqua" pitchFamily="18" charset="0"/>
              </a:rPr>
              <a:t>b</a:t>
            </a:r>
            <a:r>
              <a:rPr lang="en-US" sz="2400" dirty="0">
                <a:effectLst/>
                <a:latin typeface="Book Antiqua" pitchFamily="18" charset="0"/>
              </a:rPr>
              <a:t> = largest value the variable can assume</a:t>
            </a:r>
          </a:p>
        </p:txBody>
      </p:sp>
      <p:sp>
        <p:nvSpPr>
          <p:cNvPr id="7175" name="Rectangle 7"/>
          <p:cNvSpPr>
            <a:spLocks noChangeArrowheads="1"/>
          </p:cNvSpPr>
          <p:nvPr/>
        </p:nvSpPr>
        <p:spPr bwMode="auto">
          <a:xfrm>
            <a:off x="2209800" y="2995613"/>
            <a:ext cx="4324350" cy="1047750"/>
          </a:xfrm>
          <a:prstGeom prst="rect">
            <a:avLst/>
          </a:prstGeom>
          <a:gradFill flip="none" rotWithShape="1">
            <a:gsLst>
              <a:gs pos="0">
                <a:schemeClr val="accent4">
                  <a:lumMod val="40000"/>
                  <a:lumOff val="60000"/>
                </a:schemeClr>
              </a:gs>
              <a:gs pos="64999">
                <a:srgbClr val="F0EBD5"/>
              </a:gs>
              <a:gs pos="100000">
                <a:srgbClr val="D1C39F"/>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i="1" dirty="0">
                <a:effectLst>
                  <a:outerShdw blurRad="38100" dist="38100" dir="2700000" algn="tl">
                    <a:srgbClr val="000000"/>
                  </a:outerShdw>
                </a:effectLst>
                <a:latin typeface="Book Antiqua" pitchFamily="18" charset="0"/>
              </a:rPr>
              <a:t>  </a:t>
            </a:r>
            <a:r>
              <a:rPr lang="en-US" sz="2400" i="1" dirty="0">
                <a:effectLst/>
                <a:latin typeface="Book Antiqua" pitchFamily="18" charset="0"/>
              </a:rPr>
              <a:t>f </a:t>
            </a:r>
            <a:r>
              <a:rPr lang="en-US" sz="2400" dirty="0">
                <a:effectLst/>
                <a:latin typeface="Book Antiqua" pitchFamily="18" charset="0"/>
              </a:rPr>
              <a:t>(</a:t>
            </a:r>
            <a:r>
              <a:rPr lang="en-US" sz="2400" i="1" dirty="0">
                <a:effectLst/>
                <a:latin typeface="Book Antiqua" pitchFamily="18" charset="0"/>
              </a:rPr>
              <a:t>x</a:t>
            </a:r>
            <a:r>
              <a:rPr lang="en-US" sz="2400" dirty="0">
                <a:effectLst/>
                <a:latin typeface="Book Antiqua" pitchFamily="18" charset="0"/>
              </a:rPr>
              <a:t>) = 1/(</a:t>
            </a:r>
            <a:r>
              <a:rPr lang="en-US" sz="2400" i="1" dirty="0">
                <a:effectLst/>
                <a:latin typeface="Book Antiqua" pitchFamily="18" charset="0"/>
              </a:rPr>
              <a:t>b</a:t>
            </a:r>
            <a:r>
              <a:rPr lang="en-US" sz="2400" dirty="0">
                <a:effectLst/>
                <a:latin typeface="Book Antiqua" pitchFamily="18" charset="0"/>
              </a:rPr>
              <a:t> – </a:t>
            </a:r>
            <a:r>
              <a:rPr lang="en-US" sz="2400" i="1" dirty="0">
                <a:effectLst/>
                <a:latin typeface="Book Antiqua" pitchFamily="18" charset="0"/>
              </a:rPr>
              <a:t>a</a:t>
            </a:r>
            <a:r>
              <a:rPr lang="en-US" sz="2400" dirty="0">
                <a:effectLst/>
                <a:latin typeface="Book Antiqua" pitchFamily="18" charset="0"/>
              </a:rPr>
              <a:t>)   for </a:t>
            </a:r>
            <a:r>
              <a:rPr lang="en-US" sz="2400" i="1" dirty="0">
                <a:effectLst/>
                <a:latin typeface="Book Antiqua" pitchFamily="18" charset="0"/>
              </a:rPr>
              <a:t>a</a:t>
            </a:r>
            <a:r>
              <a:rPr lang="en-US" sz="2400" dirty="0">
                <a:effectLst/>
                <a:latin typeface="Book Antiqua" pitchFamily="18" charset="0"/>
              </a:rPr>
              <a:t> </a:t>
            </a:r>
            <a:r>
              <a:rPr lang="en-US" sz="2400" u="sng" dirty="0">
                <a:effectLst/>
                <a:latin typeface="Book Antiqua" pitchFamily="18" charset="0"/>
              </a:rPr>
              <a:t>&lt;</a:t>
            </a:r>
            <a:r>
              <a:rPr lang="en-US" sz="2400" dirty="0">
                <a:effectLst/>
                <a:latin typeface="Book Antiqua" pitchFamily="18" charset="0"/>
              </a:rPr>
              <a:t> </a:t>
            </a:r>
            <a:r>
              <a:rPr lang="en-US" sz="2400" i="1" dirty="0">
                <a:effectLst/>
                <a:latin typeface="Book Antiqua" pitchFamily="18" charset="0"/>
              </a:rPr>
              <a:t>x</a:t>
            </a:r>
            <a:r>
              <a:rPr lang="en-US" sz="2400" dirty="0">
                <a:effectLst/>
                <a:latin typeface="Book Antiqua" pitchFamily="18" charset="0"/>
              </a:rPr>
              <a:t> </a:t>
            </a:r>
            <a:r>
              <a:rPr lang="en-US" sz="2400" u="sng" dirty="0">
                <a:effectLst/>
                <a:latin typeface="Book Antiqua" pitchFamily="18" charset="0"/>
              </a:rPr>
              <a:t>&lt;</a:t>
            </a:r>
            <a:r>
              <a:rPr lang="en-US" sz="2400" dirty="0">
                <a:effectLst/>
                <a:latin typeface="Book Antiqua" pitchFamily="18" charset="0"/>
              </a:rPr>
              <a:t> </a:t>
            </a:r>
            <a:r>
              <a:rPr lang="en-US" sz="2400" i="1" dirty="0">
                <a:effectLst/>
                <a:latin typeface="Book Antiqua" pitchFamily="18" charset="0"/>
              </a:rPr>
              <a:t>b</a:t>
            </a:r>
          </a:p>
          <a:p>
            <a:pPr algn="l"/>
            <a:r>
              <a:rPr lang="en-US" sz="2400" i="1" dirty="0">
                <a:effectLst/>
                <a:latin typeface="Book Antiqua" pitchFamily="18" charset="0"/>
              </a:rPr>
              <a:t>          </a:t>
            </a:r>
            <a:r>
              <a:rPr lang="en-US" sz="2400" dirty="0">
                <a:effectLst/>
                <a:latin typeface="Book Antiqua" pitchFamily="18" charset="0"/>
              </a:rPr>
              <a:t>= 0                elsewhere</a:t>
            </a:r>
          </a:p>
        </p:txBody>
      </p:sp>
      <p:sp>
        <p:nvSpPr>
          <p:cNvPr id="7176" name="AutoShape 8"/>
          <p:cNvSpPr>
            <a:spLocks noChangeArrowheads="1"/>
          </p:cNvSpPr>
          <p:nvPr/>
        </p:nvSpPr>
        <p:spPr bwMode="auto">
          <a:xfrm rot="5400000">
            <a:off x="1895475" y="340836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77" name="AutoShape 9"/>
          <p:cNvSpPr>
            <a:spLocks noChangeArrowheads="1"/>
          </p:cNvSpPr>
          <p:nvPr/>
        </p:nvSpPr>
        <p:spPr bwMode="auto">
          <a:xfrm rot="5400000">
            <a:off x="466725"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78" name="AutoShape 10"/>
          <p:cNvSpPr>
            <a:spLocks noChangeArrowheads="1"/>
          </p:cNvSpPr>
          <p:nvPr/>
        </p:nvSpPr>
        <p:spPr bwMode="auto">
          <a:xfrm rot="5400000">
            <a:off x="466725" y="2508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180" name="Rectangle 12"/>
          <p:cNvSpPr>
            <a:spLocks noChangeArrowheads="1"/>
          </p:cNvSpPr>
          <p:nvPr/>
        </p:nvSpPr>
        <p:spPr bwMode="auto">
          <a:xfrm>
            <a:off x="695325" y="1108075"/>
            <a:ext cx="7772400" cy="127476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A random variable is </a:t>
            </a:r>
            <a:r>
              <a:rPr lang="en-US" sz="2400" u="sng" dirty="0">
                <a:effectLst/>
                <a:latin typeface="Book Antiqua" pitchFamily="18" charset="0"/>
              </a:rPr>
              <a:t>uniformly distributed</a:t>
            </a:r>
            <a:r>
              <a:rPr lang="en-US" sz="2400" dirty="0">
                <a:effectLst/>
                <a:latin typeface="Book Antiqua" pitchFamily="18" charset="0"/>
              </a:rPr>
              <a:t> whenever the probability is proportional to the interval’s length. </a:t>
            </a:r>
          </a:p>
        </p:txBody>
      </p:sp>
      <p:sp>
        <p:nvSpPr>
          <p:cNvPr id="7181" name="Rectangle 13"/>
          <p:cNvSpPr>
            <a:spLocks noChangeArrowheads="1"/>
          </p:cNvSpPr>
          <p:nvPr/>
        </p:nvSpPr>
        <p:spPr bwMode="auto">
          <a:xfrm>
            <a:off x="695325" y="2346325"/>
            <a:ext cx="7772400" cy="531813"/>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The </a:t>
            </a:r>
            <a:r>
              <a:rPr lang="en-US" sz="2400" u="sng" dirty="0">
                <a:effectLst/>
                <a:latin typeface="Book Antiqua" pitchFamily="18" charset="0"/>
              </a:rPr>
              <a:t>uniform probability density function</a:t>
            </a:r>
            <a:r>
              <a:rPr lang="en-US" sz="2400" dirty="0">
                <a:effectLst/>
                <a:latin typeface="Book Antiqua" pitchFamily="18" charset="0"/>
              </a:rPr>
              <a:t> i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177"/>
                                        </p:tgtEl>
                                        <p:attrNameLst>
                                          <p:attrName>style.visibility</p:attrName>
                                        </p:attrNameLst>
                                      </p:cBhvr>
                                      <p:to>
                                        <p:strVal val="visible"/>
                                      </p:to>
                                    </p:set>
                                    <p:animEffect transition="in" filter="slide(fromLeft)">
                                      <p:cBhvr>
                                        <p:cTn id="7" dur="500"/>
                                        <p:tgtEl>
                                          <p:spTgt spid="7177"/>
                                        </p:tgtEl>
                                      </p:cBhvr>
                                    </p:animEffect>
                                  </p:childTnLst>
                                  <p:subTnLst>
                                    <p:set>
                                      <p:cBhvr override="childStyle">
                                        <p:cTn dur="1" fill="hold" display="0" masterRel="nextClick" afterEffect="1"/>
                                        <p:tgtEl>
                                          <p:spTgt spid="717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180"/>
                                        </p:tgtEl>
                                        <p:attrNameLst>
                                          <p:attrName>style.visibility</p:attrName>
                                        </p:attrNameLst>
                                      </p:cBhvr>
                                      <p:to>
                                        <p:strVal val="visible"/>
                                      </p:to>
                                    </p:set>
                                    <p:animEffect transition="in" filter="blinds(horizontal)">
                                      <p:cBhvr>
                                        <p:cTn id="12" dur="500"/>
                                        <p:tgtEl>
                                          <p:spTgt spid="7180"/>
                                        </p:tgtEl>
                                      </p:cBhvr>
                                    </p:animEffect>
                                  </p:childTnLst>
                                </p:cTn>
                              </p:par>
                            </p:childTnLst>
                          </p:cTn>
                        </p:par>
                        <p:par>
                          <p:cTn id="13" fill="hold">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7178"/>
                                        </p:tgtEl>
                                        <p:attrNameLst>
                                          <p:attrName>style.visibility</p:attrName>
                                        </p:attrNameLst>
                                      </p:cBhvr>
                                      <p:to>
                                        <p:strVal val="visible"/>
                                      </p:to>
                                    </p:set>
                                    <p:animEffect transition="in" filter="slide(fromLeft)">
                                      <p:cBhvr>
                                        <p:cTn id="16" dur="500"/>
                                        <p:tgtEl>
                                          <p:spTgt spid="7178"/>
                                        </p:tgtEl>
                                      </p:cBhvr>
                                    </p:animEffect>
                                  </p:childTnLst>
                                  <p:subTnLst>
                                    <p:set>
                                      <p:cBhvr override="childStyle">
                                        <p:cTn dur="1" fill="hold" display="0" masterRel="nextClick" afterEffect="1"/>
                                        <p:tgtEl>
                                          <p:spTgt spid="7178"/>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181"/>
                                        </p:tgtEl>
                                        <p:attrNameLst>
                                          <p:attrName>style.visibility</p:attrName>
                                        </p:attrNameLst>
                                      </p:cBhvr>
                                      <p:to>
                                        <p:strVal val="visible"/>
                                      </p:to>
                                    </p:set>
                                    <p:animEffect transition="in" filter="blinds(horizontal)">
                                      <p:cBhvr>
                                        <p:cTn id="21" dur="500"/>
                                        <p:tgtEl>
                                          <p:spTgt spid="7181"/>
                                        </p:tgtEl>
                                      </p:cBhvr>
                                    </p:animEffect>
                                  </p:childTnLst>
                                </p:cTn>
                              </p:par>
                            </p:childTnLst>
                          </p:cTn>
                        </p:par>
                        <p:par>
                          <p:cTn id="22" fill="hold">
                            <p:stCondLst>
                              <p:cond delay="500"/>
                            </p:stCondLst>
                            <p:childTnLst>
                              <p:par>
                                <p:cTn id="23" presetID="12" presetClass="entr" presetSubtype="8" fill="hold" grpId="0" nodeType="afterEffect">
                                  <p:stCondLst>
                                    <p:cond delay="2000"/>
                                  </p:stCondLst>
                                  <p:childTnLst>
                                    <p:set>
                                      <p:cBhvr>
                                        <p:cTn id="24" dur="1" fill="hold">
                                          <p:stCondLst>
                                            <p:cond delay="0"/>
                                          </p:stCondLst>
                                        </p:cTn>
                                        <p:tgtEl>
                                          <p:spTgt spid="7176"/>
                                        </p:tgtEl>
                                        <p:attrNameLst>
                                          <p:attrName>style.visibility</p:attrName>
                                        </p:attrNameLst>
                                      </p:cBhvr>
                                      <p:to>
                                        <p:strVal val="visible"/>
                                      </p:to>
                                    </p:set>
                                    <p:animEffect transition="in" filter="slide(fromLeft)">
                                      <p:cBhvr>
                                        <p:cTn id="25" dur="500"/>
                                        <p:tgtEl>
                                          <p:spTgt spid="7176"/>
                                        </p:tgtEl>
                                      </p:cBhvr>
                                    </p:animEffect>
                                  </p:childTnLst>
                                  <p:subTnLst>
                                    <p:set>
                                      <p:cBhvr override="childStyle">
                                        <p:cTn dur="1" fill="hold" display="0" masterRel="nextClick" afterEffect="1"/>
                                        <p:tgtEl>
                                          <p:spTgt spid="7176"/>
                                        </p:tgtEl>
                                        <p:attrNameLst>
                                          <p:attrName>style.visibility</p:attrName>
                                        </p:attrNameLst>
                                      </p:cBhvr>
                                      <p:to>
                                        <p:strVal val="hidden"/>
                                      </p:to>
                                    </p:set>
                                  </p:sub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175"/>
                                        </p:tgtEl>
                                        <p:attrNameLst>
                                          <p:attrName>style.visibility</p:attrName>
                                        </p:attrNameLst>
                                      </p:cBhvr>
                                      <p:to>
                                        <p:strVal val="visible"/>
                                      </p:to>
                                    </p:set>
                                    <p:animEffect transition="in" filter="dissolve">
                                      <p:cBhvr>
                                        <p:cTn id="30" dur="500"/>
                                        <p:tgtEl>
                                          <p:spTgt spid="7175"/>
                                        </p:tgtEl>
                                      </p:cBhvr>
                                    </p:animEffect>
                                  </p:childTnLst>
                                </p:cTn>
                              </p:par>
                            </p:childTnLst>
                          </p:cTn>
                        </p:par>
                        <p:par>
                          <p:cTn id="31" fill="hold">
                            <p:stCondLst>
                              <p:cond delay="500"/>
                            </p:stCondLst>
                            <p:childTnLst>
                              <p:par>
                                <p:cTn id="32" presetID="3" presetClass="entr" presetSubtype="10" fill="hold" grpId="0" nodeType="afterEffect">
                                  <p:stCondLst>
                                    <p:cond delay="2000"/>
                                  </p:stCondLst>
                                  <p:childTnLst>
                                    <p:set>
                                      <p:cBhvr>
                                        <p:cTn id="33" dur="1" fill="hold">
                                          <p:stCondLst>
                                            <p:cond delay="0"/>
                                          </p:stCondLst>
                                        </p:cTn>
                                        <p:tgtEl>
                                          <p:spTgt spid="7173"/>
                                        </p:tgtEl>
                                        <p:attrNameLst>
                                          <p:attrName>style.visibility</p:attrName>
                                        </p:attrNameLst>
                                      </p:cBhvr>
                                      <p:to>
                                        <p:strVal val="visible"/>
                                      </p:to>
                                    </p:set>
                                    <p:animEffect transition="in" filter="blinds(horizontal)">
                                      <p:cBhvr>
                                        <p:cTn id="34" dur="5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3" grpId="0" autoUpdateAnimBg="0"/>
      <p:bldP spid="7175" grpId="0" animBg="1" autoUpdateAnimBg="0"/>
      <p:bldP spid="7176" grpId="0" animBg="1"/>
      <p:bldP spid="7177" grpId="0" animBg="1"/>
      <p:bldP spid="7178" grpId="0" animBg="1"/>
      <p:bldP spid="7180" grpId="0" autoUpdateAnimBg="0"/>
      <p:bldP spid="718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39688"/>
            <a:ext cx="7772400" cy="814387"/>
          </a:xfrm>
          <a:noFill/>
          <a:ln/>
        </p:spPr>
        <p:txBody>
          <a:bodyPr vert="horz" lIns="91440" tIns="45720" rIns="91440" bIns="45720" rtlCol="0" anchor="ctr">
            <a:normAutofit/>
          </a:bodyPr>
          <a:lstStyle/>
          <a:p>
            <a:pPr fontAlgn="base">
              <a:spcAft>
                <a:spcPct val="0"/>
              </a:spcAft>
            </a:pPr>
            <a:r>
              <a:rPr lang="en-US" b="1">
                <a:effectLst>
                  <a:outerShdw blurRad="38100" dist="38100" dir="2700000" algn="tl">
                    <a:srgbClr val="000000">
                      <a:alpha val="43137"/>
                    </a:srgbClr>
                  </a:outerShdw>
                </a:effectLst>
              </a:rPr>
              <a:t>End of Chapter 6</a:t>
            </a:r>
          </a:p>
        </p:txBody>
      </p:sp>
      <p:sp>
        <p:nvSpPr>
          <p:cNvPr id="24579" name="AutoShape 3"/>
          <p:cNvSpPr>
            <a:spLocks noChangeArrowheads="1"/>
          </p:cNvSpPr>
          <p:nvPr/>
        </p:nvSpPr>
        <p:spPr bwMode="auto">
          <a:xfrm>
            <a:off x="3797300" y="3048000"/>
            <a:ext cx="1557338"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p:spPr>
        <p:txBody>
          <a:bodyPr wrap="none" anchor="ctr"/>
          <a:lstStyle/>
          <a:p>
            <a:endParaRPr lang="en-US"/>
          </a:p>
        </p:txBody>
      </p:sp>
      <p:sp>
        <p:nvSpPr>
          <p:cNvPr id="24580" name="Freeform 4"/>
          <p:cNvSpPr>
            <a:spLocks/>
          </p:cNvSpPr>
          <p:nvPr/>
        </p:nvSpPr>
        <p:spPr bwMode="auto">
          <a:xfrm>
            <a:off x="3927475" y="2133600"/>
            <a:ext cx="1681163" cy="2670175"/>
          </a:xfrm>
          <a:custGeom>
            <a:avLst/>
            <a:gdLst/>
            <a:ahLst/>
            <a:cxnLst>
              <a:cxn ang="0">
                <a:pos x="119" y="784"/>
              </a:cxn>
              <a:cxn ang="0">
                <a:pos x="0" y="1239"/>
              </a:cxn>
              <a:cxn ang="0">
                <a:pos x="409" y="1681"/>
              </a:cxn>
              <a:cxn ang="0">
                <a:pos x="1058" y="196"/>
              </a:cxn>
              <a:cxn ang="0">
                <a:pos x="1058" y="0"/>
              </a:cxn>
              <a:cxn ang="0">
                <a:pos x="334" y="1252"/>
              </a:cxn>
              <a:cxn ang="0">
                <a:pos x="119" y="784"/>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flip="none" rotWithShape="1">
            <a:gsLst>
              <a:gs pos="0">
                <a:srgbClr val="72AF2F">
                  <a:shade val="30000"/>
                  <a:satMod val="115000"/>
                </a:srgbClr>
              </a:gs>
              <a:gs pos="50000">
                <a:srgbClr val="72AF2F">
                  <a:shade val="67500"/>
                  <a:satMod val="115000"/>
                </a:srgbClr>
              </a:gs>
              <a:gs pos="100000">
                <a:srgbClr val="72AF2F">
                  <a:shade val="100000"/>
                  <a:satMod val="115000"/>
                </a:srgbClr>
              </a:gs>
            </a:gsLst>
            <a:lin ang="16200000" scaled="1"/>
            <a:tileRect/>
          </a:gradFill>
          <a:ln w="12700" cap="rnd" cmpd="sng">
            <a:noFill/>
            <a:prstDash val="solid"/>
            <a:round/>
            <a:headEnd type="none" w="med" len="med"/>
            <a:tailEnd type="none" w="med" len="me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lstStyle/>
          <a:p>
            <a:endParaRPr lang="en-U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1000"/>
                                  </p:stCondLst>
                                  <p:childTnLst>
                                    <p:set>
                                      <p:cBhvr>
                                        <p:cTn id="6" dur="1" fill="hold">
                                          <p:stCondLst>
                                            <p:cond delay="0"/>
                                          </p:stCondLst>
                                        </p:cTn>
                                        <p:tgtEl>
                                          <p:spTgt spid="24580"/>
                                        </p:tgtEl>
                                        <p:attrNameLst>
                                          <p:attrName>style.visibility</p:attrName>
                                        </p:attrNameLst>
                                      </p:cBhvr>
                                      <p:to>
                                        <p:strVal val="visible"/>
                                      </p:to>
                                    </p:set>
                                    <p:anim calcmode="lin" valueType="num">
                                      <p:cBhvr>
                                        <p:cTn id="7" dur="500" fill="hold"/>
                                        <p:tgtEl>
                                          <p:spTgt spid="24580"/>
                                        </p:tgtEl>
                                        <p:attrNameLst>
                                          <p:attrName>ppt_w</p:attrName>
                                        </p:attrNameLst>
                                      </p:cBhvr>
                                      <p:tavLst>
                                        <p:tav tm="0">
                                          <p:val>
                                            <p:fltVal val="0"/>
                                          </p:val>
                                        </p:tav>
                                        <p:tav tm="100000">
                                          <p:val>
                                            <p:strVal val="#ppt_w"/>
                                          </p:val>
                                        </p:tav>
                                      </p:tavLst>
                                    </p:anim>
                                    <p:anim calcmode="lin" valueType="num">
                                      <p:cBhvr>
                                        <p:cTn id="8" dur="500" fill="hold"/>
                                        <p:tgtEl>
                                          <p:spTgt spid="2458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ChangeArrowheads="1"/>
          </p:cNvSpPr>
          <p:nvPr/>
        </p:nvSpPr>
        <p:spPr bwMode="auto">
          <a:xfrm>
            <a:off x="3179763" y="3227388"/>
            <a:ext cx="2917825" cy="695325"/>
          </a:xfrm>
          <a:prstGeom prst="rect">
            <a:avLst/>
          </a:prstGeom>
          <a:gradFill flip="none" rotWithShape="1">
            <a:gsLst>
              <a:gs pos="0">
                <a:schemeClr val="accent4">
                  <a:lumMod val="40000"/>
                  <a:lumOff val="60000"/>
                </a:schemeClr>
              </a:gs>
              <a:gs pos="64999">
                <a:srgbClr val="F0EBD5"/>
              </a:gs>
              <a:gs pos="100000">
                <a:srgbClr val="D1C39F"/>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b="1" i="1" dirty="0" err="1">
                <a:effectLst/>
                <a:latin typeface="Book Antiqua" pitchFamily="18" charset="0"/>
              </a:rPr>
              <a:t>Var</a:t>
            </a:r>
            <a:r>
              <a:rPr lang="en-US" sz="2400" b="1" i="1" dirty="0">
                <a:effectLst/>
                <a:latin typeface="Book Antiqua" pitchFamily="18" charset="0"/>
              </a:rPr>
              <a:t>(x) = (b - a)</a:t>
            </a:r>
            <a:r>
              <a:rPr lang="en-US" sz="2400" baseline="30000" dirty="0">
                <a:effectLst/>
                <a:latin typeface="Book Antiqua" pitchFamily="18" charset="0"/>
              </a:rPr>
              <a:t>2</a:t>
            </a:r>
            <a:r>
              <a:rPr lang="en-US" sz="2400" b="1" i="1" dirty="0">
                <a:effectLst/>
                <a:latin typeface="Book Antiqua" pitchFamily="18" charset="0"/>
              </a:rPr>
              <a:t>/12</a:t>
            </a:r>
          </a:p>
        </p:txBody>
      </p:sp>
      <p:sp>
        <p:nvSpPr>
          <p:cNvPr id="77828" name="Rectangle 4"/>
          <p:cNvSpPr>
            <a:spLocks noChangeArrowheads="1"/>
          </p:cNvSpPr>
          <p:nvPr/>
        </p:nvSpPr>
        <p:spPr bwMode="auto">
          <a:xfrm>
            <a:off x="3165475" y="1698625"/>
            <a:ext cx="2917825" cy="695325"/>
          </a:xfrm>
          <a:prstGeom prst="rect">
            <a:avLst/>
          </a:prstGeom>
          <a:gradFill flip="none" rotWithShape="1">
            <a:gsLst>
              <a:gs pos="0">
                <a:schemeClr val="accent4">
                  <a:lumMod val="40000"/>
                  <a:lumOff val="60000"/>
                </a:schemeClr>
              </a:gs>
              <a:gs pos="64999">
                <a:srgbClr val="F0EBD5"/>
              </a:gs>
              <a:gs pos="100000">
                <a:srgbClr val="D1C39F"/>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r>
              <a:rPr lang="en-US" sz="2400" b="1" i="1" dirty="0">
                <a:effectLst/>
                <a:latin typeface="Book Antiqua" pitchFamily="18" charset="0"/>
              </a:rPr>
              <a:t>E(x) = (a + b)/2</a:t>
            </a:r>
          </a:p>
        </p:txBody>
      </p:sp>
      <p:sp>
        <p:nvSpPr>
          <p:cNvPr id="77826" name="Rectangle 2"/>
          <p:cNvSpPr>
            <a:spLocks noGrp="1" noChangeArrowheads="1"/>
          </p:cNvSpPr>
          <p:nvPr>
            <p:ph type="title"/>
          </p:nvPr>
        </p:nvSpPr>
        <p:spPr>
          <a:xfrm>
            <a:off x="685800" y="39688"/>
            <a:ext cx="7772400" cy="814387"/>
          </a:xfrm>
          <a:noFill/>
          <a:ln/>
        </p:spPr>
        <p:txBody>
          <a:bodyPr vert="horz" lIns="91440" tIns="45720" rIns="91440" bIns="45720" rtlCol="0" anchor="ctr">
            <a:normAutofit/>
          </a:bodyPr>
          <a:lstStyle/>
          <a:p>
            <a:pPr fontAlgn="base">
              <a:spcAft>
                <a:spcPct val="0"/>
              </a:spcAft>
            </a:pPr>
            <a:r>
              <a:rPr lang="en-US" b="1">
                <a:effectLst>
                  <a:outerShdw blurRad="38100" dist="38100" dir="2700000" algn="tl">
                    <a:srgbClr val="000000">
                      <a:alpha val="43137"/>
                    </a:srgbClr>
                  </a:outerShdw>
                </a:effectLst>
              </a:rPr>
              <a:t>Uniform Probability Distribution</a:t>
            </a:r>
          </a:p>
        </p:txBody>
      </p:sp>
      <p:sp>
        <p:nvSpPr>
          <p:cNvPr id="77831" name="AutoShape 7"/>
          <p:cNvSpPr>
            <a:spLocks noChangeArrowheads="1"/>
          </p:cNvSpPr>
          <p:nvPr/>
        </p:nvSpPr>
        <p:spPr bwMode="auto">
          <a:xfrm rot="5400000">
            <a:off x="463550" y="12557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7832" name="AutoShape 8"/>
          <p:cNvSpPr>
            <a:spLocks noChangeArrowheads="1"/>
          </p:cNvSpPr>
          <p:nvPr/>
        </p:nvSpPr>
        <p:spPr bwMode="auto">
          <a:xfrm rot="5400000">
            <a:off x="463550" y="2817813"/>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77833" name="Rectangle 9"/>
          <p:cNvSpPr>
            <a:spLocks noChangeArrowheads="1"/>
          </p:cNvSpPr>
          <p:nvPr/>
        </p:nvSpPr>
        <p:spPr bwMode="auto">
          <a:xfrm>
            <a:off x="700088" y="1117600"/>
            <a:ext cx="6000750" cy="5095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b="1" dirty="0">
                <a:effectLst/>
                <a:latin typeface="Book Antiqua" pitchFamily="18" charset="0"/>
              </a:rPr>
              <a:t>Expected Value of </a:t>
            </a:r>
            <a:r>
              <a:rPr lang="en-US" sz="2400" b="1" i="1" dirty="0">
                <a:effectLst/>
                <a:latin typeface="Book Antiqua" pitchFamily="18" charset="0"/>
              </a:rPr>
              <a:t>x</a:t>
            </a:r>
            <a:endParaRPr lang="en-US" sz="1600" b="1" dirty="0">
              <a:effectLst/>
              <a:latin typeface="Book Antiqua" pitchFamily="18" charset="0"/>
            </a:endParaRPr>
          </a:p>
        </p:txBody>
      </p:sp>
      <p:sp>
        <p:nvSpPr>
          <p:cNvPr id="77834" name="Rectangle 10"/>
          <p:cNvSpPr>
            <a:spLocks noChangeArrowheads="1"/>
          </p:cNvSpPr>
          <p:nvPr/>
        </p:nvSpPr>
        <p:spPr bwMode="auto">
          <a:xfrm>
            <a:off x="700088" y="2660650"/>
            <a:ext cx="5505450" cy="49053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b="1" dirty="0">
                <a:effectLst/>
                <a:latin typeface="Book Antiqua" pitchFamily="18" charset="0"/>
              </a:rPr>
              <a:t>Variance of </a:t>
            </a:r>
            <a:r>
              <a:rPr lang="en-US" sz="2400" b="1" i="1" dirty="0">
                <a:effectLst/>
                <a:latin typeface="Book Antiqua" pitchFamily="18" charset="0"/>
              </a:rPr>
              <a:t>x</a:t>
            </a:r>
            <a:endParaRPr lang="en-US" sz="2400" b="1" dirty="0">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77831"/>
                                        </p:tgtEl>
                                        <p:attrNameLst>
                                          <p:attrName>style.visibility</p:attrName>
                                        </p:attrNameLst>
                                      </p:cBhvr>
                                      <p:to>
                                        <p:strVal val="visible"/>
                                      </p:to>
                                    </p:set>
                                    <p:animEffect transition="in" filter="slide(fromLeft)">
                                      <p:cBhvr>
                                        <p:cTn id="7" dur="500"/>
                                        <p:tgtEl>
                                          <p:spTgt spid="77831"/>
                                        </p:tgtEl>
                                      </p:cBhvr>
                                    </p:animEffect>
                                  </p:childTnLst>
                                  <p:subTnLst>
                                    <p:set>
                                      <p:cBhvr override="childStyle">
                                        <p:cTn dur="1" fill="hold" display="0" masterRel="nextClick" afterEffect="1"/>
                                        <p:tgtEl>
                                          <p:spTgt spid="77831"/>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7833"/>
                                        </p:tgtEl>
                                        <p:attrNameLst>
                                          <p:attrName>style.visibility</p:attrName>
                                        </p:attrNameLst>
                                      </p:cBhvr>
                                      <p:to>
                                        <p:strVal val="visible"/>
                                      </p:to>
                                    </p:set>
                                    <p:animEffect transition="in" filter="blinds(horizontal)">
                                      <p:cBhvr>
                                        <p:cTn id="12" dur="500"/>
                                        <p:tgtEl>
                                          <p:spTgt spid="77833"/>
                                        </p:tgtEl>
                                      </p:cBhvr>
                                    </p:animEffect>
                                  </p:childTnLst>
                                </p:cTn>
                              </p:par>
                            </p:childTnLst>
                          </p:cTn>
                        </p:par>
                        <p:par>
                          <p:cTn id="13" fill="hold">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77828"/>
                                        </p:tgtEl>
                                        <p:attrNameLst>
                                          <p:attrName>style.visibility</p:attrName>
                                        </p:attrNameLst>
                                      </p:cBhvr>
                                      <p:to>
                                        <p:strVal val="visible"/>
                                      </p:to>
                                    </p:set>
                                    <p:anim calcmode="lin" valueType="num">
                                      <p:cBhvr>
                                        <p:cTn id="16" dur="500" fill="hold"/>
                                        <p:tgtEl>
                                          <p:spTgt spid="77828"/>
                                        </p:tgtEl>
                                        <p:attrNameLst>
                                          <p:attrName>ppt_w</p:attrName>
                                        </p:attrNameLst>
                                      </p:cBhvr>
                                      <p:tavLst>
                                        <p:tav tm="0">
                                          <p:val>
                                            <p:strVal val="2/3*#ppt_w"/>
                                          </p:val>
                                        </p:tav>
                                        <p:tav tm="100000">
                                          <p:val>
                                            <p:strVal val="#ppt_w"/>
                                          </p:val>
                                        </p:tav>
                                      </p:tavLst>
                                    </p:anim>
                                    <p:anim calcmode="lin" valueType="num">
                                      <p:cBhvr>
                                        <p:cTn id="17" dur="500" fill="hold"/>
                                        <p:tgtEl>
                                          <p:spTgt spid="77828"/>
                                        </p:tgtEl>
                                        <p:attrNameLst>
                                          <p:attrName>ppt_h</p:attrName>
                                        </p:attrNameLst>
                                      </p:cBhvr>
                                      <p:tavLst>
                                        <p:tav tm="0">
                                          <p:val>
                                            <p:strVal val="2/3*#ppt_h"/>
                                          </p:val>
                                        </p:tav>
                                        <p:tav tm="100000">
                                          <p:val>
                                            <p:strVal val="#ppt_h"/>
                                          </p:val>
                                        </p:tav>
                                      </p:tavLst>
                                    </p:anim>
                                  </p:childTnLst>
                                </p:cTn>
                              </p:par>
                            </p:childTnLst>
                          </p:cTn>
                        </p:par>
                        <p:par>
                          <p:cTn id="18" fill="hold">
                            <p:stCondLst>
                              <p:cond delay="2000"/>
                            </p:stCondLst>
                            <p:childTnLst>
                              <p:par>
                                <p:cTn id="19" presetID="12" presetClass="entr" presetSubtype="8" fill="hold" grpId="0" nodeType="afterEffect">
                                  <p:stCondLst>
                                    <p:cond delay="2000"/>
                                  </p:stCondLst>
                                  <p:childTnLst>
                                    <p:set>
                                      <p:cBhvr>
                                        <p:cTn id="20" dur="1" fill="hold">
                                          <p:stCondLst>
                                            <p:cond delay="0"/>
                                          </p:stCondLst>
                                        </p:cTn>
                                        <p:tgtEl>
                                          <p:spTgt spid="77832"/>
                                        </p:tgtEl>
                                        <p:attrNameLst>
                                          <p:attrName>style.visibility</p:attrName>
                                        </p:attrNameLst>
                                      </p:cBhvr>
                                      <p:to>
                                        <p:strVal val="visible"/>
                                      </p:to>
                                    </p:set>
                                    <p:animEffect transition="in" filter="slide(fromLeft)">
                                      <p:cBhvr>
                                        <p:cTn id="21" dur="500"/>
                                        <p:tgtEl>
                                          <p:spTgt spid="77832"/>
                                        </p:tgtEl>
                                      </p:cBhvr>
                                    </p:animEffect>
                                  </p:childTnLst>
                                  <p:subTnLst>
                                    <p:set>
                                      <p:cBhvr override="childStyle">
                                        <p:cTn dur="1" fill="hold" display="0" masterRel="nextClick" afterEffect="1"/>
                                        <p:tgtEl>
                                          <p:spTgt spid="77832"/>
                                        </p:tgtEl>
                                        <p:attrNameLst>
                                          <p:attrName>style.visibility</p:attrName>
                                        </p:attrNameLst>
                                      </p:cBhvr>
                                      <p:to>
                                        <p:strVal val="hidden"/>
                                      </p:to>
                                    </p:set>
                                  </p:sub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7834"/>
                                        </p:tgtEl>
                                        <p:attrNameLst>
                                          <p:attrName>style.visibility</p:attrName>
                                        </p:attrNameLst>
                                      </p:cBhvr>
                                      <p:to>
                                        <p:strVal val="visible"/>
                                      </p:to>
                                    </p:set>
                                    <p:animEffect transition="in" filter="blinds(horizontal)">
                                      <p:cBhvr>
                                        <p:cTn id="26" dur="500"/>
                                        <p:tgtEl>
                                          <p:spTgt spid="77834"/>
                                        </p:tgtEl>
                                      </p:cBhvr>
                                    </p:animEffect>
                                  </p:childTnLst>
                                </p:cTn>
                              </p:par>
                            </p:childTnLst>
                          </p:cTn>
                        </p:par>
                        <p:par>
                          <p:cTn id="27" fill="hold">
                            <p:stCondLst>
                              <p:cond delay="500"/>
                            </p:stCondLst>
                            <p:childTnLst>
                              <p:par>
                                <p:cTn id="28" presetID="23" presetClass="entr" presetSubtype="272" fill="hold" grpId="0" nodeType="afterEffect">
                                  <p:stCondLst>
                                    <p:cond delay="1000"/>
                                  </p:stCondLst>
                                  <p:childTnLst>
                                    <p:set>
                                      <p:cBhvr>
                                        <p:cTn id="29" dur="1" fill="hold">
                                          <p:stCondLst>
                                            <p:cond delay="0"/>
                                          </p:stCondLst>
                                        </p:cTn>
                                        <p:tgtEl>
                                          <p:spTgt spid="77829"/>
                                        </p:tgtEl>
                                        <p:attrNameLst>
                                          <p:attrName>style.visibility</p:attrName>
                                        </p:attrNameLst>
                                      </p:cBhvr>
                                      <p:to>
                                        <p:strVal val="visible"/>
                                      </p:to>
                                    </p:set>
                                    <p:anim calcmode="lin" valueType="num">
                                      <p:cBhvr>
                                        <p:cTn id="30" dur="500" fill="hold"/>
                                        <p:tgtEl>
                                          <p:spTgt spid="77829"/>
                                        </p:tgtEl>
                                        <p:attrNameLst>
                                          <p:attrName>ppt_w</p:attrName>
                                        </p:attrNameLst>
                                      </p:cBhvr>
                                      <p:tavLst>
                                        <p:tav tm="0">
                                          <p:val>
                                            <p:strVal val="2/3*#ppt_w"/>
                                          </p:val>
                                        </p:tav>
                                        <p:tav tm="100000">
                                          <p:val>
                                            <p:strVal val="#ppt_w"/>
                                          </p:val>
                                        </p:tav>
                                      </p:tavLst>
                                    </p:anim>
                                    <p:anim calcmode="lin" valueType="num">
                                      <p:cBhvr>
                                        <p:cTn id="31" dur="500" fill="hold"/>
                                        <p:tgtEl>
                                          <p:spTgt spid="77829"/>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animBg="1" autoUpdateAnimBg="0"/>
      <p:bldP spid="77828" grpId="0" animBg="1" autoUpdateAnimBg="0"/>
      <p:bldP spid="77831" grpId="0" animBg="1"/>
      <p:bldP spid="77832" grpId="0" animBg="1"/>
      <p:bldP spid="77833" grpId="0" autoUpdateAnimBg="0"/>
      <p:bldP spid="7783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685800" y="114300"/>
            <a:ext cx="7772400" cy="673100"/>
          </a:xfrm>
          <a:noFill/>
          <a:ln/>
        </p:spPr>
        <p:txBody>
          <a:bodyPr vert="horz" lIns="91440" tIns="45720" rIns="91440" bIns="45720" rtlCol="0" anchor="ctr">
            <a:normAutofit fontScale="90000"/>
          </a:bodyPr>
          <a:lstStyle/>
          <a:p>
            <a:pPr fontAlgn="base">
              <a:spcAft>
                <a:spcPct val="0"/>
              </a:spcAft>
            </a:pPr>
            <a:r>
              <a:rPr lang="en-US" b="1">
                <a:effectLst>
                  <a:outerShdw blurRad="38100" dist="38100" dir="2700000" algn="tl">
                    <a:srgbClr val="000000">
                      <a:alpha val="43137"/>
                    </a:srgbClr>
                  </a:outerShdw>
                </a:effectLst>
              </a:rPr>
              <a:t>Uniform Probability Distribution</a:t>
            </a:r>
          </a:p>
        </p:txBody>
      </p:sp>
      <p:sp>
        <p:nvSpPr>
          <p:cNvPr id="8377" name="AutoShape 185"/>
          <p:cNvSpPr>
            <a:spLocks noChangeArrowheads="1"/>
          </p:cNvSpPr>
          <p:nvPr/>
        </p:nvSpPr>
        <p:spPr bwMode="auto">
          <a:xfrm rot="5400000">
            <a:off x="752475" y="17335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8378" name="Rectangle 186"/>
          <p:cNvSpPr>
            <a:spLocks noChangeArrowheads="1"/>
          </p:cNvSpPr>
          <p:nvPr/>
        </p:nvSpPr>
        <p:spPr bwMode="auto">
          <a:xfrm>
            <a:off x="690563" y="1117600"/>
            <a:ext cx="6682694" cy="4714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Example:  </a:t>
            </a:r>
            <a:r>
              <a:rPr lang="en-US" sz="2400" dirty="0" smtClean="0">
                <a:effectLst/>
                <a:latin typeface="Book Antiqua" pitchFamily="18" charset="0"/>
              </a:rPr>
              <a:t>The flight time of an airplane</a:t>
            </a:r>
            <a:endParaRPr lang="en-US" sz="2400" dirty="0">
              <a:effectLst/>
              <a:latin typeface="Book Antiqua" pitchFamily="18" charset="0"/>
            </a:endParaRPr>
          </a:p>
        </p:txBody>
      </p:sp>
      <p:sp>
        <p:nvSpPr>
          <p:cNvPr id="8379" name="Rectangle 187"/>
          <p:cNvSpPr>
            <a:spLocks noChangeArrowheads="1"/>
          </p:cNvSpPr>
          <p:nvPr/>
        </p:nvSpPr>
        <p:spPr bwMode="auto">
          <a:xfrm>
            <a:off x="1033463" y="1619250"/>
            <a:ext cx="7366000" cy="1843088"/>
          </a:xfrm>
          <a:prstGeom prst="rect">
            <a:avLst/>
          </a:prstGeom>
          <a:noFill/>
          <a:ln w="12700">
            <a:noFill/>
            <a:miter lim="800000"/>
            <a:headEnd/>
            <a:tailEnd/>
          </a:ln>
          <a:effectLst/>
        </p:spPr>
        <p:txBody>
          <a:bodyPr lIns="90488" tIns="44450" rIns="90488" bIns="44450"/>
          <a:lstStyle/>
          <a:p>
            <a:pPr marL="342900" indent="-342900" algn="l">
              <a:lnSpc>
                <a:spcPct val="90000"/>
              </a:lnSpc>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smtClean="0">
                <a:effectLst>
                  <a:outerShdw blurRad="38100" dist="38100" dir="2700000" algn="tl">
                    <a:srgbClr val="000000"/>
                  </a:outerShdw>
                </a:effectLst>
                <a:latin typeface="Book Antiqua" pitchFamily="18" charset="0"/>
              </a:rPr>
              <a:t>Consider the random variable x representing the flight time of an airplane traveling from Chicago to New York. Suppose the flight time can be any value in the interval from 120 minutes to 140 minutes. Let’s assume that sufficient actual flight data are available to conclude that the probability of a flight time within any 1-minute interval is the same as the probability of a flight time within any other 1-minute interval contained in the larger interval from 120 to 140 minutes.</a:t>
            </a:r>
            <a:endParaRPr lang="en-US" sz="2400" dirty="0">
              <a:effectLst>
                <a:outerShdw blurRad="38100" dist="38100" dir="2700000" algn="tl">
                  <a:srgbClr val="000000"/>
                </a:outerShdw>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8377"/>
                                        </p:tgtEl>
                                        <p:attrNameLst>
                                          <p:attrName>style.visibility</p:attrName>
                                        </p:attrNameLst>
                                      </p:cBhvr>
                                      <p:to>
                                        <p:strVal val="visible"/>
                                      </p:to>
                                    </p:set>
                                    <p:animEffect transition="in" filter="slide(fromLeft)">
                                      <p:cBhvr>
                                        <p:cTn id="7" dur="500"/>
                                        <p:tgtEl>
                                          <p:spTgt spid="8377"/>
                                        </p:tgtEl>
                                      </p:cBhvr>
                                    </p:animEffect>
                                  </p:childTnLst>
                                  <p:subTnLst>
                                    <p:set>
                                      <p:cBhvr override="childStyle">
                                        <p:cTn dur="1" fill="hold" display="0" masterRel="nextClick" afterEffect="1"/>
                                        <p:tgtEl>
                                          <p:spTgt spid="8377"/>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379"/>
                                        </p:tgtEl>
                                        <p:attrNameLst>
                                          <p:attrName>style.visibility</p:attrName>
                                        </p:attrNameLst>
                                      </p:cBhvr>
                                      <p:to>
                                        <p:strVal val="visible"/>
                                      </p:to>
                                    </p:set>
                                    <p:animEffect transition="in" filter="blinds(horizontal)">
                                      <p:cBhvr>
                                        <p:cTn id="12" dur="500"/>
                                        <p:tgtEl>
                                          <p:spTgt spid="8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7" grpId="0" animBg="1"/>
      <p:bldP spid="8379"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ChangeArrowheads="1"/>
          </p:cNvSpPr>
          <p:nvPr/>
        </p:nvSpPr>
        <p:spPr bwMode="auto">
          <a:xfrm>
            <a:off x="705076" y="1117600"/>
            <a:ext cx="7772400" cy="48910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Uniform Probability Density Function</a:t>
            </a:r>
          </a:p>
          <a:p>
            <a:pPr marL="342900" indent="-342900" algn="l">
              <a:spcBef>
                <a:spcPct val="20000"/>
              </a:spcBef>
              <a:buClr>
                <a:srgbClr val="66FFFF"/>
              </a:buClr>
              <a:buSzPct val="75000"/>
              <a:buFont typeface="Monotype Sorts" pitchFamily="2" charset="2"/>
              <a:buNone/>
            </a:pPr>
            <a:r>
              <a:rPr lang="en-US" sz="1200" dirty="0">
                <a:effectLst>
                  <a:outerShdw blurRad="38100" dist="38100" dir="2700000" algn="tl">
                    <a:srgbClr val="000000"/>
                  </a:outerShdw>
                </a:effectLst>
                <a:latin typeface="Book Antiqua" pitchFamily="18" charset="0"/>
              </a:rPr>
              <a:t>		</a:t>
            </a:r>
            <a:endParaRPr lang="en-US" sz="2400" dirty="0">
              <a:effectLst>
                <a:outerShdw blurRad="38100" dist="38100" dir="2700000" algn="tl">
                  <a:srgbClr val="000000"/>
                </a:outerShdw>
              </a:effectLst>
              <a:latin typeface="Book Antiqua" pitchFamily="18" charset="0"/>
            </a:endParaRPr>
          </a:p>
        </p:txBody>
      </p:sp>
      <p:sp>
        <p:nvSpPr>
          <p:cNvPr id="138344" name="Rectangle 104"/>
          <p:cNvSpPr>
            <a:spLocks noChangeArrowheads="1"/>
          </p:cNvSpPr>
          <p:nvPr/>
        </p:nvSpPr>
        <p:spPr bwMode="auto">
          <a:xfrm>
            <a:off x="2628899" y="1695450"/>
            <a:ext cx="4454071" cy="1085850"/>
          </a:xfrm>
          <a:prstGeom prst="rect">
            <a:avLst/>
          </a:prstGeom>
          <a:gradFill flip="none" rotWithShape="1">
            <a:gsLst>
              <a:gs pos="0">
                <a:srgbClr val="FBEAC7"/>
              </a:gs>
              <a:gs pos="17999">
                <a:srgbClr val="FEE7F2"/>
              </a:gs>
              <a:gs pos="36000">
                <a:srgbClr val="FAC77D"/>
              </a:gs>
              <a:gs pos="61000">
                <a:srgbClr val="FBA97D"/>
              </a:gs>
              <a:gs pos="82001">
                <a:srgbClr val="FBD49C"/>
              </a:gs>
              <a:gs pos="100000">
                <a:srgbClr val="FEE7F2"/>
              </a:gs>
            </a:gsLst>
            <a:lin ang="16200000" scaled="0"/>
            <a:tileRect/>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20000"/>
              </a:spcBef>
              <a:buClr>
                <a:srgbClr val="66FFFF"/>
              </a:buClr>
              <a:buSzPct val="75000"/>
              <a:buFont typeface="Monotype Sorts" pitchFamily="2" charset="2"/>
              <a:buNone/>
            </a:pPr>
            <a:r>
              <a:rPr lang="en-US" sz="2400" i="1" dirty="0">
                <a:effectLst>
                  <a:outerShdw blurRad="38100" dist="38100" dir="2700000" algn="tl">
                    <a:srgbClr val="000000"/>
                  </a:outerShdw>
                </a:effectLst>
                <a:latin typeface="Book Antiqua" pitchFamily="18" charset="0"/>
              </a:rPr>
              <a:t>  </a:t>
            </a:r>
            <a:r>
              <a:rPr lang="en-US" sz="2400" i="1" dirty="0">
                <a:effectLst/>
                <a:latin typeface="Book Antiqua" pitchFamily="18" charset="0"/>
              </a:rPr>
              <a:t>f</a:t>
            </a:r>
            <a:r>
              <a:rPr lang="en-US" sz="2400" dirty="0">
                <a:effectLst/>
                <a:latin typeface="Book Antiqua" pitchFamily="18" charset="0"/>
              </a:rPr>
              <a:t>(</a:t>
            </a:r>
            <a:r>
              <a:rPr lang="en-US" sz="2400" i="1" dirty="0">
                <a:effectLst/>
                <a:latin typeface="Book Antiqua" pitchFamily="18" charset="0"/>
              </a:rPr>
              <a:t>x</a:t>
            </a:r>
            <a:r>
              <a:rPr lang="en-US" sz="2400" dirty="0">
                <a:effectLst/>
                <a:latin typeface="Book Antiqua" pitchFamily="18" charset="0"/>
              </a:rPr>
              <a:t>) = </a:t>
            </a:r>
            <a:r>
              <a:rPr lang="en-US" sz="2400" dirty="0" smtClean="0">
                <a:effectLst/>
                <a:latin typeface="Book Antiqua" pitchFamily="18" charset="0"/>
              </a:rPr>
              <a:t>1/20   </a:t>
            </a:r>
            <a:r>
              <a:rPr lang="en-US" sz="2400" dirty="0">
                <a:effectLst/>
                <a:latin typeface="Book Antiqua" pitchFamily="18" charset="0"/>
              </a:rPr>
              <a:t>for </a:t>
            </a:r>
            <a:r>
              <a:rPr lang="en-US" sz="2400" dirty="0" smtClean="0">
                <a:effectLst/>
                <a:latin typeface="Book Antiqua" pitchFamily="18" charset="0"/>
              </a:rPr>
              <a:t>120 </a:t>
            </a:r>
            <a:r>
              <a:rPr lang="en-US" sz="2400" u="sng" dirty="0">
                <a:effectLst/>
                <a:latin typeface="Book Antiqua" pitchFamily="18" charset="0"/>
              </a:rPr>
              <a:t>&lt;</a:t>
            </a:r>
            <a:r>
              <a:rPr lang="en-US" sz="2400" dirty="0">
                <a:effectLst/>
                <a:latin typeface="Book Antiqua" pitchFamily="18" charset="0"/>
              </a:rPr>
              <a:t> </a:t>
            </a:r>
            <a:r>
              <a:rPr lang="en-US" sz="2400" i="1" dirty="0">
                <a:effectLst/>
                <a:latin typeface="Book Antiqua" pitchFamily="18" charset="0"/>
              </a:rPr>
              <a:t>x</a:t>
            </a:r>
            <a:r>
              <a:rPr lang="en-US" sz="2400" dirty="0">
                <a:effectLst/>
                <a:latin typeface="Book Antiqua" pitchFamily="18" charset="0"/>
              </a:rPr>
              <a:t> </a:t>
            </a:r>
            <a:r>
              <a:rPr lang="en-US" sz="2400" u="sng" dirty="0">
                <a:effectLst/>
                <a:latin typeface="Book Antiqua" pitchFamily="18" charset="0"/>
              </a:rPr>
              <a:t>&lt;</a:t>
            </a:r>
            <a:r>
              <a:rPr lang="en-US" sz="2400" dirty="0">
                <a:effectLst/>
                <a:latin typeface="Book Antiqua" pitchFamily="18" charset="0"/>
              </a:rPr>
              <a:t> </a:t>
            </a:r>
            <a:r>
              <a:rPr lang="en-US" sz="2400" dirty="0" smtClean="0">
                <a:effectLst/>
                <a:latin typeface="Book Antiqua" pitchFamily="18" charset="0"/>
              </a:rPr>
              <a:t>140</a:t>
            </a:r>
            <a:endParaRPr lang="en-US" sz="2400" dirty="0">
              <a:effectLst/>
              <a:latin typeface="Book Antiqua" pitchFamily="18" charset="0"/>
            </a:endParaRPr>
          </a:p>
          <a:p>
            <a:pPr algn="l">
              <a:spcBef>
                <a:spcPct val="20000"/>
              </a:spcBef>
              <a:buClr>
                <a:srgbClr val="66FFFF"/>
              </a:buClr>
              <a:buSzPct val="75000"/>
              <a:buFont typeface="Monotype Sorts" pitchFamily="2" charset="2"/>
              <a:buNone/>
            </a:pPr>
            <a:r>
              <a:rPr lang="en-US" sz="2400" dirty="0">
                <a:effectLst/>
                <a:latin typeface="Book Antiqua" pitchFamily="18" charset="0"/>
              </a:rPr>
              <a:t>         = 0         elsewhere</a:t>
            </a:r>
          </a:p>
        </p:txBody>
      </p:sp>
      <p:sp>
        <p:nvSpPr>
          <p:cNvPr id="138345" name="Rectangle 105"/>
          <p:cNvSpPr>
            <a:spLocks noChangeArrowheads="1"/>
          </p:cNvSpPr>
          <p:nvPr/>
        </p:nvSpPr>
        <p:spPr bwMode="auto">
          <a:xfrm>
            <a:off x="2238375" y="3315607"/>
            <a:ext cx="4667250" cy="1028700"/>
          </a:xfrm>
          <a:prstGeom prst="rect">
            <a:avLst/>
          </a:prstGeom>
          <a:noFill/>
          <a:ln w="12700">
            <a:noFill/>
            <a:miter lim="800000"/>
            <a:headEnd/>
            <a:tailEnd/>
          </a:ln>
          <a:effectLst/>
        </p:spPr>
        <p:txBody>
          <a:bodyPr wrap="none" anchor="ctr"/>
          <a:lstStyle/>
          <a:p>
            <a:pPr algn="l">
              <a:spcBef>
                <a:spcPct val="20000"/>
              </a:spcBef>
              <a:buClr>
                <a:srgbClr val="66FFFF"/>
              </a:buClr>
              <a:buSzPct val="75000"/>
              <a:buFont typeface="Monotype Sorts" pitchFamily="2" charset="2"/>
              <a:buNone/>
            </a:pPr>
            <a:r>
              <a:rPr lang="en-US" sz="2400" dirty="0">
                <a:effectLst/>
                <a:latin typeface="Book Antiqua" pitchFamily="18" charset="0"/>
              </a:rPr>
              <a:t>where:</a:t>
            </a:r>
            <a:endParaRPr lang="en-US" sz="2400" dirty="0">
              <a:solidFill>
                <a:schemeClr val="tx2"/>
              </a:solidFill>
              <a:effectLst/>
              <a:latin typeface="Book Antiqua" pitchFamily="18" charset="0"/>
            </a:endParaRPr>
          </a:p>
          <a:p>
            <a:pPr algn="l">
              <a:spcBef>
                <a:spcPct val="20000"/>
              </a:spcBef>
              <a:buClr>
                <a:srgbClr val="66FFFF"/>
              </a:buClr>
              <a:buSzPct val="75000"/>
              <a:buFont typeface="Monotype Sorts" pitchFamily="2" charset="2"/>
              <a:buNone/>
            </a:pPr>
            <a:r>
              <a:rPr lang="en-US" sz="2400" i="1" dirty="0">
                <a:effectLst/>
                <a:latin typeface="Book Antiqua" pitchFamily="18" charset="0"/>
              </a:rPr>
              <a:t>        x</a:t>
            </a:r>
            <a:r>
              <a:rPr lang="en-US" sz="2400" dirty="0">
                <a:effectLst/>
                <a:latin typeface="Book Antiqua" pitchFamily="18" charset="0"/>
              </a:rPr>
              <a:t> = </a:t>
            </a:r>
            <a:r>
              <a:rPr lang="en-US" sz="2400" dirty="0" smtClean="0">
                <a:effectLst/>
                <a:latin typeface="Book Antiqua" pitchFamily="18" charset="0"/>
              </a:rPr>
              <a:t>the flight time of an airplane traveling</a:t>
            </a:r>
          </a:p>
          <a:p>
            <a:pPr algn="l">
              <a:spcBef>
                <a:spcPct val="20000"/>
              </a:spcBef>
              <a:buClr>
                <a:srgbClr val="66FFFF"/>
              </a:buClr>
              <a:buSzPct val="75000"/>
              <a:buFont typeface="Monotype Sorts" pitchFamily="2" charset="2"/>
              <a:buNone/>
            </a:pPr>
            <a:r>
              <a:rPr lang="en-US" sz="2400" dirty="0">
                <a:effectLst/>
                <a:latin typeface="Book Antiqua" pitchFamily="18" charset="0"/>
              </a:rPr>
              <a:t> </a:t>
            </a:r>
            <a:r>
              <a:rPr lang="en-US" sz="2400" dirty="0" smtClean="0">
                <a:effectLst/>
                <a:latin typeface="Book Antiqua" pitchFamily="18" charset="0"/>
              </a:rPr>
              <a:t>             from Chicago to New York</a:t>
            </a:r>
            <a:endParaRPr lang="en-US" sz="2400" dirty="0">
              <a:effectLst/>
              <a:latin typeface="Book Antiqua" pitchFamily="18" charset="0"/>
            </a:endParaRPr>
          </a:p>
        </p:txBody>
      </p:sp>
      <p:sp>
        <p:nvSpPr>
          <p:cNvPr id="138346" name="AutoShape 106"/>
          <p:cNvSpPr>
            <a:spLocks noChangeArrowheads="1"/>
          </p:cNvSpPr>
          <p:nvPr/>
        </p:nvSpPr>
        <p:spPr bwMode="auto">
          <a:xfrm rot="5400000">
            <a:off x="2333625" y="21463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38347" name="Rectangle 107"/>
          <p:cNvSpPr>
            <a:spLocks noChangeArrowheads="1"/>
          </p:cNvSpPr>
          <p:nvPr/>
        </p:nvSpPr>
        <p:spPr bwMode="auto">
          <a:xfrm>
            <a:off x="685800" y="114300"/>
            <a:ext cx="7772400" cy="6731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Uniform Probability Distribution</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8346"/>
                                        </p:tgtEl>
                                        <p:attrNameLst>
                                          <p:attrName>style.visibility</p:attrName>
                                        </p:attrNameLst>
                                      </p:cBhvr>
                                      <p:to>
                                        <p:strVal val="visible"/>
                                      </p:to>
                                    </p:set>
                                    <p:animEffect transition="in" filter="slide(fromLeft)">
                                      <p:cBhvr>
                                        <p:cTn id="7" dur="500"/>
                                        <p:tgtEl>
                                          <p:spTgt spid="138346"/>
                                        </p:tgtEl>
                                      </p:cBhvr>
                                    </p:animEffect>
                                  </p:childTnLst>
                                  <p:subTnLst>
                                    <p:set>
                                      <p:cBhvr override="childStyle">
                                        <p:cTn dur="1" fill="hold" display="0" masterRel="nextClick" afterEffect="1"/>
                                        <p:tgtEl>
                                          <p:spTgt spid="138346"/>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23" presetClass="entr" presetSubtype="272" fill="hold" grpId="0" nodeType="clickEffect">
                                  <p:stCondLst>
                                    <p:cond delay="0"/>
                                  </p:stCondLst>
                                  <p:childTnLst>
                                    <p:set>
                                      <p:cBhvr>
                                        <p:cTn id="11" dur="1" fill="hold">
                                          <p:stCondLst>
                                            <p:cond delay="0"/>
                                          </p:stCondLst>
                                        </p:cTn>
                                        <p:tgtEl>
                                          <p:spTgt spid="138344"/>
                                        </p:tgtEl>
                                        <p:attrNameLst>
                                          <p:attrName>style.visibility</p:attrName>
                                        </p:attrNameLst>
                                      </p:cBhvr>
                                      <p:to>
                                        <p:strVal val="visible"/>
                                      </p:to>
                                    </p:set>
                                    <p:anim calcmode="lin" valueType="num">
                                      <p:cBhvr>
                                        <p:cTn id="12" dur="500" fill="hold"/>
                                        <p:tgtEl>
                                          <p:spTgt spid="138344"/>
                                        </p:tgtEl>
                                        <p:attrNameLst>
                                          <p:attrName>ppt_w</p:attrName>
                                        </p:attrNameLst>
                                      </p:cBhvr>
                                      <p:tavLst>
                                        <p:tav tm="0">
                                          <p:val>
                                            <p:strVal val="2/3*#ppt_w"/>
                                          </p:val>
                                        </p:tav>
                                        <p:tav tm="100000">
                                          <p:val>
                                            <p:strVal val="#ppt_w"/>
                                          </p:val>
                                        </p:tav>
                                      </p:tavLst>
                                    </p:anim>
                                    <p:anim calcmode="lin" valueType="num">
                                      <p:cBhvr>
                                        <p:cTn id="13" dur="500" fill="hold"/>
                                        <p:tgtEl>
                                          <p:spTgt spid="138344"/>
                                        </p:tgtEl>
                                        <p:attrNameLst>
                                          <p:attrName>ppt_h</p:attrName>
                                        </p:attrNameLst>
                                      </p:cBhvr>
                                      <p:tavLst>
                                        <p:tav tm="0">
                                          <p:val>
                                            <p:strVal val="2/3*#ppt_h"/>
                                          </p:val>
                                        </p:tav>
                                        <p:tav tm="100000">
                                          <p:val>
                                            <p:strVal val="#ppt_h"/>
                                          </p:val>
                                        </p:tav>
                                      </p:tavLst>
                                    </p:anim>
                                  </p:childTnLst>
                                </p:cTn>
                              </p:par>
                            </p:childTnLst>
                          </p:cTn>
                        </p:par>
                        <p:par>
                          <p:cTn id="14" fill="hold">
                            <p:stCondLst>
                              <p:cond delay="500"/>
                            </p:stCondLst>
                            <p:childTnLst>
                              <p:par>
                                <p:cTn id="15" presetID="12" presetClass="entr" presetSubtype="1" fill="hold" grpId="0" nodeType="afterEffect">
                                  <p:stCondLst>
                                    <p:cond delay="2000"/>
                                  </p:stCondLst>
                                  <p:childTnLst>
                                    <p:set>
                                      <p:cBhvr>
                                        <p:cTn id="16" dur="1" fill="hold">
                                          <p:stCondLst>
                                            <p:cond delay="0"/>
                                          </p:stCondLst>
                                        </p:cTn>
                                        <p:tgtEl>
                                          <p:spTgt spid="138345"/>
                                        </p:tgtEl>
                                        <p:attrNameLst>
                                          <p:attrName>style.visibility</p:attrName>
                                        </p:attrNameLst>
                                      </p:cBhvr>
                                      <p:to>
                                        <p:strVal val="visible"/>
                                      </p:to>
                                    </p:set>
                                    <p:animEffect transition="in" filter="slide(fromTop)">
                                      <p:cBhvr>
                                        <p:cTn id="17" dur="500"/>
                                        <p:tgtEl>
                                          <p:spTgt spid="138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344" grpId="0" animBg="1" autoUpdateAnimBg="0"/>
      <p:bldP spid="138345" grpId="0" autoUpdateAnimBg="0"/>
      <p:bldP spid="1383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9" name="Rectangle 3"/>
          <p:cNvSpPr>
            <a:spLocks noChangeArrowheads="1"/>
          </p:cNvSpPr>
          <p:nvPr/>
        </p:nvSpPr>
        <p:spPr bwMode="auto">
          <a:xfrm>
            <a:off x="700088" y="1117600"/>
            <a:ext cx="426720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Expected Value of  </a:t>
            </a:r>
            <a:r>
              <a:rPr lang="en-US" sz="2400" i="1" dirty="0">
                <a:effectLst/>
                <a:latin typeface="Book Antiqua" pitchFamily="18" charset="0"/>
              </a:rPr>
              <a:t>x</a:t>
            </a:r>
            <a:endParaRPr lang="en-US" sz="2400" dirty="0">
              <a:effectLst/>
              <a:latin typeface="Book Antiqua" pitchFamily="18" charset="0"/>
            </a:endParaRPr>
          </a:p>
        </p:txBody>
      </p:sp>
      <p:sp>
        <p:nvSpPr>
          <p:cNvPr id="167990" name="Rectangle 54"/>
          <p:cNvSpPr>
            <a:spLocks noChangeArrowheads="1"/>
          </p:cNvSpPr>
          <p:nvPr/>
        </p:nvSpPr>
        <p:spPr bwMode="auto">
          <a:xfrm>
            <a:off x="3060699" y="1695450"/>
            <a:ext cx="3775529" cy="1581150"/>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a:effectLst/>
                <a:latin typeface="Book Antiqua" pitchFamily="18" charset="0"/>
              </a:rPr>
              <a:t>E(</a:t>
            </a:r>
            <a:r>
              <a:rPr lang="en-US" sz="2400" i="1" dirty="0">
                <a:effectLst/>
                <a:latin typeface="Book Antiqua" pitchFamily="18" charset="0"/>
              </a:rPr>
              <a:t>x</a:t>
            </a:r>
            <a:r>
              <a:rPr lang="en-US" sz="2400" dirty="0">
                <a:effectLst/>
                <a:latin typeface="Book Antiqua" pitchFamily="18" charset="0"/>
              </a:rPr>
              <a:t>) = (</a:t>
            </a:r>
            <a:r>
              <a:rPr lang="en-US" sz="2400" i="1" dirty="0">
                <a:effectLst/>
                <a:latin typeface="Book Antiqua" pitchFamily="18" charset="0"/>
              </a:rPr>
              <a:t>a</a:t>
            </a:r>
            <a:r>
              <a:rPr lang="en-US" sz="2400" dirty="0">
                <a:effectLst/>
                <a:latin typeface="Book Antiqua" pitchFamily="18" charset="0"/>
              </a:rPr>
              <a:t> + </a:t>
            </a:r>
            <a:r>
              <a:rPr lang="en-US" sz="2400" i="1" dirty="0">
                <a:effectLst/>
                <a:latin typeface="Book Antiqua" pitchFamily="18" charset="0"/>
              </a:rPr>
              <a:t>b</a:t>
            </a:r>
            <a:r>
              <a:rPr lang="en-US" sz="2400" dirty="0">
                <a:effectLst/>
                <a:latin typeface="Book Antiqua" pitchFamily="18" charset="0"/>
              </a:rPr>
              <a:t>)/2</a:t>
            </a:r>
          </a:p>
          <a:p>
            <a:pPr algn="l">
              <a:spcBef>
                <a:spcPct val="20000"/>
              </a:spcBef>
              <a:buClr>
                <a:srgbClr val="66FFFF"/>
              </a:buClr>
              <a:buSzPct val="75000"/>
              <a:buFont typeface="Monotype Sorts" pitchFamily="2" charset="2"/>
              <a:buNone/>
            </a:pPr>
            <a:r>
              <a:rPr lang="en-US" sz="2400" dirty="0">
                <a:effectLst/>
                <a:latin typeface="Book Antiqua" pitchFamily="18" charset="0"/>
              </a:rPr>
              <a:t>         = </a:t>
            </a:r>
            <a:r>
              <a:rPr lang="en-US" sz="2400" dirty="0" smtClean="0">
                <a:effectLst/>
                <a:latin typeface="Book Antiqua" pitchFamily="18" charset="0"/>
              </a:rPr>
              <a:t>(120 </a:t>
            </a:r>
            <a:r>
              <a:rPr lang="en-US" sz="2400" dirty="0">
                <a:effectLst/>
                <a:latin typeface="Book Antiqua" pitchFamily="18" charset="0"/>
              </a:rPr>
              <a:t>+ </a:t>
            </a:r>
            <a:r>
              <a:rPr lang="en-US" sz="2400" dirty="0" smtClean="0">
                <a:effectLst/>
                <a:latin typeface="Book Antiqua" pitchFamily="18" charset="0"/>
              </a:rPr>
              <a:t>140)/</a:t>
            </a:r>
            <a:r>
              <a:rPr lang="en-US" sz="2400" dirty="0">
                <a:effectLst/>
                <a:latin typeface="Book Antiqua" pitchFamily="18" charset="0"/>
              </a:rPr>
              <a:t>2</a:t>
            </a:r>
          </a:p>
          <a:p>
            <a:pPr algn="l">
              <a:spcBef>
                <a:spcPct val="20000"/>
              </a:spcBef>
              <a:buClr>
                <a:srgbClr val="66FFFF"/>
              </a:buClr>
              <a:buSzPct val="75000"/>
              <a:buFont typeface="Monotype Sorts" pitchFamily="2" charset="2"/>
              <a:buNone/>
            </a:pPr>
            <a:r>
              <a:rPr lang="en-US" sz="2400" dirty="0">
                <a:effectLst/>
                <a:latin typeface="Book Antiqua" pitchFamily="18" charset="0"/>
              </a:rPr>
              <a:t>         =   </a:t>
            </a:r>
            <a:r>
              <a:rPr lang="en-US" sz="2400" dirty="0" smtClean="0">
                <a:effectLst/>
                <a:latin typeface="Book Antiqua" pitchFamily="18" charset="0"/>
              </a:rPr>
              <a:t>130</a:t>
            </a:r>
            <a:endParaRPr lang="en-US" sz="2400" dirty="0">
              <a:effectLst/>
              <a:latin typeface="Book Antiqua" pitchFamily="18" charset="0"/>
            </a:endParaRPr>
          </a:p>
        </p:txBody>
      </p:sp>
      <p:sp>
        <p:nvSpPr>
          <p:cNvPr id="167991" name="Rectangle 55"/>
          <p:cNvSpPr>
            <a:spLocks noChangeArrowheads="1"/>
          </p:cNvSpPr>
          <p:nvPr/>
        </p:nvSpPr>
        <p:spPr bwMode="auto">
          <a:xfrm>
            <a:off x="3060700" y="3962400"/>
            <a:ext cx="3775528" cy="1543050"/>
          </a:xfrm>
          <a:prstGeom prst="rect">
            <a:avLst/>
          </a:prstGeom>
          <a:gradFill rotWithShape="0">
            <a:gsLst>
              <a:gs pos="0">
                <a:srgbClr val="FBEAC7"/>
              </a:gs>
              <a:gs pos="17999">
                <a:srgbClr val="FEE7F2"/>
              </a:gs>
              <a:gs pos="36000">
                <a:srgbClr val="FAC77D"/>
              </a:gs>
              <a:gs pos="61000">
                <a:srgbClr val="FBA97D"/>
              </a:gs>
              <a:gs pos="82001">
                <a:srgbClr val="FBD49C"/>
              </a:gs>
              <a:gs pos="100000">
                <a:srgbClr val="FEE7F2"/>
              </a:gs>
            </a:gsLst>
            <a:lin ang="5400000" scaled="0"/>
          </a:gradFill>
          <a:ln w="6350">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none" anchor="ctr"/>
          <a:lstStyle/>
          <a:p>
            <a:pPr algn="l">
              <a:spcBef>
                <a:spcPct val="20000"/>
              </a:spcBef>
              <a:buClr>
                <a:srgbClr val="66FFFF"/>
              </a:buClr>
              <a:buSzPct val="75000"/>
              <a:buFont typeface="Monotype Sorts" pitchFamily="2" charset="2"/>
              <a:buNone/>
            </a:pPr>
            <a:r>
              <a:rPr lang="en-US" sz="2400" dirty="0">
                <a:effectLst>
                  <a:outerShdw blurRad="38100" dist="38100" dir="2700000" algn="tl">
                    <a:srgbClr val="000000"/>
                  </a:outerShdw>
                </a:effectLst>
                <a:latin typeface="Book Antiqua" pitchFamily="18" charset="0"/>
              </a:rPr>
              <a:t> </a:t>
            </a:r>
            <a:r>
              <a:rPr lang="en-US" sz="2400" dirty="0" err="1">
                <a:effectLst/>
                <a:latin typeface="Book Antiqua" pitchFamily="18" charset="0"/>
              </a:rPr>
              <a:t>Var</a:t>
            </a:r>
            <a:r>
              <a:rPr lang="en-US" sz="2400" dirty="0">
                <a:effectLst/>
                <a:latin typeface="Book Antiqua" pitchFamily="18" charset="0"/>
              </a:rPr>
              <a:t>(</a:t>
            </a:r>
            <a:r>
              <a:rPr lang="en-US" sz="2400" i="1" dirty="0">
                <a:effectLst/>
                <a:latin typeface="Book Antiqua" pitchFamily="18" charset="0"/>
              </a:rPr>
              <a:t>x</a:t>
            </a:r>
            <a:r>
              <a:rPr lang="en-US" sz="2400" dirty="0">
                <a:effectLst/>
                <a:latin typeface="Book Antiqua" pitchFamily="18" charset="0"/>
              </a:rPr>
              <a:t>) = (</a:t>
            </a:r>
            <a:r>
              <a:rPr lang="en-US" sz="2400" i="1" dirty="0">
                <a:effectLst/>
                <a:latin typeface="Book Antiqua" pitchFamily="18" charset="0"/>
              </a:rPr>
              <a:t>b</a:t>
            </a:r>
            <a:r>
              <a:rPr lang="en-US" sz="2400" dirty="0">
                <a:effectLst/>
                <a:latin typeface="Book Antiqua" pitchFamily="18" charset="0"/>
              </a:rPr>
              <a:t> - </a:t>
            </a:r>
            <a:r>
              <a:rPr lang="en-US" sz="2400" i="1" dirty="0">
                <a:effectLst/>
                <a:latin typeface="Book Antiqua" pitchFamily="18" charset="0"/>
              </a:rPr>
              <a:t>a</a:t>
            </a:r>
            <a:r>
              <a:rPr lang="en-US" sz="2400" dirty="0">
                <a:effectLst/>
                <a:latin typeface="Book Antiqua" pitchFamily="18" charset="0"/>
              </a:rPr>
              <a:t>)</a:t>
            </a:r>
            <a:r>
              <a:rPr lang="en-US" sz="2400" baseline="30000" dirty="0">
                <a:effectLst/>
                <a:latin typeface="Book Antiqua" pitchFamily="18" charset="0"/>
              </a:rPr>
              <a:t>2</a:t>
            </a:r>
            <a:r>
              <a:rPr lang="en-US" sz="2400" dirty="0">
                <a:effectLst/>
                <a:latin typeface="Book Antiqua" pitchFamily="18" charset="0"/>
              </a:rPr>
              <a:t>/12</a:t>
            </a:r>
          </a:p>
          <a:p>
            <a:pPr algn="l">
              <a:spcBef>
                <a:spcPct val="20000"/>
              </a:spcBef>
              <a:buClr>
                <a:srgbClr val="66FFFF"/>
              </a:buClr>
              <a:buSzPct val="75000"/>
              <a:buFont typeface="Monotype Sorts" pitchFamily="2" charset="2"/>
              <a:buNone/>
            </a:pPr>
            <a:r>
              <a:rPr lang="en-US" sz="2400" dirty="0">
                <a:effectLst/>
                <a:latin typeface="Book Antiqua" pitchFamily="18" charset="0"/>
              </a:rPr>
              <a:t>	 = (</a:t>
            </a:r>
            <a:r>
              <a:rPr lang="en-US" sz="2400" dirty="0" smtClean="0">
                <a:effectLst/>
                <a:latin typeface="Book Antiqua" pitchFamily="18" charset="0"/>
              </a:rPr>
              <a:t>140 </a:t>
            </a:r>
            <a:r>
              <a:rPr lang="en-US" sz="2400" dirty="0">
                <a:effectLst/>
                <a:latin typeface="Book Antiqua" pitchFamily="18" charset="0"/>
              </a:rPr>
              <a:t>– </a:t>
            </a:r>
            <a:r>
              <a:rPr lang="en-US" sz="2400" dirty="0" smtClean="0">
                <a:effectLst/>
                <a:latin typeface="Book Antiqua" pitchFamily="18" charset="0"/>
              </a:rPr>
              <a:t>120)</a:t>
            </a:r>
            <a:r>
              <a:rPr lang="en-US" sz="2400" baseline="30000" dirty="0" smtClean="0">
                <a:effectLst/>
                <a:latin typeface="Book Antiqua" pitchFamily="18" charset="0"/>
              </a:rPr>
              <a:t>2</a:t>
            </a:r>
            <a:r>
              <a:rPr lang="en-US" sz="2400" dirty="0" smtClean="0">
                <a:effectLst/>
                <a:latin typeface="Book Antiqua" pitchFamily="18" charset="0"/>
              </a:rPr>
              <a:t>/12</a:t>
            </a:r>
            <a:endParaRPr lang="en-US" sz="2400" dirty="0">
              <a:effectLst/>
              <a:latin typeface="Book Antiqua" pitchFamily="18" charset="0"/>
            </a:endParaRPr>
          </a:p>
          <a:p>
            <a:pPr algn="l">
              <a:spcBef>
                <a:spcPct val="20000"/>
              </a:spcBef>
              <a:buClr>
                <a:srgbClr val="66FFFF"/>
              </a:buClr>
              <a:buSzPct val="75000"/>
              <a:buFont typeface="Monotype Sorts" pitchFamily="2" charset="2"/>
              <a:buNone/>
            </a:pPr>
            <a:r>
              <a:rPr lang="en-US" sz="2400" dirty="0">
                <a:effectLst/>
                <a:latin typeface="Book Antiqua" pitchFamily="18" charset="0"/>
              </a:rPr>
              <a:t>	 =   </a:t>
            </a:r>
            <a:r>
              <a:rPr lang="en-US" sz="2400" dirty="0" smtClean="0">
                <a:effectLst/>
                <a:latin typeface="Book Antiqua" pitchFamily="18" charset="0"/>
              </a:rPr>
              <a:t>33.33</a:t>
            </a:r>
            <a:endParaRPr lang="en-US" sz="2400" dirty="0">
              <a:effectLst/>
              <a:latin typeface="Book Antiqua" pitchFamily="18" charset="0"/>
            </a:endParaRPr>
          </a:p>
        </p:txBody>
      </p:sp>
      <p:sp>
        <p:nvSpPr>
          <p:cNvPr id="167992" name="AutoShape 56"/>
          <p:cNvSpPr>
            <a:spLocks noChangeArrowheads="1"/>
          </p:cNvSpPr>
          <p:nvPr/>
        </p:nvSpPr>
        <p:spPr bwMode="auto">
          <a:xfrm rot="5400000">
            <a:off x="485775" y="3530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93" name="AutoShape 57"/>
          <p:cNvSpPr>
            <a:spLocks noChangeArrowheads="1"/>
          </p:cNvSpPr>
          <p:nvPr/>
        </p:nvSpPr>
        <p:spPr bwMode="auto">
          <a:xfrm rot="5400000">
            <a:off x="485775" y="12827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en-US"/>
          </a:p>
        </p:txBody>
      </p:sp>
      <p:sp>
        <p:nvSpPr>
          <p:cNvPr id="167994" name="Oval 58"/>
          <p:cNvSpPr>
            <a:spLocks noChangeArrowheads="1"/>
          </p:cNvSpPr>
          <p:nvPr/>
        </p:nvSpPr>
        <p:spPr bwMode="auto">
          <a:xfrm>
            <a:off x="4127499" y="2686050"/>
            <a:ext cx="701675"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67995" name="Oval 59"/>
          <p:cNvSpPr>
            <a:spLocks noChangeArrowheads="1"/>
          </p:cNvSpPr>
          <p:nvPr/>
        </p:nvSpPr>
        <p:spPr bwMode="auto">
          <a:xfrm>
            <a:off x="4381500" y="4921250"/>
            <a:ext cx="895350" cy="476250"/>
          </a:xfrm>
          <a:prstGeom prst="ellipse">
            <a:avLst/>
          </a:prstGeom>
          <a:noFill/>
          <a:ln w="28575">
            <a:solidFill>
              <a:srgbClr val="66FFFF"/>
            </a:solidFill>
            <a:round/>
            <a:headEnd/>
            <a:tailEnd/>
          </a:ln>
          <a:effectLst>
            <a:outerShdw dist="17961" dir="2700000" algn="ctr" rotWithShape="0">
              <a:srgbClr val="000000"/>
            </a:outerShdw>
          </a:effectLst>
        </p:spPr>
        <p:txBody>
          <a:bodyPr wrap="none" anchor="ctr"/>
          <a:lstStyle/>
          <a:p>
            <a:endParaRPr lang="en-US"/>
          </a:p>
        </p:txBody>
      </p:sp>
      <p:sp>
        <p:nvSpPr>
          <p:cNvPr id="167996" name="Rectangle 60"/>
          <p:cNvSpPr>
            <a:spLocks noChangeArrowheads="1"/>
          </p:cNvSpPr>
          <p:nvPr/>
        </p:nvSpPr>
        <p:spPr bwMode="auto">
          <a:xfrm>
            <a:off x="685800" y="114300"/>
            <a:ext cx="7772400" cy="673100"/>
          </a:xfrm>
          <a:prstGeom prst="rect">
            <a:avLst/>
          </a:prstGeom>
          <a:noFill/>
          <a:ln/>
        </p:spPr>
        <p:txBody>
          <a:bodyPr vert="horz" lIns="91440" tIns="45720" rIns="91440" bIns="45720" rtlCol="0" anchor="ctr">
            <a:normAutofit fontScale="90000" lnSpcReduction="10000"/>
          </a:bodyPr>
          <a:lstStyle/>
          <a:p>
            <a:pPr eaLnBrk="1" hangingPunct="1"/>
            <a:r>
              <a:rPr lang="en-US" sz="4400" b="1" dirty="0">
                <a:latin typeface="+mj-lt"/>
                <a:ea typeface="+mj-ea"/>
                <a:cs typeface="+mj-cs"/>
              </a:rPr>
              <a:t>Uniform Probability Distribution</a:t>
            </a:r>
          </a:p>
        </p:txBody>
      </p:sp>
      <p:sp>
        <p:nvSpPr>
          <p:cNvPr id="167997" name="Rectangle 61"/>
          <p:cNvSpPr>
            <a:spLocks noChangeArrowheads="1"/>
          </p:cNvSpPr>
          <p:nvPr/>
        </p:nvSpPr>
        <p:spPr bwMode="auto">
          <a:xfrm>
            <a:off x="700088" y="3390900"/>
            <a:ext cx="4330700" cy="547688"/>
          </a:xfrm>
          <a:prstGeom prst="rect">
            <a:avLst/>
          </a:prstGeom>
          <a:noFill/>
          <a:ln w="12700">
            <a:noFill/>
            <a:miter lim="800000"/>
            <a:headEnd/>
            <a:tailEnd/>
          </a:ln>
          <a:effectLst/>
        </p:spPr>
        <p:txBody>
          <a:bodyPr lIns="90488" tIns="44450" rIns="90488" bIns="44450"/>
          <a:lstStyle/>
          <a:p>
            <a:pPr marL="342900" indent="-342900" algn="l">
              <a:spcBef>
                <a:spcPct val="20000"/>
              </a:spcBef>
              <a:buClr>
                <a:srgbClr val="66FFFF"/>
              </a:buClr>
              <a:buSzPct val="75000"/>
              <a:buFont typeface="Monotype Sorts" pitchFamily="2" charset="2"/>
              <a:buChar char="n"/>
            </a:pPr>
            <a:r>
              <a:rPr lang="en-US" sz="2400" dirty="0">
                <a:effectLst/>
                <a:latin typeface="Book Antiqua" pitchFamily="18" charset="0"/>
              </a:rPr>
              <a:t>Variance of  </a:t>
            </a:r>
            <a:r>
              <a:rPr lang="en-US" sz="2400" i="1" dirty="0">
                <a:effectLst/>
                <a:latin typeface="Book Antiqua" pitchFamily="18" charset="0"/>
              </a:rPr>
              <a:t>x</a:t>
            </a:r>
            <a:endParaRPr lang="en-US" sz="2400" dirty="0">
              <a:effectLst/>
              <a:latin typeface="Book Antiqua"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67993"/>
                                        </p:tgtEl>
                                        <p:attrNameLst>
                                          <p:attrName>style.visibility</p:attrName>
                                        </p:attrNameLst>
                                      </p:cBhvr>
                                      <p:to>
                                        <p:strVal val="visible"/>
                                      </p:to>
                                    </p:set>
                                    <p:animEffect transition="in" filter="slide(fromLeft)">
                                      <p:cBhvr>
                                        <p:cTn id="7" dur="500"/>
                                        <p:tgtEl>
                                          <p:spTgt spid="167993"/>
                                        </p:tgtEl>
                                      </p:cBhvr>
                                    </p:animEffect>
                                  </p:childTnLst>
                                  <p:subTnLst>
                                    <p:set>
                                      <p:cBhvr override="childStyle">
                                        <p:cTn dur="1" fill="hold" display="0" masterRel="nextClick" afterEffect="1"/>
                                        <p:tgtEl>
                                          <p:spTgt spid="167993"/>
                                        </p:tgtEl>
                                        <p:attrNameLst>
                                          <p:attrName>style.visibility</p:attrName>
                                        </p:attrNameLst>
                                      </p:cBhvr>
                                      <p:to>
                                        <p:strVal val="hidden"/>
                                      </p:to>
                                    </p:set>
                                  </p:sub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67939"/>
                                        </p:tgtEl>
                                        <p:attrNameLst>
                                          <p:attrName>style.visibility</p:attrName>
                                        </p:attrNameLst>
                                      </p:cBhvr>
                                      <p:to>
                                        <p:strVal val="visible"/>
                                      </p:to>
                                    </p:set>
                                    <p:animEffect transition="in" filter="blinds(horizontal)">
                                      <p:cBhvr>
                                        <p:cTn id="12" dur="500"/>
                                        <p:tgtEl>
                                          <p:spTgt spid="167939"/>
                                        </p:tgtEl>
                                      </p:cBhvr>
                                    </p:animEffect>
                                  </p:childTnLst>
                                </p:cTn>
                              </p:par>
                            </p:childTnLst>
                          </p:cTn>
                        </p:par>
                        <p:par>
                          <p:cTn id="13" fill="hold">
                            <p:stCondLst>
                              <p:cond delay="500"/>
                            </p:stCondLst>
                            <p:childTnLst>
                              <p:par>
                                <p:cTn id="14" presetID="9" presetClass="entr" presetSubtype="0" fill="hold" grpId="0" nodeType="afterEffect">
                                  <p:stCondLst>
                                    <p:cond delay="1000"/>
                                  </p:stCondLst>
                                  <p:childTnLst>
                                    <p:set>
                                      <p:cBhvr>
                                        <p:cTn id="15" dur="1" fill="hold">
                                          <p:stCondLst>
                                            <p:cond delay="0"/>
                                          </p:stCondLst>
                                        </p:cTn>
                                        <p:tgtEl>
                                          <p:spTgt spid="167990"/>
                                        </p:tgtEl>
                                        <p:attrNameLst>
                                          <p:attrName>style.visibility</p:attrName>
                                        </p:attrNameLst>
                                      </p:cBhvr>
                                      <p:to>
                                        <p:strVal val="visible"/>
                                      </p:to>
                                    </p:set>
                                    <p:animEffect transition="in" filter="dissolve">
                                      <p:cBhvr>
                                        <p:cTn id="16" dur="500"/>
                                        <p:tgtEl>
                                          <p:spTgt spid="167990"/>
                                        </p:tgtEl>
                                      </p:cBhvr>
                                    </p:animEffect>
                                  </p:childTnLst>
                                </p:cTn>
                              </p:par>
                            </p:childTnLst>
                          </p:cTn>
                        </p:par>
                        <p:par>
                          <p:cTn id="17" fill="hold">
                            <p:stCondLst>
                              <p:cond delay="2000"/>
                            </p:stCondLst>
                            <p:childTnLst>
                              <p:par>
                                <p:cTn id="18" presetID="16" presetClass="entr" presetSubtype="21" fill="hold" grpId="0" nodeType="afterEffect">
                                  <p:stCondLst>
                                    <p:cond delay="2000"/>
                                  </p:stCondLst>
                                  <p:childTnLst>
                                    <p:set>
                                      <p:cBhvr>
                                        <p:cTn id="19" dur="1" fill="hold">
                                          <p:stCondLst>
                                            <p:cond delay="0"/>
                                          </p:stCondLst>
                                        </p:cTn>
                                        <p:tgtEl>
                                          <p:spTgt spid="167994"/>
                                        </p:tgtEl>
                                        <p:attrNameLst>
                                          <p:attrName>style.visibility</p:attrName>
                                        </p:attrNameLst>
                                      </p:cBhvr>
                                      <p:to>
                                        <p:strVal val="visible"/>
                                      </p:to>
                                    </p:set>
                                    <p:animEffect transition="in" filter="barn(inVertical)">
                                      <p:cBhvr>
                                        <p:cTn id="20" dur="500"/>
                                        <p:tgtEl>
                                          <p:spTgt spid="167994"/>
                                        </p:tgtEl>
                                      </p:cBhvr>
                                    </p:animEffect>
                                  </p:childTnLst>
                                </p:cTn>
                              </p:par>
                            </p:childTnLst>
                          </p:cTn>
                        </p:par>
                        <p:par>
                          <p:cTn id="21" fill="hold">
                            <p:stCondLst>
                              <p:cond delay="4500"/>
                            </p:stCondLst>
                            <p:childTnLst>
                              <p:par>
                                <p:cTn id="22" presetID="12" presetClass="entr" presetSubtype="8" fill="hold" grpId="0" nodeType="afterEffect">
                                  <p:stCondLst>
                                    <p:cond delay="1000"/>
                                  </p:stCondLst>
                                  <p:childTnLst>
                                    <p:set>
                                      <p:cBhvr>
                                        <p:cTn id="23" dur="1" fill="hold">
                                          <p:stCondLst>
                                            <p:cond delay="0"/>
                                          </p:stCondLst>
                                        </p:cTn>
                                        <p:tgtEl>
                                          <p:spTgt spid="167992"/>
                                        </p:tgtEl>
                                        <p:attrNameLst>
                                          <p:attrName>style.visibility</p:attrName>
                                        </p:attrNameLst>
                                      </p:cBhvr>
                                      <p:to>
                                        <p:strVal val="visible"/>
                                      </p:to>
                                    </p:set>
                                    <p:animEffect transition="in" filter="slide(fromLeft)">
                                      <p:cBhvr>
                                        <p:cTn id="24" dur="500"/>
                                        <p:tgtEl>
                                          <p:spTgt spid="167992"/>
                                        </p:tgtEl>
                                      </p:cBhvr>
                                    </p:animEffect>
                                  </p:childTnLst>
                                  <p:subTnLst>
                                    <p:set>
                                      <p:cBhvr override="childStyle">
                                        <p:cTn dur="1" fill="hold" display="0" masterRel="nextClick" afterEffect="1"/>
                                        <p:tgtEl>
                                          <p:spTgt spid="167992"/>
                                        </p:tgtEl>
                                        <p:attrNameLst>
                                          <p:attrName>style.visibility</p:attrName>
                                        </p:attrNameLst>
                                      </p:cBhvr>
                                      <p:to>
                                        <p:strVal val="hidden"/>
                                      </p:to>
                                    </p:set>
                                  </p:sub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167997"/>
                                        </p:tgtEl>
                                        <p:attrNameLst>
                                          <p:attrName>style.visibility</p:attrName>
                                        </p:attrNameLst>
                                      </p:cBhvr>
                                      <p:to>
                                        <p:strVal val="visible"/>
                                      </p:to>
                                    </p:set>
                                    <p:animEffect transition="in" filter="blinds(horizontal)">
                                      <p:cBhvr>
                                        <p:cTn id="29" dur="500"/>
                                        <p:tgtEl>
                                          <p:spTgt spid="167997"/>
                                        </p:tgtEl>
                                      </p:cBhvr>
                                    </p:animEffect>
                                  </p:childTnLst>
                                </p:cTn>
                              </p:par>
                            </p:childTnLst>
                          </p:cTn>
                        </p:par>
                        <p:par>
                          <p:cTn id="30" fill="hold">
                            <p:stCondLst>
                              <p:cond delay="500"/>
                            </p:stCondLst>
                            <p:childTnLst>
                              <p:par>
                                <p:cTn id="31" presetID="9" presetClass="entr" presetSubtype="0" fill="hold" grpId="0" nodeType="afterEffect">
                                  <p:stCondLst>
                                    <p:cond delay="1000"/>
                                  </p:stCondLst>
                                  <p:childTnLst>
                                    <p:set>
                                      <p:cBhvr>
                                        <p:cTn id="32" dur="1" fill="hold">
                                          <p:stCondLst>
                                            <p:cond delay="0"/>
                                          </p:stCondLst>
                                        </p:cTn>
                                        <p:tgtEl>
                                          <p:spTgt spid="167991"/>
                                        </p:tgtEl>
                                        <p:attrNameLst>
                                          <p:attrName>style.visibility</p:attrName>
                                        </p:attrNameLst>
                                      </p:cBhvr>
                                      <p:to>
                                        <p:strVal val="visible"/>
                                      </p:to>
                                    </p:set>
                                    <p:animEffect transition="in" filter="dissolve">
                                      <p:cBhvr>
                                        <p:cTn id="33" dur="500"/>
                                        <p:tgtEl>
                                          <p:spTgt spid="167991"/>
                                        </p:tgtEl>
                                      </p:cBhvr>
                                    </p:animEffect>
                                  </p:childTnLst>
                                </p:cTn>
                              </p:par>
                            </p:childTnLst>
                          </p:cTn>
                        </p:par>
                        <p:par>
                          <p:cTn id="34" fill="hold">
                            <p:stCondLst>
                              <p:cond delay="2000"/>
                            </p:stCondLst>
                            <p:childTnLst>
                              <p:par>
                                <p:cTn id="35" presetID="16" presetClass="entr" presetSubtype="21" fill="hold" grpId="0" nodeType="afterEffect">
                                  <p:stCondLst>
                                    <p:cond delay="2000"/>
                                  </p:stCondLst>
                                  <p:childTnLst>
                                    <p:set>
                                      <p:cBhvr>
                                        <p:cTn id="36" dur="1" fill="hold">
                                          <p:stCondLst>
                                            <p:cond delay="0"/>
                                          </p:stCondLst>
                                        </p:cTn>
                                        <p:tgtEl>
                                          <p:spTgt spid="167995"/>
                                        </p:tgtEl>
                                        <p:attrNameLst>
                                          <p:attrName>style.visibility</p:attrName>
                                        </p:attrNameLst>
                                      </p:cBhvr>
                                      <p:to>
                                        <p:strVal val="visible"/>
                                      </p:to>
                                    </p:set>
                                    <p:animEffect transition="in" filter="barn(inVertical)">
                                      <p:cBhvr>
                                        <p:cTn id="37" dur="500"/>
                                        <p:tgtEl>
                                          <p:spTgt spid="1679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autoUpdateAnimBg="0"/>
      <p:bldP spid="167990" grpId="0" animBg="1" autoUpdateAnimBg="0"/>
      <p:bldP spid="167991" grpId="0" animBg="1" autoUpdateAnimBg="0"/>
      <p:bldP spid="167992" grpId="0" animBg="1"/>
      <p:bldP spid="167993" grpId="0" animBg="1"/>
      <p:bldP spid="167994" grpId="0" animBg="1"/>
      <p:bldP spid="167995" grpId="0" animBg="1"/>
      <p:bldP spid="167997" grpId="0" autoUpdateAnimBg="0"/>
    </p:bldLst>
  </p:timing>
</p:sld>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931</TotalTime>
  <Pages>21</Pages>
  <Words>2131</Words>
  <Application>Microsoft Office PowerPoint</Application>
  <PresentationFormat>如螢幕大小 (4:3)</PresentationFormat>
  <Paragraphs>384</Paragraphs>
  <Slides>50</Slides>
  <Notes>43</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50</vt:i4>
      </vt:variant>
    </vt:vector>
  </HeadingPairs>
  <TitlesOfParts>
    <vt:vector size="63" baseType="lpstr">
      <vt:lpstr>Arial</vt:lpstr>
      <vt:lpstr>新細明體</vt:lpstr>
      <vt:lpstr>Calibri</vt:lpstr>
      <vt:lpstr>Book Antiqua</vt:lpstr>
      <vt:lpstr>Symbol</vt:lpstr>
      <vt:lpstr>Monotype Sorts</vt:lpstr>
      <vt:lpstr>Arial Narrow</vt:lpstr>
      <vt:lpstr>Arial Unicode MS</vt:lpstr>
      <vt:lpstr>Cambria Math</vt:lpstr>
      <vt:lpstr>MS Reference Serif</vt:lpstr>
      <vt:lpstr>Aharoni</vt:lpstr>
      <vt:lpstr>Office 佈景主題</vt:lpstr>
      <vt:lpstr>Equation</vt:lpstr>
      <vt:lpstr>PowerPoint 簡報</vt:lpstr>
      <vt:lpstr>Chapter 6  Continuous Probability Distributions</vt:lpstr>
      <vt:lpstr>Continuous Probability Distributions</vt:lpstr>
      <vt:lpstr>PowerPoint 簡報</vt:lpstr>
      <vt:lpstr>Uniform Probability Distribution</vt:lpstr>
      <vt:lpstr>Uniform Probability Distribution</vt:lpstr>
      <vt:lpstr>Uniform Probability Distribution</vt:lpstr>
      <vt:lpstr>PowerPoint 簡報</vt:lpstr>
      <vt:lpstr>PowerPoint 簡報</vt:lpstr>
      <vt:lpstr>Uniform Probability Distribution</vt:lpstr>
      <vt:lpstr>PowerPoint 簡報</vt:lpstr>
      <vt:lpstr>PowerPoint 簡報</vt:lpstr>
      <vt:lpstr>Normal Probability Distribution</vt:lpstr>
      <vt:lpstr>Normal Probability Distribution</vt:lpstr>
      <vt:lpstr>PowerPoint 簡報</vt:lpstr>
      <vt:lpstr>PowerPoint 簡報</vt:lpstr>
      <vt:lpstr>PowerPoint 簡報</vt:lpstr>
      <vt:lpstr>PowerPoint 簡報</vt:lpstr>
      <vt:lpstr>PowerPoint 簡報</vt:lpstr>
      <vt:lpstr>PowerPoint 簡報</vt:lpstr>
      <vt:lpstr>PowerPoint 簡報</vt:lpstr>
      <vt:lpstr>PowerPoint 簡報</vt:lpstr>
      <vt:lpstr>Standard Normal Probability Distribution</vt:lpstr>
      <vt:lpstr>PowerPoint 簡報</vt:lpstr>
      <vt:lpstr>PowerPoint 簡報</vt:lpstr>
      <vt:lpstr>Standard Normal Probability Distribu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Exponential Probability Distribution</vt:lpstr>
      <vt:lpstr>Exponential Probability Distribution</vt:lpstr>
      <vt:lpstr>Exponential Probability Distribution</vt:lpstr>
      <vt:lpstr>Exponential Probability Distribution</vt:lpstr>
      <vt:lpstr>Relationship between the Poisson and Exponential Distributions</vt:lpstr>
      <vt:lpstr>End of Chapter 6</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CONTINUOUS PROBABILITY DISTRIBUTIONS</dc:title>
  <dc:creator>yckuo</dc:creator>
  <cp:lastModifiedBy>yckuo</cp:lastModifiedBy>
  <cp:revision>248</cp:revision>
  <cp:lastPrinted>1601-01-01T00:00:00Z</cp:lastPrinted>
  <dcterms:created xsi:type="dcterms:W3CDTF">1996-08-26T13:21:22Z</dcterms:created>
  <dcterms:modified xsi:type="dcterms:W3CDTF">2015-03-10T09:05:16Z</dcterms:modified>
</cp:coreProperties>
</file>